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7" r:id="rId14"/>
    <p:sldId id="268" r:id="rId15"/>
    <p:sldId id="269" r:id="rId16"/>
    <p:sldId id="270" r:id="rId17"/>
    <p:sldId id="265" r:id="rId18"/>
    <p:sldId id="266" r:id="rId19"/>
    <p:sldId id="271" r:id="rId20"/>
    <p:sldId id="272" r:id="rId21"/>
    <p:sldId id="273" r:id="rId22"/>
    <p:sldId id="274" r:id="rId23"/>
    <p:sldId id="275" r:id="rId24"/>
    <p:sldId id="276" r:id="rId25"/>
    <p:sldId id="281" r:id="rId26"/>
    <p:sldId id="282" r:id="rId27"/>
    <p:sldId id="277" r:id="rId28"/>
    <p:sldId id="278" r:id="rId29"/>
    <p:sldId id="279" r:id="rId30"/>
    <p:sldId id="280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66" d="100"/>
          <a:sy n="66" d="100"/>
        </p:scale>
        <p:origin x="552" y="4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ableStyles" Target="tableStyles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7T04:39:14.4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907 7507 156 0,'0'0'13'16,"0"0"-3"-16,0 0 0 15,0 0-1-15,0 0-2 0,0 0-1 16,0 0-9-16,-10 7-9 0,7-7-10 0,3 0-7 16,0 1-9-16,-3-1-20 0</inkml:trace>
  <inkml:trace contextRef="#ctx0" brushRef="#br0" timeOffset="1836.88">6453 6610 3 0,'0'0'11'0,"0"0"3"16,0 0 2-16,0 0 0 0,0 0-2 15,0 0 1-15,0 0 2 0,0 0 3 16,0 0 5-16,0 0 3 0,9 10 2 16,-9-5-1-16,0 0 0 0,0 1-1 15,0-2-1-15,0-4-5 0,0 0-6 0,0 0-5 16,-4 2-3-16,-3 1-3 0,2-1 0 15,-5-2-2-15,7 0 1 0,-6 0-6 16,-2-5 2-16,5-2-2 0,0 0 2 16,-1-1-1-16,4 0-2 0,-1 3-1 15,4 2 1-15,0 3 0 0,0-6 0 16,0 0-1-16,0-6 1 0,0-5 1 16,4 7-4-16,3-4 3 0,-2 5-4 15,1 0 6-15,-2 1 1 0,3 2 1 16,0-1-2-16,-4 5-2 0,0 0 1 0,-3 2-1 15,3 0 2-15,6 0 1 0,-1 3 4 16,1 7-3-16,0 2 3 0,-5-2-4 16,1 5 0-16,-4 2 3 0,-1 0 0 15,0 3 1-15,-1 1 1 0,-4-7-2 16,-1-2 4-16,2-3 1 0,1-6 1 0,-1 5 3 16,1-5-3-16,-1-1 1 15,2 3 0-15,2-5-1 0,-1 0-1 16,1 0-1-16,-2 0-1 0,1 0-3 15,-5 0-2-15,0 0-1 0,2 0-3 0,-6 0 0 16,7-3 0-16,-1 0-3 0,-1-6 2 16,4 4-1-16,-1 1 1 0,1-1 0 15,1-1-1-15,0 2-1 0,0-1 0 16,0 0 1-16,1 2 0 0,4 2 1 16,-2-2 0-16,1 2 2 0,3 1 1 0,-1 0 1 15,4 0 0-15,2 0 0 0,-4 4 1 16,2 0 0-16,-5-2 0 15,2 4 0-15,-3-3-1 0,-1 0 3 16,0 0-1-16,-3 2 1 0,0 1 2 0,0 3-2 16,0 1 1-16,0 0-2 0,-7 2 1 15,1-5 1-15,-3 4-1 0,5-4 1 16,1-4-1-16,0 1 1 0,3-4 0 16,-3 1 1-16,0 3-1 0,-1-2-1 15,1 1 0-15,3-3-2 0,0 0 2 0,-1 0-2 16,1 0 1-16,-6 0-2 0,2 0 1 15,-1-1 0-15,-1-5-1 0,2 3 0 16,0-1-1-16,4 1 0 0,-3-2-3 16,3 0-1-16,-1-1 2 0,1-5-1 15,0 5 2-15,0-3 0 0,0-1-1 16,1 5-1-16,-1 2 1 0,3-2 0 16,0 2 0-16,-2 1 1 0,3-2 1 15,-4 4 1-15,3-3-1 0,0 0 1 16,0 0 0-16,0 2 0 0,-3 1-2 0,0-2-1 15,0 2 2-15,3 0 0 0,-3 0 1 16,3 0 0-16,1 0 1 0,1 0 1 16,0 0 2-16,-2 3-3 0,0 0 0 15,0 0 1-15,-3 0-1 0,4 2 1 16,-4-5-1-16,0 0 0 0,0 0-1 16,0 1 0-16,2 1 1 0,-2-1-3 15,0 1 2-15,1-1-3 0,-1 1-6 16,0-2-12-16,2 1-32 0,-2 1-29 15,0-2-55-15</inkml:trace>
  <inkml:trace contextRef="#ctx0" brushRef="#br0" timeOffset="7463.3">15831 6367 130 0,'0'0'33'16,"0"0"6"-16,0 0 5 0,0 0-5 16,0 0-8-16,0 0-13 0,0 0-10 15,0 0-6-15,0 0 0 0,0 0-2 16,-29 1 0-16,28-1 0 0,1 0 0 0,-2 0 2 16,2 0-2-16,0 0 2 0,0-1 0 15,0 0 1-15,11-2 1 16,4-1 0-16,7-3-3 0,-3 2 1 15,4 1 0-15,0 1 0 0,-1-2 1 0,5 1-3 16,-5 0 0-16,4-1-1 0,-4 0-3 16,-2 1 1-16,0-1-2 0,-7 1 1 15,5-1 0-15,-4 1 1 0,-4-1-4 16,6 0-1-16,-7 3-3 0,-4 0-4 16,0 0-5-16,-5 2-6 0,0-1-4 0,0 1 3 15,1 0 2-15,-1 0 0 0,0 12-4 16,-4 4-9-16,-9 5-11 15</inkml:trace>
  <inkml:trace contextRef="#ctx0" brushRef="#br0" timeOffset="7793.05">15805 6450 180 0,'0'0'53'0,"0"0"2"16,0 0-10-16,0 0-13 0,0 0-8 15,0 0-9-15,0 0-7 0,0 0-3 16,0 0-7-16,0 0-1 0,-13 3 1 16,13-3 0-16,0 0 8 0,16 0 2 15,6 0 0-15,7 0-2 0,1-3-2 16,-1-1-1-16,-2-1 1 0,-1-2-2 0,-2 0 0 15,-1 1-1-15,-3-2 0 0,-4 2 1 16,0 1-1-16,-2-1-1 0,-4 3-1 16,0 0-3-16,1-1 0 0,-7 2-3 15,3 1-3-15,-7 1-5 0,0-2-9 16,0 2-10-16,0 0-29 0,3 0-25 16,-3 0-71-16</inkml:trace>
  <inkml:trace contextRef="#ctx0" brushRef="#br0" timeOffset="50395.92">6145 6686 42 0,'0'0'13'16,"0"0"0"-16,0 0-1 0,0 0 0 15,0 0 0-15,0 0 0 0,0 0-2 16,0 0-3-16,0 0-1 0,0-3-3 0,0 3-3 16,0 0 2-16,-2 0-2 0,2 0 1 15,0 0 1-15,0-1-2 16,0 1 0-16,-2 0 0 0,2 0 0 15,0 0 0-15,0 0 2 0,0 0-1 0,0 0-1 16,0 0 0-16,-1 0-2 0,1 0-1 16,0 0-1-16,0 0-4 0,0 0-1 15,0 0-10-15,0 0-29 0</inkml:trace>
  <inkml:trace contextRef="#ctx0" brushRef="#br0" timeOffset="51917.21">6624 5540 101 0,'0'0'19'0,"0"0"-4"15,0 0-5-15,0 0-4 0,0 0-3 16,0 0-3-16,0 0 0 15,0 0 0-15,0 0-2 0,0 0 2 16,-3-13 3-16,3 11-1 0,-1 2 2 0,1-1-3 16,0-1-1-16,-2 0 1 0,2 2-2 15,0-3 0-15,-1-4 1 0,1 1-1 16,0 0-1-16,0-7 2 0,0 7 0 16,0 0-2-16,0 3 0 0,0 3-2 15,0-3 1-15,0 3-1 0,0-1 2 0,0 0 2 16,0-1 0-16,0 2 1 0,1-2 0 15,1 2 0-15,-1 0 3 0,1 0 0 16,-1 0-1-16,-1 0 2 0,3 0 1 16,0 5-1-16,0 1 5 0,-3 4-3 15,0 3 0-15,0 3-1 0,-6 4 0 16,0-6 1-16,-1-2 1 0,1-3 4 16,-1-1 7-16,3-1 5 0,1-4-3 15,-6 2-4-15,6-2-9 0,-3 0-3 16,-1 1-3-16,3-3 3 0,1 3 1 0,3-4 1 15,-6 0-2-15,0 0 0 0,-4 0 0 16,0-2 2-16,3-5-2 0,-3-6 3 16,3 1-2-16,-1-3-4 0,4-1-2 15,1 5 1-15,0-2-1 0,3 0 2 16,0 0 1-16,0 1-4 0,0 1 1 0,0 0 0 16,0 2-4-16,3 0 3 15,0 0-1-15,1 1 0 0,1 1-1 16,-1 1 0-16,6 1-2 0,-3 2 2 15,2 0 1-15,4 2-1 0,-3 1 2 0,8 0 0 16,-7 0 0-16,5 4-6 0,-2 4 5 16,-5-4-2-16,1 5 2 0,-1-1 8 15,-5-1-2-15,2 3 1 0,-3-1 1 16,0 2-2-16,-3-1 1 0,0 8 1 16,0-2 0-16,-3 0 0 0,-3-1 0 0,0-3 2 15,0-3 1-15,-5 2-1 16,5-4 2-16,-3-2-1 0,1 2 1 15,4-5-2-15,-5 2-2 0,3-3 0 0,-5 0-5 16,0-1 1-16,1 0 0 0,0 0-2 16,0-4 1-16,1-7-3 0,2-2-1 15,-3-1 1-15,7-3-2 0,0 6 2 16,2-2 0-16,1-1-2 0,0 1-1 16,0 1 1-16,0 0-3 0,0 1 1 15,4 2 2-15,2 1 1 0,2 0-1 0,3-1 2 16,-4 5 1-16,7-2-1 0,-5 3-1 15,1 1 1-15,0 0 1 0,2 2 0 16,-2 0 3-16,0 0-2 16,-1 0 0-16,-5 2 1 0,2 1-2 0,-2 0 3 15,0 1-1-15,1 3 4 0,-4-2 1 16,-1 5 0-16,0 5 1 0,-4-1 1 16,-3 1 0-16,-2-3 0 0,0-3 2 15,2-1-3-15,-4 2 0 0,5-6 0 16,-3 0-2-16,3 2 0 0,2-4-1 0,1 1 1 15,3-3 0-15,-1 0-3 0,-4 0-2 16,1 0 1-16,-3-1-2 0,-3-10-1 16,4 1 2-16,3-5-4 0,0-3 2 15,3-1-1-15,0 0 1 0,0 2-1 16,0 6-4-16,3 3 3 0,3-2-4 16,-5 8 4-16,8-3 1 0,-5 3 1 0,-1 1-2 15,7-1 3-15,2 2 1 16,-5 0 0-16,9 5 2 0,-6 0-2 15,-3 0 1-15,2 2-1 0,-3-2-1 0,2 0 1 16,-5-3 0-16,2 4 3 0,-4-3 0 16,2 0 1-16,0 1 0 0,-3-4 0 15,0 5-2-15,0 4-5 0,-6 4-11 16,0-1-27-16,-5-5-46 0,-2-2-89 16</inkml:trace>
  <inkml:trace contextRef="#ctx0" brushRef="#br0" timeOffset="52781.01">6067 4962 274 0,'0'0'62'16,"0"0"-7"-16,0 0-3 0,0 0-11 15,0 0-9-15,0 0-10 0,0 0-9 16,0 0-2-16,0 0 0 0,0 0-5 16,-40-60 0-16,38 58-2 0,2 2-3 0,0-2-1 15,-1 2-2-15,1-1-3 0,0 1 3 16,0 0 2-16,1 12 1 0,5 6 2 15,6 7-3-15,1 0 0 16,-3 2 1-16,0 1-4 0,0-3 3 0,0 0-1 16,-1-1 0-16,1-3 1 0,-3-1-1 15,-2-6 6-15,-1-1-5 0,0-5 0 16,-2-4 2-16,-1 1 1 0,-1-5 1 16,0 0 6-16,0 0 0 0,2 1 3 15,-2 1 2-15,0 0-2 0,1-2-3 0,-1 1-7 16,0-1-1-16,-6-9-4 0,-2-6 4 15,-3-6-2-15,0-2 1 0,2-3 0 16,-1-2-2-16,2 1 3 0,-1-1-3 16,0 0 4-16,5 2-4 0,-2 10 1 15,3 5-1-15,3 7-2 0,0 4 0 16,-1-3-3-16,1 3 0 0,0-1 1 16,0 0 0-16,0 0 1 0,0 1 2 15,1 0 0-15,9 0 1 0,6 0 1 16,3 6-1-16,-6 4-2 0,6 0 2 0,-5 3-3 15,2-1 4-15,-1 1-2 0,0 3 0 16,0-2-2-16,4-1-2 0,-3-1-1 16,1 0-2-16,0-1 1 0,-1-2-8 15,0-2-13-15,-4 0-20 0,-5-4-35 16,2 0-43-16,-2-1-78 0</inkml:trace>
  <inkml:trace contextRef="#ctx0" brushRef="#br0" timeOffset="52997.45">6118 5142 284 0,'0'0'46'16,"0"0"-16"-16,0 0-15 0,0 0-8 15,0 0-6-15,0 0 0 0,0 0-3 16,0 0-5-16,0 0-9 0,78-88-26 0,-55 66-31 16,0 4-64-16</inkml:trace>
  <inkml:trace contextRef="#ctx0" brushRef="#br0" timeOffset="53636.3">6183 4447 341 0,'0'0'63'0,"0"0"-18"16,0 0-13-16,0 0-11 0,0 0-8 15,0 0-3-15,0 0-5 0,0 0 1 16,0 0-4-16,-14-15-1 0,12 15 1 0,2-1-2 16,-1 1 1-16,1-2 0 15,-2 2-2-15,2-1 0 0,-1 1 0 16,1 0-2-16,0 0 1 0,0 0 2 15,0 0 0-15,0 0 1 0,1 7 0 0,4 2-1 16,-1 3 1-16,3 0 0 0,-1-2-1 16,1 2 0-16,-2-4 0 0,-4-1 4 15,5 2-5-15,-4-6 5 0,1 1-3 16,-3-4-1-16,0 0 1 0,0 0 2 16,2 2-2-16,-2 0 0 0,1-1 1 0,-1 1 0 15,2-2 2-15,-2 1-1 0,0-1 2 16,1 2 1-16,-1-2-1 0,0 0-6 15,0 0 4-15,0 0-5 16,-4-10 4-16,-6-1 1 0,1-1 0 0,2-1 0 16,-2 1 1-16,5 3 0 0,-5-3 3 15,5 4 0-15,1 3 1 0,0 2 2 16,3 3-2-16,0-1-2 0,0 1-2 16,-3-1-4-16,3 1-1 0,0-2-1 15,-1 2 0-15,1 0 1 0,0 2 1 0,1 11 1 16,5 4 0-16,3 5 3 0,-2 0-5 15,4-2 3-15,-2-2-4 0,0 0-1 16,5-2 1-16,-2-3-5 0,-2-3-5 16,0-2-14-16,3 0-35 0,-3-4-89 15,6 0-121-15</inkml:trace>
  <inkml:trace contextRef="#ctx0" brushRef="#br0" timeOffset="60173.48">6672 5366 28 0,'0'0'9'0,"0"0"-7"16,0 0-4-16,0 0-4 0,0 0 0 15,0 0 0-15,0 0 0 0,0 0 3 16,0 0 0-16,0 0 0 0,1 4 0 16,-1-2 2-16,0-1 1 0</inkml:trace>
  <inkml:trace contextRef="#ctx0" brushRef="#br0" timeOffset="62389.87">6604 5540 44 0,'0'0'7'0,"0"0"-4"0,0 0-1 16,0 0-3-16,0 0-1 0,0 0-4 16,0 0-4-16,0 0-2 0,0 0-3 15,-7-4 5-15</inkml:trace>
  <inkml:trace contextRef="#ctx0" brushRef="#br0" timeOffset="63294.21">6706 5407 36 0,'0'0'20'0,"0"0"-2"0,0 0-5 15,0 0-1-15,0 0-5 0,0 0 0 16,0 0-1-16,0 0-1 0,0 0-3 16,0 0 0-16,-4 8-1 0,4-8 0 15,-3 1 1-15,3-1-2 0,0 1 3 16,0 0-1-16,0 1 0 0,0 0 1 0,-4-1-2 15,4 1 1-15,0 0 0 0,0-2-2 16,0 1 0-16,-1-1-2 0,1 1-2 16,0-1-1-16,0 2-3 0,0-1-1 15,-2 1 0-15,2-1-1 0,0 1 2 16,0-1 0-16,0 1 2 0,0 0-6 0,0 4-15 16</inkml:trace>
  <inkml:trace contextRef="#ctx0" brushRef="#br0" timeOffset="70479.2">6547 5254 47 0,'0'0'13'0,"0"0"2"0,0 0-1 0,0 0-4 15,0 0-6-15,0 0-8 0,0 0-10 16,0 0-7-16,0 0 5 15,0-11-1-15,-1 11 9 0,1 0 8 16,-3 11-16-16</inkml:trace>
  <inkml:trace contextRef="#ctx0" brushRef="#br0" timeOffset="72453.59">6027 6831 1 0,'0'0'13'0,"0"0"1"15,0 0 0-15,0 0 0 0,0 0 2 0,0 0 0 16,0 0 0-16,0 0 0 0,0 0-3 16,0 0-2-16,1-7-4 0,-1 7-3 15,0 0-2-15,0 0 1 0,0 0-2 16,0 0 0-16,0 0 0 0,0 0 1 16,0 0-1-16,0 2 1 0,-1-1-3 0,-2 6 1 15,1-3 1-15,-2 5-1 16,0 0 1-16,4 2 0 0,-3 6-1 15,0 0 1-15,0-1-1 0,0 1 2 16,2 0 0-16,-2-1-2 0,0 7 1 0,-4-2-2 16,4 1 0-16,2-2 1 0,-4 2 1 15,2-1 0-15,-1 0-1 0,-2 1 0 16,3-2-2-16,0 4 1 0,-2-1 1 16,0 0 2-16,-2 2-2 0,4 0 1 15,-3-1 0-15,-1-2-2 0,3-1 1 0,-2 1-1 16,3-9 1-16,0 4 0 0,0-2 0 15,0-4-1-15,0 7 1 0,2-1 0 16,-3-1-1-16,-2 6 1 16,3-1 0-16,-3-1-2 0,0 1 4 0,2 0-2 15,-3 2 0-15,3 1-2 0,-1 1 2 0,1-1 0 16,-2 1-1-16,3-2 1 0,-1 0 0 16,0-6-1-16,1 1 1 15,-2-1 0-15,1 1 1 0,-2 5-1 16,3 0 1-16,-3-2 2 0,-2-1-2 0,2 1 1 15,0-3-2-15,0 0 0 0,-1-5 0 16,2-1 2-16,-1 3-2 0,1-2 0 16,-2 1 0-16,1 1-2 0,2 0 2 15,0 1-2-15,-2 3 1 0,0-1 0 16,2-4-1-16,-2 1 2 0,0-1-1 0,2-5 0 16,1 2 2-16,-1-4-2 15,2-2 1-15,1-1 0 0,-4 4-2 16,4-3 0-16,-2-2-2 0,1 1-2 15,2-4 1-15,-1 0-1 0,1 0-1 0,0 2 0 16,-4-1-1-16,4-1-1 0,0 2 2 16,0-2 0-16,-3 1 1 0,3-1 0 15,0 2-2-15,0-2-1 0,0 2 1 16,-3-2-3-16,3 1 4 0,0-1 1 16,0 0 3-16,0 1-1 0,0-1 2 0,0 0-2 15,0 2 1-15,0-2-5 0,0 0 0 16,0 0 2-16</inkml:trace>
  <inkml:trace contextRef="#ctx0" brushRef="#br0" timeOffset="73718.05">6060 6624 0 0,'0'0'3'0,"0"0"0"0,0 0 3 16,0 0 2-16,0 0 0 0,0 0-1 16,0 0-3-16,0 0 1 0,0 0 0 15,0 64 0-15,-3-48 2 0,0 5-1 16,-2-1 0-16,-1 2 1 0,0-3-2 16,0 4 1-16,0-1-2 0,-2 0 0 0,-1 3 2 15,3-1-1-15,-4 2-2 0,2-1 1 16,-1 0-2-16,-3 0-1 15,2 0 3-15,0-4 1 0,1-3-2 0,-1 0 4 16,0 1-4-16,0-1-2 0,-3 3 0 16,3 3-1-16,-2 5 4 0,1 3-2 15,-4 4 2-15,4 3-4 0,-4 0-2 16,1 0 0-16,-1 1 2 0,-2 1 0 16,4 1 1-16,-3-1 0 0,3-1-2 15,1-1 2-15,1-4-2 0,1-3 2 0,1-2 2 16,-1-4-2-16,4 1 4 0,-1-4 1 15,-2 2-4-15,4-2 4 0,-1-3-2 16,1-4-4-16,1-1 3 0,1-4-3 16,0-3-1-16,2 4 2 0,-1-4-2 15,1 3 0-15,-2 1 1 0,-1 7-1 0,1 0 1 16,-3 7-2-16,3-2 2 16,-3 1-1-16,2-1 1 0,-3 0 0 15,1-1 0-15,3-2 0 0,-3 1 0 16,2-3 1-16,1-5-1 0,-3 1 0 0,2-6-1 15,4-4 4-15,-1-1-1 0,1-4 1 16,-2 0 2-16,2 0-4 0,0 2-1 16,-1-1-2-16,1-1-3 0,-2 2 2 15,2-2 0-15,0-2-1 0,0-9 0 16,0-4 1-16,2-5 0 0,2 2 0 16,3 0 1-16,0 0-1 0,1 0-2 15,-1-2 0-15,6 0-2 0,-3-2-2 16,4-3-1-16,-2 0-2 0,1-4 5 15,1-2 1-15,-2-4 1 0,5-1 7 0,-2-4-7 16,2 0 4-16,2-3 0 0,0 1 1 16,-2-4 2-16,2-1 1 0,1 0 0 15,0 0-1-15,1 1 1 0,0 1-3 16,-1 2 2-16,-2 4-2 0,2 2 0 16,-5 2-2-16,-1 3-2 0,1 1 3 0,-4 2 2 15,-1 0-1-15,-1 3 1 16,-2 2 2-16,0 1-1 0,-1 0 3 15,-3 2-1-15,0 4 1 0,0 1 1 16,-2 4-1-16,-1 0 3 0,2-1-4 0,-2 8 2 16,0 0-1-16,0 5-1 0,0-2-1 15,0 2-1-15,0-1-1 0,0 0-1 16,0-2 1-16,0 2 1 0,0-1 0 16,0 1 2-16,0 1-2 0,0 0 0 15,0 0-2-15,-2 11 1 0,-2 6 1 0,1 5-2 16,-1 2 1-16,1 2-1 0,-2 0 0 15,-3 5 0-15,2 1 2 0,-3 3 2 16,-2 5-2-16,-1 0 0 16,-1-1-2-16,-3 1 2 0,0-4-2 0,-2-1 2 15,-1-2 0-15,1-1 2 0,-2-1-2 0,3-3 0 16,-2 1-4-16,-1 1 1 16,5-1 0-16,-2 2-1 0,1-2-2 15,3-1-1-15,0 3-1 0,4 2-4 16,-2 2-3-16,1 3-5 0,-1 0-11 0,0 0-3 15,2-2-10-15</inkml:trace>
  <inkml:trace contextRef="#ctx0" brushRef="#br0" timeOffset="74969.34">5677 7982 10 0,'0'0'8'0,"0"0"-1"15,0 0 2-15,0 0 0 0,0 0 1 16,0 0-1-16,0 0-1 0,0 0 1 16,0 0-1-16,0 0-2 0,-3-15 0 15,3 14-2-15,0-4-3 0,0-2-1 16,3 4 1-16,0-1 0 0,-3 4-1 16,4-1 1-16,0 0 3 0,1-1-1 15,2 2 6-15,2 0 0 0,1 9 0 16,-3 6-1-16,0 2-1 0,-5 3-1 0,-2 1-1 15,0 2-1-15,-6 0 2 0,-1-2 4 16,-3 0-1-16,-2-3 3 0,3-1 2 16,2-7 4-16,-3 1 1 0,4-5 0 15,2-3 0-15,1 0-3 0,3-3-1 16,-6 0 2-16,-1 0-7 0,-2-1-7 0,-1-8-4 16,3-6-3-16,0 1 1 15,1-3 3-15,6-2 0 0,0-1-5 16,0-5 1-16,0 9-2 0,4-1-2 15,-1 6 3-15,0 1 2 0,1-1-1 0,1 1 3 16,-1 1-3-16,-1-1 1 0,4 2-3 16,-1 3-2-16,1-2 0 0,-4 5 0 15,6-1 2-15,-5 1 2 0,-1 1 1 16,10 1 1-16,-7 0 0 0,1 0 1 16,3 3 1-16,-3 2 2 0,-1 2 1 0,-6-4 0 15,3 6 3-15,-3-3-2 0,0 4 4 16,0 5-1-16,-7-3 0 0,-6 3 1 15,3-3-1-15,1-3 1 16,-4 0 0-16,3-4 0 0,1 0 2 0,1 0-2 16,-1-2 1-16,3-1-2 0,2-2-4 15,-6 0 0-15,5 0-2 0,-2-5-4 16,-2-7 3-16,5 1-2 0,0-6-5 16,4-1 0-16,0-1-1 0,8-4 4 15,1 1 0-15,0 6 1 0,2-1 0 0,1 5-2 16,-3 3-1-16,2 1 2 0,-2 4-2 15,1 0 1-15,3 4 1 0,-3-2-1 16,4 2 2-16,-2 0 1 0,4 0-1 16,-6 0 1-16,6 4 1 0,-9 1 0 15,2 1 2-15,0 5 2 0,-5-4 1 0,-1 10 2 16,-3 3-3-16,0 1 2 16,-6 6 1-16,-3-1 1 0,-5-3 4 15,-1-6 4-15,-3 0 1 0,0-4 3 16,1-6 2-16,2 0 1 0,-3-6-1 0,-2-1-2 15,-4 0-2-15,4-6-4 0,3-2-2 16,5 2-5-16,2-3-3 0,0-5-3 16,4 2-3-16,2-6-1 0,4-2-2 15,0 1 0-15,4-6-4 0,6 4-1 16,5 2 1-16,0 3 2 0,0 2 5 0,5 3 0 16,-2 2 0-16,-4 4-2 0,2 2-1 15,3 1 1-15,-6 2 0 16,7 2 3-16,-1 6 1 0,-6 1 2 15,-4 0-1-15,-1 0 2 0,-2 6-1 0,-2-7 2 16,-1 10 0-16,-3-2 0 0,0 2 2 16,-3 5-1-16,-7-3 1 0,0-3 1 15,-3-2 3-15,-1-3 3 0,-1-3 0 16,4-3 0-16,-4-1-4 0,-2-5-4 16,4 0-1-16,-7 0-5 0,5-3-1 0,5-5-4 15,0-3-6-15,1 4-7 16,5-7-12-16,2-1-21 0,2-4-27 15,3-4-29-15,6 0-76 0</inkml:trace>
  <inkml:trace contextRef="#ctx0" brushRef="#br0" timeOffset="76817.27">5010 8858 161 0,'0'0'27'0,"0"0"-1"0,0 0-1 0,0 0-4 16,0 0-4-16,0 0-5 15,0 0-6-15,0 0-1 0,0 0-2 16,-14-10-1-16,11 20-2 0,3 8-3 0,-3 7 0 16,3 2 2-16,-3 3 1 0,3 4 2 15,-1-1 0-15,-1 2-2 0,1-3 4 16,-2-2-3-16,1-8 0 0,1-10-1 16,1-6 0-16,0-6 1 0,0 0 0 15,0 0 4-15,0 2 1 0,0-1 3 0,0 1 5 16,0-1 5-16,0 0 0 0,0 1 5 15,0-2-3-15,0 0-7 0,-2-2-8 16,2-14-3-16,0-8-4 0,0-7 5 16,0 4 2-16,-2 1-2 0,2 8 2 15,0-2-2-15,-3 2-1 0,3 4 3 16,0 0 0-16,0 2 1 0,0 6-1 16,0-6-3-16,0-1-4 0,0 1 1 15,0 0-3-15,0 7 0 0,0-5 1 16,3 7-1-16,-1 1 1 0,6-1 1 0,2 3 0 15,6 0 2-15,1 8 0 0,2 7 0 16,-3 4-1-16,1 2 0 0,-2 3-1 16,-1 3-1-16,2-2-4 0,-3 0 0 15,-3-3-3-15,-1-1 2 0,-1-6 0 16,-2-1 2-16,-3-6-7 0,-1-4-5 0,1 1-6 16,-3-5-9-16,0 0-8 15,0 0-22-15,0 0-18 0,1 0-36 16</inkml:trace>
  <inkml:trace contextRef="#ctx0" brushRef="#br0" timeOffset="77013.88">4963 9100 195 0,'0'0'45'0,"0"0"2"0,0 0-7 15,0 0-8-15,0 0-8 0,7-81-10 16,6 63-5-16,-3 3-3 0,3-2-2 15,0 2-1-15,0 0-6 0,3 0-2 16,-3 2-10-16,4 1-9 0,-8 6-10 16,5-1-13-16,-2 0-20 0,4 2-14 15,0-5-27-15</inkml:trace>
  <inkml:trace contextRef="#ctx0" brushRef="#br0" timeOffset="77548.64">5125 8579 222 0,'0'0'70'0,"0"0"3"15,0 0-7-15,0 0-9 0,0 0-13 16,0 0-15-16,0 0-8 0,0 0-6 0,0 0-5 15,0 0-5-15,-29-23-3 0,29 23-3 16,-2-2-1-16,2 2-1 0,0 0-2 16,0 0 3-16,0 0 1 0,0 0 1 15,6 9 0-15,1 4 0 0,6 3-2 16,-3-2 0-16,0 2 1 0,-2-6 0 0,-1 3 2 16,0-4-2-16,-3 1 1 0,1-2-3 15,-2-4 1-15,-2-1 2 0,1 2-1 16,-1-2 1-16,2 2 0 15,-3-5 0-15,0 0 0 0,0 0-1 0,0 1 1 16,0 1 0-16,0-2-2 0,3 0-3 16,-3 0 2-16,0 0 0 0,0 0 2 15,0-2 1-15,0-3 1 0,-3-4 0 16,-1 0 0-16,1 0 1 0,0 0-1 16,1 4 2-16,1 1 1 0,-2-1-1 0,1 0 2 15,1 1-3-15,-3 1 1 0,4 3 0 16,0-1 2-16,0 1-2 0,0-3-1 15,-3 3-1-15,3 0-1 0,0-2-1 16,0 2-1-16,0 0 1 0,0 0 0 16,0 0 3-16,0 11-1 0,8 5 0 15,1 6-3-15,0-1-1 0,-2 2-4 16,3-2-2-16,-4 2-20 0,4-1-46 16,-1 1-115-16,-2 0-82 0</inkml:trace>
  <inkml:trace contextRef="#ctx0" brushRef="#br0" timeOffset="93201.84">10612 11371 4 0,'0'0'7'0,"0"0"0"0,0 0-2 16,0 0 0-16,0 0 1 0,0 0-1 15,0 0 0-15,80 25 1 0,-67-25 3 16,-6 0-2-16,5 0 1 0,2 0-2 16,-1 0-1-16,7 0-2 0,-8 0-2 15,7 0 1-15,-2 0-2 0,-7 0 0 0,9 0-2 16,-2 0 4-16,-5 0-2 0,5 0 0 15,-8 2 0-15,3 1 0 0,3 1 1 16,-4 1 0-16,3 1 1 16,-2 0 2-16,-5-2-4 0,7 5 0 0,-8-7 0 15,-3 0 0-15,6 2 0 0,-4-3 0 16,0 1 0-16,-1 1 0 0,-4-3-2 16,0 0 2-16,0 0 0 0,3 4 0 15,3-3 2-15,-2 0-7 0,1 3-3 16,0-1-14-16,1 0-26 0</inkml:trace>
  <inkml:trace contextRef="#ctx0" brushRef="#br0" timeOffset="94386.38">14734 11284 14 0,'0'0'19'0,"0"0"-4"0,0 0-1 16,0 0-2-16,0 0-1 0,0 0-3 16,0 0-1-16,0 0 1 0,0 0-2 15,0 0 2-15,-9 0-2 0,9 0 1 0,0 0 3 16,4 2 5-16,6 1-2 0,-1 1 0 15,0-3 0-15,5 3-6 0,-2-3 5 16,6 1-1-16,-1-1 0 0,1 1 2 16,4-2-6-16,1 1 0 0,0-1-1 15,0 0 0-15,-1 2 1 0,3 0 5 0,-1-1-4 16,2 0-1-16,0-1-3 16,0 3-1-16,-2-3-2 0,2 2 2 15,-3-1-3-15,1 1 2 0,0 0 0 16,0-2-2-16,1 0 2 0,-1 0-4 0,-1 0 2 15,-7 0-1-15,4 0 2 0,-1 0 4 16,1 0-2-16,5-5-2 0,-2 3 0 16,-8-2-4-16,0-1 4 0,-4 4 1 15,0-2 2-15,1 0-1 0,-2-1 0 16,-1 2-3-16,-5 0-2 0,0 1 2 0,-4 1-1 16,0 0-1-16,0 0 1 15,3 0 0-15,-2 0 0 0,1 0 1 16,4 0-2-16,-2 0 1 0,2 0-1 15,-3 0-3-15,1 1-1 0,0 2-3 0,-1 0-5 16,0 0-5-16,-3-3-5 0,0 0-5 16,0 0-7-16,5 5-14 0,-2-2-29 15</inkml:trace>
  <inkml:trace contextRef="#ctx0" brushRef="#br0" timeOffset="94920.67">14813 11431 156 0,'0'0'46'0,"0"0"-6"0,0 0-10 15,0 0-8-15,0 0-7 0,0 0-8 0,0 0-1 16,0 0-5-16,0 0 0 16,0-10 3-16,0 10 2 0,0 0 2 15,0 0 0-15,5-2 1 0,2 2-1 16,9 0-2-16,1 0 3 0,2 0-1 0,5 0 1 15,-1-1 2-15,1 1-2 0,0-2-4 16,1 2 2-16,-1 0-2 0,2 0-2 16,-2 0 3-16,2 0-1 0,0 0 2 15,0 0 1-15,1 0-1 0,0 0 0 16,2 0 1-16,0 0-3 0,-2 0-2 0,0 0 2 16,-1-2-4-16,-3-2 0 0,2-1 0 15,-5 3 0-15,-4-2 1 16,-2 1-1-16,-2 0-1 0,-2 2 3 15,2-2-2-15,-7 1 0 0,1 2 2 0,-6 0 1 16,0-1 3-16,0 1-2 0,0 0 1 16,3 0-2-16,-2 0-3 0,1 0-1 15,-1 0-2-15,1 0-3 0,-2 0-6 16,1 0-16-16,-1 0-18 0,0 0-36 16,2 0-36-16,-2 0-93 0</inkml:trace>
  <inkml:trace contextRef="#ctx0" brushRef="#br0" timeOffset="96228.02">18498 11252 66 0,'0'0'25'0,"0"0"0"16,0 0-3-16,0 0 1 0,0 0-5 15,0 0-1-15,0 0 1 0,0 0-1 0,0 0-4 16,82-30-4-16,-60 27-3 0,1-2 1 15,-1 2-1-15,1-1 0 0,1 1-2 16,1-1-1-16,1 1 0 0,-1 0-2 16,1 1-1-16,-2-3 2 0,2 0-4 15,2 1 5-15,-2-1-3 0,0 1 1 16,-1-1-1-16,-1 2 0 0,0 0-1 16,0-1 1-16,-4 0 1 0,2 0-2 15,-1 0-2-15,-8 0-2 0,3 1-1 16,-7 0-3-16,1 1-3 0,0 1-8 0,-6 0-14 15,2 1-9-15,-6 0-7 0,3 0-7 16</inkml:trace>
  <inkml:trace contextRef="#ctx0" brushRef="#br0" timeOffset="96672.85">18674 11298 224 0,'0'0'67'0,"0"0"-8"0,0 0-10 15,0 0-7-15,0 0-8 0,0 0-11 16,0 0-7-16,0 0-7 15,0 0-4-15,-8-2-3 0,8-2 0 0,7-2-1 16,4-2 2-16,-2 3-2 0,6-1 0 16,0 0-1-16,0 3 0 0,7-3 1 15,-2 1 1-15,-1 1 0 0,2 0 1 16,2-1-1-16,0 0 0 0,1 1-1 16,-1-1 0-16,1 1 0 0,1-2-1 15,-2 0 0-15,0-1-5 0,2 0 5 0,-4-1-4 16,0 2 4-16,-4 2 1 0,-2-1-2 15,-4 2 0-15,-1 0-1 0,3 0 0 16,-9 2-1-16,2 1 0 0,-6 0 0 16,0-2-1-16,0 2 1 0,2 0-2 15,-1 0 1-15,1 0-3 0,-1 0-8 0,1 0-7 16,-1 0-21-16,-1 0-38 16,0 2-30-16,0 8-57 0</inkml:trace>
  <inkml:trace contextRef="#ctx0" brushRef="#br0" timeOffset="97548.22">19151 9815 229 0,'0'0'52'16,"0"0"-6"-16,0 0-8 0,0 0-7 15,0 0-11-15,0 0-3 0,0 0-5 16,0 0-7-16,0 0-2 0,0 0-3 0,-17-14-2 16,16 14 0-16,1 0-4 15,-2 0 3-15,2 0 1 0,0 0 1 0,0 0 1 16,0 0 0-16,0 0 0 15,0 0 1-15,0 3 0 0,3 0 0 0,2 5-1 16,-2-4 0-16,3 2 1 0,-1 2 0 16,-2-5 0-16,1 4 1 0,-1-2 3 15,0-2-3-15,1 4 4 0,0-3-2 16,-2-1 1-16,1 1 4 0,-3-4 2 16,0 0 4-16,0 0-4 0,1 0 4 0,1 2-2 15,-1-2 0-15,4 0 2 0,3-2-6 16,5-9-4-16,5-2 1 0,2-4-7 15,1-1 0-15,0-2 0 16,0 3 0-16,0-2-1 0,-4 2 0 0,-1 2 0 16,0 0-4-16,0 0 0 0,-2 1-4 15,3 0-2-15,-5 7-2 0,1-1-8 16,-4 5-16-16,-5 1-26 0,5 2-30 16,-5 0-31-16,5 0-50 0</inkml:trace>
  <inkml:trace contextRef="#ctx0" brushRef="#br0" timeOffset="97933.93">19033 9956 345 0,'0'0'44'0,"0"0"-10"15,0 0-14-15,0 0-13 0,0 0-8 16,0 0-2-16,0 0 0 0,0 0 3 0,0 0 5 16,0 0-3-16,9 24 0 0,0-14 1 15,2 0-2-15,-5-5 1 16,4 3 3-16,-2-3 0 0,1 0 2 15,0 1-1-15,2-3 1 0,4 1 0 0,-4-1 0 16,4 0-2-16,-5-1-1 0,3-2-1 16,4 0-2-16,0 0-1 0,7 0-1 15,-2-5-8-15,1-1-5 0,1-1-1 16,2-2-3-16,1-3 0 0,4-6-10 16,4 0-24-16,1-4-27 0,4-2-36 0,4-6-42 15</inkml:trace>
  <inkml:trace contextRef="#ctx0" brushRef="#br0" timeOffset="99793.41">22638 11149 17 0,'0'0'11'16,"0"0"-1"-16,0 0-1 0,0 0 3 0,0 0-1 15,0 0 4-15,0 0 3 0,0 0-2 16,0 0 1-16,0 0-3 15,-2-9-3-15,8 7-4 0,-1 1-2 16,2-1-1-16,-3 2 3 0,0 0 2 0,2 0 4 16,6 0-3-16,-1 0 0 0,1 0-1 15,1 0 1-15,0 0 2 0,7 0 2 16,-1 0-3-16,7 0-2 0,-3 0-2 16,0 0-3-16,1 0 3 0,0 0-1 15,1 0 0-15,1-1-1 0,1-3-1 0,-1 3-1 16,0-2-1-16,0 2-2 0,-1-1 2 15,1 1-2-15,-3-1 1 0,0 2 1 16,2 0-1-16,-1 0-1 0,2 2 1 16,2-1-1-16,-2 2 1 0,-3-3-2 15,2 2 1-15,-1-2-1 0,-8 0 2 16,4 0 2-16,0 0 0 0,-6 0-2 16,6 0 1-16,-1 0 0 0,-6 0 1 15,4-2-1-15,-4 2 0 0,-1-1-2 16,0-1 3-16,-1 1-6 0,0-1 2 0,-5 2 0 15,0 0-2-15,0 0-1 0,-1 0-1 16,1 0 0-16,1 0-6 0,-7 0 2 16,0 0-4-16,0 0 0 0,2 0 2 15,-1 0-1-15,1 0-1 0,-1 0-5 16,0 0-10-16,1 0-12 0,-1 0-15 0,-1 0-18 16</inkml:trace>
  <inkml:trace contextRef="#ctx0" brushRef="#br0" timeOffset="100420.65">22577 11348 18 0,'0'0'20'0,"0"0"4"0,0 0-1 0,0 0-3 15,0 0-1-15,0 0 0 0,0 0 1 0,0 0 3 16,0 0-2-16,-1-14 3 0,1 13 0 15,0-1 0-15,0 0-1 0,0-1-1 16,4 0-2-16,5-1-1 0,4-1-1 16,-3 2-1-16,7 1 1 0,1-2 0 15,3 3 0-15,5-2-1 0,2 0-3 16,1-2 1-16,1 1-3 0,2-3-4 16,1 1 0-16,2 1-3 0,1-2 2 15,0 1-2-15,0 2 0 0,0 1 4 16,0-2-3-16,-1 1 1 0,1-1-2 0,-1-1-2 15,0 1 0-15,1 1-1 0,-4-1 0 16,-2 0 0-16,-4 3-1 0,2-1-1 16,-1 0 1-16,-1-1 1 0,0 1 1 15,-1 2-3-15,-9 1 0 0,4-2 0 16,-8 2 0-16,3 0 0 0,4 0 0 0,-4 0 1 16,4-1 0-16,-7 1-3 0,0-1 2 15,1 1 0-15,0-2 0 16,-1 1 0-16,1-3 0 0,-2 1-3 15,-5 2 4-15,4-2 1 0,-6 1-2 0,1 1 1 16,-1-1 0-16,-4 2-1 0,0-1 1 16,0 1 0-16,2 0-1 0,-1-2-1 15,1 2-2-15,-2-1-4 0,0 1-7 16,1-2-11-16,-1 2-21 0,0-2-34 16,0 2-30-16,0 0-31 0</inkml:trace>
  <inkml:trace contextRef="#ctx0" brushRef="#br0" timeOffset="103692.32">23041 9997 195 0,'0'0'46'0,"0"0"-8"0,0 0-9 16,0 0-6-16,0 0-2 0,0 0-2 16,0 0-2-16,0 0-3 0,0 0-3 15,0 0-2-15,-11-8-2 0,11 6-4 16,-2 2 2-16,2-1-4 0,-1 1 0 16,1 0 0-16,0 0 1 0,0 0 3 0,0 0 0 15,0 0 1-15,0 0-2 0,0 0 0 16,0 0 0-16,0 3 1 15,1 2-2-15,1 0 0 0,4 2-1 0,-4-5 1 16,1 2 0-16,3 3-1 0,-3-3 2 16,1-1-1-16,1 0 2 0,-3-2-1 15,3 1 2-15,-2-1-1 0,1 2 3 16,-4-3 1-16,0 0-1 0,6 0 3 16,-1 0-3-16,6 0 0 0,2-7-3 15,-2-4-1-15,4-1 0 0,-2-4 0 0,1-1-1 16,2-3-2-16,0-3-1 0,3-2 3 15,1-2-9-15,3-4 5 0,2 0-4 16,-1 1 1-16,0 1 2 16,-1 1-2-16,-2 5 2 0,0 3-1 0,-4 3-2 15,-1 2 2-15,-4 5-2 0,-2 2-1 0,-2 3-2 16,-5 2-4-16,2 0-10 16,-5 3-4-16,0-1-9 0,0 1-8 15,1 0-21-15,3 0-19 0,1 2-27 16</inkml:trace>
  <inkml:trace contextRef="#ctx0" brushRef="#br0" timeOffset="104248.66">23030 9967 116 0,'0'0'49'15,"0"0"-2"-15,0 0 0 0,0 0 1 16,0 0-4-16,0 0 1 0,0 0-3 16,0 0-3-16,0 0-3 0,0 0-9 15,-20-10-8-15,18 9-4 0,2 1-4 0,-1-1-5 16,1 1-3-16,-2-2-2 0,2 2-2 15,0 0 2-15,0 0 1 0,0 0 0 16,2 5 1-16,5 6-1 0,1 0 1 16,0-1-3-16,-1 3 1 0,-1-6-1 15,4 6-1-15,-4-7 2 0,1 0 0 16,0-1 0-16,3 1 1 0,-1-3-1 16,1-3 2-16,6 0 0 0,0 0 0 15,7-9 0-15,0-2-1 0,-1-3-2 16,5-4 0-16,2-4-3 0,2-2-1 0,1-2-3 15,-2-1-7-15,0 0-11 0,1-2-12 16,-3 2-24-16,3-1-25 0,-5 2-31 16,1 4-43-16</inkml:trace>
  <inkml:trace contextRef="#ctx0" brushRef="#br0" timeOffset="114948.95">6485 6133 80 0,'0'0'2'0,"0"0"0"0,0 0 0 0,0 0 0 15,0 0 2-15,0 0-1 0,0 0 5 16,0 0 1-16,0 0 3 0,-13-2 2 16,12 2 0-16,1 0 0 0,-2-2-3 15,2 2 0-15,-1 0-5 0,1 0 1 16,0-1-1-16,0 1-1 0,0 0-2 16,0 0-5-16,1 0 1 0,5 0-2 15,4 0 3-15,8 3 3 0,-3 2-1 16,3 6-2-16,2-2 1 0,-2 3 0 15,-1 1-1-15,0 1 4 0,-2-1-3 0,0 1 0 16,0 2-1-16,-2-2-1 0,0 1 1 16,-1 1-1-16,-1-2-1 0,-1 2 2 15,-1-1 0-15,1 0 0 0,-1 2 0 16,-5-5 1-16,2 2-2 0,-2-1-2 16,-1-3 1-16,3 4-2 0,-5-3-4 0,1 0-10 15,-1 0-13-15,-1 1-22 0,0 1-36 16</inkml:trace>
  <inkml:trace contextRef="#ctx0" brushRef="#br0" timeOffset="116989.18">6054 7251 26 0,'0'0'8'0,"0"0"-6"0,0 0-3 0,0 0-4 15,0 0-3-15,0 0-2 0,0 0 3 16,0 0 5-16,0 0 5 0,0 0 4 15,-10-8 2-15,10 8 2 16,-1 0 0-16,1-2 2 0,-2 2 3 0,2 0-2 16,-1-1 2-16,1 1-1 0,-3 0-3 15,3 0 0-15,0-1-4 0,0 1-2 16,-3 0-1-16,3 0-1 0,0-3-2 16,0 3 0-16,-3 0-1 0,3 0 0 15,0 0 1-15,0 0-1 0,0 0 0 0,0 0 1 16,0 0 0-16,0 0-2 0,0 0 3 15,0 0 1-15,0 0 3 0,0 0 1 16,0 0-1-16,0 0 0 0,0 0-1 16,3 0-1-16,0 0-2 0,7 3 1 15,-1-1 0-15,-2 2 0 0,2 0 3 16,-5-2 0-16,6-1 3 0,-4 1 2 16,-2 0-2-16,8-2 2 0,-5 0-2 15,3 0 2-15,5-4-3 0,-4 0 4 16,2-3-1-16,0-1-7 0,2-1 0 0,2-4 2 15,-4-1-5-15,3 3 5 0,-3-1-1 16,2 1-3-16,-1-1-1 0,-5 4 2 16,2-2-3-16,-1 1 2 0,-4 0 1 15,6 0 2-15,-2-4 0 0,-6 5 3 16,5-5 2-16,-5 5 2 0,-1-3 0 0,3-4 1 16,-2 1-8-16,-1-8-2 0,0 6-2 15,0 0-1-15,-2-2 0 16,1 0-2-16,-1-1 0 0,1 3-1 15,-1-2 2-15,1 5 0 0,-1 1 1 0,-1 2-1 16,4 3 0-16,-4-5 2 0,0 0-2 16,3 1-2-16,-3-1 2 0,0 2 1 15,0-1 2-15,0 5 1 0,3-5 2 16,-3 6-3-16,0-8 0 0,0 1 0 16,0-2-1-16,0-2-1 0,0 4 0 0,-3-7-1 15,0 1 1-15,3 0-1 0,-4 0 2 16,3 1 0-16,-1 6 2 15,1-2-2-15,-1 1-7 0,1-4 5 0,-1 3-6 16,1-1 5-16,-1 1-1 0,1 8 1 16,1-1 1-16,0 6 0 0,-3-6 1 15,3 1-1-15,-3 0 2 0,3 0 0 16,0 5 1-16,0 0 1 0,0 0-3 16,0-2 2-16,0 1-1 0,0-1-1 15,-3 0 2-15,3 1-3 0,-1 0 0 0,-1-1 0 16,1 1 0-16,-2-1 0 0,2 2 3 15,-1-1-3-15,1 1 0 0,-1-3 0 16,2 3-2-16,-1-1 2 16,1 1 2-16,-2-1-1 0,1 1 1 0,1-2-2 15,-3 2-1-15,3-1 1 0,0 1 1 16,0-2-1-16,-3 2 0 0,3-2 1 16,0 2-1-16,0 0 1 0,-1 0 0 15,1-2-1-15,-2 2 1 0,2-1 0 16,-1 1 0-16,-1-2 0 0,1 2-1 0,-1-2 1 15,1 1 0-15,-1-1 0 0,0 0 1 16,-4 0-1-16,3-3 1 0,0 1-1 16,2 3 0-16,1 1 1 0,-2-1-3 15,2 1 3-15,-4-3 1 0,1-1-1 16,0 1 4-16,-4-3-3 0,4 4 0 0,0-1-1 16,-4-4 0-16,4 3-1 15,0-1 4-15,-3-2-2 0,3 3 1 16,-1 2 0-16,1-1-2 0,3 3 1 15,-4-3-3-15,1 2 0 0,0-2 0 0,0 1-2 16,3 2-1-16,-3-2 1 0,3 2-2 16,0 0 1-16,0 0-1 0,-1-2 2 15,1 2 2-15,-2 0 0 0,1 0 0 16,-1 0 1-16,1 0-1 0,-2 0 1 16,2 0 1-16,-1 0-1 0,1 0 1 0,-2 0-1 15,3 0-2-15,-3 0 0 0,3 0-1 16,-3 0-5-16,3 0-4 15,-1 0-14-15,1 0-10 0,-2 0-12 16,2 0-29-16,0 4-20 0,0 2-75 0</inkml:trace>
  <inkml:trace contextRef="#ctx0" brushRef="#br0" timeOffset="117812.55">6715 7440 249 0,'0'0'23'16,"0"0"-9"-16,0 0-6 0,0 0-3 15,0 0-2-15,0 0 1 0,0 0-1 16,0 0 2-16,0 0 0 0,0 0-1 16,0-25 3-16,0 23 0 0,0 1 0 0,-1-1 2 15,1 0 1-15,0 1-2 16,0 0-1-16,-2 1-2 0,2-2-4 15,0 2 2-15,0 0 1 0,0 0 2 0,-1 2 2 16,1 14 0-16,-2 9-5 0,1 8 2 16,1 4-3-16,-2 0 2 0,1 5-2 15,1-5-2-15,0 0 0 0,0-5-2 16,0-5 2-16,0-9 2 0,0-7 0 16,0 0 0-16,0-6 2 0,0-1 5 15,0 1 7-15,0-5 8 0,0 0 1 0,0 0-5 16,1-1-7-16,2-16-7 0,2-8-2 15,1-11-1-15,-2 1 1 0,4-3-2 16,-2-1-1-16,0 3 2 0,-3 2 0 16,4 4-1-16,-4 9 2 0,3 3-2 15,-5 7 1-15,1 7 1 0,-1-1-3 16,-1 5-1-16,0-1-3 0,0 1 0 16,0 0 1-16,3 0 1 0,3 6 1 15,1 9 2-15,2 6 0 0,-1 5-2 16,1 3 0-16,-3 1 0 0,4-1 0 0,-4 0 0 15,0-2 0-15,-2-2 1 0,3-5-2 16,-1-5 2-16,-2 1-1 0,1-5 0 16,-4-2-1-16,5 0 2 0,-5-5-2 15,2 1 0-15,-3-5 1 0,0 0 0 16,0 0 0-16,2 1-2 0,-2-1-6 0,0 0-7 16,1 0-25-16,-1 0-35 15,0 0-48-15,0-6-86 0</inkml:trace>
  <inkml:trace contextRef="#ctx0" brushRef="#br0" timeOffset="118038.83">6620 7488 367 0,'0'0'57'0,"0"0"-6"16,0 0-14-16,0 0-17 0,91-87-9 0,-61 67-7 16,2 0-4-16,3 2-2 0,1 0-3 15,2 1-2-15,0 0-1 0,0 3-13 16,1-2-21-16,-4 1-48 0,-3 5-114 16</inkml:trace>
  <inkml:trace contextRef="#ctx0" brushRef="#br0" timeOffset="129032.63">27163 9666 100 0,'0'0'37'0,"0"0"5"16,0 0-1-16,0 0-6 16,0 0-6-16,-32-79-10 0,27 62-5 15,4 7 5-15,-1 4 2 0,0-5 1 16,2 6-4-16,-2-1-5 0,2 2-7 0,0 4-3 15,-1-2-5-15,1 2-1 0,0-1-3 16,0-2 4-16,0 3 0 0,0-2 3 16,0 1 1-16,0-1 1 0,0 2-1 15,0-2 0-15,1 2-1 0,1-1 1 16,-1 1 0-16,5 0 0 0,0 0 1 0,4 0-2 16,0 3-1-16,-3 2 4 15,1 1-4-15,-3 1 1 0,5 5-1 16,-5-2 1-16,2 2-2 0,-3-3 1 15,1 0 1-15,0 0-1 0,0-1 1 0,-1 0 0 16,-3-4 0-16,2 0 1 0,-3-4-2 16,3 2 1-16,0 1 3 0,0-2 2 15,2 2 4-15,0-3 1 0,1 0 3 16,4 0-1-16,4-1-4 0,0-8-2 16,4-6-4-16,-2-4 2 0,1-1-1 0,0-1-1 15,-2-1-1-15,1-1-1 0,-1 0 0 16,-1 2-1-16,1 1 2 15,-4 2-2-15,1 0 1 0,1 0-2 16,-1 0-2-16,0 0-1 0,0 2 2 0,-3 5-5 16,1 1-2-16,-3 3-6 0,-4 5-2 15,1-2-8-15,-4 4-15 0,0 0-22 16,0 0-22-16,2 0-32 0</inkml:trace>
  <inkml:trace contextRef="#ctx0" brushRef="#br0" timeOffset="129525.9">27041 9721 237 0,'0'0'49'0,"0"0"-9"0,0 0-9 16,0 0-15-16,0 0-7 0,0 0-7 0,0 0-2 16,0 0-1-16,0 0-1 0,-7-11 1 15,7 11 1-15,0 0 1 16,0 0 0-16,0 0 0 0,0 0 2 15,0 3 0-15,0 3-1 0,1 3 3 0,7 3-2 16,-2-4 1-16,3 1 1 0,-1-3 4 16,-1-3 5-16,2 0 0 0,4-1 1 15,3 0-3-15,1-2-2 0,4 0-2 16,0 0-1-16,-1-7-2 0,2 2-1 16,-2-2-4-16,3 1-1 0,-1-2 1 0,-2-1-1 15,2 0 1-15,-2-3 0 0,0 0 0 16,2-2-1-16,0-3 1 15,1-1-1-15,-1-2 1 0,-1-1-1 0,1 2 1 16,-5-3-1-16,0 1-2 0,0 1-5 16,-2 1-5-16,-1 4-12 0,-5 2-30 15,2 4-33-15,-3 4-49 0</inkml:trace>
  <inkml:trace contextRef="#ctx0" brushRef="#br0" timeOffset="133640.07">28309 10858 120 0,'0'0'34'0,"0"0"-9"0,0 0-4 16,0 0-2-16,0 0-6 0,0 0-4 0,0 0-3 15,0 0-2-15,0 0-4 0,0 0 0 16,-8-12-4-16,8 10 2 0,0 2 3 15,0-2 1-15,0 2 4 16,3 0 0-16,8 0-1 0,8 0-3 0,3 2 2 16,-2 0-3-16,2 1 2 0,-1-1 2 15,2 0-3-15,1 1 1 0,0-2-7 16,2 3 0-16,2-1-1 0,0-2 0 16,4 1 3-16,0-1-3 0,0 0 2 15,-2-1-1-15,-2 2-1 0,-9-2 1 0,-1 0-1 16,-6 0-2-16,1 2 2 0,-1-2-1 15,-8 0 1-15,2 1 1 0,-6-1-6 16,0 0 0-16,0 0-5 16,2 0-1-16,0 2-2 0,-1-2-2 0,-1 0-8 15,0 5-8-15,-8 3-9 0</inkml:trace>
  <inkml:trace contextRef="#ctx0" brushRef="#br0" timeOffset="133916.21">28321 10988 112 0,'0'0'33'0,"0"0"2"15,0 0 4-15,0 0-1 0,0 0 0 16,0 0 0-16,0 0-5 0,0 0-2 16,0 0-3-16,0 0-5 0,-26 0-4 0,26-2-4 15,-2 1-2-15,2-1-3 16,0-2-2-16,9-2-2 0,6 0-1 15,8-3 0-15,1 2 1 0,4 3-3 0,-1 0 0 16,4 0-1-16,-3 1-2 0,1 2 0 16,2 1-1-16,1 0-2 0,1 0-3 15,0 1-3-15,0 4-8 0,-1 1-10 16,-1 3-16-16,-4-1-31 0,2 1-34 16,-3-2-61-16</inkml:trace>
  <inkml:trace contextRef="#ctx0" brushRef="#br0" timeOffset="134390.14">30246 10983 351 0,'0'0'41'0,"0"0"-3"16,0 0-12-16,0 0-11 0,0 0-9 15,0 0-3-15,0 0 0 0,0 0 1 16,0 0-3-16,42-62 0 0,-18 52-2 0,1 2 0 16,-1 1-2-16,-2 0-1 15,-2 3 0-15,-2 0-2 0,-2 3-1 16,2-3 1-16,-6 4 0 0,8-2 0 15,-8 1-2-15,1-1-2 0,-2 0 0 0,0 2-7 16,1 0-1-16,-6 0-13 0,5 0-15 16,-6 0-12-16,-1 0-9 0,4 0-8 15,-5 5-13-15</inkml:trace>
  <inkml:trace contextRef="#ctx0" brushRef="#br0" timeOffset="134701.08">30059 11090 310 0,'0'0'66'15,"0"0"-13"-15,0 0-19 0,0 0-13 0,0 0-8 16,0 0-3-16,0 0-1 0,0 0 1 15,0 0-4-15,0 0 0 0,35-11-3 16,-14 7-2-16,4-3 0 0,2 1 0 16,4 0-3-16,-1-2-1 0,2 3-3 15,1-3-1-15,1 1 1 0,0-1-1 16,0 0-4-16,-1 1-3 0,-3-1-4 16,-2 1-1-16,-2 0-7 0,-2 3-1 15,-8-1-19-15,-5 4-12 0,0 1-14 16,-5 0-17-16,0 0-7 0</inkml:trace>
  <inkml:trace contextRef="#ctx0" brushRef="#br0" timeOffset="134939">29896 11243 271 0,'0'0'65'0,"0"0"-7"15,0 0-9-15,0 0-10 0,0 0-7 0,0 0-8 16,82-51-10-16,-56 41 1 0,0 1-8 16,0 0 2-16,0 0-2 0,0 1-3 15,-2 1-2-15,0 1-1 0,-2 0-1 16,-1 1-2-16,0 0-2 0,2 2-4 16,1-1-5-16,2 1-12 0,-1 0-33 0,1 1-65 15,0-2-138-15</inkml:trace>
  <inkml:trace contextRef="#ctx0" brushRef="#br0" timeOffset="141341.38">31790 13022 41 0,'0'0'3'0,"0"0"-4"0,0 0-4 15,0 0-2-15,0 0-7 0</inkml:trace>
  <inkml:trace contextRef="#ctx0" brushRef="#br0" timeOffset="142794.25">25732 14039 11 0,'0'0'9'16,"0"0"-3"-16,0 0-4 0,0 0-8 0,0 0-7 16</inkml:trace>
  <inkml:trace contextRef="#ctx0" brushRef="#br0" timeOffset="143889.57">30076 13848 76 0,'0'0'29'0,"0"0"-4"16,0 0-3-16,0 0-9 0,0 0-7 15,0 0-6-15,0 0-6 0,0 0-3 0,0 0-2 16,0 0 1-16,-5-18-1 0,3 18 0 16,2 0-2-16,0 0-3 0,0 0-13 15,-1 0-17-15</inkml:trace>
  <inkml:trace contextRef="#ctx0" brushRef="#br0" timeOffset="145269.14">29813 13098 111 0,'0'0'32'0,"0"0"4"0,0 0-3 15,0 0 1-15,0 0 1 0,0 0-3 16,0 0-3-16,0 0-7 0,0 0-7 16,0 0-8-16,-13-44-6 0,13 43-4 15,0-1 1-15,0 2 1 0,0-1 1 16,0 1 2-16,0 0 1 0,0 0-2 16,0 0 0-16,0 1 0 0,0 3 1 15,0 1 1-15,5 3-1 0,-3-4 0 0,0-1-1 16,1 2 0-16,-2-2 2 0,2-1 0 15,0 2 3-15,0-1 2 0,-3-3 3 16,3 1 1-16,2 1 2 0,0-1-2 16,-1 3-3-16,2-4-1 0,0 0-3 15,8 0 1-15,-2 0-1 0,1-2-1 16,-2-1-1-16,-2 0 1 0,1 0-1 16,-3-2-1-16,4-2 0 0,0-1-2 15,4-4 2-15,-2 0-4 0,1-3 1 16,-1 1-3-16,3-1-2 0,-1-2-3 0,0 0-5 15,0 1-3-15,1 0-4 0,0 3-3 16,0 2-2-16,-5 4-2 0,2 0-7 16,-4 5-8-16,0 0-9 0,-1 0-7 15,2 2-12-15,1 2-16 0</inkml:trace>
  <inkml:trace contextRef="#ctx0" brushRef="#br0" timeOffset="145741.53">29667 13197 238 0,'0'0'48'0,"0"0"-7"15,0 0-5-15,0 0-12 0,0 0-8 16,0 0-4-16,0 0 0 0,0 0-5 16,0 0 2-16,15-49-3 0,-14 49-2 15,1-1 0-15,-1 1-1 0,0-2-1 0,1 2-1 16,-1 0 2-16,5 0-1 0,-1 0 0 15,2 0 0-15,1 0-1 0,-3 2 2 16,2 1 0-16,3 1 0 16,-3-1 6-16,1 0-5 0,0-1 7 0,2 4-5 15,-1-5-2-15,0 2 0 0,2-3-6 16,5 0 4-16,-4 0-6 0,2-1 5 16,-4-2-2-16,3 0 0 0,3-2 1 15,-3 2-1-15,3 0 1 0,-3 0-1 16,-3 0-5-16,6 0 0 0,-6 0-7 0,6-4 1 15,-1 0-6-15,-1-2-7 0,5-3-6 16,-1 1-25-16,-1-2-25 0,1-1-35 16</inkml:trace>
  <inkml:trace contextRef="#ctx0" brushRef="#br0" timeOffset="151957.54">30810 14536 33 0,'0'0'6'16,"0"0"-2"-16,0 0-3 0,0 0 0 0,0 0-2 15,0 0-4-15,0 0-1 0,0 0-7 16,0 0 2-16,0 0 2 0</inkml:trace>
  <inkml:trace contextRef="#ctx0" brushRef="#br0" timeOffset="156322.28">31000 15259 86 0,'0'0'13'0,"0"0"-5"0,0 0-3 16,0 0-3-16,0 0-3 0,0 0-4 0,0 0-8 16,0 0 3-16,0 0 1 0,-1-23-3 15,-2 21 3-15,3 2-10 16,-1 0-13-16</inkml:trace>
  <inkml:trace contextRef="#ctx0" brushRef="#br0" timeOffset="161942.23">15728 13078 0 0,'0'0'9'15,"0"0"-2"-15,0 0-1 0,0 0-2 16,0 0 0-16,0 0-3 0,0 0-2 16,0 0 1-16,0 0-1 0,0 6 0 0,0-6-5 15,0 1-5-15,0-1 0 0</inkml:trace>
  <inkml:trace contextRef="#ctx0" brushRef="#br0" timeOffset="162778.36">15785 13577 0 0,'0'0'6'16,"0"0"-3"-16,0 0-2 0,0 0 0 15,0 0-3-15,0 0 0 0,0 0-4 16,0 0 5-16</inkml:trace>
  <inkml:trace contextRef="#ctx0" brushRef="#br0" timeOffset="163069.44">15785 13577 55 0,'-65'-71'9'0,"64"67"-4"0,-1 0-5 16,2 4 0-16,-1-1-6 0,1 1-3 15,0 0-8-15,-2-1-3 0,1 1 3 0</inkml:trace>
  <inkml:trace contextRef="#ctx0" brushRef="#br0" timeOffset="163308.63">15695 13497 42 0,'0'0'18'0,"0"0"-3"16,0 0-2-16,0 0-4 0,0 0-5 15,0 0 0-15,0 0-3 0,0 0 0 16,0 0-3-16,-8 0 1 0,8 9 2 0,0 8-1 15,0 7 1-15,0 11-1 0,1 1-2 16,6 1-1-16,-1 4 2 0,3 3-2 16,0 0 0-16,0 0 1 0,2-1-3 15,-3-4 3-15,2-4-4 0,-1-3 1 16,0-5 4-16,-2-2-2 0,3-2-3 0,-4 1 1 16,0-2-7-16,0 1-4 15,-1 1-5-15</inkml:trace>
  <inkml:trace contextRef="#ctx0" brushRef="#br0" timeOffset="163736.26">15817 14268 14 0,'0'0'23'16,"0"0"-11"-16,0 0 0 0,0 0-1 0,0 0 1 15,-2-94-3-15,2 82-2 0,0-2-1 16,0-5-1-16,0 6 3 0,0-8 1 15,0 2-1-15,0-1 0 16,0-7-1-16,2 0 2 0,-2 0-1 0,0 0-6 16,0-2 4-16,0-1-1 0,0-1 3 15,0 3 6-15,0-4-3 0,0 6-3 16,1-3-6-16,0 0-7 0,1-1-5 16,2-1 3-16,1 3 1 0,1 0 0 15,-2 3-2-15,6 3-1 0,-1-1-6 0,-1 5 1 16,4 0 3-16,-2 0 4 0,2 1 1 15,-1 2 3-15,-2 4 0 0,-2 1 2 16,-1 4 1-16,-3 3 0 0,1 0 0 16,-4 3-1-16,0-2 1 0,0 2-1 15,0 0 2-15,-7 0 3 0,-6 5 0 16,-4 2 1-16,-1 2 2 0,-1 2-1 16,2 1 0-16,-5 0-1 0,2 1 2 15,1-3-2-15,-1 1 2 0,7-4 2 16,-1-2 0-16,5-1 1 0,3-2-1 0,-5-1-5 15,6 2-5-15,-1-3-6 0,2 0-11 16,4 0-16-16,-3 0-76 0</inkml:trace>
  <inkml:trace contextRef="#ctx0" brushRef="#br0" timeOffset="167437.16">15614 12461 37 0,'0'0'19'0,"0"0"-1"0,0 0-1 15,0 0-4-15,0 0 1 16,0 0 0-16,0 0 3 0,0 0 1 0,0 0-1 16,0 0 1-16,-3-42-1 0,3 30-1 15,0-1 3-15,0 1 0 0,0-8-1 16,0 0-6-16,0-6-2 0,0 0-1 16,0 1 3-16,0-1-2 0,0-2-2 15,0 0 0-15,0-1 2 0,-1 0 3 0,-1 0 2 16,-2 0-1-16,4 1-4 0,-3-3-3 15,-1-1-7-15,1-1 1 0,2-2-2 16,-1-3-1-16,2 0 4 0,-1 0-2 16,1 0 1-16,-2 0 0 0,1-1 0 15,-2 1 1-15,0 0 0 0,0 2 0 16,2 1-1-16,-2 0 0 0,0 3-2 16,-1 0 3-16,1 3-3 0,0 3 2 15,0 8 1-15,0 6 0 0,3 1 3 16,0 5 1-16,0 0-3 0,0 0 0 0,0 1-3 15,0-2-2-15,0 1 2 0,0-1 2 16,0 7-4-16,0-1 1 0,0 1-1 16,0-1 0-16,0-1-3 0,0 1 2 15,0-1-1-15,0 1 1 0,0-1 2 16,0 0 0-16,0 1 2 0,0-1-1 0,0 2 2 16,0-1-1-16,0 1 0 15,0-2 2-15,0 2-2 0,0-1 0 16,0 1-1-16,0-2 1 0,0 2-1 15,0-1 1-15,0 1-1 0,0 0 0 0,0-1-1 16,0 1 1-16,0 0-1 0,0 0-1 16,0 0-1-16,0-2 2 0,0 2-1 15,0 0 5-15,0 0-4 0,0 0 1 16,0 0 1-16,-1 0-2 0,1 0 2 16,0-2 3-16,0 2-3 0,0 0 1 0,0 0 1 15,0 0-1-15,0 0 0 0,0 0-1 16,0 0 1-16,0 0-2 15,0 0 0-15,0 0 0 0,0 0 0 16,0 0-1-16,0 0-1 0,0 0 0 0,0 0-2 16,0 0-1-16,0 0 0 0,0 0 3 15,0 0 1-15,-2 0-1 0,2 0 3 16,-1 4-2-16,1 1 1 0,-2 8 3 16,1-3-3-16,-2 2 1 0,1 6-1 15,-1-6-1-15,2 7 1 0,-2-1 0 0,2 0-1 16,-2 7 0-16,0-2-2 0,2 1-1 15,-2 1 1-15,-2 0-1 0,2 1 0 16,-3-2 2-16,2-6 0 0,-1-1 1 16,2-6 0-16,0-1 0 0,0 1 0 15,1-7-3-15,1 1 3 0,1-5 0 16,-2 0 0-16,2 0 0 0,0 0 0 16,-1 3-3-16,1-2 2 0,-3 0 0 15,3 1 0-15,0 0 4 0,0-1 0 16,0 1-1-16,0-2 2 0,0 1 2 0,0-1 1 15,0 0-1-15,0 0-1 0,0 0-2 16,0-1-2-16,0-14 0 0,0-5 0 16,0-4 2-16,0-1 1 0,4 2-1 15,-1 2 0-15,2 0 0 0,-4 6-2 16,2-4 1-16,0 1 1 0,-1 0-2 0,3-4 0 16,-4 5 0-16,2 0 1 15,-1 0-1-15,-1 6 0 0,2-6 0 16,-1 7 0-16,-1-2-1 0,1 2-1 15,-1-2 4-15,2 1-4 0,-1-1 4 0,-1 1-1 16,-1 7 0-16,0-1 1 0,0 5 1 16,0-2-1-16,0 2 1 0,0-1 0 15,3-1 2-15,-3 1-1 0,0 1 1 16,0-1-3-16,0 1 0 0,0-2-1 16,0 2-1-16,0-1-1 0,0 1-2 0,0-2-1 15,0 2 0-15,0-1-2 0,0 1 1 16,0 0-1-16,0 0 1 15,0 0 0-15,0 0 3 0,0 0 2 16,0 0 0-16,0 0 1 0,0 0 0 0,0 0 1 16,1 1-1-16,3 4 2 0,-2 0-1 15,1 3-1-15,-2-3 1 0,1-1 1 16,1 5-3-16,-2-4 1 0,1-1-2 16,-1 4 2-16,2-4-1 0,-2 1 1 15,1 0 0-15,-2 0 0 0,1 0-2 0,1-2 1 16,-1 2 1-16,1-2-1 0,0 1 1 15,0 1-1-15,1 4 0 0,-2-4 0 16,2 2 0-16,1 2 0 0,-1-1 0 16,0 1 1-16,2-1-2 0,-2-1 1 15,2 1-1-15,1 4 1 0,-2-5 0 16,2 6 0-16,-1-6 0 0,-1 1 0 16,1 1 0-16,0-1-1 0,-1 0 0 15,1 2-1-15,-1-3-1 0,0 3 3 16,2 2-1-16,0-3 1 0,0 3 0 0,-3-4-2 15,1 1 0-15,-1 0-1 0,-2-6 1 16,4 4 0-16,-4-3 2 0,3 5 0 16,1 0-1-16,-4-6 1 0,-1 1-2 15,0-4 0-15,0 0 4 0,0 0 0 16,3 2 1-16,-3-1 2 0,1 1-2 16,-1-1 0-16,0 1 1 0,2-1-1 0,-2 1 2 15,0 0-1-15,1-1 0 16,-1-1 2-16,0 2 0 0,0-2 0 15,0 0 1-15,0 1 0 0,0-1-2 0,0 0-3 16,-8 0-1-16,-8-1 0 0,-2-6 0 16,3 3 1-16,-2 1 0 0,-1-2 0 15,-1 1 0-15,-4 1-2 0,6-1 0 16,-1 2-1-16,7 0-2 0,-3 2-5 16,-3 0-10-16,6 0-13 0,-1 0-39 0,2 3-37 15,6 0-115-15</inkml:trace>
  <inkml:trace contextRef="#ctx0" brushRef="#br0" timeOffset="176576.99">15822 13110 4 0,'0'0'8'0,"0"0"-1"16,0 0 2-16,0 0-4 0,0 0-2 0,0 0-1 15,0 0-1-15,0 0-1 0,0 0 3 16,0-18-3-16,0 16 1 0,0 2 0 15,0-1-1-15,0 1 1 16,2-2 3-16,4 0 0 0,0 1 0 0,2-3 0 16,4 2-3-16,-5-1 1 0,2 0 0 15,1 0 0-15,3-1 2 0,-4 0-1 16,5 0 0-16,-5 0 1 0,-2-3 1 16,3 2-1-16,-3-2 4 0,3-2-4 15,-4 3 1-15,6-5 3 0,-2-1-1 0,-1-1 0 16,3-8-4-16,-1 4 2 0,0-3 0 15,-2 0 2-15,0-1-2 0,-2-1 0 16,0 1 2-16,0-3-1 16,-1 1 2-16,1-1 1 0,-1 1-4 0,1 2 1 15,-2 0-1-15,-3 6 1 0,1-2 1 16,-1 6 6-16,-2-1 4 0,1 0 2 16,-1-2-3-16,0-2-3 0,0 4-5 15,-3-4 2-15,0 5-1 0,-2 3 2 16,-5-6-2-16,2 2-5 0,-2-5 4 0,-1 3-7 15,1-1 2-15,-1 2 0 0,0-1-3 16,-1 0 3-16,2 3 3 0,2 1 2 16,-1-3 0-16,0 0-2 0,-4-3-1 15,5-2-1-15,-1 2-1 0,1-2-1 16,-1 1 0-16,3 4 1 0,1-3 0 0,1 6 2 16,1-1-3-16,-1 0-2 0,1 0 1 15,-1 1-1-15,2 6 5 16,-2-5-4-16,2 4 0 0,1 0 1 15,-4-2-3-15,4 2 2 0,-3-4 0 0,1 2-1 16,0 2 2-16,-3-2-1 0,3 2-1 16,0 0 1-16,-1-4-2 0,1 6 0 15,0-2 1-15,-4 0 0 0,4 2 2 16,-4-4-1-16,1 1-1 0,3 4 0 16,-4-5 0-16,4 4-1 0,-5-3 2 0,0 0-1 15,5 3-1-15,-4-2 1 0,3 3 0 16,-1-1 0-16,-3-1 0 15,3 1-1-15,1 2 0 0,1 0-1 16,-1-1 1-16,-1 0 0 0,0 1 1 0,2 0 0 16,3 1 0-16,-2-2-1 0,2 2 0 15,-1 0 0-15,0 0-3 0,-1-2 0 16,1 2-1-16,-1 0-3 0,1 0-1 16,1 0-1-16,-2 0-6 0,2-1-7 15,-1 1-12-15,1 0-9 0,-2 0-12 0,2 0-15 16,0 0-31-16</inkml:trace>
  <inkml:trace contextRef="#ctx0" brushRef="#br0" timeOffset="177308.18">16391 12414 295 0,'0'0'47'16,"0"0"-10"-16,0 0-8 0,0 0-6 0,0 0-9 15,0 0-1-15,0 0-2 0,-29-84-1 16,28 78-2-16,1 1-3 15,0 5 0-15,-2-2-4 0,2 2-1 16,0-1-3-16,0 0-1 0,0 1 1 0,0 0 1 16,0 0-1-16,0 2 1 0,0 13 0 15,0-4-1-15,0 11 2 0,0-10-1 16,0 1 1-16,0 1 2 0,0-8-1 16,0 1-1-16,0-2 1 0,0 2 1 15,0-1 2-15,0 0 2 0,0-6 1 0,0 0-1 16,0 0 3-16,0 1-1 0,2 1 2 15,-2-2 1-15,0 0-1 0,0 3-2 16,0-3-1-16,0 0 0 0,0-3-3 16,-3-9 1-16,0-6-4 0,1-2 2 15,1-3-1-15,1 0 3 0,0 8-3 16,0-2 0-16,0 6 0 0,3-1-3 16,-2 2 3-16,1 4-1 0,-1 1 0 15,-1 5 0-15,0-1-2 0,0 1-4 16,2-2 1-16,-2 0 0 0,1 2 1 0,7 0 2 15,6 0 1-15,3 6 0 0,3 7-1 16,-1 2 1-16,-4 3-1 0,-1 2-4 16,-2 1 1-16,0-1-1 0,-1 0-2 15,-3-4-1-15,0-2-1 0,0-2 1 16,-4-4-7-16,-1-5-8 0,2 5-17 0,-4-4-21 16,1 0-20-16,1 1-14 15,-3-5-35-15</inkml:trace>
  <inkml:trace contextRef="#ctx0" brushRef="#br0" timeOffset="177523.09">16311 12298 184 0,'0'0'57'0,"0"0"-7"0,0 0-11 16,0 0-11-16,0 0-13 15,9-88-5-15,1 71-7 0,6 2-3 16,0 1-3-16,4 2-4 0,3 0-1 0,1 4-5 16,0-2-4-16,2 2-8 0,-3 1-8 15,2 1-10-15,-3 1-23 0,1 0-33 16</inkml:trace>
  <inkml:trace contextRef="#ctx0" brushRef="#br0" timeOffset="186035.65">15754 12465 68 0,'0'0'20'0,"0"0"-4"15,0 0-2-15,0 0-4 0,0 0-5 16,0 0-2-16,0 0-2 0,0 0-1 16,0 0 0-16,-12-33-2 0,10 31-5 15,2 1-5-15,-1-1-3 0,1 2-1 16,-2-2 4-16,2 2 5 0,0-1 4 0,0 1 4 16,0 0 1-16,0 0-4 0,0 0 2 15,0 0-1-15,0 0 1 16,0 0 3-16,0 0 0 0,0 1 0 15,0 1 0-15,0 0 2 0,0 4 2 0,0 0 3 16,-4 1 3-16,-1 2 2 0,-3-4 1 16,2-1 4-16,-4-1 2 0,0 0 4 15,-3-3 3-15,1 0-7 0,-1 0-3 16,0 0-6-16,3-1-3 0,-3-2-2 16,9 1 1-16,-5-2-5 0,6 1-1 0,-1 0-6 15,0 1-1-15,4 2-2 0,-2-1-1 16,2 1 3-16,0-6 2 0,0 1-1 15,3-2-2-15,4-1-6 16,-4 5-1-16,1 0 1 0,1 1 0 0,1 2 6 16,-2 0 1-16,7 0-1 0,-6 0-3 15,-1 0-3-15,-1 0-5 0,-3 0-11 16,6 0-19-16,-2 3-50 0</inkml:trace>
  <inkml:trace contextRef="#ctx0" brushRef="#br0" timeOffset="187272.91">15507 11361 171 0,'0'0'42'16,"0"0"-14"-16,0 0-8 0,0 0 0 15,0 0-3-15,0 0 1 0,0 0-3 0,0 0-6 16,0 0-5-16,-16-79 1 0,16 73-6 15,0 2-1-15,0 4-2 0,0-1-4 16,0 1-7-16,0-2-9 0,0 0 2 16,0 1 6-16,0-1 7 0,0 0 9 15,0 2 3-15,2-1-2 0,4 0-1 16,-2-1-1-16,0 1-1 0,2-1 1 16,-6 2 1-16,4 0-1 0,1 0 2 15,4 0 0-15,0 5 3 0,-6-4 1 16,3 5 1-16,-3-2 2 0,-1-2 1 0,-1 3 3 15,-1-1 0-15,0 1 2 0,0 4 0 16,-4-1-1-16,-4-2 4 0,0 0-4 16,4-5 8-16,-5 3 2 0,4-3-1 15,1 0-2-15,-2 1-5 0,1-2-5 16,-1 0 0-16,0 0 0 0,-3 0-2 0,5-2 1 16,-2 1-4-16,-1-4-2 15,4 2 1-15,0 0-2 0,2 1-3 0,-1-5 0 16,1 3-3-16,-1-1 1 15,1-6-2-15,1 7-1 0,0-7 0 0,1-4-2 16,5 2 6-16,3-4-5 0,2 3 5 16,-1 0-2-16,-1 5-5 0,4 2 1 15,0 1-2-15,-4 1 1 0,8 0 6 16,-7 3-4-16,3 2 2 0,-1 0-4 16,-2 0-4-16,7 1 3 0,-5 8 2 0,2 5 8 15,-5 4 1-15,-6 2 4 0,-3 0-2 16,-1 0 0-16,-11 2 3 0,-4-4 2 15,-3 1-1-15,-1-3 2 0,0-2 0 16,1-4 1-16,5-3 4 0,5-3 1 16,-3-4-1-16,7 0 0 0,-6 0-1 15,1 0-1-15,0-3 0 0,3-2-4 16,0-5-2-16,-1-2-2 0,3 1-3 16,0-4 0-16,4 4 1 0,1-1-1 15,0-6-1-15,0 7 1 0,0-6-3 0,1 7 0 16,2 1-1-16,3 0-6 0,0 1 3 15,4-3-3-15,-3 5 6 0,6-1-2 16,3 2-5-16,1 2 2 0,-2-1 0 16,4 2 5-16,-3 1 3 0,-5 1-2 15,7 0 0-15,-1 0-2 0,-4 3-2 16,1 1 6-16,-2 4-5 0,-6-3 5 16,-1 2-1-16,0 1 4 0,-5 1 5 15,0 3 1-15,-5 0-2 0,-9 2 2 16,-2-4-2-16,-6-1 2 0,-2-3 0 0,-1 1-2 15,8-4 0-15,-2-2 3 0,7 1-4 16,-2-2-4-16,2 0-1 0,7 0-3 16,-8 0-5-16,8-2-12 0,1 1-43 15,0-1-103-15,4-3-96 0</inkml:trace>
  <inkml:trace contextRef="#ctx0" brushRef="#br0" timeOffset="192940.2">29054 16270 111 0,'0'0'32'16,"0"0"-6"-16,0 0-3 0,0 0-4 0,0 0-4 15,0 0-3-15,0 0-8 0,0 0-2 0,0 0-4 16,0 0 2-16,15-41 3 16,6 34-1-16,3 1 0 0,4 4 0 15,4 1-1-15,6 1 0 0,-1 0-1 16,1 0 1-16,0 0 0 0,-1 0-1 0,1 1 0 15,-5 1 2-15,0 0-2 0,0-2-2 16,2 0 1-16,1 0 0 0,4 0 1 16,4-4-1-16,8-2 1 0,3-3 0 15,8 0-4-15,4-3 0 0,3 0-3 16,2-2-3-16,0 0 2 0,1 1 1 16,-4-1 2-16,-1 2 1 0,-3 1 1 15,-1 0 3-15,-6 1 0 0,-5 2-1 16,-4-1 1-16,-7 3-3 0,-7 0 1 15,-6 2 1-15,-10 0 2 0,-2 3-1 0,-6-1 0 16,-6 1 0-16,1 1-1 0,-6 0 0 16,0 0-1-16,0 0 1 0,1 0-1 15,1 0-2-15,-2 0-2 0,1 0-4 16,-1 0-6 0,0 0-9-16,0 0-9 0,-4 0-32 0</inkml:trace>
  <inkml:trace contextRef="#ctx0" brushRef="#br0" timeOffset="193298.56">29061 16397 247 0,'0'0'45'15,"0"0"-7"-15,0 0-2 0,0 0-5 0,0 0-6 16,0 0-5-16,77-39-6 0,-25 26-5 0,9-1-9 15,7 1 1-15,6-1-1 0,4 1 0 16,0 2 2-16,1 1-3 0,1 1-4 16,-4 2-4-16,-1 1-2 15,-5 3-4-15,-5-1-7 0,-7 4-8 0,-5 0-14 16,-8 0-18-16,-3 0-21 0,-3 2-54 16</inkml:trace>
  <inkml:trace contextRef="#ctx0" brushRef="#br0" timeOffset="196569.84">15614 12489 151 0,'0'0'16'0,"0"0"-7"0,0 0-3 0,0 0 1 15,0 0 3-15,0 0 3 0,0 0 3 16,0 0 5-16,-10-9 3 15,10 9 1-15,0 0-1 0,0 0 2 0,-1 0-4 16,-1 0-2-16,1 0-3 0,-2 0-3 16,3 0-4-16,-1 0-2 0,1 0-2 15,-2 0-3-15,2 0-3 0,-1 0-1 16,-1 2-3-16,1-2-1 0,-1 1-3 16,2 1-3-16,-1-1-3 0,-1 5-8 15,2 0-21-15,-1-1-42 0,1 1-81 0</inkml:trace>
  <inkml:trace contextRef="#ctx0" brushRef="#br0" timeOffset="197380.51">15652 12464 47 0,'0'0'17'0,"0"0"1"0,0 0-1 16,0 0-2-16,0 0 3 0,0 0 5 15,0 0 2-15,0 0 3 0,0 0-1 0,0 0-4 16,-3-13-7-16,3 13-4 0,0-1-4 15,0 1-4-15,0-2-3 0,0 2-2 16,0-1-5-16,0 1-2 0,0 0-3 16,0 0 4-16,0 0 5 0,0 0 3 15,0 0 2-15,0 10 0 0,4 5 0 16,1 5-2-16,0 2 2 0,0-3-4 16,1 4-3-16,-1 0 2 0,1 1-2 15,1 2 5-15,-1 1-4 0,-2 2-4 16,2 1-4-16,-1-1 2 0,-1 4 3 0,-1-3 5 15,4 2 1-15,-4-2 0 0,1-2-2 16,-2 0 1-16,1-3 2 0,-2-9 1 16,1 2-1-16,-1-1-1 0,1-6 1 15,-1 7-2-15,-1-7 1 0,1 3-1 16,-1 4-1-16,2-6 1 0,-1 7-2 0,-1-7-2 16,2 2-1-16,-2 7-2 15,2-1 1-15,0 6-4 0,-2-1 0 16,1 0 1-16,-1-1-3 0,2 1 4 15,-1-3 0-15,1 2-1 0,-1-1 3 0,1-2-1 16,-2-4-4-16,1 1-6 0,1-1-3 16,-1-5 0-16,2 6 0 0,0-3 3 15</inkml:trace>
  <inkml:trace contextRef="#ctx0" brushRef="#br0" timeOffset="198901.48">15756 14427 25 0,'0'0'3'0,"0"0"-1"0,0 0-1 16,0 0 1-16,0 0-1 0,0 0-1 16,0 0 0-16,0 0 1 0,0 0-1 15,0 0 2-15,-11 30 0 0,11-29 1 0,0 0-1 16,0 1-3-16,0 0 2 0,0-1 2 15,0 1-1-15,0 0 4 0,0-1-2 16,0 0 1-16,0-1 3 0,0 0-1 16,0 1 1-16,0-1 2 0,0 0 0 15,0 0-1-15,0 0-1 0,0 0-2 0,0 0-3 16,1 0-1-16,-1 0-1 16,1 0-1-16,-1 0 0 0,2 0 2 15,-1 0 2-15,1 0 1 0,0 0 0 16,0 0 4-16,-1 0-2 0,1 0-1 0,2 0 1 15,-1 2-1-15,0 2 1 0,0 0 0 16,-2-1 0-16,1 2 4 0,-1-3-1 16,2 3 8-16,-3-5 3 0,0 0 5 15,0 0 6-15,0 1-1 0,2 0-6 16,-2 2-9-16,0-2-3 0,0-1-7 0,0 1-1 16,0-1 3-16,0 2-4 15,0-2 0-15,0 2-1 0,0-2 1 16,-2 0 1-16,1 1-2 0,-1-1 4 15,-5 0-2-15,4 0 1 0,-1 0-1 0,-6-3-1 16,7 0-2-16,-1-1-2 0,1 3 0 16,1-3-1-16,1 0 0 0,-1-1-2 15,1 0 1-15,1 5-2 0,0-6 2 16,0 2-1-16,0-6-1 0,4 3 1 16,-1 2 0-16,3-1 2 0,-1 5 2 0,0-2-1 15,4 0 0-15,-5 1-1 16,0 1-3-16,6 1 4 0,-5 0 2 0,3 0 1 15,6 6 0-15,-6-2-2 0,1 7 1 16,-3-4 1-16,-2 3-1 0,0 5 1 16,-1-5 5-16,-2 9-4 0,-1-3 5 15,-1-1-2-15,-6 5 0 0,1-8 1 16,-1 1-1-16,1-6 2 0,0-1 1 16,-2 0 2-16,5-3 1 0,0 0-2 15,3-3-1-15,-2 0-4 0,-2 0-3 0,-2 0-1 16,-4-4-1-16,-1-5-3 0,5 1 1 15,-2-4-4-15,4 4 1 0,3 4 0 16,-1-8-4-16,2 1 3 0,0-1-4 16,0 1 4-16,3 2 1 0,1 6 0 15,2-3 1-15,0-1 1 0,-3 5 1 16,6-1 0-16,-2 3 0 0,-3-2 0 16,8 2 1-16,-6 0 1 0,5 0-2 15,-1 0 1-15,-5 2 1 0,2 2 0 16,-4 0 4-16,4 2-3 0,-3 1 5 0,-2-2-3 15,-1 5 0-15,-1 1 0 0,-1 4 2 16,-8 5-1-16,-2-4-1 0,3-5 3 16,-2 0-2-16,2-5 3 0,-1-2 3 15,0 1-1-15,5-3 2 0,-8-1-4 16,5-1-2-16,-2 0-2 0,-5-10-2 0,5-1-2 16,-1-9-2-16,3-4-2 15,7-1-4-15,0-2 4 0,0 0-4 16,10 1 6-16,-1 4-1 0,-1 2-1 15,-1 6-1-15,1 3 1 0,-2 5-1 0,1 0 1 16,0 1-1-16,-1 4-1 0,4 1-1 16,-1 0 0-16,5 6-1 0,2 7-6 15,-6 5-25-15,-3 3-45 0,-5 4-93 16,-2 5-76-16</inkml:trace>
  <inkml:trace contextRef="#ctx0" brushRef="#br0" timeOffset="201201.29">16190 14666 207 0,'0'0'47'0,"0"0"-4"0,0 0-12 0,0 0-6 16,0 0-6-16,0 0 0 0,0 0 0 15,0 0-4-15,0 0 0 0,-35-14-4 16,31 10 0-16,-2-1-3 0,5 1 1 16,-4-5-6-16,2-1 2 0,2 6-3 15,-2-7 1-15,3 4 0 0,-2 2-3 0,2 1 0 16,0 4 0-16,0-6-3 0,0-1-1 15,0 1-5-15,0 2-3 0,0 4-4 16,-1-2 3-16,1 2 2 0,0 0 5 16,0-1 5-16,1 1-2 0,8 0 0 15,4 1-3-15,0 4 4 0,-3 4-4 16,2 0 4-16,-2 2 1 0,0-1 0 16,0 1 1-16,-1-2 0 0,-3-1 0 15,0-3 3-15,-3-1-2 0,-3-4 2 16,0 0 2-16,0 0 4 0,1 1 7 0,1-1 0 15,0 2-2-15,-1-2-1 0,2 0-2 16,-1-5 2-16,-1-5 0 0,1-2 0 16,-2-1 2-16,0-6 0 0,0 5-7 15,0-6 6-15,0 9-6 0,0 6 4 16,0-2 1-16,0 7-4 0,0-1-4 0,0 1-2 16,0-2-4-16,0 1-3 15,0-1-1-15,0 1-3 0,0-1-1 16,0 0 2-16,0 1-1 0,0 1 4 15,0-1 5-15,0 1 3 0,0 0-1 0,4 0-2 16,5 0 6-16,5 7-6 0,-5 3 7 16,3 2-5-16,-4-1-3 0,-3 3 2 15,-1 2-2-15,-3-7 0 0,1 11 1 16,-2 1 0-16,0 0-1 0,0 8 1 16,0-2-1-16,-3-1 0 0,-1-2-1 0,1-7-1 15,1 0 1-15,1-7-1 16,-1 0 0-16,2 3 1 0,0-4-1 15,0 1 0-15,0-5 1 0,0 6 0 0,0-5 0 16,0-1 1-16,0 5-1 0,2-4 0 16,-1-1 0-16,1 1 0 0,-2-6 1 15,0 0 0-15,0 0 0 0,1 1 1 16,-1 1 1-16,0 0 0 0,2-1 0 16,-2 0-1-16,0 1 0 0,0-1-1 15,0 1 2-15,0-2 0 0,0 0-1 0,0 1 0 16,0-1-1-16,-2 0 1 0,-4 0 0 15,-2 0 1-15,-1 0 0 0,-1-1 0 16,1-5-1-16,1-4-1 0,3 2 2 16,-2-6-2-16,1-1 1 0,2 4-1 15,1-7-1-15,3 0-1 0,0-2 0 16,2-4-2-16,4 1-2 0,5 3-1 16,-1 2-4-16,4 1-4 0,-1 1-7 15,5 2-15-15,-2 2-29 0,2 1-18 16,-3 1-23-16,5 0-19 0</inkml:trace>
  <inkml:trace contextRef="#ctx0" brushRef="#br0" timeOffset="201616.66">16631 14654 394 0,'0'0'22'0,"0"0"-8"0,0 0-6 15,0 0-3-15,0 0-2 0,0 0-2 16,0 0-1-16,0 0-1 15,0 0 0-15,0 0 1 0,74-52 2 16,-67 60 2-16,-1 5 4 0,-5 5 0 0,-1 2 2 16,-1 9 1-16,-8-1-1 0,-4 1 2 15,0-1 0-15,-3 1-4 0,3 0 1 16,0-5 0-16,4-6-1 0,2-4-3 16,4-5-2-16,2-5-2 0,-1 1 1 15,2-5-2-15,0 0 3 0,0 0 0 0,0 2-1 16,10 0 1-16,8-2-3 0,2-5-2 15,3-7-4-15,0-2-6 0,3-1-11 16,-2-3-23-16,3 1-51 0,-1-3-99 16</inkml:trace>
  <inkml:trace contextRef="#ctx0" brushRef="#br0" timeOffset="203332.38">15056 12242 135 0,'0'0'26'15,"0"0"3"-15,0 0 0 0,0 0-2 16,0 0 1-16,0 0-3 0,0 0-2 16,0 0-1-16,0 0-6 0,0 0-5 15,-4-75-4-15,4 75-4 0,0-1-3 0,0-1 0 16,0 2-5-16,0-3 2 0,0 3 2 15,0 0-1-15,0 0 4 0,0 0-1 16,4 0 0-16,3 3 0 16,4 5-1-16,3 4 1 0,-2-2-1 0,-4-1-1 15,1 0-1-15,0 1 0 0,-4-2 1 16,5 4 1-16,-5-5-2 0,-2-2 4 16,0 0-2-16,-2-4 0 0,2 1 2 15,0 2 2-15,0-1 3 0,-3-3 6 16,3 0-6-16,4-3 2 0,1-6-2 0,1 0-3 15,-1-2 2-15,0-1-1 0,-2 3 2 16,-2 2 3-16,1-1 4 0,-4 3 0 16,1 0-1-16,0 1 0 0,-2-1-6 15,2-2-2-15,-2 1 0 0,1 1-2 16,-1 0 1-16,0-2 0 0,0 1 1 0,0 1 0 16,0 5 0-16,0-1-1 15,0 1-1-15,0-1-2 0,0-1-1 16,0 1-2-16,0-1-4 0,0 1 1 15,0 1 2-15,0 0 1 0,4 0 1 0,2 7 1 16,2 8 0-16,0 7 0 0,1 4-1 16,-2 1 1-16,-3 4-3 0,-1 2 1 15,-3 5 1-15,0-3-1 0,0 2-1 16,-3-2 0-16,-1-2 3 0,-3-4-2 16,-2-3 2-16,5-7-2 0,0-4-2 0,1-5 1 15,1-5 2-15,1-1 2 0,1-4 6 16,-2 0 3-16,2 0-1 15,-1 0-2-15,-5 0-3 0,-5 0-1 16,-1-9-1-16,-4-3 0 0,6-3-6 0,3 1 4 16,2-1-7-16,1 4 6 0,4-2 0 15,0-6-1-15,0 3-1 0,6-5-2 16,4 2 1-16,2 1-1 0,5 0-2 16,-1 0 0-16,4 4-1 0,2 1-1 15,-2-1-1-15,2 3-3 0,-7 4-5 0,-1 1-4 16,-4 1-10-16,0 2-9 0,0 0-3 15,-6 2-1-15,1 1 9 0,0 0 8 16,0 0 12-16,-1 0 4 16,0 0 6-16,-4 0 5 0,0 0 1 0,0 0 2 15,2 0 3-15,-1 0 1 0,1 1 2 16,-2 0 5-16,1 1 1 0,-1-1 4 16,2 1 3-16,-2-1-1 0,1-1-1 15,-1 1-4-15,2-1 0 0,-2 3-1 16,1-3 1-16,-1 1 3 0,2 1 1 0,-1 3 2 15,-1 0-2-15,5 1-1 0,-3 3-4 16,-1-4-4-16,1 0-3 0,1 7 3 16,-2-6 4-16,2 6 0 0,0 5 1 15,0-2-4-15,3 4-4 0,-1 0-4 16,-2-6-2-16,2 3-1 0,-1-1 0 16,-1 2-1-16,3 5 1 0,-2-2-5 15,2 1 0-15,-3-6-8 0,0 0-22 16,-2 2-35-16,2-7-69 0,0 3-110 15</inkml:trace>
  <inkml:trace contextRef="#ctx0" brushRef="#br0" timeOffset="204448.13">15724 12547 53 0,'0'0'13'0,"0"0"-1"0,0 0 1 16,0 0 0-16,0 0-1 0,0 0-3 0,0 0-2 15,0 0-2-15,0 0-1 0,-14-21-2 16,14 21 2-16,-2 0 0 0,2 0 0 15,-1 0 2-15,1 0-1 16,-2 0-1-16,2 0 0 0,-1 0-3 0,1 0 0 16,-2 6 0-16,1 0 2 0,-2 6 3 15,3 0 2-15,0 2 0 0,0 6 3 16,0-1-3-16,0 7-1 0,0-2-2 16,0 4-1-16,0 1-1 0,0 6 1 15,3 4 1-15,-3 5 0 0,0 3 0 0,0 3-4 16,0 2-1-16,0 0 0 0,0 2 2 15,0 2 2-15,-3 0-2 0,2 1-1 16,-2 0-3-16,-1-1-1 0,-1 0-1 16,1-4 2-16,-1-2-1 0,3-6 2 15,0-3 2-15,1-6 2 0,1-5-1 16,0-8 0-16,0-3 3 0,0-2 3 0,0-5 4 16,0 5 0-16,0-6-3 15,0-3-3-15,1 3-1 0,1 0-2 16,-1-1 5-16,-1 3-3 0,1 1 5 0,-1-1-4 15,2 8-1-15,-2-3-1 0,0 8-1 16,0-4-2-16,-2 0-2 0,1 0 1 16,-2-1 0-16,0 0 0 0,0 2 0 15,0 0 0-15,-2 1 1 0,0-1 1 16,1-1-3-16,1-5 2 0,2 1-1 0,-2-3-1 16,3-1 2-16,-2 4 0 15,2 0 0-15,0-5 1 0,0 5-2 16,0-7 1-16,0 1-1 0,0 1 1 15,2-4-1-15,-1 4 0 0,1-3 0 0,1 3-1 16,-3-8 1-16,1 4-3 0,-1-4 3 16,3 0-2-16,-2-1 0 0,-1-4 1 15,0 4-2-15,2 1 2 0,-1 0-2 16,1-1-3-16,-2-4-2 0,0 0-6 16,0 0-6-16,1 2-4 0,-1 0-8 0,3-1 1 15,-3 0-4-15,1 2-16 16,1-3-14-16</inkml:trace>
  <inkml:trace contextRef="#ctx0" brushRef="#br0" timeOffset="204669.74">15731 14427 43 0,'0'0'-18'0</inkml:trace>
  <inkml:trace contextRef="#ctx0" brushRef="#br0" timeOffset="208862.28">15859 14464 108 0,'0'0'22'15,"0"0"-4"-15,0 0-3 0,0 0-5 16,0 0-2-16,0 0-5 0,0 0-6 15,0 0-9-15,0 0-6 0,-16-49-1 0,16 39-7 16,0 5-4-16,0-5-23 0</inkml:trace>
  <inkml:trace contextRef="#ctx0" brushRef="#br0" timeOffset="209537.93">15915 14686 36 0,'0'0'12'0,"0"0"1"0,0 0 1 0,0 0 0 15,0 0 2-15,0 0-2 16,0 0 0-16,0 0-2 0,0 0-2 0,0 0-2 16,-16-18-3-16,16 18-5 0,-1-2 1 15,1 2-3-15,-2-1-7 0,2-1-1 16,0 2-13-16,0-2-11 0,0 2-35 16</inkml:trace>
  <inkml:trace contextRef="#ctx0" brushRef="#br0" timeOffset="210194.11">15851 14253 6 0,'0'0'12'0,"-3"118"1"16,-1-64-5-16,0-6 2 0,3-2 0 15,-1-6-6-15,1-3 2 0,-1-5-5 0,2-12 1 16,-1 1 0-16,1-9-2 0,0-6 2 15,0 2-3-15,0-8-1 0,0 0-2 16,0 0-2-16,0 1 2 0,0 1-4 16,0 0 2-16,0-1 3 0,0-1 2 15,0 1 2-15,0-1-5 0,0 0 0 0,0 0-4 16,0-1 1-16,3-4 4 16,-2-5-2-16,2 0 3 0,-3 6-2 15,0-7 0-15,3 5 3 0,-3-1 1 16</inkml:trace>
  <inkml:trace contextRef="#ctx0" brushRef="#br0" timeOffset="210880.04">15836 12626 18 0,'0'0'15'0,"0"0"0"15,0 0 1-15,0 0-4 0,0 0-4 16,0 0-5-16,0 0-8 0,0 0 5 0,0 0-6 15,0 0 5-15,-17-20-4 0,17 19-1 16,-1-1 1-16,1 0-4 0,-1 2 6 16,1-1-5-16,-2 1 8 0,2 0-1 15,0 0 4-15,-2 0 0 0,2 0 2 16,0 0 0-16,-2 0-2 0,2 0 2 0,-1 3 1 16,-1 3 2-16,1 6 1 0,-2-1-2 15,1 0-4-15,1-1 1 16,-1 1-4-16,1 7 1 0,1 0 2 15,0 10-1-15,0 5-2 0,1 8 1 0,4 9-6 16,-1 12 5-16,1 11-2 0,0 11-2 16,-4 10 0-16,1 9-11 0,-2 8-22 15</inkml:trace>
  <inkml:trace contextRef="#ctx0" brushRef="#br0" timeOffset="211294.17">15769 14678 88 0,'0'0'30'0,"0"0"-1"15,0 0-2-15,0 0-1 0,0 0 1 16,0 0-6-16,0 0-2 0,0 0-4 16,0 0-2-16,3-15-3 0,-3 13-3 15,0 1-4-15,0-1-1 0,0 1 1 16,0-1-2-16,0 1-1 0,0-1 0 0,0 1-1 15,0 1 1-15,0-3-1 0,0 3-1 16,0 0 1-16,0 0 0 0,0-2 0 16,0 2 0-16,0-1-2 0,0 1-1 15,0-2-3-15,0 2-6 0,0-2-6 16,0 2-11-16,0 0-11 0,0 0-16 0,0 0-41 16</inkml:trace>
  <inkml:trace contextRef="#ctx0" brushRef="#br0" timeOffset="213570.24">15685 14233 147 0,'0'0'35'0,"0"0"3"0,0 0-1 16,0 0-5-16,0 0 0 0,0 0-7 15,0 0-1-15,0 0-2 0,-27-79 3 16,27 79-2-16,-2-1-5 0,2 1-7 16,0-2-3-16,0 1-5 0,-1-1-1 0,1 1-1 15,0-1-2-15,0 1 0 0,0 1-1 16,0-2 1-16,0 2 1 15,0 0 1-15,0 0-1 0,0 0 1 16,3 0-1-16,5 6 0 0,1 4 1 0,-3-4 0 16,3 4-1-16,-1 2 0 0,1 0 0 15,1 6-1-15,1 2 1 0,-3 2 1 16,1 0-2-16,-2 4 0 0,0 0 0 16,-1 1 1-16,-2 2-2 0,0 1 1 15,1-5 0-15,-2 1-1 0,1-2 5 0,-3-1-3 16,1-8 3-16,-1 2-1 0,-1-7-2 15,0-5 1-15,2 1-1 0,-2-6-2 16,0 0 3-16,0 0 0 0,0 1 1 16,1 0 2-16,-1 1-2 0,0 0 0 15,0-1 1-15,0-1-1 0,0 0-2 16,0 2 1-16,0-2-2 0,0 0-1 16,0-2 2-16,4-10 0 0,-1-4-3 15,2-4 3-15,-2 5-3 0,1-2 4 16,2 0-1-16,-2-1 2 0,0-3-1 0,2 0 1 15,-1 5 0-15,-1 1-2 0,-1-3 1 16,2 1 1-16,-2 1 0 0,0-3 0 16,0 3-1-16,0-3-2 0,0-3 0 15,4 2-2-15,0 0-2 0,-1 2 0 16,1 1 2-16,1 0 0 0,3 2 2 0,1 2 0 16,0-1-2-16,-3 5 0 15,2-2-2-15,-1 2 1 0,-2 3 0 16,4-3-1-16,-5 5 0 0,-4 1-1 15,2 1 0-15,-5 2 2 0,0-2-1 0,0 2 2 16,2 0-2-16,0 0 4 0,-1 0 0 16,1 0 2-16,-2 0 3 0,1 0-1 15,-1 0 0-15,0 0 1 0,0 5 1 16,-6 2 2-16,1 1 0 0,-3-3-1 16,3 1-1-16,-3-2-3 0,0 1 0 0,-2-1 2 15,-5 2-2-15,5-1 1 0,-5 2-1 16,7-2 0-16,-4-2 0 15,2 2 0-15,1-1 0 0,-2 1-1 16,2-2 0-16,-1 2-1 0,0-3-1 0,0 3 1 16,1-2 1-16,-1 0-3 0,6-1 0 15,-8 1-4-15,9-2-3 0,-1 2 2 16,-2-3-4-16,6 0-3 0,-6 0-4 16,1 0-9-16,-1 0-12 0,0 0-10 15,-1 0-10-15,3 0-9 0,-2 0-21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9T04:56:20.4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355 12815 66 0,'0'0'28'0,"0"0"8"0,0 0 7 16,0 0-9-16,0 0-8 0,0 0-2 0,0 0-4 16,0 0 0-16,0 0-1 0,-51-35-7 15,44 30-7-15,-3-1-1 0,-3-4 0 16,4 6 0-16,-4-1 1 0,-1-2 0 16,3 4-3-16,-4-2 4 0,4 2-3 15,0 0 3-15,-5-1 0 0,6 1-2 16,-7-2 0-16,6 2-2 0,0 1 0 15,-1 1 2-15,1 1 2 0,-1-2 1 16,6 2 0-16,-4-1-1 0,4 1-2 16,-8 0 1-16,4 0-2 0,-2 0-1 0,-7 0-2 15,8 0 0-15,-9 0 0 0,1 4 2 16,1 1-1-16,-6 1 0 0,2 1 0 16,2 3 1-16,4-4-2 15,3 0 1-15,0 0 0 0,4-2 1 0,-4 4-1 16,0 0 0-16,2 1-1 0,-5 1 1 15,6-2-1-15,-1-1-2 0,4 0 2 16,0 1 1-16,-3 4 0 0,-1 1 0 16,-3 5 0-16,1 2 0 0,-1-1 0 15,1 1 0-15,-3 2 3 0,4-1 1 0,0 0 1 16,1 0 3-16,1-1-3 0,3-6 0 16,3 0-2-16,-2 1 0 0,3-5 1 15,-3 8-1-15,3-1 4 0,0 1 0 16,0-1-1-16,1 1 4 0,-1 1-7 15,1-1 2-15,-1 4-3 0,-1-5-2 0,3 0 1 16,-1-1-1-16,-1-2 0 16,2 6 0-16,-1 0 1 0,2-7-2 15,0 9 0-15,0-2 0 0,0-2 0 16,0 7 0-16,5-2-2 0,-1 0 2 0,2 0 0 16,4-2-1-16,-3 0 2 0,5 0-2 15,1-4 2-15,0 0-1 0,0-1 0 16,3-4 2-16,1 1-4 0,-3-1 2 15,4-1 0-15,-4-2-1 0,3 0 0 16,0 0 1-16,0-1-1 0,-3-1 0 0,4 1 1 16,-4-1-1-16,-2-1 3 0,1 0-1 15,1 0-1-15,4-1-1 0,3 1-1 16,0-3-1-16,0 0-2 16,1-2 3-16,1-1 2 0,0 0 3 0,2 0-2 15,-1-6-1-15,-1 1 0 0,1-3 0 16,0 0 3-16,1-1-2 0,-2 0 0 15,1-3-1-15,0 1 1 0,0-1 0 16,2-1-1-16,2 0 0 0,-2 0 0 16,1-2 0-16,-5 1 0 0,4-1 1 0,-4-1 0 15,-1 4-1-15,-3-3 2 0,0 0-2 16,0 2-1-16,-2 0 2 0,-2 1-1 16,-1 0 2-16,-4 3-1 0,0-2 1 15,0-1 1-15,-1-1-1 0,2-7 0 16,-1 2 1-16,1-4-2 0,-3 1 1 15,0 0-1-15,-1-4 0 0,0 1 0 16,-3 0 2-16,0-3-3 0,-2 1-4 16,-1-2 3-16,0 3-4 0,0-2 7 15,0 4 0-15,-1 1-1 0,-5 1 0 0,-3 0 0 16,-1 1 1-16,-2-1 2 0,-3 1-1 16,0 0-1-16,-1 1 1 0,-1-1-2 15,-2 0 0-15,0 1 0 0,2-3-1 16,-3 2 0-16,0 2 1 0,2 1-1 15,-1 2 2-15,3 2-1 0,1-1-1 0,0 2 1 16,5 4-1-16,0-4 0 16,-2 3 1-16,4 2-2 0,-4-4 1 15,6 5-1-15,2 3 0 0,1-1-3 16,-3 3-3-16,2 0-6 0,-6 1-6 0,-7 0-8 16,-1 9-28-16,-5 6-38 0,0 3-60 15</inkml:trace>
  <inkml:trace contextRef="#ctx0" brushRef="#br0" timeOffset="30365.13">11616 14555 4 0,'0'0'12'0,"0"0"-5"16,0 0 0-16,0 0-7 0,0 0-7 16,0 0-6-16</inkml:trace>
  <inkml:trace contextRef="#ctx0" brushRef="#br0" timeOffset="44660.1">6180 3049 155 0,'0'0'32'16,"0"0"-4"-16,0 0-6 0,0 0-6 15,0 0-4-15,0 0-3 0,0 0 4 0,0 0 3 16,0 0-2-16,-7-56-3 0,7 50-3 16,0 0-3-16,0 0 0 0,0 6 4 15,0-2-1-15,0 2 0 0,0-1 1 16,0-1 1-16,0 1 2 0,0-1-1 15,0 1 0-15,0-1-2 0,0 1 0 16,0-1-3-16,0 1-1 0,0-1 1 0,0 1 0 16,0-1-1-16,0 0 2 15,0 1-1-15,0-1-1 0,0 1 0 16,0 1-1-16,0-1-4 0,0 1-2 0,0 0-2 16,0 0-1-16,0 0-1 0,0 0 3 15,-1 12 3-15,-1 6 3 0,1 6 1 16,1 2-1-16,0 1-2 0,0-1 0 15,-2 2 0-15,2-10-1 0,0 1 1 16,0-5-1-16,0-2 0 0,0 2 6 0,0-4-8 16,0 3 10-16,0-9-10 0,0 7 2 15,0-7-1-15,0 2-1 16,0-1 5-16,2-2-4 0,-1 1-2 16,1 1 1-16,-1 0-1 0,-1-5 4 0,0 0 3 15,0 0 2-15,0 0 3 0,0 1 1 16,4-1-2-16,-4 0 0 0,0-1-5 15,3-11-7-15,-3-7 6 0,3-3-9 16,-3-3 8-16,1 9 1 0,-1-4-1 16,2 0 0-16,-2-1-1 0,0-6 0 0,0 7-1 15,0 0 1-15,0 0-1 0,0 6 2 16,0 1 0-16,0 7 1 0,0 0-1 16,0 1 1-16,0-1 0 0,0 2-1 15,0 4 0-15,0-2 0 0,0 2-1 16,0 0-2-16,0-1-3 0,0 1 0 15,0 0-1-15,-2 0 1 0,2 0 1 16,-1 0 1-16,1 1 2 0,-3 13 1 16,3 4 0-16,0 0-1 0,0-1 1 15,0 1 0-15,0-7 0 0,0 9-1 0,0-4 2 16,0-4-1-16,0 7 1 0,0-8 0 16,0 2-1-16,-3-1 1 0,3-6 0 15,0 0-1-15,0-6 1 0,0 0 2 16,0 0-3-16,0 2 3 0,0-1 0 15,0 1 0-15,0-1 3 0,0 1-1 0,0-2-1 16,0 0 1-16,0 0-2 16,0 0-2-16,0 0 0 0,0-3 0 15,0-5 0-15,0-6 1 0,0-4-2 16,0 6 0-16,0-8 2 0,0 8-1 0,0 0 0 16,0 0 1-16,0 6-4 0,0-6 4 15,0 6-1-15,0-1 0 0,0 2 0 16,0 5 0-16,0-2 0 0,0 2-1 15,0-1-1-15,0-1-2 0,-4 0-3 16,4 2 1-16,0-1 0 0,0 1 1 0,0 0 3 16,0 1 2-16,0 11 1 0,0 5-2 15,0 0 0-15,0-1 1 16,0 1 1-16,0-5-1 0,4 6 0 0,-4-5-1 16,0-2-2-16,3 0 1 0,-3-6-1 15,0 1-2-15,0 0-3 0,0-1 1 16,3 4-21-16,-2 2-30 0,1-7-49 15,-1 1-79-15</inkml:trace>
  <inkml:trace contextRef="#ctx0" brushRef="#br0" timeOffset="46533.33">3440 6571 18 0,'0'0'18'0,"0"0"-3"0,0 0-3 15,0 0-3-15,0 0-1 16,0 0 0-16,0 0-1 0,0 0-2 0,0 0-1 16,0 0-2-16,3-17 8 0,-3 16 3 15,0-2 5-15,0 3 1 0,0-2-2 16,0-4 0-16,0 2 1 0,0-1 2 15,0 0 4-15,0 5-1 0,0-1-2 16,0 1-4-16,-2 0-5 0,2 0 3 0,-1 0-8 16,1 0-4-16,-2 0 0 0,2 0-8 15,-1 0 2-15,1 0-3 0,-2 0 0 16,0 0 6-16,-1 12-1 16,0 9 7-16,-3 8-1 0,3 3-3 0,2 4 1 15,-2 1-5-15,1 1-2 0,2-2 2 16,-1-1 2-16,1 0-1 0,0 0 3 15,-2-2-1-15,2-3-1 0,-1-1 1 16,-2-9-1-16,3-2 0 0,0-6 0 16,0-1 0-16,0 1 2 0,0-5-2 0,0-1 1 15,0-6-1-15,0 0 1 0,0 0 1 16,0 1 2-16,0 0 1 0,0 2 1 16,0-2 3-16,0 0 7 0,0 1 7 15,0-1 3-15,0-1-4 0,0 2-4 16,0-2-11-16,-4-2-2 0,4-10-2 15,-3-6-1-15,0-5 0 0,-1-1 0 16,1-2-1-16,0-1 0 0,0-1 0 16,0 3 0-16,0 0 0 0,0 7 0 15,3 0-1-15,-4 0 0 0,3 4 1 0,-1-6-1 16,-1 0 2-16,2 9-2 0,-1-9 0 16,-2 0-1-16,4 8 1 0,0-8-1 15,0 8 2-15,0 0-3 0,0-1 1 16,0 1-2-16,0 2 1 0,0-3-2 15,0 3-1-15,0-2 0 0,6-6-2 0,-3 8 6 16,1-3-2-16,0 4 0 16,-1 6-1-16,3-3-2 0,-3 3 2 15,0 0-1-15,4-2 5 0,-4 3-3 16,8-1 1-16,-2 1 2 0,4 2-2 0,3 0 4 16,4 0 0-16,-4 0 1 0,3 4-3 15,-6 0 0-15,3 1 7 0,-3 0-7 16,1-1 1-16,-5-1 0 0,0 2-5 15,5 2 4-15,-4 3 6 0,2-2-4 16,-4 3 3-16,-2 3-1 0,-1-5-1 0,-4 8 1 16,-1-2-2-16,0 1 2 15,0 8 0-15,-1-4-1 0,-5 2 0 16,-4 1 1-16,1-2-3 0,2-2 1 16,-2-5-1-16,5-1-1 0,0-6 2 0,1 2-2 15,-2 0 1-15,4-4 0 0,-2-1-1 16,3-4 3-16,0 0-2 0,0 0 0 15,0 0 0-15,0 0 3 0,0 2 3 16,0-1 1-16,-3 1 5 0,3-2 2 16,0 1 2-16,0-1 0 0,-3 0-7 0,3 0-4 15,0-3-4-15,-3-12-3 0,3-5 1 16,-1-4 0-16,1 1-1 0,0 5 0 16,0 3 0-16,0 4 1 0,1 1 0 15,2-5-1-15,0 5 1 0,4-3-1 16,1 2-1-16,-4 3 1 0,9-4-3 15,-3 3 2-15,3 2 2 0,3-4-2 16,3 2 4-16,1 0-2 0,3-1-8 16,0 3 6-16,0 3 0 0,-1 0-1 15,1 3 3-15,0 1 0 0,-1 0-2 0,-3 3 2 16,1 3 4-16,-2 3-4 0,-1 3-1 16,-4 1 4-16,-2-1-3 0,-2 6 3 15,-3 2 0-15,-6 1 0 0,0 5 1 16,-3 3 2-16,-7 1-1 0,-9 3 0 15,0 2 1-15,-4-1-2 0,-3 1-2 16,0-2 1-16,-4 0-4 0,-2-2 2 0,0-3 0 16,-1-3-1-16,-2-5 2 15,6-4-2-15,2-2 0 0,8-7 1 16,7-2-2-16,8-2 2 0,-2-3-2 0,2 0-1 16,-6 0-4-16,1-5-3 0,6-5-3 15,3-8-5-15,0-2-7 0,3-8-15 16,10-1-19-16,3-1-20 0,0-5-22 15,1 3-31-15</inkml:trace>
  <inkml:trace contextRef="#ctx0" brushRef="#br0" timeOffset="47824.29">3405 6712 14 0,'0'0'20'15,"0"0"-1"-15,0 0 1 0,0 0 0 0,0 0 4 16,0 0 1-16,0 0 3 0,0 0 3 16,-29-77-4-16,29 70 3 0,0 1-8 15,0 0 0-15,0 6-3 0,0-1-5 16,0 1-3-16,0-2 0 0,0 1-3 15,0-1-1-15,0 1-4 0,0 1 4 0,0-2 5 16,0 2-1-16,7 8 4 16,2 7-6-16,0 8-4 0,2 6 0 15,-2 3-2-15,-3 3 0 0,5 5-2 16,-5 3-1-16,3 3 1 0,-3-1-2 0,1-4 3 16,-3-3 1-16,-1-6 1 0,0-6 1 15,0-9 0-15,-2-8-4 0,1 1 3 16,-1-4-2-16,-1-1 1 0,2 1 1 15,-2-6-1-15,0 0 2 0,0 0 3 16,0 1 7-16,1-1 4 0,-1 0 4 0,0 1-2 16,2-1-4-16,-2-1-8 0,0-11-4 15,0-6-2-15,0-6-1 16,0-1 0-16,-5 0 0 0,2-2 1 16,-1 0-1-16,-2-3-1 0,3 1 0 0,2 0 0 15,-3 2-1-15,1 7 0 0,0 2 0 16,1 1 0-16,-2 5 2 0,4-8-3 15,-3 1 1-15,3-2-1 0,0-7 1 16,0 5 0-16,0 5 1 0,0 1-4 16,3 5 1-16,0 0-4 0,1-4 3 0,5 1-1 15,-2-2-4-15,5 1 8 0,2-1-6 16,-1 3 5-16,4-2 1 0,-2 3-1 16,1 1 1-16,-6 3-1 0,2 0 1 15,-4 5-2-15,1-1-1 0,0 3 0 16,-5 1 0-16,7-1-1 0,1 2 2 15,5 0 2-15,4 7 0 0,-1 6 3 16,-4 2-2-16,0 4-1 0,-3 2 7 16,0 6-3-16,-6 1 3 0,3-1-2 15,-3 0-5-15,-1-11 1 0,-3 1 0 0,0-8-1 16,-2-4 2-16,1 5 0 0,-2-4 2 16,0 0-1-16,0 7-1 0,0-8 0 15,0 5 0-15,-3 0 0 0,0-5-1 16,3-1 1-16,0-4 0 0,0 0 0 15,0 0 0-15,0 2 3 0,-3-1-1 16,3 1 0-16,-3-1 2 0,3-1-3 0,-3 0-1 16,-2 0-1-16,-1 0-1 15,-6 0 0-15,5 0 0 0,1 0 0 16,-1-6 1-16,4 4 0 0,-1-8 0 0,-1 1-2 16,4-2 1-16,-1-5-1 0,2-2 1 15,3-4 0-15,5 1 0 0,2 0-4 16,1 3 3-16,1 0-3 0,-2 1-3 15,3 2 6-15,-1-1-7 0,-1 4 8 16,4 0 1-16,-1 2-2 0,-4 2 1 0,-1 1-3 16,2 5-1-16,-2 2-2 0,0 0 2 15,1 0 2-15,4 9 1 16,-2 6 3-16,5 5 5 0,-5 1-6 16,1 3 6-16,-6-1-5 0,-1-2-2 0,-3 2 1 15,-2 0-1-15,-1-1 1 0,0 3 2 16,-7 0-1-16,-3 2 0 0,-3 0 1 15,-2-3 0-15,1-1-2 0,-1-3 0 16,0-2 0-16,0-1-2 0,-1 1 2 16,-1 0-1-16,-2 1 1 0,0-3-2 0,-1-1 2 15,7-5-1-15,0-3 1 0,6-3 0 16,2-3-1-16,-6 1 0 0,8-2 0 16,-3 0 0-16,-4 0-1 0,3 0-2 15,-2 0 0-15,0-2-1 0,2-1-4 16,-1-2 0-16,0-2-1 0,1 3 0 15,0-3 2-15,0 0 0 0,1 0-5 16,0 1-7-16,3 1-14 0,-3-2-15 16,3 4-30-16,-5-5-26 0,2-1-21 15</inkml:trace>
  <inkml:trace contextRef="#ctx0" brushRef="#br0" timeOffset="48230.38">3635 6653 133 0,'0'0'33'0,"0"0"-11"15,0 0-7-15,0 0-5 0,0 0-2 16,0 0-4-16,0 0 0 0,0 0-4 15,0 0 2-15,6-53 0 0,7 46-2 16,1 3 7-16,5 3-6 0,7-1 2 16,2 2-3-16,-2 0-6 0,-2 6 6 0,1 6 3 15,-4 4-4-15,-3 3-1 0,-1 2-11 16,-2 7-12-16,-8 1-46 0</inkml:trace>
  <inkml:trace contextRef="#ctx0" brushRef="#br0" timeOffset="51726.62">15149 14795 247 0,'0'0'41'0,"0"0"-3"16,0 0-15-16,0 0-9 0,0 0-7 15,0 0-4-15,0 0-2 0,0 0-1 16,0 0-1-16,-8 5-2 0,7-5-1 16,1 0-2-16,-2 0-4 0,2 0-16 0,-2 0-13 15,0 0-20-15,1 0-15 0,1 0-27 16</inkml:trace>
  <inkml:trace contextRef="#ctx0" brushRef="#br0" timeOffset="52296.05">12191 14989 36 0,'0'0'15'0,"0"0"-10"0,0 0-11 0,0 0-1 15,0 0 1-15,0 0 3 0,0 0 4 16,0 0-2-16,0 0-4 0,0 0-5 15,-10 8 0-15,10-7 1 0,0-1 9 16</inkml:trace>
  <inkml:trace contextRef="#ctx0" brushRef="#br0" timeOffset="54146.65">3849 6986 80 0,'0'0'33'0,"0"0"-2"16,0 0-5-16,0 0-2 0,0 0-3 15,0 0 2-15,0 0-1 0,0 0-2 16,0 0-3-16,0 13-5 0,0-11 2 15,0-2-1-15,0 1 1 0,0-1 0 16,0 1-3-16,0-1 2 0,0 3-3 0,0-3-2 16,0 0-3-16,0 0-1 0,0 0-2 15,0 0 1-15,0 2-1 0,0-2-2 16,0 0 0-16,0 2-1 0,0-2-3 16,0 0-1-16,0 0-2 0,0 1-6 15,0-1-12-15,0 0-19 0,0-1-26 16,0-12-33-16</inkml:trace>
  <inkml:trace contextRef="#ctx0" brushRef="#br0" timeOffset="64770.63">9927 9835 202 0,'0'0'14'0,"0"0"-5"0,0 0-6 16,0 0-2-16,0 0-1 0,0 0-1 16,0 0-2-16,0 0-6 0,0 0-7 15,-6 1-13-15,6-1-13 0,-1 0-15 16,1 0-10-16</inkml:trace>
  <inkml:trace contextRef="#ctx0" brushRef="#br0" timeOffset="78083.21">2579 6056 36 0,'0'0'0'0,"0"0"-1"16,-18-121-1-16,13 68-2 0,1-7-2 0,1-8 0 16,3-5-1-16,0-4-2 0,0 2 8 15</inkml:trace>
  <inkml:trace contextRef="#ctx0" brushRef="#br0" timeOffset="92132.78">12554 10422 16 0,'0'0'14'0,"0"0"-3"16,0 0-2-16,0 0-2 0,0 0-1 16,0 0 0-16,0 0-2 0,0 0-1 15,0 0 0-15,-7-3-2 0,6 3 0 0,1 0-1 16,0 0 1-16,0 0 2 0,0 0-1 16,0 0 2-16,1 0-1 0,6 0 2 15,2 0 0-15,3 0 3 0,-1 0 3 16,5 1 2-16,-6 1-4 0,9 1 0 15,0-2-5-15,-2 1 0 0,8 1 0 16,-1-2-2-16,1 1-1 0,2-2-1 0,0 2-1 16,3-2-1-16,2 0 2 15,4 0 1-15,0 0-1 0,0 0 1 16,0 0-2-16,1 0 0 0,-4 0 0 0,-1 1-2 16,-3 2-2-16,-2 0 0 0,-1 0 2 15,-2-2 3-15,1 1 2 0,-2-2 1 16,-1 0-1-16,-2 0 0 0,-1-6 1 15,-2-3-1-15,-5 3 1 0,1-3 0 16,-3 0-1-16,-4 3 1 0,5-5 0 0,-2 2-3 16,-3 3 2-16,5-3-1 0,-5 2-1 15,1 2 0-15,1-2-1 16,-5 4-4-16,1 2 0 0,-4 1-2 16,5 0-1-16,0 0-3 0,4 0-6 0,-2 0-5 15,-3 6-8-15,3 0-9 0</inkml:trace>
  <inkml:trace contextRef="#ctx0" brushRef="#br0" timeOffset="92661.18">12761 10474 237 0,'0'0'4'16,"0"0"-1"-16,0 0-1 0,0 0 1 16,0 0 1-16,0 0 0 0,0 0-2 15,0 0-2-15,0 0 0 0,0 0 2 16,-7-7 5-16,7 7 7 0,0-1 7 15,0-1 4-15,9 1 2 0,5-4 2 16,9-1-1-16,1-2-1 0,3 0-3 16,5-4-4-16,3-2-5 0,3 0-4 15,0 0-7-15,0 2-2 0,-1 2 0 16,-1 2-1-16,-3 0-1 0,2 4 0 0,-3-1 0 16,4 2 0-16,-2 1 1 0,-3 2-2 15,1 0 2-15,-3 0 0 0,-3-1-1 16,0 1 2-16,-8-1-1 0,0-1 0 15,-6 2-1-15,1-3 1 0,0 2-2 16,-3-2 3-16,0 1 0 0,0-3-1 0,-1 1 0 16,-5 1 0-16,5-2-2 15,-6 2 1-15,0 0 1 0,0 1-1 0,-3 2 1 16,0-2-1-16,0 2 0 0,0-2-2 16,1 1 0-16,-1 1-4 0,0-2-12 15,0 2-8-15,0 0-11 0,2 0-14 16,-2 0-13-16,0 0-14 0,0 0-13 15,0 0-12-15</inkml:trace>
  <inkml:trace contextRef="#ctx0" brushRef="#br0" timeOffset="93139.96">12530 10628 258 0,'0'0'8'0,"0"0"-5"0,0 0 1 0,0 0-3 16,0 0 2-16,0 0-3 0,0 0-2 16,0 0 6-16,0 0 3 0,-9-4 7 15,21 1 3-15,6-2 4 0,6 2-2 16,3 0 2-16,-1 1-3 0,2-1-2 15,-1 1-3-15,0-3 3 0,2 0 1 0,2 1-4 16,-1-2 4-16,3-2-2 16,2-1-2-16,0 1-1 0,0-1-3 15,1 1-3-15,-3 0-3 0,-1 0-5 16,0 1 2-16,0-3-3 0,-2 3 3 0,0-1 1 16,2 1-1-16,1 0 1 0,2 2-1 15,0 0 2-15,-1 0-2 0,-2 1 1 16,-3 1-1-16,-3 0-1 0,-8 1 1 15,2 2-1-15,-2 0 0 0,-4 0 1 16,6 0-1-16,-9 0 1 0,-5 0-1 0,0 0 1 16,-2 0 0-16,3 0 0 0,-1 0 0 15,0 0 0-15,-6 0 0 16,0 0-2-16,0 0 1 0,2 0-4 16,-1 0 0-16,1 0-11 0,-1 0-17 0,-1 0-25 15,0 0-35-15,0 0-29 0,0 0-34 16</inkml:trace>
  <inkml:trace contextRef="#ctx0" brushRef="#br0" timeOffset="94252.02">12945 9033 239 0,'0'0'61'16,"0"0"-6"-16,0 0-16 0,0 0-11 15,0 0-2-15,0 0 1 0,0 0-1 16,0 0-4-16,0 0-5 0,0 0-5 0,-39-47-6 16,37 47-5-16,1-1-2 0,1 1 0 15,-2-2-2-15,2 2 2 0,-1-2-1 16,1 2-2-16,-3 0 2 0,3 0 0 15,0 0 1-15,0 0 2 0,7 4-2 16,4 3 2-16,3 4 0 0,-1-2 0 0,6 0 0 16,-3 0 3-16,1 0-3 0,2 0 1 15,-3-1-1-15,-6-4-2 16,7 1 2-16,-8-2 0 0,4-2-1 0,-3-1 2 16,3 0-2-16,0 0 2 0,-3 0 0 15,7-4-2-15,-5-3 1 0,2 2 0 16,-3-5 1-16,-1-2 0 0,1-1 1 15,1-7 0-15,-2 0 0 0,1-2 0 16,-2-3-2-16,0 0-2 0,5-5 2 16,-2 5-2-16,0 2 1 0,-2 8-1 0,-6 6-1 15,-1 6-2-15,-2-2-4 0,2 2-1 16,3-3-8-16,1 0-12 0,2 1-13 16,0 1-28-16,-5 2-30 0,6 1-17 15,-4 1-44-15</inkml:trace>
  <inkml:trace contextRef="#ctx0" brushRef="#br0" timeOffset="94723.93">13039 9030 382 0,'0'0'39'0,"0"0"-11"0,0 0-8 0,0 0-9 16,0 0-8-16,0 0-6 0,0 0 0 15,0 0-1-15,0 0 4 0,-12 0 3 16,12 12 1-16,0 4-1 0,0 3 1 15,6-7-2-15,0 0 0 0,2-3 4 16,0-4-1-16,-1 2-2 0,0-2 3 0,2 1-2 16,-2-2 3-16,3-1 0 0,2-1 1 15,-2 0-1-15,2-2 1 16,-1 0-3-16,1 0-1 0,5 0-1 16,-7 0-2-16,5-4 2 0,0 1-3 0,0-4 0 15,5-1-1-15,-3 1 1 0,-2-1 1 16,1-2 0-16,-2-4 1 0,2-4 1 15,2-5-2-15,0-6 0 0,0-4-2 16,2-4 0-16,0 0-3 0,-2-2-2 16,0 4-1-16,0 2-3 0,-1 4-1 0,-4 5-10 15,-1 9-22-15,-4-1-37 0,-3 8-43 16,-4 1-79-16</inkml:trace>
  <inkml:trace contextRef="#ctx0" brushRef="#br0" timeOffset="116179.32">13534 13751 94 0,'0'0'24'0,"0"0"-3"0,0 0-3 15,0 0 1-15,0 0 0 0,0 0 4 16,0 0-2-16,0 0 2 0,0 0-4 15,0 0-5-15,-17-3-1 0,16 1-6 16,-2 2 0-16,3 0-1 0,-1 0 0 16,-1-1 0-16,1 1-1 0,-1 0-1 15,1 0-1-15,-5 0 0 0,0 0-2 0,-1 1 0 16,0 4 0-16,-2-1 0 0,2 0 0 16,0 1 3-16,-1 0-3 0,4-2 1 15,-4 1 3-15,5-1 1 0,0 1 2 16,-5 0 0-16,4-1-3 0,1 0 1 15,-5 2-3-15,5-1 1 0,-3 2-3 16,-3 7 0-16,-1-4 5 0,0 9-5 16,6-8 7-16,-4 4-7 0,2 0 1 15,0 1 2-15,-2-1-2 0,2-1 2 16,-1 2-3-16,4-6 2 0,-4 7-1 0,1-2 0 16,2-4 1-16,-3 3 1 0,4-3-2 15,-2-3 1-15,0 3-3 0,2-2 1 16,0 2 1-16,0 0-1 0,-1 7 0 15,1-5 0-15,-2 5-1 0,4-5 0 16,-2 0-1-16,-1 8 0 0,4-8 1 0,-3 8-1 16,3-7 1-16,0 0 0 15,-3 0-2-15,3-7 2 0,0 7-1 0,0-8-1 16,0 1 1-16,0 1-1 16,0-7 0-16,0 0-1 0,0 0 1 0,0 1-2 15,0 1 0-15,0 0 0 0,0-1-4 16,0 0-2-16,0 2-12 0,0-3-19 15,0 2-23-15,0-1-15 0,3-1-16 16,0 0-20-16</inkml:trace>
  <inkml:trace contextRef="#ctx0" brushRef="#br0" timeOffset="116791.71">13471 13728 129 0,'0'0'36'0,"0"0"-1"16,0 0 4-16,0 0 2 16,0 0 0-16,0 0-2 0,0 0-8 0,0 0-3 15,0 0-5-15,0 0-3 16,0-28-1-16,0 25-3 0,0 3-4 0,0 0-3 16,-1 0 1-16,-5 0-1 0,0 0-1 15,-3 0-2-15,-5 4-3 0,7 0-1 16,-5 5 1-16,1 3-3 0,-1 2 2 15,-2 5-1-15,2 2-1 0,0 2 3 16,0 2 3-16,1-1-5 0,1 0 5 0,2 2-4 16,-1-3-1-16,0 0 0 15,1-2-1-15,2 0 3 0,0-1-2 16,0-1 3-16,2 2-3 0,-2 0 0 16,-1 2 1-16,1 1-1 0,-1-1 0 0,1 0 0 15,0-8-1-15,4 1 1 0,-1 0 0 16,1-4-2-16,-1 6 1 0,3 0 0 15,-1-6-1-15,1 10 3 0,0-2-2 16,0-7-1-16,0 6 1 0,0-6 0 16,0-1 0-16,0 0-1 0,0-1 1 0,1-1 0 15,1-5 1-15,1 2 1 0,-2-2-1 16,1 0-1-16,0-1 0 0,1-1-1 16,0 1 0-16,0-1-1 0,0-1-1 15,-3-2-4-15,0 0-2 0,4 0-1 16,1 0-3-16,6-1-11 0,1-10-26 15,-1 1-39-15,1-2-41 0,-2 0-68 16</inkml:trace>
  <inkml:trace contextRef="#ctx0" brushRef="#br0" timeOffset="117719.87">12847 13559 262 0,'0'0'60'0,"0"0"-12"0,0 0-11 15,0 0-6-15,0 0-7 0,0 0-8 16,0 0-6-16,0 0-6 0,0 0-4 16,-12-7-3-16,9 7 1 0,-4 11-1 15,3 8 3-15,-2 10 2 0,1 1-1 16,2 1-1-16,-1-2-1 0,4-4 1 15,0 1 1-15,0-2 0 0,0-2 1 16,0 2 5-16,3-3-7 0,3 1 5 16,0-4-5-16,1 0-1 0,3-3 5 15,-1-1-4-15,-2-4 4 0,3-2-3 0,-3-2-2 16,2-3 2-16,1 0 2 0,3-3 0 16,5 0 1-16,0 0 1 0,5-9-4 15,-4-3 2-15,0-4-4 0,-2-4 4 16,1 0-2-16,-3-3-4 0,-3-1 5 15,-3-1-4-15,-5 1 8 0,0 1 2 0,-4-1 1 16,0 0 0-16,-5-3 0 16,-5-1-2-16,-2-1-2 0,-2 2 1 0,-4 1-2 15,1 2 3-15,-1 4-2 16,-2 5 1-16,0 4-2 0,5 4-2 0,-2 5 1 16,1 2 0-16,-1 0-2 0,-3 3 0 15,4 5-1-15,0 3-1 0,6 2 2 16,-2 2-2-16,2 3 1 0,1-1 0 15,2 3-1-15,1 0-1 0,2-5 1 16,0 2 0-16,2-6 0 0,1 0 3 0,1 3-2 16,0-4 0-16,0 1 0 0,1-2-2 15,8 5 2-15,-3-6-1 16,4 2 1-16,3-2 1 0,-5-3 0 16,7 0 0-16,2-2 0 0,1 0 0 0,6-2 0 15,1-1 0-15,-1 0 1 0,1 0 0 16,-3 0-2-16,-4 0 0 0,1 0 0 15,-3 0 0-15,-4 0 0 0,7 0-2 16,-8 0 1-16,2 0 0 0,7 0-2 16,-8 0-3-16,4 3-1 0,-2 1-11 0,-6 0-18 15,0 1-45-15,-2 4-63 0,-6 4-124 16</inkml:trace>
  <inkml:trace contextRef="#ctx0" brushRef="#br0" timeOffset="119632.8">11246 13480 76 0,'0'0'25'0,"0"0"-2"0,0 0-2 16,0 0-1-16,0 0-2 0,0 0-1 16,0 0 1-16,0 0-2 0,0 0 2 0,-9-4-2 15,6 4 0-15,3 0-2 0,-1 0-3 16,-1 0 0-16,1 0-3 0,-1 0-1 16,1 0-1-16,-2 0-1 0,-1 0 4 15,-2 0 1-15,0 0 0 0,0 4 1 16,3-2-1-16,-5 2-4 0,1 1-3 15,-1 1 2-15,-2 2-3 0,3-2 0 16,-3 3 1-16,4-2 1 0,0-1-1 16,-5 6 2-16,2-4-2 0,-1 7-1 15,-3-3 2-15,3 5-2 0,-3 0 0 0,0-1 1 16,1 1-1-16,-1-1 1 0,6-4 0 16,-2-2 2-16,5 0-1 0,-5-3 0 15,-1 5 0-15,4 0-2 0,-8 2 1 16,5 1-1-16,-1 1-1 0,0-2 1 15,3-3-1-15,-1 1 0 0,4-2 0 16,0-3-1-16,-3 2-1 0,2 0 1 0,-2 5 4 16,3 0-4-16,-1-2 4 15,1 3-5-15,-2 0 1 0,2 0 3 16,1 0-4-16,2 2 3 0,-2-2-3 0,0-3 0 16,1 6 1-16,-1 1 0 0,2 1-1 15,-2 4 1-15,0 0-2 0,-1-1 2 16,4 0 0-16,-1-2-1 0,-2 2 1 15,0-2 0-15,1-4-3 0,-1-1 3 16,2-4 0-16,-1-5 0 0,1 3 0 0,1-4-1 16,-2-1-1-16,2 1-4 0,0-6-2 15,-1 0-2-15,1 6-4 0,0-1 0 16,0 0-7-16,0 5-5 16,0-5-11-16,1-3-13 0,2 3-6 0,0-2-7 15,0 0-1-15,0 0 0 0</inkml:trace>
  <inkml:trace contextRef="#ctx0" brushRef="#br0" timeOffset="120403.76">11211 13515 60 0,'0'0'33'0,"0"0"-3"0,0 0-4 16,0 0-5-16,0 0-2 0,0 0 4 15,0 0 0-15,0 0 6 0,0 0 0 0,0 0-3 16,0-13-9-16,0 13-8 16,0 0-6-16,0 0-2 0,-6 0 1 15,2 0 0-15,-6 3 2 0,1 3-1 16,2 1 3-16,-6 1 3 0,6-2-2 0,-4 3 2 16,3 0-1-16,-4 2 0 0,1 3 1 15,-1-1-1-15,2 1-1 0,1 2-1 16,0-2-1-16,0 1 0 0,0 1 0 15,0-2 1-15,2 2-2 0,0 0 2 16,-2 1-3-16,3 3 1 0,-2 2 0 0,-1 1 0 16,0 4 8-16,0 0-4 0,-2 1 1 15,1 0-2-15,-2-2-2 16,-1-2 1-16,3 0 0 0,-1-2-2 16,-1-1 0-16,6-3-1 0,-1 0 2 0,-3 2-1 15,6-2-1-15,-2 2-1 0,1 0 0 16,2 1-1-16,0 2 2 0,-2-1-1 15,5 3-2-15,-3 0 1 0,2 2-1 16,-1 0 0-16,2-3 0 0,0-5 1 16,0 0 0-16,0-8-1 0,0-5 0 0,0 4-1 15,0-4 1-15,0-1-1 0,0 1 1 16,0-1-2-16,0 0 1 0,2-2 1 16,-1 2-3-16,-1-5 3 0,0 0-2 15,0 0 2-15,0 1-1 0,0 1 1 16,0 0-2-16,2-1 0 0,-2 1 0 0,1 0 0 15,-1-1 1-15,0 1 0 16,0-1 0-16,0-1-1 0,4 1-1 16,-4-1 2-16,1 2-1 0,-1-2-1 15,0 1 0-15,2-1-2 0,-2 2 2 0,0-1 0 16,1 0-2-16,-1-1 0 0,0 2-3 16,2-2-1-16,-2 2-1 0,0-2-2 15,0 0-8-15,1 1-12 0,-1-1-19 16,0 0-25-16,0 0-16 0,3 0-12 15</inkml:trace>
  <inkml:trace contextRef="#ctx0" brushRef="#br0" timeOffset="120881.27">11233 13480 122 0,'0'0'29'0,"0"0"-1"0,0 0-5 16,0 0 1-16,0 0 2 0,0 0 1 16,0 0 0-16,0 0-3 0,0 0-4 0,0 0-3 15,-26 10-6-15,17-7-5 0,-5 6 0 16,3 1-5-16,-3 5 2 0,2 5 2 16,1 3 2-16,-1 4 2 0,2 2 1 15,1 2 2-15,-2 2-1 0,4 2 3 16,-1-1-1-16,0 5-2 0,1-1 3 15,-1-1-7-15,1-2 0 0,1-1-4 16,-1-5-2-16,1-3-1 0,2-2 1 16,-2-3 0-16,2 1-1 0,-3-3 2 15,2 1-6-15,-2-1 1 0,3 0-5 0,-1-6-4 16,1 2-5-16,2-2-5 0,-3-4-10 16,2 1-22-16,0-5-23 0,3 0-30 15,0-5-56-15</inkml:trace>
  <inkml:trace contextRef="#ctx0" brushRef="#br0" timeOffset="122120.16">10465 13653 228 0,'0'0'37'0,"0"0"-10"0,0 0-11 16,0 0-5-16,0 0-2 0,0 0 1 15,0 0-3-15,0 0-1 0,0 0-2 16,0 0-2-16,-16-6-1 0,15 6-1 15,-4 0 1-15,-1 6-1 0,-1 9 0 16,-1 2 1-16,2 5-1 0,4-1 3 16,1 3-3-16,1 0 0 0,0 1 0 0,1-1 0 15,4-1 2-15,3 1-3 0,-1-3 4 16,2-1 1-16,0-3-4 0,2-2 2 16,1-3-1-16,-3-3 0 0,4-3 0 15,-5-3 2-15,5-3 1 0,5 0 0 16,0 0-1-16,6-9 3 0,-1-3-4 15,-3-2-4-15,-4-1 3 0,0-3-2 16,-6-2 1-16,3 1 3 0,-6-4 0 16,-1 1 3-16,-2 0 2 0,-4-1-1 15,0-2-1-15,0 0-1 0,-7-2 2 0,-2-1 0 16,-5 1 0-16,1 0-2 0,-4 1 4 16,-2 3 1-16,-3 3 1 0,2 3 1 15,-2 6-5-15,0 1-3 0,5 4 0 16,1 2 3-16,5 0-1 0,-1 3 1 15,0 0-2-15,4 0-1 0,-2 1-3 16,4 0 2-16,-4 0-3 0,-2 0 0 16,5 2 1-16,0 3-4 0,2 2 1 15,0 9 1-15,3 0-1 0,-1 7 2 16,3 0-1-16,0-1 0 0,2-2 0 0,4 1 0 16,1-5-2-16,-3-5 3 0,6 1-1 15,-1-4 2-15,-2 0 0 0,6 0-1 16,-1-2 1-16,-2-4-1 0,6 0 1 15,1-2 0-15,3 0 0 0,4-4 0 16,-1-4-1-16,0 0 0 0,-3 1 2 0,0 0-3 16,-4 0 0-16,-1 2 0 0,-5 1-1 15,0 1-1-15,0-1-1 16,-6 2-8-16,2 1-15 0,-6 1-19 16,0 0-28-16,0 0-27 0,2 0-80 0</inkml:trace>
  <inkml:trace contextRef="#ctx0" brushRef="#br0" timeOffset="123092.19">10572 13093 189 0,'0'0'51'0,"0"0"-5"16,0 0-6-16,0 0-7 0,0 0-6 16,0 0-7-16,0 0-1 0,0 0-2 15,0 0-2-15,-10-20-5 0,10 19-4 16,-2 0-1-16,2-1-1 0,-1 2 1 0,1-1-3 16,0 1-2-16,-2-2-1 0,2 2-4 15,0 0 0-15,0 0-1 0,0 0 4 16,0 0 4-16,0 9 4 0,0 5-1 15,5 5 0-15,1 1-2 0,1 0-1 16,1 0 6-16,-2-1-8 0,0-3 5 0,-2-3-5 16,-1-4-1-16,-1-4 3 0,-1 1-2 15,1-3 0-15,-1 2 3 16,2-2-2-16,-2 1 2 0,-1-4 2 0,0 0 1 16,0 0 2-16,0 2 3 0,2-2-3 15,-2 0-1-15,0 0-4 0,0-2-6 16,0-13 3-16,0 1-4 0,0-5 4 15,-3 0 1-15,0 7-1 0,0-6 1 16,2 7-1-16,-2 0 0 0,-3-6 0 16,3 6 1-16,-3-6-1 0,2 8 1 0,-2 0-1 15,3 0 0-15,2 4 0 0,-2 3 2 16,3 2-2-16,0-2 0 0,0 2 0 16,0-1-2-16,-1-1 0 15,1 2-2-15,-2-2-2 0,2 2 0 0,0 0 1 16,0 0 2-16,0 0 2 0,3 14 2 15,4 4 1-15,5 5-2 0,-5-2 1 16,2-1 0-16,-2-2-1 0,-3-4 4 16,2-1-3-16,-3-2 3 0,-2-6-4 15,1 1 0-15,-2-6 0 0,0 0 0 0,0 0 1 16,1 1 2-16,-1 1 0 0,2 0-1 16,-2-1 2-16,1 0 0 0,-1 1 3 15,2-1 1-15,-2 1 1 0,0-2-1 16,1 0-3-16,-1 0-8 0,0 0 4 15,-1-7-5-15,-2-4 5 0,-5-3 1 0,1 2-1 16,4 3 1-16,-5-5 1 0,3 7 2 16,1 2-1-16,0-3 1 15,1 6 0-15,0-2 0 0,1 1 0 16,2 3-3-16,-1-2-2 0,1 2-1 0,0 0-3 16,-2 0 2-16,2 0-1 0,0 0 2 15,0 11 0-15,5 5 1 0,2 5 1 16,5 2 3-16,-1 1-2 0,1-1 4 15,0 1-6-15,-1-2-1 0,1 3 0 16,-1-3-1-16,1 2-1 0,-2-2-2 0,3-1 1 16,-3-2-4-16,-3-7-4 15,-2-4-11-15,0-2-29 0,-2-4-53 0,0 1-70 16</inkml:trace>
  <inkml:trace contextRef="#ctx0" brushRef="#br0" timeOffset="129447.37">13976 15071 29 0,'0'0'14'0,"0"0"2"16,0 0-2-16,0 0 0 0,0 0-1 0,0 0 1 16,0 0 1-16,0 0-2 0,0 0 2 15,0 0-3-15,0 0 5 0,0 2 4 16,0-2 3-16,-2 0 7 0,1 0 6 15,-9 0-1-15,4 2 0 0,-7-2-9 16,-6 1-4-16,8 0-4 0,-11 1-2 0,7 1-2 16,4-2 1-16,-5 4-1 0,0-2 0 15,6 0 0-15,-6 2-1 0,6-4 0 16,-2 3 3-16,1-3-1 16,-2 0-4-16,-6 2-4 0,2-1-3 0,-2-1-1 15,-1-1 0-15,-2 1 1 0,-1-1-2 16,-9 0-1-16,6 0 1 15,0 0-1-15,2 0 1 0,2 0 0 0,0 0-3 16,-1 3 1-16,4 2-1 0,-3 1 0 16,1 0 1-16,3 4-1 0,0-1 1 0,-1-2 3 15,4 2-4-15,2-2 5 0,0-1-2 16,-1 0-2-16,-2-2 2 0,1 2-1 16,0-1 0-16,4-2 2 0,1-1 0 15,-3-1 0-15,3-1 1 0,-3 0-2 16,3 0-1-16,-2 0 0 0,1-1 0 0,-1-1 0 15,2-1-1-15,-1 0 0 16,-1-1-1-16,1 2 0 0,-1 0 1 16,0 0-2-16,-1 2 1 0,2-1 0 15,5 1 0-15,-7 0 1 0,7 0-1 0,-7 0 0 16,3 0 0-16,4 0-1 0,-4 0 1 16,4 0 1-16,-1 0-2 0,1 1 1 15,1-1 1-15,-1 0-2 0,0 0 1 16,0 2-1-16,6-2 1 0,-1 0-1 15,1 0 1-15,-3 0-1 0,3 0 1 16,-3 0-2-16,3 0 1 0,-1 0 0 16,-1 0 1-16,1 0-1 0,-1 0-1 15,1 0 0-15,-1 0 0 0,1 0 2 16,1-2 0-16,-2 2-1 0,2 0 0 0,0-1-5 16,0 1 5-16,0-1 1 0,0 1 0 15,0-1 4-15,0-3-5 0,8-2-6 16,2-2 4-16,3 1-5 0,-2 0 3 15,2-2 2-15,-1 2-5 0,1 1 1 16,1-1-1-16,0 0-3 0,-5 2-1 0,6 0-3 16,-1-1-2-16,-5 3 3 0,6-2 4 15,-4 2 0-15,-1 0-1 16,1 1-5-16,-2 2 0 0,2-3-1 0,-1 1 6 16,0 0 5-16,0-1 2 0,2 0 0 15,-1 0 2-15,2-1-1 0,-3 1 2 16,2 1 2-16,-8-1-2 0,1 1 2 15,-5 2 1-15,1-2 1 0,5-1 1 16,-2 2 4-16,0-1 2 0,-4 2 2 16,0-1 0-16,0 1 0 0,0 0 0 0,2-2-3 15,-2 2 2-15,0 0 0 0,0 0-1 16,0 0-3-16,-5-1 0 0,-3 1 2 16,-1 0 0-16,-1-1 3 0,4 1-2 15,-5-2 0-15,5 2-1 0,-4-2-2 16,-2 1-1-16,2-1-1 0,1-1-4 15,4 2 2-15,-5 0-2 0,4 1-1 16,0 0-1-16,-5 0-2 0,0 0 2 16,1 0 1-16,-4 5 0 0,5-2 0 15,3 3 0-15,-1-1-2 0,0 1 1 0,0 0 1 16,1 2 0-16,-5 4-1 0,3-1 1 16,-1 1 0-16,2-2 0 0,0 1 1 15,0-4-1-15,-2 4 4 0,-1 0-2 16,1-5 2-16,-2 3-2 0,-1-2-2 15,2-2 1-15,-3 2 0 0,5-3-2 16,-1 0 1-16,0-1 1 0,0 1-2 16,-1-1 2-16,6-2-1 0,-1 0 0 15,5-1 0-15,-4 2 1 0,1-1-1 16,-1 1 0-16,1 0 0 0,3-2-1 0,-2 0 1 16,2 0-2-16,0 0 2 0,-1 3-1 15,1-3 1-15,0 0 0 0,0 0 1 16,0 0 0-16,0 0-1 0,0 0 0 15,0 0 1-15,0 0-1 0,4 0 0 16,2-3 1-16,4 1-2 0,2 0 1 0,-2 1 0 16,0 1 0-16,3-2 0 15,3 2 0-15,0 0 0 0,1 0 0 16,2 0-1-16,-6 0 0 0,6 0 0 16,-1 0 1-16,0 5-1 0,4 1 2 0,-3 1-2 15,-1 3 1-15,-2-1-2 0,-1 2 1 16,0-2 0-16,-4 0-1 0,-1-2 1 15,-3-1-2-15,3-1 0 0,-3 1-2 16,2-3-2-16,-2 2-4 0,-1-4-4 16,-2 2-3-16,-4-3-3 0,3 0-5 0,2 0-8 15,-1-7-6-15,3-8-10 0,-3-1-6 16,-4-5 2-16,0 0 8 0,-1 1 9 16,-6 6 10-16,1 0 8 15,-3 2 2-15,3 5 9 0,-5-7 6 0,5 7 2 16,0-3 2-16,2 2 1 0,0-4 0 15,-3-2-1-15,4 3 7 0,-2-6-2 16,1 7 9-16,4-3 12 0,-3 1 2 16,3 7 9-16,0-2 1 0,0 7-2 15,0-1 0-15,0 1-1 0,0-2-3 0,0 1-5 16,0-1-4-16,0 0-5 0,0 1-4 16,0-1-3-16,0 2-3 0,0-1-2 15,0 1 0-15,0 8 0 0,6 10-1 16,1 6-5-16,2 3 0 0,-1 2 0 15,1 2-2-15,1-4 1 0,-1-3-8 16,-3-8-8-16,-2-6-13 0,-1-5-37 16,0-4-46-16,0 3-74 0</inkml:trace>
  <inkml:trace contextRef="#ctx0" brushRef="#br0" timeOffset="130420.78">13464 13716 116 0,'0'0'26'0,"0"0"-6"15,0 0-2-15,0 0 0 0,0 0-5 16,0 0-4-16,0 0-3 0,0 0-3 16,0 0 1-16,-30 6 0 0,28-6 1 0,-4 1-3 15,-1 1-1-15,-1 3 0 0,-7 8-2 16,6 1 2-16,-8 5 5 0,5 3 2 16,-2 2-2-16,2 2 6 15,-2 2-3-15,2 1-1 0,-1 3 0 0,0 0-4 16,-1 3-1-16,-2 0-1 0,3 2-1 15,-4-2 0-15,2-2 0 0,1-3 3 16,1-4 4-16,4-3 3 0,0-8 1 16,5-6-3-16,3 0-4 0,-1-2-3 15,-1 5 2-15,2-1-2 0,-1 1 1 0,2 1 0 16,0-3-2-16,0 2-2 0,0-5-1 16,0-2 1-16,0 0-1 0,0 0 0 15,2-1-3-15,-1 1-1 0,-1-5-3 16,0 0-4-16,0 0-10 0,2 1-11 15,-1 2-21-15,-1-3-26 0,0 2-30 0</inkml:trace>
  <inkml:trace contextRef="#ctx0" brushRef="#br0" timeOffset="131512.12">10799 14321 118 0,'0'0'17'0,"0"0"-2"0,0 0 3 15,0 0-3-15,0 0-3 0,-2-89 0 16,2 71-4-16,0-2 1 0,3-1-4 16,0-5 3-16,0 1-1 0,0 3 0 0,1-1-3 15,1 0 2-15,1 1-2 0,-1-3-4 16,2 2 0-16,2-1-5 0,0 0 2 16,2 1-2-16,0 0 0 0,1-1 4 15,0 1-1-15,0 2 2 0,1 1 0 16,-2 2 0-16,2 0 0 0,-1-2 2 15,1 2-1-15,0-1 1 0,-3 0 0 16,4 1 0-16,-2-1 0 0,1 0 2 16,0 0-1-16,-1 0 0 0,0-1-1 15,0 2-1-15,0 0 0 0,1 3 1 0,-3 1-1 16,-1 5-1-16,2-2 0 0,-2 2 0 16,-2 3 0-16,3-2 0 0,-1 4-1 15,-6 1-1-15,4-2 1 0,-1 4 0 16,2-3 2-16,1 1-2 0,0 1 2 15,1 0 0-15,-6 1-1 0,6-1 2 16,-5 1-2-16,-1-1 0 0,3 2 0 16,-7 0 0-16,0-2 0 0,0 2 1 15,0 0-1-15,3-1 0 0,-3 1-1 16,3 0-3-16,-2 0 1 0,1 0-1 0,-1 0 1 16,1 0-1-16,-1 0-2 0,-1 0-4 15,0 0-12-15,0 1-17 0,-3 10-32 16</inkml:trace>
  <inkml:trace contextRef="#ctx0" brushRef="#br0" timeOffset="136725.44">14236 14318 42 0,'0'0'15'0,"0"0"-3"16,0 0-2-16,0 0-4 0,0 0-3 16,0 0-2-16,0 0-2 0,0 0-1 0,0 0-2 15,0 0-3-15,-16 3-5 0,15-3-9 16,-1 0-10-16</inkml:trace>
  <inkml:trace contextRef="#ctx0" brushRef="#br0" timeOffset="138713.16">4582 14429 78 0,'0'0'23'0,"0"0"-2"15,0 0-2-15,0 0 0 0,0 0-3 16,0 0-4-16,0 0-4 0,0 0-3 15,0 0-6-15,-1-4-3 0,1 4-2 16,0-2-2-16,0 2-1 0,0 0-2 16,0 0 1-16,0-2 1 0,0 2-2 0,0 0-10 15,0 0-12-15,4 0-7 0</inkml:trace>
  <inkml:trace contextRef="#ctx0" brushRef="#br0" timeOffset="139694.28">4594 14486 66 0,'0'0'19'16,"0"0"-3"-16,0 0-5 0,0 0 2 16,0 0 1-16,0 0-1 0,0 0-2 0,0 0-3 15,0 0-5-15,-15-28-3 0,15 27 1 16,0-1-1-16,0 0 2 0,-1 1 0 16,1-1 0-16,0-5-1 0,0 0 0 15,0-6 0-15,1 1-2 0,2 1 1 16,3 2-2-16,0 2-3 0,0-1 0 0,-3 5 0 15,1 0-3-15,0 1 5 16,-1 2-1-16,3-3 1 0,3 3-1 16,-5 0 1-16,4 3 1 0,0 4 4 15,-5-5 2-15,1 5-1 0,-1-3-1 0,-3 1 2 16,3-1-1-16,-3-4 5 0,0 0 1 16,0 0 3-16,0 1 2 0,3 1 2 15,-3 0 5-15,0-1 7 0,0 1 7 16,0 0 3-16,2-1-2 0,-2 0-3 15,0-1-8-15,0 0-9 0,0 2-14 0,0-2-2 16,0 0-2-16,-5 0 2 16,-1 0-1-16,3 0-1 0,-1 0-4 15,4 0 1-15,-2 0 3 0,2 0-8 16,-1 0-7-16,-1-2-9 0,1 2-9 0,-1-1-2 16,1 1 1-16,1-1 9 0,-3 1 10 15,3-2 11-15,0 2 6 0,0-2 1 16,0 2 1-16,0-1-5 0,0 1 2 15,6 0-3-15,-2 0-1 0,2 0 0 16,0 0 2-16,-3 3 3 0,2 0 5 0,-2 0 6 16,-3-3 3-16,0 7 8 0,0 1 2 15,-1 6-1-15,-6-1-1 0,1 0 3 16,0-8 0-16,-1 1 3 16,-3 1-1-16,7-4-8 0,-6 0-5 0,2-3-5 15,1 0 1-15,-4 0 1 0,6 0 2 16,-2 0-1-16,-1 0-6 0,4-1-6 15,-3-2-5-15,-1-4-3 0,4 3-13 16,0-8-12-16,3-5-16 0,0-2-18 16,3-6-16-16,7 4-24 0</inkml:trace>
  <inkml:trace contextRef="#ctx0" brushRef="#br0" timeOffset="166201.8">13314 13907 22 0,'0'0'6'0,"0"0"1"16,0 0 0-16,0 0 1 0,0 0-4 16,0 0-5-16,0 0-11 0,0 0-19 15</inkml:trace>
  <inkml:trace contextRef="#ctx0" brushRef="#br0" timeOffset="166767.41">11084 14000 19 0,'0'0'6'16,"0"0"-6"-16,0 0-3 0,0 0-7 15,0 0 2-15,0 0 4 0,0 0 4 16</inkml:trace>
  <inkml:trace contextRef="#ctx0" brushRef="#br0" timeOffset="167568.85">12881 14024 220 0,'0'0'52'16,"0"0"-4"-16,0 0-9 0,0 0-8 16,0 0-10-16,0 0-11 0,0 0-7 0,0 0-4 15,0 0-3-15,0-11 0 0,0 10 1 16,0 1-1-16,0-2 1 0,0 2-2 15,0 0-4-15,0 0-2 0,0 0-6 16,0 0-6-16,-1 0-17 0,1 0-13 16,0 0-20-16,-2 0-20 0</inkml:trace>
  <inkml:trace contextRef="#ctx0" brushRef="#br0" timeOffset="168388.66">11169 13971 85 0,'0'0'22'15,"0"0"0"-15,0 0-3 0,0 0 1 16,0 0-4-16,0 0 0 0,0 0-4 15,0 0-3-15,0 0-1 0,0 0 0 16,-8-3-3-16,8 3 0 0,-2 0 0 16,2 0 0-16,0 0-3 0,0 0 0 0,0 0 2 15,0 0-2-15,0 0 3 0,0 0 0 16,2 0-1-16,3 0 0 0,7 0-3 16,-2 0 4-16,1 1-3 15,5 2 0-15,2 0 3 0,-2 0-3 0,1 1 2 16,-1-3-1-16,3 0 0 0,-1 1-1 15,1-2 0-15,3 0-2 0,-1 0 1 16,7 0-1-16,1 0-1 0,0 0 0 16,0 0-1-16,4 1 2 0,1 2-1 15,1 1 1-15,2 0 1 0,-4 0-2 0,-1 1 1 16,-2 0-2-16,-4-2 1 0,0 0 0 16,-1-2 1-16,-6 1 0 0,1-1-2 15,-1-1-1-15,1 0 1 16,0 0 2-16,-4-1 1 0,-2-2 0 0,-3 1 1 15,0-1-2-15,-6 2-2 0,2 1 0 16,-7 0-2-16,0-2-1 0,0 2 0 16,1 0 3-16,-1 0 2 0,3 0-1 15,-2 0 1-15,1 0 2 0,-1 0-2 16,1-1 1-16,-1 1-2 0,1 0-5 0,-1 0-1 16,1 0-6-16,-1 0-5 0,1 0-6 15,-1 0-8-15,1 0-17 0,-1 0-18 16</inkml:trace>
  <inkml:trace contextRef="#ctx0" brushRef="#br0" timeOffset="169122.91">11492 13826 123 0,'0'0'31'0,"0"0"-2"0,0 0 6 16,0 0-4-16,0 0-2 0,0 0-13 0,0 0-8 15,0 0-7-15,0 0-3 0,-15-7 0 16,4 18 1-16,-7 5 4 0,4 4-2 16,-2 1 4-16,-3 0 0 0,6-1-2 15,-3-5 4-15,6-4 1 0,-3-2-2 16,4-4 0-16,-1-1 1 0,1 1-1 0,-5-4-1 16,5 3 1-16,-5-3 0 0,2 0-2 15,6-1 0-15,-1 2 0 0,7-2 0 16,-5 0 0-16,0 0 0 15,-1 0-4-15,2 0 0 0,4 0-5 0,-3 0 2 16,3 0-1-16,0 0 2 0,0 0 1 0,-1 0 2 16,1 0-1-16,0 1 0 15,0-1 1-15,0 2 0 0,0-2 2 16,0 1-2-16,0-1 1 0,0 2 2 16,0-2-2-16,0 2 1 0,0-2 3 0,1 3 0 15,5-2 2-15,1 3-3 0,1-1 1 16,0 2 0-16,-1 0-2 0,2-1-1 15,5 4 1-15,-2-2-3 0,5 3-1 16,-2-1 0-16,-1-1-1 0,1 2 0 16,-2 1 0-16,3-2-2 0,-3 2 0 0,1-1 0 15,-1 2-6-15,0-1-1 16,2 0-1-16,-1 1-6 0,-4-3-8 16,-1 1-12-16,1-3-25 0,-3 3-21 15,-1 0-32-15</inkml:trace>
  <inkml:trace contextRef="#ctx0" brushRef="#br0" timeOffset="169301.01">11484 13984 152 0,'0'0'37'0,"0"0"-10"0,0 0-14 0,0 0-5 15,0 0-7-15,23 84-8 0,-18-68-11 16,-1 4-38-16</inkml:trace>
  <inkml:trace contextRef="#ctx0" brushRef="#br0" timeOffset="175317.85">3136 6449 3 0,'0'0'7'16,"0"0"0"-16,0 0 2 0,0 0 1 0,0 0 4 15,0 0 2-15,0 0-1 0,0 0 1 16,0 0-3-16,0-3-3 0,-1 3 0 16,1 0-2-16,0 0-2 0,-2 0 0 15,2 0-1-15,-1 2-2 0,-2 3 1 16,-1 5-3-16,-2 4 1 0,0 0 2 0,2 5 1 16,-1 1-2-16,1-7 3 0,-3 4-6 15,4 0 1-15,-1-2 4 0,-1 2-4 16,1-2 4-16,-2 0-4 0,3-4 1 15,-2 2-1-15,2-4-1 0,0 1 3 16,-2-2 0-16,1 2 0 0,1-1 1 16,0-1-1-16,-1 0 0 0,2-4-2 15,1 1-1-15,1-5 0 0,-3 0 0 16,3 0 0-16,0 1 2 0,-1 0-1 16,1 1 1-16,-2-2 0 0,2 1 0 0,0-1 5 15,0 0 0-15,0 2 2 0,0-2-2 16,0 0-3-16,0 0-1 0,0-6-4 15,2-5 1-15,2-4 1 0,0 0-1 16,2-7 3-16,-3 4-3 0,4 0 3 16,-4 4-5-16,2-1 2 0,0-2-1 15,-2 0-2-15,3 1 3 0,-2 1-3 16,-1 6 3-16,0-2 2 0,0 2-4 16,-3 5 4-16,3 1-4 0,-3-3 2 15,5 2 0-15,0-3-1 0,-1-1 0 0,2 2 0 16,-3-1 0-16,4 0 0 0,0 0 1 15,-4 3 0-15,0 2 0 0,-3 2 1 16,0-2-1-16,0 2 1 0,0-1-1 16,3-1 1-16,-3 0 1 0,3 2 2 15,-3-2 1-15,3 2 1 0,-2-1-2 0,1 1 1 16,-1-2 0-16,1 2-2 0,-1-2 1 16,-1 2-1-16,2-1-1 0,-2 1 0 15,1-2-4-15,-1 2 1 16,3-2 1-16,-3 2-1 0,1-1 1 0,-1 1 0 15,0 0 0-15,0-1 0 0,3 1 1 16,-3-2 0-16,0 2 1 0,0-2 0 16,3 2-1-16,-3-1 0 0,0 1-1 15,0-1 0-15,3 1 1 0,-2-3-1 16,1 2 3-16,-2 0-1 0,1 1-1 0,-1-1 3 16,2 1-1-16,-2-2 0 0,1 2 1 15,-1-2-1-15,2 2-1 0,-2-1 1 16,0 1-1-16,1 0-2 15,-1-1-2-15,0 1 1 0,2 0 0 0,-2 0 1 16,0 0-1-16,0 0 1 0,0 0 0 16,0 0 0-16,1 0 2 0,-1 0 2 15,0 0 0-15,0 0 0 0,0 0 0 16,3 1 1-16,1 4 1 0,3 3 1 16,-2 0 0-16,-2 2-2 0,1 5 1 0,2-3-1 15,1 9-2-15,-3-1 4 0,1-1-6 16,-1 3 2-16,-1-2 1 0,0-5-5 15,1 0 3-15,1 0-3 0,0 0 2 16,-2 0 0-16,0 2 0 0,0-7 0 16,0 3 0-16,0-1-1 0,0-2 2 0,-2 1-6 15,1-7 2-15,-1 6-1 0,1-6 0 16,-1 7 4-16,-1-2 2 16,0-4-1-16,4 5-1 0,-4-4 0 15,0 1-2-15,0-2 0 0,0-5 2 0,0 0 0 16,0 0 1-16,0 2 0 0,0-1 0 15,0 1 4-15,0-2 0 0,0 2 2 16,0-2 4-16,0 1-2 0,3-1 0 16,-3 0-1-16,0 2-5 0,0-2-6 15,0 0 1-15,0 0 0 0,0 0 1 0,0 0 2 16,0-2-3-16,0 2 0 0,0-1-2 16,0-1 0-16,0 2 0 0,0-2 2 15,0 2 2-15,0-1 1 0,0 1-1 16,0-2 0-16,0 2-1 0,0-1 2 15,0 1 1-15,0 0 1 0,0 0 1 16,0-2 2-16,0 2-1 0,0 0 1 16,0-1-2-16,0 1-3 0,-3-3 0 15,-4 1 1-15,-2-2-1 0,2-1 2 16,-2 2-2-16,-1-1-1 0,0 1 0 0,1-2-1 16,-2 2 2-16,2-1 0 0,-1-1-1 15,-6-1 0-15,6 2 0 0,-3-5 0 16,0 2-1-16,7 3 0 0,-8-6 1 15,4 1-1-15,-1-1 0 0,-1 0 0 16,1 0-1-16,4 4 2 0,4 3-1 16,-5-3 0-16,5 4 0 0,0-1 0 15,0 1-2-15,3 2-1 0,-3-1 1 16,3 1-2-16,0 0 1 0,0-2-5 16,-3 2 1-16,3 0 0 0,0-1-1 0,0 1 2 15,-3 0 1-15,3 0 0 0,0 0 2 16,0 0 1-16,0-1 1 0,0 1-2 15,0 0 0-15,0 0 0 0,0 0-2 16,0 0 0-16,0 0-5 0,0 0-5 16,3-2-1-16,-3 2-2 0,3 0 1 0,-3 0 0 15,7-1-3-15,-1 1-2 16,-1-2 0-16,0 2 3 0,-5 0 6 16,0-1 9-16,0 1 5 0,3 0 2 15,-3 0 4-15,3 0 3 0,-2 0 0 0,1 0 4 16,-1 0-2-16,-1 0 0 0,2 0-2 15,-2 0-2-15,1 0-3 0,-1 0-2 16,2 0-2-16,-2 0-1 0,1 0 0 16,-1 0-3-16,0 0 1 0,2 0-1 15,-2 0 0-15,1 0 3 0,-1 0 0 0,0 0 0 16,0 0 1-16,3 0 0 0,-3 0-1 16,3 0 1-16,-3 0-2 0,7 1-2 15,-3 1-1-15,1-1-2 0,-1 2 2 16,-1-3-2-16,3 1-2 0,2-1 1 15,4 0-8-15,0-7-6 0,2-5-14 16,-2-3-13-16,-4-2-13 0,2-2-6 16,-4 3 1-16</inkml:trace>
  <inkml:trace contextRef="#ctx0" brushRef="#br0" timeOffset="175936.74">3204 6445 80 0,'0'0'36'0,"0"0"-7"15,0 0 1-15,0 0-4 0,0 0-1 16,0 0 0-16,0 0-3 0,0 0-4 16,0 0-7-16,-6-7-5 0,6 7-1 0,0-2-4 15,-1 2 0-15,1 0 0 0,0 0 0 16,0 0-1-16,0 0 3 0,-2 0-2 15,2 0 2-15,0 0 1 0,-1 0-1 16,1 0 2-16,0 0-1 0,-3 0-3 16,3 0 2-16,0 0-1 0,-3 0 0 0,3 0-1 15,-7 0 0-15,6 3-1 16,-2-1 1-16,-3 5 0 0,3-5-1 16,-3 7 0-16,2-2-1 0,-2 0-1 15,-1 8 2-15,1 0 3 0,-1 4-3 0,-3 4 7 16,1 0-3-16,2-2-4 0,-2-1 3 15,2-7-5-15,0 1 2 0,2-5-1 16,1 0 1-16,-2 2 0 0,1-4 1 16,-1 6 1-16,0-6-2 0,-3 5 1 15,6-4-1-15,0-5 1 0,-2 4-1 0,2-4 3 16,0 1-3-16,0 1 1 0,3-5 0 16,0 0-3-16,0 0 2 0,0 1 1 15,-3-1-2-15,3 1 1 0,0-1 0 16,0 0 0-16,0 2-1 0,0-2-1 15,0 0 0-15,0 0-1 0,0 0-1 16,0 1 1-16,0-1 0 0,0 0 5 16,0 0 0-16,7-1 1 0,3-2 1 15,2-5-5-15,1 2-4 0,-3 0 0 16,3 0-5-16,1-1 2 0,-5 3-3 0,6-4 2 16,-1 1 6-16,1-1 1 0,3 0 4 15,1-3-1-15,-3 2-4 0,0-2-5 16,-3 0-2-16,-1 4-7 0,-1-1-4 15,-2 4-5-15,-3-2-8 0,1-1-5 16,-3 4-9-16,-1 2-3 0,1-2 2 16</inkml:trace>
  <inkml:trace contextRef="#ctx0" brushRef="#br0" timeOffset="176268">3242 6480 34 0,'0'0'20'0,"0"0"4"0,0 0 5 16,0 0 3-16,0 0 4 0,0 0-3 16,0 0-2-16,0 0-1 0,0 0 3 0,0 0-2 15,-18-30-5-15,17 30-7 0,-1-1-8 16,2 1-4-16,-1-1-5 0,1 1-2 16,-3 0-1-16,3 0 1 15,0 0 0-15,0 0 1 0,0 0-1 0,0 6 0 16,0 6-1-16,0 3 0 0,6 0 1 15,0 4 3-15,-2-1-3 0,5-1 3 16,-1-2-7-16,-2-3-2 0,0 0 5 16,1-1-2-16,1 2 6 0,-3 1-3 15,2-2-1-15,-2 2-7 0,-2-5-4 0,1 0-5 16,-4 0-2-16,3-4-2 0,-3-1-5 16,3 1-8-16,-3-5-3 0,0 0 4 15,0 0 2-15,0 1 4 16,0-1-11-16,0 0-20 0</inkml:trace>
  <inkml:trace contextRef="#ctx0" brushRef="#br0" timeOffset="176517.35">3265 6450 136 0,'0'0'41'0,"0"0"9"0,0 0 0 0,0 0-8 16,0 0-10-16,0 0-13 0,0 0-11 15,0 0-8-15,0 0-7 0,0 0-4 16,-15-11 2-16,15 11 3 0,0 14 5 16,0 6 8-16,0 10-5 0,0 0 0 15,3 0-1-15,0-3-6 0,0-1 4 16,-3-9-1-16,3 0-2 0,1 0 1 16,-2-7-5-16,-1 1-6 0,1-2-7 0,-1-3-11 15,1-2-14-15,-1 3-19 0,-1-7-20 16</inkml:trace>
  <inkml:trace contextRef="#ctx0" brushRef="#br0" timeOffset="213365.41">13111 17098 231 0,'0'0'66'0,"0"0"-11"15,0 0-10-15,0 0-8 0,0 0-9 16,0 0-10-16,0 0-7 0,0 0-7 16,0 0-2-16,-30-23-4 0,30 23-2 15,-2 0-1-15,2 0-1 0,0 0-1 0,0 0 3 16,0-2 3-16,2 1 2 0,11-1 2 16,7-2 1-16,7 1-1 0,1-4 0 15,-2 5 1-15,3-1-4 16,0-4 3-16,0 3-3 0,-2 0 1 0,-2 1 0 15,-1-1-3-15,-8 1 1 0,3 0 0 16,-7 2 0-16,1-1 1 0,0 1 0 16,-3 1-3-16,4 0-1 0,-9 0-4 15,-1 0-1-15,-4 0-8 0,0 0-5 16,0 0-11-16,3 0-21 0,-3 0-24 0,0 0-29 16,0 0-44-16</inkml:trace>
  <inkml:trace contextRef="#ctx0" brushRef="#br0" timeOffset="213665.41">13036 17217 312 0,'0'0'48'15,"0"0"-18"-15,0 0-10 0,0 0-11 16,0 0-5-16,0 0-3 0,0 0-1 15,0 0 0-15,0 0 1 0,0 0-9 16,94-15 10-16,-65 10-2 0,1 0 0 16,-1 3 0-16,3-1 0 0,0 3 1 0,-2-4 0 15,1 1 0-15,-4-2 0 0,2 0-1 16,-3 0 1-16,-2 0-1 16,-2-1 0-16,-4 3-1 0,-4-2-5 15,-4 4 0-15,-6-1-3 0,2 1-4 0,-6 1 0 16,0-2 0-16,0 2-8 0,2 0-20 15,-1 0-33-15,1 0-47 0</inkml:trace>
  <inkml:trace contextRef="#ctx0" brushRef="#br0" timeOffset="213947.67">13108 17187 303 0,'0'0'61'16,"0"0"-19"-16,0 0-11 0,0 0-13 15,0 0-8-15,0 0-6 0,0 0-2 16,0 0 0-16,0 0 2 0,16-7 0 0,4 7-1 16,3 0 0-16,5 0-1 0,1 3-1 15,0 1-1-15,3-1 2 0,-2-1-1 16,2-2-2-16,-2 0 4 0,-1 0-5 15,2-2 1-15,-4-1-2 0,-1-4-5 16,3 2-3-16,-3-1-7 0,-2 2-7 16,-2-1-20-16,1 0-46 0,-1 2-61 15</inkml:trace>
  <inkml:trace contextRef="#ctx0" brushRef="#br0" timeOffset="-210859.06">14469 14618 0 0,'0'0'1'0,"0"0"-2"16,-14 89 1-16,12-51 0 15,1 4 0-15,1 5 0 0,0 3 0 0</inkml:trace>
  <inkml:trace contextRef="#ctx0" brushRef="#br0" timeOffset="-206080.81">11853 14432 47 0,'0'0'21'16,"0"0"3"-16,0 0-3 0,0 0-2 15,0 0-3-15,0 0-3 0,0 0 0 0,0 0-1 16,0 0 0-16,-19 29-3 0,16-8-1 15,-1 8-1-15,4 1 0 0,0 4-1 16,0 1-1-16,0 3-5 0,0 1 0 16,4 2-1-16,2 1-3 0,1 0 6 15,-1-3-4-15,1-1 1 0,-1-5 0 0,0-4 1 16,-2-9-2-16,-2-9 0 0,-1-5 2 16,-1-6 3-16,0 0 2 15,0 0 4-15,0 1 6 0,0 1 5 16,0 0 1-16,0-2 3 0,3 1-4 0,-3-1 5 15,0 0-5-15,0-1-6 0,0-18-3 16,0-8-5-16,-3-9-3 0,0-4 4 16,-2 2-2-16,-1 2-2 0,1-1 0 15,-2 0-1-15,4 3-2 0,-1-1 0 16,-2 1-2-16,2 3 4 0,1-1-4 0,0 3-1 16,0-1 3-16,0 2-3 0,0 8 4 15,2 2 0-15,-1 6 1 0,1 6 0 16,1 1 1-16,0 5-2 0,-2-1 0 15,2 1-2-15,0-1-5 0,0-1-1 16,0 0-3-16,0 2 2 0,0 0 6 16,0 2 5-16,0 14 5 0,2 10 0 15,4 9-2-15,-2 3-4 0,-1-1 0 16,0-1 2-16,-2-4-1 0,1-3-2 16,-2-10-1-16,1 1 0 0,-1-1 0 0,0-6 1 15,2 7 3-15,-2-8-2 0,0 0 0 16,0 1 0-16,0-9-1 0,0 2 3 15,0-6 1-15,0 0 4 0,0 0 3 16,0 1 2-16,0 1-2 0,0-2-3 16,0 0-6-16,0 0-3 0,0-13 2 0,0-9-2 15,0-7 0-15,0-1 3 16,0-2-4-16,0-3 3 0,0-1-2 0,0-1-4 16,0 1 3-16,0 2-3 15,0 4 4-15,0 9 0 0,0 2 0 0,0 9 1 16,0 4 0-16,0-5 1 0,0 7 1 15,-2-2-3-15,2 1 0 0,0 5 0 16,-1-2-3-16,1 2 0 0,0-1-3 16,-2 1-2-16,2 0 2 0,-1 0 1 15,1 3 4-15,-3 13 2 0,3 14 1 0,-1 9 5 16,-1 4-5-16,1 1 2 0,-1-1-3 16,-1 0-3-16,0-4 1 0,0-5 0 15,-1-4 3-15,0-10-1 16,3-3 2-16,-2-8-1 0,1-5 0 0,2 3 0 15,0-7 2-15,-1 0 0 0,1 0-3 16,0 0-1-16,-3 0 1 0,1-10-3 16,1-8-1-16,-1-6 0 0,2-2-2 15,0-3 3-15,0-1-1 0,5-4 3 16,-1 1-1-16,1-2-2 0,0 2 1 0,1 1-1 16,-2 5 4-16,-1 7-1 0,-1 8 2 15,-1 7 0-15,-1 5 0 0,0-2 0 16,0 2 0-16,0-1-1 0,2 0-4 15,-2 1 2-15,0 0 2 0,0 2 2 16,0 17 2-16,0 10 0 0,0 10-1 0,0 4 0 16,-2 1-3-16,2 0-2 15,-1-3 1-15,1-2-1 0,0-4-1 16,-2-3 2-16,2-11-2 0,0-9 2 16,0-5 0-16,0-7 0 0,0 0-1 0,0 0-1 15,0 1 0-15,0 0 1 0,0 1 2 16,0-1 0-16,0-1 3 0,0-1-3 15,0-16-1-15,2-9 2 0,2-9-2 16,0-1 1-16,1-2-2 0,-2 0 2 16,1-1-1-16,-3 2-3 0,1 1 4 0,-2 5-3 15,1 9 3-15,-1 9 1 0,0 8 2 16,0 5 3-16,0-2-1 16,0 2-1-16,0-2-2 0,2 2 1 15,-2 0-1-15,0 2 5 0,1 16-1 0,2 10 2 16,1 9-4-16,-1 5-3 0,0 0-1 15,2 0-2-15,-2 0 0 0,1-4 0 16,0-6 1-16,-3-10-1 0,2-4 0 16,-1-7 0-16,-2-7 0 0,1 3 0 15,-1-7 0-15,0 0-2 0,0 0 1 0,2 1-1 16,-2 1-1-16,0-2 1 0,1 0-1 16,-1-5-1-16,0-13 0 15,0-9 3-15,-1-8 0 0,-2 0 2 16,0 0-3-16,1 1 0 0,-2 1-1 0,4 1 1 15,-3 5 1-15,1 5-1 0,0 3 3 16,2 7-2-16,-1 6 3 0,1 0 1 16,0 6 0-16,0-3-1 0,0 3 0 15,0-1-2-15,0 1 2 0,0-1 2 16,0 1-1-16,-2 11 6 0,2 10-5 0,-1 6 4 16,-1 5-4-16,1 2-3 0,-1 2-1 15,-1 0-1-15,2 1-1 0,-2-1-4 16,0 0-8-16,3-1-15 0,0-1-47 15,0-5-70-15,9-3-114 0</inkml:trace>
  <inkml:trace contextRef="#ctx0" brushRef="#br0" timeOffset="-204795.75">11892 14657 62 0,'0'0'23'0,"0"0"-9"0,0 0-7 16,0 0-7-16,0 0-7 0,0 0-8 16,0 0-12-16,0 0-1 0,0 0-1 15</inkml:trace>
  <inkml:trace contextRef="#ctx0" brushRef="#br0" timeOffset="-203858.15">11892 14657 126 0,'-17'12'22'0,"17"-12"-5"0,-2 1-6 16,2-1-5-16,-2 0-4 0,2 2-2 16,-2-2-2-16,2 0-4 0,0 0-4 0,0 0-4 15,0 0 0-15,0 0 4 0,0 0 4 16,0 1 2-16,0-1 5 0,0 2-1 15,0-2-1-15,0 1 1 0,0-1 0 16,0 2 0-16,0-2 1 0,0 0 0 16,0 2 1-16,2-2 2 0,-2 0 0 0,0 1-1 15,2-1 0-15,-2 0-2 0,0 0-1 16,2 0 0-16,-2 2-1 0,0-2-3 16,0 0 2-16,1 1-2 15,-1-1 3-15,0 2 1 0,0-2 0 0,0 1 1 16,0-1-1-16,3 0 0 0,-3 2 0 15,0-2 0-15,1 0 0 0,-1 1 3 16,0-1 0-16,2 0 1 0,-2 2 1 16,0-2-1-16,0 0 2 0,1 1 0 15,-1-1 2-15,0 0-2 0,0 2 2 0,0-2-3 16,2 0 0-16,-2 1 0 16,0-1-4-16,0 0 3 0,0 0-2 0,0 2-1 15,0-2 3-15,0 0-4 0,0 0 0 16,0 0 0-16,0 0 0 0,0 2 0 15,0-2 0-15,0 0 1 0,1 0-1 16,-1 0 0-16,0 0 0 0,0 0 0 16,0 0 1-16,0 0 0 0,0 0 1 15,0 0-1-15,0 0 1 0,0 0-1 16,0 0 0-16,0 0 2 0,0 0-3 0,0 0 2 16,0 0-1-16,0 0 2 0,0 0 1 15,0 0 2-15,0 0 4 0,0 0 0 16,0 0 4-16,0 0-1 0,0 0 2 15,0 0 0-15,0 1-1 0,0-1 1 16,0 0-4-16,0 0-3 0,0 1-1 0,0-1-2 16,0 0-3-16,0 0 2 15,0 0-3-15,0 2 0 0,0-2 1 16,0 0 0-16,0 0 1 0,0 0-1 16,0 0-1-16,0 0 1 0,0 0-2 0,0 0 0 15,0 0 2-15,0 0 0 0,0 0-1 16,0 0 2-16,0 0 2 0,0 0-2 15,0 0 1-15,0 0-1 0,0 0 2 16,0 0-2-16,0 0 1 0,0 0-2 16,0 0 0-16,0 0-1 0,0 0-1 0,0 0 0 15,0 0-1-15,0 0-5 16,0 0-2-16,0 0-5 0,0 0-7 16,0 0-8-16,0 0-9 0,0 0-5 15,0 0-10-15,0 0-15 0,0 0-23 0</inkml:trace>
  <inkml:trace contextRef="#ctx0" brushRef="#br0" timeOffset="-202847.28">14303 14637 12 0,'0'0'14'0,"0"0"-1"0,0 0-2 16,0 0-2-16,0 0-6 15,0 0-1-15,0 0-4 0,0 0-7 0,0 0-5 16,0 0-5-16,26-43-1 0</inkml:trace>
  <inkml:trace contextRef="#ctx0" brushRef="#br0" timeOffset="-201989.31">14488 14357 80 0,'0'0'15'0,"0"0"-2"0,0 0-2 0,0 0-4 16,0 0-3-16,0 0-2 0,0 0 1 15,0 0 0-15,0 0 2 0,-15-7-3 16,14 7 1-16,-1 0 0 0,1 0 0 15,-1 0-1-15,1 0-1 0,-2 0-2 16,0 0 2-16,-2 7 0 0,-1 0 1 16,0 8 1-16,3 3 0 0,0 4-1 15,3 6 0-15,0 4-1 0,0 3-1 16,2 3 0-16,3 0-2 0,3 2-5 16,0-4-4-16,-1-1 2 0,1-6-1 0,-4-8 4 15,1-10 5-15,-4-5-1 0,-1-6-2 16,0 0 2-16,0 0 2 0,0 0 2 15,3 0 4-15,-2 0 1 0,2-13-2 16,-2-6 3-16,1-5-2 0,-2-4 1 16,0 2 0-16,0-1-5 0,-6 0-1 0,2-1 4 15,-2 3-3-15,0-1 0 16,-1 3 4-16,-1 2-2 0,2 6 2 16,-2-1 0-16,4 7 0 0,0 0 0 15,-2 2-2-15,2 2 1 0,2 3 0 0,2 2-3 16,-1-3-2-16,1 3-1 0,0-1-3 15,-2 1 1-15,2-1 0 0,0 1 2 16,0 0 1-16,0 0 1 0,2 6 3 16,6 7-2-16,0 5 1 0,-3 2 1 15,0 3-2-15,-1 3 1 0,1 3 1 0,-1-1-4 16,-3 3 2-16,3 1-3 0,-4-2-4 16,2-1 2-16,-2-8-1 15,0-7 3-15,0-4 3 0,0-3 1 16,0-2 1-16,0 2 3 0,0-7-2 0,0 0-1 15,0 0-4-15,0-12-2 0,-3-7 2 16,-1-10 3-16,0-1 0 0,1-2 0 16,1 0-4-16,-1-1 3 0,0-1-4 15,2 2-1-15,-2 0 4 0,0 5-2 16,0 8 5-16,2 1-1 0,-1 7 2 0,1 4 2 16,1 3 0-16,0 4-1 0,-2-1-1 15,2 1-4-15,0 0 1 0,0 0 1 16,0 1 0-16,0 16 0 0,0 9-1 15,0 9 1-15,0 3-1 0,5-2 0 16,-1 2-2-16,3-3-2 0,-1-3-2 16,3-2-1-16,-4-3 3 0,1-4-3 15,0-8-2-15,-1 0-2 0,-4-5-3 16,2-6-2-16,2 6 0 0,-2-8-8 16,-1 1-2-16,1 2-2 0,-2-5-11 0,1-9-17 15,2-8-21-15</inkml:trace>
  <inkml:trace contextRef="#ctx0" brushRef="#br0" timeOffset="-197496.77">19310 6395 366 0,'0'0'72'0,"0"0"-10"0,0 0-16 16,0 0-15-16,0 0-11 0,0 0-2 16,0 0-6-16,0 0-3 0,0 0-3 15,-45-32-5-15,45 32-1 16,-2 0-2-16,0 0-1 0,-2 0-1 0,-3 2-1 15,-2 10 1-15,-5 6 2 0,0 5 1 16,-1 9 2-16,-3 4 3 0,1 3-3 16,-1-1 3-16,1-1-4 0,3-1-1 15,-2-2-1-15,1-4 1 0,1-3 0 16,2-1 1-16,5-9 0 0,0-7 0 16,6-5 0-16,1-5 1 0,-2 0-1 0,2 0 1 15,0 1 2-15,-1 1-2 0,1-1 2 16,0 1-3-16,0-2-1 0,0 0-1 15,0 1-2-15,0-1 2 0,0 0 0 16,12 0 2-16,3 0-1 0,7-4-1 16,-2 1-5-16,0 0 0 0,-4 0-2 15,2 1 0-15,3 1-4 0,1-1-7 16,3 2-19-16,1-2-6 0,-3 1-9 16,-2-2-20-16,0-1 1 0,-3-1-25 0,1-2-3 15</inkml:trace>
  <inkml:trace contextRef="#ctx0" brushRef="#br0" timeOffset="-197216.02">19280 6477 322 0,'0'0'100'15,"0"0"-19"-15,0 0-30 0,0 0-23 0,0 0-6 16,0 0-3-16,0 0-5 0,0 0-6 15,0 0-3-15,0 0-5 0,-38-41-3 16,37 39-2-16,1 2-2 0,-2 0-1 16,2 0 0-16,0 0 5 0,0 11 4 15,8 4 1-15,1 6 0 0,3 1 2 0,-1-3-4 16,-1 2 4-16,0 1-5 0,-1-2 0 16,1-2-4-16,0 0-3 0,-5-6-4 15,3 0-4-15,-1 2-12 0,-1-6-16 16,2 5-30-16,-2-5-39 0,-3-6-44 15</inkml:trace>
  <inkml:trace contextRef="#ctx0" brushRef="#br0" timeOffset="-196580.66">19501 6600 481 0,'0'0'64'0,"0"0"-22"16,0 0-17-16,0 0-10 0,0 0-5 15,0 0-3-15,0 0-1 0,0 0-3 16,0 0-1-16,-43-41-3 0,41 39-2 16,2 2-4-16,0-1-3 0,0-1 1 0,0-2 1 15,6-1-3-15,3 0 4 0,8 3-1 16,1 0-1-16,3 2 4 0,5 2-5 15,-3 6 1-15,-4 3 1 0,-1 3 0 16,-5 1 2-16,0 5-1 0,-6 1 2 16,-3 2 1-16,-4 1 3 0,0-1 1 0,-1 0 1 15,-7-4-1-15,3-5 4 16,1-6 0-16,-1-1-1 0,2-4 2 16,0 0-1-16,2 2 4 0,1-5 3 15,-2 0 2-15,2 0-2 0,0 0 0 0,0 0-4 16,0-7-4-16,8-6-3 0,5-7-1 15,-2 1 0-15,5-4 1 0,-3 1 0 16,0 3 2-16,-1 3 0 0,-5 3 1 16,-3 6 2-16,-2 2 0 0,1-6 3 15,-2 7 1-15,1-1-1 0,-1 0 0 0,-1 5 0 16,0-1 1-16,0 1-3 0,0-1-2 16,0-1-2-16,0 1-1 0,0-1-1 15,0 0-1-15,0 2-2 0,0-1-1 16,0 1-2-16,0-2-2 0,0 2-2 15,0 0 2-15,0 0 1 0,0 0 3 16,0 0 2-16,0 7 1 0,0 6 4 16,0 7-2-16,0-2 1 0,-1 2-1 15,-4-4 0-15,2-3-1 0,0-3 1 16,1 1-3-16,0-7 1 0,2 3 0 0,0-3-3 16,0 2-1-16,0 5-3 0,3 1-1 15,1-5-3-15,8 3-3 0,-4-7-13 16,4-3-13-16,7 0-15 0,-2-2-25 15,8-7-28-15,-3-5-131 0</inkml:trace>
  <inkml:trace contextRef="#ctx0" brushRef="#br0" timeOffset="-196307.67">20174 6578 567 0,'0'0'6'0,"0"0"-4"0,0 0-4 0,0 0-7 15,0 0 3-15,0 0 1 0,0 0 5 16,0 0 3-16,0 0-2 0,0 0-3 15,68-1-7-15,-52-1-8 0,0 0-11 16,1 1-28-16,-1 1-32 0,3 0-30 16,-6 0-26-16</inkml:trace>
  <inkml:trace contextRef="#ctx0" brushRef="#br0" timeOffset="-196128.1">20181 6714 316 0,'0'0'71'0,"0"0"-11"16,0 0-20-16,0 0-15 0,0 0-14 16,0 0-4-16,0 0-1 0,0 0-4 15,0 0 1-15,0 0-2 0,29 13-4 16,-9-13-4-16,8 0-19 0,-3 0-20 0,2 0-36 16,0 0-58-16,2 0-98 0</inkml:trace>
  <inkml:trace contextRef="#ctx0" brushRef="#br0" timeOffset="-195799.33">21196 6548 668 0,'0'0'23'15,"0"0"-5"-15,0 0-7 16,0 0-8-16,0 0-2 0,0 0-1 0,0 0-2 16,0 0-5-16,0 0 3 15,0 0-7-15,-19-10 4 0,19 8 4 0,0 2-6 16,0 0 8-16,0 0-4 0,3 0 0 15,9 0 1-15,5 0-2 0,2 2-7 16,6-1-11-16,-8 0-17 0,0-1-46 16,3-1-45-16,-2-5-101 0</inkml:trace>
  <inkml:trace contextRef="#ctx0" brushRef="#br0" timeOffset="-195388.61">21576 6406 651 0,'0'0'32'0,"0"0"-9"0,0 0-9 15,0 0-6-15,0 0-6 0,0 0-2 16,0 0-2-16,0 0-3 15,0 0-1-15,-11-6 1 0,11 13 2 0,6 8 2 16,4 6 2-16,1 4 0 0,2-2 2 0,-1 2-3 16,0-1 1-16,-1 1-3 15,-2-2-1-15,0-1 2 0,-2-7-1 16,0 0 2-16,-4-5 2 0,-2-6-2 16,2 2 0-16,-3-6 1 0,0 0 1 0,0 0 0 15,2 2 2-15,-1-1 0 0,0-1 1 16,2 0-5-16,0-6 1 0,3-11-2 15,4-3 1-15,-1-5 0 0,0-2-3 16,2 1 3-16,-1-1-6 0,-1 0 5 16,1-1-1-16,-4 4-1 0,-2 4 2 0,-1 2-6 15,-1 6-3-15,-2-1-10 16,0 3-24-16,0 4-35 0,0 1-65 0,0 5-120 16</inkml:trace>
  <inkml:trace contextRef="#ctx0" brushRef="#br0" timeOffset="-194950.41">21958 6620 358 0,'0'0'67'0,"0"0"-10"15,0 0-11-15,0 0-19 0,0 0-10 16,0 0-3-16,0 0-3 0,0 0 0 16,0 0-1-16,0 0-1 0,84-61-9 15,-74 44 5-15,-2 3-8 0,-3-1 6 16,2 0-1-16,-4 5-1 0,0-7 0 0,-1 5 0 16,-2-1 2-16,0 0 2 0,0 2 2 15,0-1-1-15,-2 8 2 0,-2-6-3 16,1 7-1-16,0-1 0 0,0 1-2 15,3 3-2-15,-1-2-2 0,-5 2-1 16,-4 5-1-16,-4 5 2 0,-4 8-1 16,4 4 1-16,2-1-2 0,2 3 1 15,1 1 3-15,4-3-2 0,0 3 4 16,2-9-4-16,3 2 2 0,0 1 0 16,0-4 0-16,8 3-1 0,-1-3-1 0,1-5-4 15,1-2-2-15,3-1 0 0,3-1-1 16,6-2 1-16,-2-1-5 0,4-1-14 15,1-2-43-15,2-8-64 0,1-6-136 16</inkml:trace>
  <inkml:trace contextRef="#ctx0" brushRef="#br0" timeOffset="-194292.95">24453 6205 507 0,'0'0'43'16,"0"0"-6"-16,0 0-12 0,0 0-13 16,0 0-9-16,0 0-6 0,0 0-1 0,0 0 0 15,0 0 1-15,-55 20 2 0,36 11 0 16,-3 3 0-16,-1 4 0 0,0 2 1 15,1 2-1-15,2-3 3 0,1 0 1 16,5-6-2-16,2-4 2 0,2-8-3 16,4-4-1-16,2-7 2 0,2-5-2 0,1 1 1 15,1-6-1-15,-1 0-1 16,1 0 1-16,0 1 1 0,0 1 1 16,0 1-1-16,2 0 2 0,7 0-1 15,8-3 2-15,2 0 1 0,7-1-2 0,2-6 0 16,1 1-2-16,0-1-3 0,0 4 1 15,-2-1-6-15,0 3-4 0,-2 1 0 16,0 0-10-16,-2 0-4 0,-5 0-26 16,0 0-22-16,1 0-19 0,-8 0-11 15,7 0-20-15</inkml:trace>
  <inkml:trace contextRef="#ctx0" brushRef="#br0" timeOffset="-194050.58">24398 6293 346 0,'0'0'65'0,"0"0"-16"0,0 0-7 16,0 0-12-16,0 0-8 0,0 0-7 0,0 0-9 16,0 0-7-16,0 0-2 0,0 0-3 15,-2-16 2-15,11 23 2 0,5 9 0 16,3 9 0-16,-2 2 1 0,0 2-5 15,1 1 1-15,-5 2-3 0,1 0-9 16,-2-1-11-16,-1 1-37 0,-2-10-30 16,0-1-32-16,-1-5-59 0</inkml:trace>
  <inkml:trace contextRef="#ctx0" brushRef="#br0" timeOffset="-193434.98">24687 6398 436 0,'0'0'54'0,"0"0"-19"0,0 0-16 15,0 0-13-15,0 0-6 0,0 0-3 16,0 0 2-16,0 0 1 16,0 0 2-16,0 0-2 0,6 18-1 15,-2-5 0-15,2 3 1 0,-2-2-1 0,-1-5 0 16,4 7 2-16,-4-7-3 0,0 1 0 15,1-2-3-15,-2-3-2 0,-1 0 0 16,-1-5 0-16,0 0-2 0,0 0 3 16,2 1 3-16,-1-1 4 0,1 1 6 15,2-1-1-15,4-5 1 0,1-4-5 0,3-7 2 16,-1 1 0-16,0-2-2 0,-1 1 0 16,3-1 4-16,-2 0-4 0,-2 5 1 15,2 2 1-15,0-1 1 16,-5 5 1-16,1-1 4 0,-3 5 1 0,-4 2 1 15,0-2 0-15,0 2 0 0,1 0-5 16,-1-1-2-16,0 1-5 0,2 0 0 16,-1 0 1-16,1 11 2 0,-1 7 0 15,2 6 0-15,-3 2 0 0,2 3 1 16,-2 1 2-16,0 2-6 0,1 1 4 0,2 1-4 16,0-1-2-16,0 4 1 0,0-1-2 15,1 5 0-15,0 0-1 0,-2 1 0 16,-1 1 1-16,-1-4-3 0,0-4 1 15,0-3 2-15,-1-6 1 0,-2-8 3 16,-3-2-1-16,0-3 0 0,1-4 1 0,-4 1 2 16,3-1 1-16,-4-7-2 15,1 3 4-15,-2-5-2 0,-7 0 0 16,4-6 0-16,-5-8-1 0,2-1-1 16,2-5 1-16,2-3-3 0,2-2 3 0,2-4 0 15,3-3 0-15,2 0 0 0,4-3-3 16,0 0-4-16,1 1-2 0,9-1-3 15,4 1-4-15,3 4-11 0,3-1-25 16,3 4-60-16,3 0-57 0,3 4-114 16</inkml:trace>
  <inkml:trace contextRef="#ctx0" brushRef="#br0" timeOffset="-192967.82">25563 6434 505 0,'0'0'17'0,"0"0"-2"0,0 0-4 16,0 0-3-16,0 0-5 0,0 0-1 0,0 0-4 15,0 0-2-15,0 0-3 16,71-24-2-16,-51 24-2 0,-9 0 1 16,7 0-4-16,-7 0-7 0,0 1-5 0,1 4-19 15,-8-4-15-15,7 0-8 0,-6 2-11 16,-1-2 0-16,2 0 16 0,-6-1 12 15</inkml:trace>
  <inkml:trace contextRef="#ctx0" brushRef="#br0" timeOffset="-192818.5">25588 6504 219 0,'0'0'35'0,"0"0"-5"0,0 0-6 16,0 0 1-16,0 0 1 0,0 0 2 15,0 0-3-15,0 0-6 0,0 0-7 0,0 0-4 16,24 23 3-16,-2-19-6 0,4-2-10 15,6-2-16-15,0 0-40 0,1-3-46 16,-1-4-90-16</inkml:trace>
  <inkml:trace contextRef="#ctx0" brushRef="#br0" timeOffset="-192487.71">26395 6441 582 0,'0'0'28'0,"0"0"-9"15,0 0-6-15,0 0-8 0,0 0-4 16,0 0-5-16,0 0-7 0,0 0 1 16,0 0 2-16,0 0-4 0,10-2 8 15,13 2-3-15,7 0 1 0,2-3 5 16,2 0-2-16,0-2 0 0,0 0-9 16,-3 0-10-16,-3 2-18 0,-4-2-25 0,-6 1-29 15,-8 2-33-15,0 0-57 0</inkml:trace>
  <inkml:trace contextRef="#ctx0" brushRef="#br0" timeOffset="-192238.74">26461 6311 455 0,'0'0'67'0,"0"0"-21"15,0 0-17-15,0 0-14 0,0 0-10 16,0 0-3-16,0 0-1 0,0 0-1 16,0 0 1-16,-1 23-1 0,10-1-1 15,1 1 0-15,-2 4 1 0,0 1-1 0,0 4 1 16,-2 1-1-16,0 1-8 0,-2-1-1 16,-1 1-19-16,-1-4-54 0,1-1-72 15,-2-9-127-15</inkml:trace>
  <inkml:trace contextRef="#ctx0" brushRef="#br0" timeOffset="-191436.66">27053 6361 551 0,'0'0'39'16,"0"0"-8"-16,0 0-8 0,0 0-10 0,0 0-6 16,0 0-7-16,0 0-3 0,0 0-2 15,0 0 0-15,0 0-2 0,-6-5 4 16,6 12 0-16,3 8 4 0,5 6 2 15,3 1-2-15,0-2 1 0,1 0-1 16,-1-1-2-16,0-3 2 0,-3-3 3 0,-1-4-4 16,-1 0 5-16,-3-5-5 15,0 1 1-15,-3-5 0 0,0 0 2 16,0 0 0-16,6 0 0 0,4 0 0 16,2-6-6-16,0-8 5 0,-1-4-5 0,-3-3 4 15,2-2 1-15,-3-3-2 0,-1 2 0 16,-1-2-4-16,-1 0-3 0,1 2-2 15,-1 4-5-15,-2 2-9 0,0 6-15 16,-2 6-45-16,1 1-52 0,-1 5-76 16</inkml:trace>
  <inkml:trace contextRef="#ctx0" brushRef="#br0" timeOffset="-190980.38">27417 6484 271 0,'0'0'60'0,"0"0"-5"0,0 0-14 16,0 0-10-16,0 0-10 0,0 0 1 15,0 0-13-15,0 0-1 0,0 0-1 16,64-6 0-16,-54 1 1 0,-3-2 0 15,0 1 2-15,-1-4 0 0,-1 1-2 16,-1-1-1-16,-3 0 2 0,-1-4-2 16,0-3 2-16,0 6 1 0,-5-3 0 15,2 6 0-15,0 3-2 0,1 2-2 16,2 3-1-16,0-2-1 0,-1 2 1 0,1 0-4 16,-2-1-2-16,1 1-1 0,-1 0-2 15,-2 0 1-15,-5 6 2 0,-2 8 0 16,-2 8 0-16,3-1 0 0,3 1-1 15,2 3 2-15,4-1 3 0,1 0-3 16,0-1 3-16,6 0-3 0,1-2-3 16,3-3 3-16,-3-7-1 0,0 1 0 15,2-4 2-15,-2-4-2 0,0 2 0 16,2-3 1-16,1 0-1 0,-1-1 1 16,6-2 0-16,0 0-5 0,5-5-9 0,-1-1-19 15,-1-5-68-15,1 1-112 0,-1-3-71 16</inkml:trace>
  <inkml:trace contextRef="#ctx0" brushRef="#br0" timeOffset="-190774.92">28036 6585 665 0,'0'0'2'16,"0"0"-1"-16,0 0-1 0,0 0-3 15,0 0-6-15,0 0-13 0,0 0-74 0,0 0-195 16</inkml:trace>
  <inkml:trace contextRef="#ctx0" brushRef="#br0" timeOffset="-185829.43">13376 13748 123 0,'0'0'20'0,"0"0"-3"16,0 0-6-16,0 0-2 0,0 0-9 16,0 0-6-16,0 0-7 15,0 0 0-15,0 0 1 0,-24 9 0 0,15 6 2 16,3 2-5-16,0 4-2 0,0 2-3 15,2 2-4-15,-3 7-2 0</inkml:trace>
  <inkml:trace contextRef="#ctx0" brushRef="#br0" timeOffset="-185550.65">13275 14405 205 0,'0'0'32'0,"0"0"-12"0,0 0-8 15,0 0-6-15,0 0-7 0,0 0-8 16,0 0-5-16,0 0-12 0,0 0-11 0,0 0-12 16,0-8-33-16</inkml:trace>
  <inkml:trace contextRef="#ctx0" brushRef="#br0" timeOffset="-182846.06">16982 8188 449 0,'0'0'42'15,"0"0"-11"-15,0 0-7 0,0 0-5 0,0 0-4 16,0 0-4-16,0 0-5 0,0 0-4 16,0 0-3-16,0 0 0 0,7-80-1 15,8 76 1-15,5 3 1 0,8 1-3 16,0 0 1-16,1 3-1 0,-1 4-2 15,-2 4 2-15,-1 1-1 0,-2 3 1 16,-6 2 2-16,-1 4 2 0,-3 0 0 16,-3 5 0-16,-6 0-1 0,-2 1 0 15,-2 2 1-15,-5-3 1 0,-4-2-1 16,-2-3 1-16,4-7 0 0,1-6 0 0,5-4 4 16,1-4 1-16,-2 0 3 0,2 0 2 15,0 0 3-15,-2 0-5 0,2 0-3 16,0-4-3-16,0-10-4 0,0-7 1 15,5-5 0-15,4-2-1 0,3 3 2 16,2-2-2-16,-2 0 2 0,-2 4-1 16,-2 6 1-16,-2 2-1 0,-1 5 0 15,-4 6 0-15,-1-1 0 0,0 5 0 16,0-1-1-16,0 1 1 0,0-2-1 16,3 1 1-16,-3-1-1 0,0 0 0 0,0 1-1 15,0-1 0-15,0 1 1 0,0 1-2 16,0-1 0-16,0 1-2 0,0-2 0 15,0 2 0-15,0 0 2 0,0 11 1 16,0 5 1-16,-4 9 2 0,-2 0-2 16,0 1 1-16,-1 0-1 0,1-2 0 0,2-7 0 15,1-1 0-15,1-3-1 0,2-1 0 16,0 5-2-16,3-4-1 16,6 3-5-16,1-8-6 0,3-3-4 15,4-3-2-15,1-2-16 0,9 0-19 0,-1-11-33 16,6-4-29-16,0-3-33 0</inkml:trace>
  <inkml:trace contextRef="#ctx0" brushRef="#br0" timeOffset="-182611.68">17670 8247 498 0,'0'0'48'16,"0"0"-9"-16,0 0-10 0,0 0-10 16,0 0-11-16,0 0-4 0,0 0-3 15,0 0-4-15,0 0-1 0,18 3-2 16,7-6-6-16,1-1-5 0,-2 4-1 0,5 0-10 16,0 0-15-16,-2 0-33 0,4 0-29 15,-11 0-37-15,2 0-50 0</inkml:trace>
  <inkml:trace contextRef="#ctx0" brushRef="#br0" timeOffset="-182448.35">17799 8438 289 0,'0'0'48'0,"0"0"-2"16,0 0-5-16,0 0-14 0,0 0-8 0,0 0-8 15,0 0-2-15,0 0-4 0,0 0-2 16,0 0 0-16,23 9-12 0,3-9-12 15,2 0-10-15,1 0-25 0,4-5-36 16,2-2-62-16</inkml:trace>
  <inkml:trace contextRef="#ctx0" brushRef="#br0" timeOffset="-180972.84">19050 8240 148 0,'0'0'39'0,"0"0"1"15,0 0 4-15,0 0-1 0,0 0 0 0,0 0-4 16,0 0-6-16,0 0-5 0,0 0-4 16,0 0-2-16,41-74-3 0,-40 64-1 15,-1-4-1-15,0-4-3 16,0 5-4-16,0-6-2 0,-1 1-3 0,1 3-1 15,-2-5 1-15,2-2 1 0,0 9 0 16,0-9 0-16,0 3 0 0,0 5 2 16,0-8-2-16,0 2-5 0,0-1 3 15,2 0-5-15,-1 5 4 0,-1 5 2 16,0 5 0-16,2 2 0 0,-2 4-1 0,0-2-1 16,0 2-1-16,0-1 0 0,0 0-1 15,0-1-2-15,0 0 0 0,0 2-2 16,0-1 0-16,0 1 1 0,0 0 1 15,0 0 1-15,-5 12 0 0,-1 6 4 16,1 8-4-16,0 1 5 0,1 3-5 0,1 2-1 16,0 3 2-16,3 2-4 15,0 2 2-15,0-1-3 0,0 0 0 16,3-1-1-16,4-4-1 0,2-4-4 16,1-5-2-16,2-3-3 0,2-4-4 0,1-4-17 15,-3-1-17-15,5-9-20 0,4-1-26 16,2-2-26-16,10-7-60 0</inkml:trace>
  <inkml:trace contextRef="#ctx0" brushRef="#br0" timeOffset="-178707.97">9165 8894 132 0,'0'0'44'0,"0"0"2"15,0 0-4-15,0 0-8 0,0 0-4 16,0 0-9-16,0 0-2 0,0 0-6 16,-45-80-8-16,39 67-1 0,0-3-3 0,-2 0 4 15,2-6-4-15,3 1-2 0,-1-1 1 16,1 6 0-16,1-2 0 0,1 0 0 15,1 4 0-15,0-7 0 0,0 1 0 16,0 6 1-16,0-5 2 0,0 8-1 16,0 5 3-16,0-6-2 0,0 6 4 0,0-1 5 15,0 4 0-15,0 3 5 16,-2-2-3-16,2 2 0 0,0-2-3 16,-1 1-2-16,1 1-3 0,-3-1-3 15,3 1 0-15,0-2-3 0,0 2-1 0,-3 0-1 16,3 0-2-16,0 0 0 0,0 0 3 15,0 0 6-15,0 13-3 0,0 6 3 16,0 7-1-16,0 0-2 0,6-1 0 16,0-2-2-16,1-1-3 0,2 0-3 15,1-5 1-15,-1 1-6 0,-1 0 3 0,4-1 5 16,-2-2 3-16,2 0 5 0,-4-3-2 16,2-3-10-16,-2-1-4 15,0-3-4-15,-1-1-1 0,2-1 5 16,7-3-3-16,-3 0-12 0,7-3-21 0,-2-9-29 15,2-5-25-15,0-4-42 0</inkml:trace>
  <inkml:trace contextRef="#ctx0" brushRef="#br0" timeOffset="-178479.32">9507 8704 429 0,'0'0'-27'15,"0"0"-25"-15,0 0-46 0,0 0-120 16</inkml:trace>
  <inkml:trace contextRef="#ctx0" brushRef="#br0" timeOffset="-175737.49">20344 8007 288 0,'0'0'67'15,"0"0"-9"-15,0 0-19 0,0 0-18 16,0 0-7-16,0 0 1 0,0 0 3 15,0 0 5-15,0 0-2 0,0 0-4 16,-46-72-4-16,39 68-9 0,4 0 0 16,-2 2-2-16,3 1 0 0,-4-3 0 0,2 3-2 15,-1-3 0-15,2 3-1 16,3 1 0-16,-1-1-1 0,1 1 0 16,-6 0 0-16,-4 0 0 0,-2 6 1 15,-2 4-1-15,0 4 1 0,0 2 2 0,-1 4-1 16,0 0 1-16,1 0-1 0,1 0-1 15,1-2 0-15,2 0 1 0,3 2 0 16,2-1-3-16,2 3 0 0,3 0 0 16,0 1-1-16,0-1 0 0,6 0-1 15,2 0-3-15,0-4 0 0,5-1-5 0,0-4-4 16,6-1 4-16,2-1-11 0,3-5-10 16,6-3-18-16,2-3-30 0,3 0-8 15,1-9-11-15,-2-2-17 16</inkml:trace>
  <inkml:trace contextRef="#ctx0" brushRef="#br0" timeOffset="-175096.82">20618 8140 155 0,'0'0'44'0,"0"0"-2"0,0 0-4 16,0 0-3-16,0 0-5 15,0 0-4-15,0 0-6 0,0 0 0 16,0 0-7-16,4-14-3 0,-4 13-2 16,-2 1-4-16,-3-3-3 0,-1 0 1 0,2 2-1 15,1-1 0-15,-3 0 1 0,1 1-1 16,0-1-1-16,1 2 0 0,4 0 0 15,-2-1 0-15,2 1 3 0,-1 0-2 16,-1 0 0-16,1 0 0 0,-1 0 0 16,-4 0 1-16,1 0 2 0,-5 0-1 0,1 3 1 15,5-2 0-15,-4 3-1 0,5-3 0 16,-2 1 1-16,-1 3-3 16,3-1-2-16,-3 4 1 0,-3 4 0 15,5-4-1-15,-3 8-1 0,1-1 1 0,2 2-1 16,-1 5 2-16,1-7 0 0,3 4-1 15,1-1 1-15,0-6-3 0,0 5 2 16,5-2-2-16,0-7 3 0,5 4-1 16,0-2 0-16,-3-5-1 0,6 4-5 15,0-3-2-15,0-1-1 0,2-1 3 0,-1 0 4 16,-3-2-1-16,0-2 6 0,1 0-1 16,-2 0 3-16,6-4 5 0,-6-5-2 15,1 0 1-15,-5-5 0 16,-2-2 0-16,-2-4 0 0,-1-8 3 0,-1 2-1 15,0 1 0-15,-4-1-3 0,-3 0-1 16,-5 3 1-16,1 2 0 0,-5 3 1 16,1 1 0-16,3 6 3 0,0 1-2 15,3 7 0-15,5-1-5 0,-8 1-4 16,6 3-4-16,1 0-3 0,-4 0-1 0,4 0-5 16,-2 8-2-16,2 0 0 0,2 3-5 15,1-1-8-15,2 1-14 0,3 1-38 16,4-6-22-16,14 2-18 15</inkml:trace>
  <inkml:trace contextRef="#ctx0" brushRef="#br0" timeOffset="-174695.81">20924 8086 293 0,'0'0'64'0,"0"0"-8"0,0 0-11 0,0 0-8 15,0 0-4-15,0 0-8 0,0 0-10 16,0 0-8-16,0 0-6 0,-78-46-2 16,62 46 0-16,5 5-1 0,-4 7 0 15,4 2 0-15,2 1-1 0,3-2 2 16,3 4 0-16,2 0-1 0,1-5 0 16,0 6-1-16,3-3-2 0,4-3 2 15,3 4 0-15,-2-7-1 0,3 0 1 0,-1 0-2 16,4-2 3-16,-2 1 1 0,1 0 1 15,1-2 0-15,0 0 1 0,0 1-2 16,-2 0 0-16,0 0 1 0,-4-2-1 16,2 2 1-16,-4-2 0 0,-3-2 0 15,1 0 2-15,-4-3 1 0,0 5 2 0,0 5-1 16,-6 0 0-16,-2 2 1 0,-3-4-3 16,-3 0 0-16,1-2-1 0,-3-1 1 15,7-2-1-15,5-2 1 16,0 1-2-16,4-2-4 0,-2 0-3 0,2 0-8 15,-1 0-32-15,-1 0-50 0,2 0-52 16,-1 0-73-16</inkml:trace>
  <inkml:trace contextRef="#ctx0" brushRef="#br0" timeOffset="-173800.62">21446 8140 284 0,'0'0'64'0,"0"0"-12"0,0 0-10 15,0 0-1-15,0 0-6 0,0 0-6 16,0 0-6-16,0 0-11 0,0 0-3 15,0 0-3-15,-17-71-2 0,14 68-1 16,0 0-1-16,-2 3-4 0,-4 0 0 16,-3 8 1-16,-4 7 0 0,3 3 0 15,0 4 1-15,5 5-1 0,0 1 1 16,4 3-2-16,4-1 0 0,0-1-2 0,3 0 1 16,4-4-2-16,3 0 4 0,3-4 0 15,-1 0 2-15,2-4-2 0,-4-5-3 16,1-1-1-16,-3-4-2 0,-1-2 4 15,1 0 3-15,-4-4 1 0,7 0 4 16,0-1 0-16,5-1-1 0,4-7 1 16,-3-8 0-16,-2-4 0 0,0-3-2 15,-1-3 0-15,-4-1 2 0,0-2 3 16,-4 2 0-16,-4 0 1 0,-2 0-1 16,0 0-3-16,0 3-2 0,-7 1 1 0,0 1-1 15,-4 4 0-15,-1-2 0 0,-2 8 1 16,-1 1-4-16,2 4 1 0,0 0 1 15,3 4 0-15,-2 0-1 0,2 0 1 16,4 2-2-16,-5 1-2 0,2 0 1 16,-4 3-1-16,-3 7 0 0,3 4 5 0,2 4-3 15,0 1-1-15,6-4 1 16,2 3-3-16,1 0 0 0,2 0 2 16,3 6 0-16,6-4-1 0,4-3 1 15,0-3-2-15,4-3-2 0,-1 1 1 0,3-4 1 16,1-1 2-16,0-2 1 0,2 0-2 15,-7-2-5-15,3 0-5 0,-2 0-9 16,0 2-16-16,-1-1-27 0,-5 0-42 16,0-1-36-16,-4-1-67 0</inkml:trace>
  <inkml:trace contextRef="#ctx0" brushRef="#br0" timeOffset="-171989.64">23469 8256 330 0,'0'0'46'0,"0"0"2"16,0 0-4-16,0 0-11 0,0 0-15 16,0 0-5-16,0 0-4 0,-36-79-2 15,36 74-1-15,0-2-3 0,0 0-2 16,0-5 0-16,0-4 1 0,2 2-2 16,3-4 1-16,4 3 1 0,3 1 2 0,-1 1-4 15,1 5 1-15,-2 0-2 0,-1 4 0 16,-5 2-2-16,6 2 0 0,-1 0 0 15,4 6 2-15,4 6 1 0,-4 5-1 16,0 4 0-16,-3 3-1 0,-1 2 1 16,-1 0 0-16,-2 1 0 0,0-2-2 15,2-4 2-15,-4-6 0 0,3-1 1 16,-3-5 1-16,-2-4 0 0,1-1 2 16,-3-4-1-16,0 0 2 0,0 0 1 15,4 0 2-15,3-4-3 0,5-8 0 0,-2-5-1 16,-3-3 3-16,1-1 0 0,-3-1 1 15,-2 7 1-15,0-3-3 0,-2 7-1 16,-1-2-1-16,2-1-2 0,-1 1 0 16,1 0-2-16,-1 3 2 0,1-1 0 15,-1 7-1-15,1-1 0 0,-2 5 0 0,0-2 0 16,0 2 0-16,5 0 0 0,2 0-1 16,2 0 0-16,4 8 1 15,-3 4 2-15,2 8 1 0,-3 4 1 16,-2 4-1-16,-2 4-2 0,-2 3-1 0,-1 1 1 15,-2 3-1-15,0 3 1 0,-3-3-1 16,-1 0 0-16,-3-3 2 0,2 1-3 16,2-5 3-16,0-3-2 0,2-8 0 15,-2-3-1-15,3-6 0 0,-1-1 0 16,-1 0 0-16,1-6 0 0,1 1 0 0,0-6 1 16,0 0 0-16,0 0 1 0,0 2 0 15,0 0 3-15,0-1-2 0,-2 1 1 16,2-2-1-16,-1 0 0 0,-4 0-1 15,0 0 1-15,-1-8 0 0,-4-2 1 16,2-2 0-16,-3-5 0 0,4-1 0 16,-1-1 0-16,4 0-5 0,-1-3 2 15,3 1-4-15,2-2 4 0,0 1-2 16,4 0-1-16,5-1-2 0,4 1-3 16,6 0-2-16,0 1-8 0,5 2-15 0,5 3-43 15,-1 6-65-15,3 2-122 0</inkml:trace>
  <inkml:trace contextRef="#ctx0" brushRef="#br0" timeOffset="-171714.64">24369 8251 520 0,'0'0'22'16,"0"0"-8"-16,0 0-9 0,0 0-5 16,0 0-6-16,0 0-3 0,0 0-7 15,0 0-5-15,0 0-18 0,97-44-16 16,-67 40-22-16,-2-3-26 0,-1 4-39 15</inkml:trace>
  <inkml:trace contextRef="#ctx0" brushRef="#br0" timeOffset="-171540.44">24442 8412 351 0,'0'0'57'0,"0"0"-16"16,0 0-17-16,0 0-7 15,0 0-3-15,0 0-2 0,0 0-5 0,0 0-2 16,0 0-7-16,41 5-2 0,-8-10-4 16,4 0-14-16,0 1-23 0,5 0-36 15,-3-1-53-15</inkml:trace>
  <inkml:trace contextRef="#ctx0" brushRef="#br0" timeOffset="-170981.02">26040 8247 378 0,'0'0'41'0,"0"0"-13"0,0 0-5 15,0 0 2-15,0 0-3 0,-33-86-3 16,32 68-7-16,1 5 3 0,0-10 1 15,0 2 0-15,0 1-1 0,0-10-6 16,0 5-4-16,0 0 2 0,0 2-3 16,0-1 1-16,-3-1-2 0,-1 1-4 15,-2 1 4-15,0 2-4 0,0 6 4 16,-1 1 1-16,4 5-1 0,0 4 0 0,2 1-2 16,1 4 1-16,-2-2-5 0,2 2 0 15,0 0 0-15,0 0 0 0,0 0 2 16,0 11 0-16,2 9 1 0,2 9 4 15,1 2-5-15,-1 3 5 0,-2 2-7 16,1 2 1-16,-1 0 2 0,-1-1-1 16,1-4 3-16,1-1-3 0,0-2 0 15,0-4-2-15,1-3-2 0,3-2-1 16,0-4-2-16,-1-7 0 0,3-1-5 16,5-1-2-16,2-5-3 0,7 0-16 0,2-3-16 15,2-4-39-15,4-8-25 0,3-5-31 16</inkml:trace>
  <inkml:trace contextRef="#ctx0" brushRef="#br0" timeOffset="-170079.81">27161 8236 394 0,'0'0'59'0,"0"0"-20"16,0 0-9-16,0 0-6 0,-87-65-5 15,74 48-4-15,2 1-3 0,2 2-2 16,3-2 0-16,2 0-3 0,1-4-2 0,-1-4-2 16,4 1-2-16,0 2 2 0,4-1 0 15,2-1 1-15,0 0 0 0,0 0-1 16,1-4-5-16,1 0 3 0,0 0-5 15,-1 1 6-15,-1 2 1 0,-1 7-1 16,-2 1 2-16,0 7-1 0,-3 2 0 0,2 3 0 16,-2 4 1-16,0-1-2 15,0 1 1-15,0-2-3 0,1 0-1 16,-1 2-1-16,0-3-3 0,0 3 1 16,0 0 1-16,2 0 1 0,0 0 1 0,3 8 0 15,2 6 1-15,3 1-1 0,-3 1-1 16,1-2 1-16,-1 0-3 0,3 3 1 15,-3-1 6-15,2 2-4 0,-2 3 5 16,3-3-3-16,-5-6-2 0,0 3 1 16,-2-7 0-16,0 1 1 0,0 2 0 0,-1-6 0 15,0 4-2-15,0-4 2 16,-1-1-1-16,1 1 0 0,-2-5 2 16,0 0-2-16,0 0 0 0,0 2-1 15,0 5 0-15,0-1 1 0,0 0 0 0,0 0 1 16,0-6-2-16,0 0 2 0,0 0 0 15,0 2 0-15,0-2 0 0,0 3 1 16,0-2 0-16,0 0 0 0,0 1 0 16,0 0 1-16,0-2 0 0,0 0-1 15,0 0 0-15,-2 0 0 0,-1 0-1 0,-2-5-1 16,0-4 1-16,1 0-1 0,2 5 0 16,1-1 0-16,0-1-1 0,1 1 1 15,0-1 0-15,0-4-1 16,0 7-1-16,1-5-1 0,8-1 1 0,4 2-3 15,3-3 2-15,4 4 1 0,3 3 0 16,0-1 2-16,0 4-1 0,2 0 1 16,-4 0-2-16,0 0 0 0,-2 9 0 15,-3 0 0-15,-2 1 1 0,-5-2-1 16,-3 3-1-16,-2-3-1 0,-4 7-1 0,0 4 3 16,0 1-3-16,-7 6 1 0,-5-2-6 15,-4-1-4-15,0-3-12 0,0-2-11 16,3-8-15-16,6-2-22 0,4-5-21 15,3-3-21-15,-6 0-35 0</inkml:trace>
  <inkml:trace contextRef="#ctx0" brushRef="#br0" timeOffset="-169910.77">27303 7867 308 0,'0'0'84'0,"0"0"-36"0,0 0-2 15,0 0-22-15,0 0 2 0,0 0-7 16,-48-82-10-16,48 72-8 0,2 2-5 15,8-3-6-15,7-1 0 0,5 6 2 16,3 1-3-16,2 3-4 0,2 2-12 16,1 0-23-16,2 0-25 0,-3 0-14 0,0 0-16 15,-9 0 1-15</inkml:trace>
  <inkml:trace contextRef="#ctx0" brushRef="#br0" timeOffset="-169493.26">27654 7775 120 0,'0'0'41'16,"0"0"-1"-16,0 0-3 0,0 0-9 16,0 0-2-16,0 0 1 0,0 0-8 15,0 0 0-15,70 92-4 0,-59-74-8 0,-2 1 0 16,0 2-3-16,-3-3-2 0,0 2 2 16,-3-6-4-16,-1 4 0 15,-2 0 0-15,0-2 0 0,-7 6 0 0,3-7 2 16,-2-3 3-16,-3-4 3 0,2-1 1 15,-5 1 4-15,5-5 5 0,3-1 3 16,-7-2 2-16,0 0 1 0,1-2-4 16,-5-7-4-16,5-3 1 0,3-2-4 15,0 1-2-15,1-4 0 0,6-3-6 16,0 0 0-16,0-5-1 0,6 2 0 0,1 1-2 16,2 2-2-16,1 3 2 0,3-1-7 15,-2 1 8-15,4 2-7 16,-5 5 4-16,2 2 0 0,-3 3-1 15,-4 3-2-15,5 0 0 0,1 2-1 0,3 5 1 16,4 6 4-16,-3 4-4 0,-3 2 7 16,0 2-4-16,0 3-2 0,-1 1 1 15,-3 2-4-15,-1 0 1 0,-2 2-4 16,-3 0-5-16,0-1-11 0,-2-2-13 16,0-6-22-16,0 1-15 0,0-9-16 0,0-5-22 15,0 1-34-15</inkml:trace>
  <inkml:trace contextRef="#ctx0" brushRef="#br0" timeOffset="-168835.67">28120 7793 478 0,'0'0'48'16,"0"0"-17"-16,0 0-9 0,0 0-11 16,0 0-6-16,0 0-6 0,0 0-2 15,0 0 1-15,0 0 1 0,0 0 2 0,3 4 1 16,-3 16 3-16,0 8-4 0,0-3 3 16,-2 2-3-16,-2-2-1 0,1-7 0 15,2 0 2-15,-1 1-2 0,2-6-1 16,0 6 1-16,0-3-2 0,2-5 1 15,2 2-1-15,0-4 0 0,2-3 1 16,1 1 1-16,-4-4 2 0,7-2 2 16,2-1 3-16,5-3-2 0,5-8-1 15,-3-4-1-15,0-2 1 0,-3-1-1 16,-1 0 2-16,-1-1 0 0,-3-3 1 0,-4-1 0 16,-2-2-5-16,-2 2 6 0,-3-4-4 15,0 2 2-15,0-1-1 0,-8 1-3 16,-2-1 1-16,-4 0 0 0,-1 3 2 15,-2 2 0-15,-2 4-1 0,3 3 0 16,2 4-3-16,1 2 1 0,4 4-1 16,4 2 0-16,0 1-1 0,-1 1-1 15,-3 0 0-15,-2 6 0 0,-5 8 0 16,3 5 1-16,1 2 0 0,4 4 0 16,3-1 0-16,4 0 0 0,1-2 0 0,0-1 0 15,6 1 7-15,4-3-6 0,3-1 5 16,-2-2-5-16,5 0-1 0,-1-5 2 15,-5-2-1-15,4-3 1 0,1-1-1 16,-4-2 1-16,7-3 1 0,-1 0-2 16,-5 0 1-16,8 0-1 0,-4 0 1 15,-2-2-1-15,4-1 0 0,-1-2 0 0,-7 3-1 16,3 0-1-16,-4 0-2 0,-3 2-1 16,-2 0-2-16,3 0-1 15,-4 0-4-15,1 0-3 0,-1 2-6 0,2 0-6 16,-5-2-15-16,0 7-23 0,-5 0-43 15,-9 6-49-15</inkml:trace>
  <inkml:trace contextRef="#ctx0" brushRef="#br0" timeOffset="-168630.12">28752 7911 462 0,'0'0'27'16,"0"0"-14"-16,0 0-14 0,0 0-30 0,0 0-63 16,0 0-166-16</inkml:trace>
  <inkml:trace contextRef="#ctx0" brushRef="#br0" timeOffset="-165728.14">16887 9314 252 0,'0'0'71'0,"0"0"-3"0,0 0-13 0,0 0-11 16,0 0-11-16,0 0-10 0,0 0-2 15,0 0-6-15,0 0-2 0,-4-27-5 16,2 25-5-16,1 2-5 0,1-2-1 16,-2 2-1-16,-2 0 2 0,-4 11 1 15,-1 7-1-15,-2 7 0 0,4 1 1 16,1 1-1-16,2 1-2 0,3 1 1 16,1-1 0-16,1-1-1 0,8-3 2 0,1-1 0 15,4-3-3-15,2-4 2 0,3-2 1 16,0-6-1-16,2-4 4 0,1-4-1 15,-3 0 0-15,1-9 1 0,-4-3 0 16,-3-3 1-16,-1-3 1 0,-4-5 1 16,-3 0-2-16,-4-3 3 0,-1 1-3 15,-1 0 0-15,-8 3 2 0,-3-1 2 16,-2 1-1-16,-3 3 1 0,-3 1-5 16,0 1 1-16,-1 0 1 0,1 2-1 15,7 4 2-15,-2 1 1 0,8 4 0 0,0 0 2 16,1-1-1-16,3 4-1 0,0 1-2 15,3 2 1-15,-3-2-1 0,3 2-5 16,0-6 3-16,0-1-6 0,-2 3 3 16,2-7 1-16,0 4-2 0,8-4-1 15,2-3-2-15,6 4 0 0,3 1-5 0,4 3-6 16,4 1-4-16,2 2-5 0,3 1-9 16,1 1-15-16,-1 1-23 0,2-1-13 15,-3 1-4-15,0-1 2 16,-1-1 14-16</inkml:trace>
  <inkml:trace contextRef="#ctx0" brushRef="#br0" timeOffset="-165135.6">17267 9365 143 0,'0'0'45'0,"0"0"11"16,0 0 6-16,0 0 4 0,0 0-5 15,0 0-10-15,0 0-9 0,0 0-11 16,0 0-8-16,-10 10-7 0,9-10-6 16,1 1-6-16,0-1-5 0,0 0 0 15,0 0-1-15,0 0 0 0,7 0 1 16,4 0-2-16,7 0 1 0,-7 0 0 16,7 0 0-16,-2 2-2 0,-3 3 1 0,2 5-3 15,-4-3 3-15,-4 3 2 0,1 1 0 16,-2 3 1-16,-1 0-1 0,-2 1 0 15,-3 3 1-15,0 2 0 0,0 6 2 16,-6-4-1-16,3-5 0 0,-3-2 0 16,3-4 1-16,-1-7-2 0,4 1 4 0,0-5-2 15,0 0 2-15,0 0 2 16,0 2-1-16,0-2 2 0,0 1-2 16,-1-1-2-16,1 0-1 0,0-4 0 15,0-10 0-15,0-6 2 0,0-3 0 0,1 7 0 16,6-1-2-16,-3 0 1 0,2 1-2 15,0-5 1-15,1 2 0 0,0 1 0 16,-1 1-2-16,0-1 1 0,1 1-1 16,-2 4 2-16,0-2-1 0,0 7 0 15,-4-2 0-15,2 0 0 0,-2 6 0 0,1-1 0 16,-2 5 0-16,0-2 0 0,0 2-1 16,0-1-1-16,1 0-1 0,-1 1 0 15,0 0 0-15,0 0 1 0,0 7 1 16,-4 8 0-16,-2 7 0 0,-1 0-2 15,3 3 1-15,-1-2-2 0,4 1 1 16,-1 0-1-16,2 0 0 0,0-1 0 16,6-2-2-16,4-1 1 0,3-5-3 15,3-1-7-15,3-5-2 0,4-3-10 16,3-3-30-16,2-3-19 0,5-3-35 0,0-9-61 16</inkml:trace>
  <inkml:trace contextRef="#ctx0" brushRef="#br0" timeOffset="-164919.08">17969 9405 427 0,'0'0'48'0,"0"0"-8"0,0 0-12 16,0 0-12-16,0 0-12 0,0 0-4 15,0 0-1-15,0 0 0 0,96-27-5 16,-64 20-12-16,0 1-8 0,1 2-20 16,2 3-36-16,-5 1-39 0,-2 0-84 0</inkml:trace>
  <inkml:trace contextRef="#ctx0" brushRef="#br0" timeOffset="-164739.53">17993 9664 415 0,'0'0'54'0,"0"0"0"16,0 0-15-16,0 0-13 0,0 0-14 15,0 0-4-15,0 0-4 0,84-33-1 0,-58 19-6 16,1 2-3-16,4 1-6 0,-1 4-9 16,2 2-8-16,6 5-37 0,-1 0-69 15,1 5-134-15</inkml:trace>
  <inkml:trace contextRef="#ctx0" brushRef="#br0" timeOffset="-163937.61">19451 9575 117 0,'0'0'37'0,"0"0"2"16,0 0 8-16,0 0 10 0,0 0 9 15,0 0-2-15,0 0-7 16,0 0-5-16,0 0-11 0,4 12-10 0,-4-12-12 15,0-2-9-15,0-11-8 0,0-7-1 16,0-6 0-16,0 8 0 0,0 0 1 16,0 6 0-16,0-3 2 0,0-8 0 15,0 11 2-15,0-10-5 0,0 3 3 16,-2 7-1-16,2-8 0 0,-1 8 1 0,1-2-1 16,-1 2-1-16,1-2-1 0,0 1-1 15,0 8 0-15,0-1 0 0,0 6 1 16,0-1-2-16,0 1 0 0,0-2-2 15,0 0-1-15,0 0-2 0,0 1 2 16,0 1-1-16,0-2 4 0,0 2 4 0,0 0-6 16,4 10 1-16,2 5-1 15,0 6 1-15,0 2 0 0,-2 2 2 16,0 0 0-16,0 4 0 0,-1-1 0 16,0 5 1-16,0-3-2 0,0 2 1 0,3 0-2 15,0-3 1-15,2-2-1 0,1-4-1 16,1-2-1-16,3-4-5 0,-1-2-4 15,-2-6-7-15,3-1-13 0,1-4-25 16,4-3-34-16,5-1-30 0,-3 0-51 16</inkml:trace>
  <inkml:trace contextRef="#ctx0" brushRef="#br0" timeOffset="-162979.8">20890 9215 306 0,'0'0'64'16,"0"0"-13"-16,0 0-21 0,0 0-18 16,0 0-6-16,0 0-5 0,0 0 0 0,0 0 1 15,0 0 0-15,-85 22 0 0,70-8 0 16,2 2-1-16,4-4 0 0,2-1-1 16,0 4-1-16,2-2 0 15,-1 1 0-15,1 1-1 0,3-4-1 0,1 2-2 16,1 6 2-16,0 1-3 0,0-2 0 15,4-3 2-15,5 0-2 0,-3-3 0 16,1 2 1-16,0-4 3 0,3 1 1 16,-4-3 1-16,3 1 0 0,2 3 0 15,-1-2 0-15,-1 1 0 0,1-2 0 0,3 2 2 16,-6-5 0-16,6 5-1 0,-5-6 1 16,-3 0 0-16,3 1-1 0,-5-4 2 15,0 0 1-15,-3-2-1 16,0 0 3-16,0 0 1 0,0 2-1 0,1-2-1 15,-1 3 1-15,-1 0-4 0,-8 2-1 16,1-1 0-16,-4-1 3 0,1 1 0 16,6-4 5-16,0 1 4 0,-1-1 3 15,1 0 1-15,-2-3-4 0,1-2-7 16,3-7-3-16,1-4-3 0,2-6 1 0,3-3 0 16,6 0-1-16,4 4 2 0,0 1-2 15,-3 8-1-15,3 1 0 0,-4 7 0 16,-5 1-1-16,1 2 2 15,0 1-2-15,1 0 0 0,3 0 0 0,4 3-1 16,-2 7 3-16,1 5 1 0,-1 2 2 16,-2 3-2-16,-3 1 0 0,0 1-2 15,-2 2-1-15,0-2-1 0,-4-4 0 16,2 2-5-16,-2-8-3 0,0 2-9 16,1 0-17-16,-1-9-30 0,3 8-29 0,0-7-32 15,-2-1-60-15</inkml:trace>
  <inkml:trace contextRef="#ctx0" brushRef="#br0" timeOffset="-162831.17">21030 9375 331 0,'0'0'50'0,"0"0"-17"15,0 0-24-15,0 0-22 0,0 0-21 0,0 0-2 16,0 0 2-16,0 0 5 0,0 0 1 15,0 0-33-15,39-5-36 0</inkml:trace>
  <inkml:trace contextRef="#ctx0" brushRef="#br0" timeOffset="-162451.55">21316 9405 169 0,'0'0'46'0,"0"0"1"15,0 0-4-15,0 0-17 0,0 0-15 16,-9 80-8-16,5-63 0 0,1 1-2 16,-2-1 0-16,3-7 0 0,-1 10 0 15,0-3 2-15,2-5-1 0,-1 4-1 16,1-4 0-16,-1-8-1 0,2 2 1 0,0-6 2 16,-1 0 2-16,1 0 14 0,0 2 11 15,0-1 11-15,-1 1 6 0,1-1-8 16,0-1-11-16,-2 0-11 0,-1 0-8 15,0-11-4-15,0-6 1 0,2-3-3 16,1-5-2-16,0 2 0 0,6 1-1 16,-2 7 1-16,2 0-1 0,1 2 1 15,0 4-5-15,2-1-1 0,-2 3-2 16,-4 4-1-16,6 2 4 0,2 1-2 16,3 0 1-16,4 6-1 0,-3 3-1 0,-2 6 1 15,-2 3-6-15,0 5-3 0,-2 1-4 16,0 4-22-16,-1-1-17 0,-3 0-14 15,4-1-16-15,-5-6 0 0,3-2-1 16</inkml:trace>
  <inkml:trace contextRef="#ctx0" brushRef="#br0" timeOffset="-161926.71">21715 9438 402 0,'0'0'81'0,"0"0"-16"16,0 0-19-16,0 0-13 0,0 0-15 15,0 0-7-15,0 0-7 0,0 0-3 0,0 0-2 16,0 0-5-16,-27-10 3 0,21 14 0 16,-3 11 1-16,-1 6 3 0,3 4-3 15,3 4 1-15,-1-1-2 16,5 3 1-16,0-4-1 0,0-1 1 0,2-3 0 15,2-2 1-15,3-3-2 0,5-1 2 16,-2-4-3-16,-1-3 1 0,4-4-2 16,-5-2 2-16,4-4 0 0,7 0 1 15,-2 0 2-15,3-3-1 0,1-4 1 16,-5-5 1-16,-1-2 0 0,0-3 1 0,-2-2 0 16,-3-3 0-16,-1-1 2 0,-2-2 0 15,-4-3 1-15,-3 1 0 0,0 0 0 16,-3-1 0-16,-6 2 3 0,-2 2-3 15,-5 1 0-15,0 1 0 0,-4 2-3 16,-1 2 1-16,-2 2 1 0,2 4 0 0,6 5 1 16,4 2 1-16,0 2-2 15,7 3-3-15,-2-1-2 0,-5 1-3 16,3 3 0-16,0 9 1 0,-4 5 0 16,7 1 1-16,5 3-1 0,0 1 2 0,5-3-3 15,10 1 3-15,2-4-2 0,5 0-2 16,4-4 3-16,1-3-3 0,1-1-1 15,0-3-1-15,1-1-8 0,0-3-3 16,-2 1-16-16,0-2-24 0,-1 0-38 16,-1 0-41-16,-5 0-75 0</inkml:trace>
  <inkml:trace contextRef="#ctx0" brushRef="#br0" timeOffset="-161189.5">22638 9458 274 0,'0'0'42'0,"0"0"-2"0,0 0-8 15,0 0-5-15,-88 14-9 16,73 1-4-16,2 3-3 0,3 3-2 16,4 0-1-16,2-4-2 0,1 1-1 0,3 2-4 15,0-2 0-15,3 5 1 0,4-5 0 16,-2-4 1-16,2-2-3 0,3-1 3 15,-4-5-1-15,-1 1-2 0,1-2 1 16,-3-3 0-16,0-1 3 0,3 2 4 16,-6-3 3-16,0 0 3 0,0 0 1 0,2 0-4 15,6-6 0-15,1-4-1 16,3-6-1-16,-3 0 0 0,-1-4-1 0,-1-3-2 16,0-1-3-16,-1-2 1 15,-1 0-1-15,0 2 2 0,1-2-2 0,-2 3 0 16,2 1 1-16,-5 5-1 0,1-1-1 15,-2-1 1-15,0 6-1 0,0-8 0 16,0 10 1-16,-2-1 0 0,-1 1 2 16,1 5-2-16,0 2-1 0,2 4-1 15,-1-2-1-15,1 2 0 0,0-2-2 0,0 0 0 16,0 1 0-16,0 0-4 0,0-4 2 16,1-2 1-16,10-1 1 0,6-2 2 15,3 7-1-15,4-2-2 16,2 4-1-16,-1 1-3 0,1 0-2 0,0 0-5 15,-2 2-5-15,1 3-16 0,-3 2-21 16,-5-2-51-16,-1 3-52 0</inkml:trace>
  <inkml:trace contextRef="#ctx0" brushRef="#br0" timeOffset="-160620.75">23081 9431 477 0,'0'0'52'0,"0"0"-12"0,0 0-13 16,0 0-12-16,0 0-9 0,0 0-7 15,0 0-2-15,0 0 0 0,0 0 1 16,0 0 1-16,-64 47 2 0,49-22-2 16,1 3 2-16,4-1-2 0,4 0 1 0,4-2-1 15,2-3-1-15,0 0 1 16,6-4 1-16,-1-6-2 0,3 0 1 16,4-4-1-16,-5-2-1 0,9 0 0 15,-7-3 1-15,4-3 1 0,5 0 3 0,1-3 1 16,2-5-3-16,-3-2 1 0,-3-1 0 15,-1-1 2-15,-2-2 0 0,-2-3 1 16,0-1-1-16,-1-1 1 0,-3-3-1 16,-2-1 2-16,-1-1-1 0,-1 0 0 15,-2 0 0-15,0-3 0 0,-4 1-1 0,-3 0 1 16,-2 2 1-16,-2 1 0 0,-4 4 1 16,7 7 3-16,-5 3-2 0,5 3-2 15,4 3-1-15,-6 0-2 16,4 3-2-16,-4 0 0 0,-3 0-1 0,2 6 0 15,-3 7 0-15,6-5-2 0,-1 4 0 16,6-2-1-16,3 4 1 0,0 4 1 16,3 0 0-16,7 4-1 0,2 0-1 15,3-5 0-15,3 1-2 0,4-3-2 16,1-3-5-16,0 0-12 0,5-3-17 0,-1-1-28 16,3-2-26-16,-2-3-34 0,-1 0-57 15</inkml:trace>
  <inkml:trace contextRef="#ctx0" brushRef="#br0" timeOffset="-159157.37">18849 9698 209 0,'0'0'56'0,"0"0"-7"0,0 0-11 15,0 0-12-15,0 0-13 0,0 0-7 16,0 0-6-16,0 0-1 0,0 0 2 16,0 0 0-16,-7-8 1 0,7 8 3 0,4 4-4 15,4 3-1-15,4 2 1 0,-1-3 0 16,2 0 4-16,5 1 2 0,-4-2 0 15,1 0-1-15,1-4-1 0,-3 1-1 16,5 1 0-16,-5-3-1 0,-8 0-2 16,6 1 1-16,-4-1 2 0,-2 0-1 0,1 0 0 15,-6 0 1-15,0 0-1 16,0 0 1-16,2 0 1 0,-1 2-1 16,1-2 2-16,-1 0-1 0,1 0 4 15,-1 0-2-15,1 0-1 0,-1 0 1 0,-1 0-4 16,0 0 1-16,0 0-3 0,0 1 0 15,-12 1-1-15,-5 1-1 0,-5 0 1 16,-2 1 0-16,-2 3 0 0,0-1 1 16,0-2 0-16,4 2-2 0,3-3 3 15,3 0 0-15,3-1 0 0,2-2 1 0,-2 0 0 16,7 0 1-16,0 0 0 16,6 0-1-16,0 0 1 0,0 0-1 0,-1 0 0 15,-1 0-2-15,1 0 1 0,-1 0-5 16,1 0 0-16,1 0-1 0,0 0-1 15,0-5 0-15,7-2 4 0,12-4-1 16,4-2 1-16,3 0 2 0,2 4-3 16,0 0-2-16,1 2-4 0,0 0-8 15,-1 3-21-15,-1 3-48 0,-6-1-66 16</inkml:trace>
  <inkml:trace contextRef="#ctx0" brushRef="#br0" timeOffset="-157813.25">24228 9488 252 0,'0'0'36'0,"0"0"-5"16,0 0-9-16,0 0-12 0,0 0-6 0,0 0-4 16,0 0 1-16,0 0-1 0,0 0 2 15,-60 56 3-15,51-35-3 0,5 3 0 16,0-2 1-16,1-5-3 0,1-1 0 15,2-3-2-15,0 1 2 0,0 2-1 16,0-5 2-16,2 4-2 0,2-7 1 0,-3-5 1 16,8 1 3-16,-3-3 3 15,4-1 1-15,9-1 1 0,-3-8 0 16,5-4 1-16,-5-4 2 0,0 0 3 16,-4-1 3-16,-2-2 1 0,-4 2-3 0,-2-4 0 15,-3 2-4-15,-1-4 1 0,0 3-2 16,-4 0-1-16,-3 3 0 0,-5-2-2 15,1 3-2-15,-4 1 2 0,1 0-1 16,1 3 1-16,-3-1-1 0,3 2 0 16,3 2-4-16,0 2 0 0,4 2 1 0,3 3-1 15,0-1 1-15,-1 0-2 16,2 0-1-16,1-1-1 0,-1-4-2 16,2 0 0-16,5-5-4 0,6-2 3 15,4 4-1-15,5-1-1 0,4 3-1 0,2-1-1 16,2 2 0-16,1 1 0 0,2 2-1 15,-4 3-3-15,0 3-8 0,-1 0-32 16,0 0-27-16,-4 4-38 0,-2 6-61 16</inkml:trace>
  <inkml:trace contextRef="#ctx0" brushRef="#br0" timeOffset="-157152.05">24554 9495 480 0,'0'0'25'15,"0"0"-7"-15,0 0-8 0,0 0-6 16,0 0-4-16,0 0-1 0,0 0 0 15,0 0-1-15,0 0 1 0,0 0 0 16,-19 72 0-16,23-54 1 0,5-2 0 16,1-3-2-16,5-2-1 0,-5-5 1 15,4-1 1-15,-4-4 1 0,4-1 0 16,3 0 1-16,-5 0 0 0,5-5 0 16,-6-2 2-16,1-2 1 0,-2-2 2 0,-3-1-1 15,-1-3 0-15,0-3 2 0,1-5-3 16,-3 1 1-16,-1 7 2 0,0-1 1 15,-1 7 3-15,-2 2 3 0,1 3 1 16,-1 4-1-16,0-1-3 0,0 1-5 16,0-2-2-16,2 1-4 0,-2-1 0 0,0 2 0 15,0-1-1-15,0 1 1 0,0 0 0 16,0 0 1-16,1 0 0 16,4 10 0-16,0 5-1 0,-1 6 0 15,1 1 1-15,-2 0-2 0,0 5 3 0,-3 0-2 16,0 1 0-16,0 3 0 0,0-1 0 15,0 1 0-15,-2-1 0 0,1 0-1 16,1 0 0-16,0 1 5 0,0 0-6 16,0-1 4-16,0-1-2 0,0-10-3 15,0 1 2-15,0-6 0 0,-2-2 1 0,1 1 0 16,-4-4 0-16,2 2 1 0,2-6 0 16,-1-1 0-16,-2-3 1 0,-1 3-2 15,0-2 1-15,-5-1 1 0,-3-1-1 16,-3-3 1-16,-4-6-1 0,7-3 0 15,0-4 0-15,6-2 0 0,1-3-2 16,3-2 0-16,3-3-2 0,0-3-8 16,7 1 3-16,7-3-9 0,5 3 1 15,6 0-11-15,5 1-37 0,4 1-44 16,2 3-57-16</inkml:trace>
  <inkml:trace contextRef="#ctx0" brushRef="#br0" timeOffset="-156871.47">25504 9508 556 0,'0'0'22'16,"0"0"-3"-16,0 0-6 0,0 0-8 15,0 0-5-15,0 0-4 0,0 0-5 16,0 0-4-16,76-77-6 0,-47 71-11 0,2 2-10 16,1 4-29-16,-10 0-39 15,1 0-42-15</inkml:trace>
  <inkml:trace contextRef="#ctx0" brushRef="#br0" timeOffset="-156699.23">25511 9694 269 0,'0'0'57'0,"0"0"-3"0,0 0-11 15,0 0-17-15,0 0-12 0,0 0-9 16,0 0-11-16,0 0-4 0,84 7-9 15,-52-9-18-15,3-5-24 0,2-1-60 16</inkml:trace>
  <inkml:trace contextRef="#ctx0" brushRef="#br0" timeOffset="-156174.09">26979 9497 419 0,'0'0'69'0,"0"0"-12"0,0 0-20 15,0 0-15-15,0 0-6 16,0 0-8-16,0 0 1 0,0 0-1 16,0 0-1-16,-48-77-1 0,48 56 0 15,0-8-3-15,0 2 0 0,0-2 0 0,4 2-1 16,-2-3 0-16,1 3-4 0,-3 0 3 15,0-1-4-15,0 3 3 0,0-1 0 16,-6 2 0-16,1 1 2 0,0 6-2 16,2 0 1-16,0 7-1 0,2 4 0 15,1 1 0-15,0 5-3 0,-2-1-1 0,2 1 0 16,0 0 0-16,0 0 0 0,2 7 3 16,5 8-1-16,0 9 0 0,0 1 0 15,-2 2 2-15,-2 5 3 0,-2 0-2 16,1 2 3-16,-2 0-5 0,1 0-2 15,2-1-1-15,1-1-4 0,3-3-2 16,1-3-8-16,3-2-6 0,5-3-26 16,5-1-56-16,5-8-50 0,7-1-115 15</inkml:trace>
  <inkml:trace contextRef="#ctx0" brushRef="#br0" timeOffset="-155172.85">27970 9010 420 0,'0'0'49'0,"0"0"-16"16,0 0-12-16,0 0-7 0,0 0-5 15,0 0-1-15,0 0-7 0,0 0-2 16,0 0 1-16,-93-9-1 0,77 27 1 16,-3 3 2-16,1 6-1 0,0 1 1 0,-1 2 3 15,3 2-3-15,1 1 3 0,3-2-6 16,5-1 0-16,1-2 0 0,5-4-4 16,1-7 4-16,0 0-3 15,1-4 0-15,9 1 2 0,0 0-2 0,4-2 1 16,-5-5 2-16,4-2-2 0,-1-2-2 15,-1-3 0-15,7 0 3 0,-2 0-3 16,4-6 6-16,-1-3-1 0,0-2-1 16,1-1 3-16,-1-4-3 0,1 2 5 15,-3-3-2-15,1 0 3 0,-3 1 0 0,-2-2 1 16,-4 6 2-16,-3-1 2 0,0 4 3 16,-5 4 2-16,2-6-1 0,-3 7-6 15,0-1 3-15,1 0-5 16,-1 5 2-16,0-2-3 0,0 2-3 0,0-2-2 15,0 2-1-15,0 0 3 0,-2 0-4 16,-4 9 4-16,-3 5-4 0,3 6 1 16,2-3 0-16,3 1-2 0,1 0-1 15,0 0-1-15,0 0-2 0,1-1 1 16,5-3-1-16,1-2-1 0,2 0-1 0,-1-3 2 16,0-3-3-16,-5-3 0 0,1 1 1 15,-4-4 4-15,0 0 5 0,0 0 2 16,2 0 2-16,-2 0 0 15,0 0 0-15,0-10 0 0,-9-2-1 0,-3-5 0 16,-4 1 2-16,0 0 1 0,-1 1-3 16,2-1 2-16,1-2-2 0,4 7 1 15,2-3 4-15,6 5 0 0,0-5 0 16,2-7-8-16,4 1 2 0,7-4-7 16,6 3 3-16,-1 3 1 0,4 1 1 0,1 2 1 15,2 1 0-15,0 0-1 0,1 3 0 16,0 0-3-16,-7 3 0 0,0 2 1 15,-7 3-1-15,1 0 2 0,0 0 1 16,-7 1-1-16,2 2 1 0,-6 0-2 16,0-1 0-16,0 1-1 0,2 0 0 0,-1 0 1 15,1 0 0-15,-1 0 0 16,0 0-1-16,4 0 2 0,-2 1 3 16,4 8 0-16,-3-1 2 0,-2 2-2 15,-1 1-2-15,-1 3 1 0,0 6-1 0,0-4 0 16,-1 7 1-16,-2-8 5 0,1 3-5 15,1 2 5-15,1 0-6 0,0-2-2 16,0-1-2-16,4-2 1 0,5-1 0 16,3 1 1-16,3-1 1 0,1-4-1 15,2 0-1-15,-7-3 0 0,2-2 0 0,-4 0 0 16,-2 0 0-16,2 0 1 0,-6-2 0 16,-1 0 1-16,-2 1 1 15,0 6 0-15,-8 0 0 0,-7 4 1 16,-3-3-1-16,-1-3 1 0,-3 2-1 0,-1-3-1 15,3-2 1-15,4 0-3 0,7-1-3 16,0-1-12-16,4-2-18 0,1 1-21 16,-1 0-37-16,5-2-42 0,0 0-54 15</inkml:trace>
  <inkml:trace contextRef="#ctx0" brushRef="#br0" timeOffset="-154692.89">28572 9122 400 0,'0'0'69'16,"0"0"-18"-16,0 0-12 0,0 0-11 0,0 0-12 15,0 0-6-15,0 0-8 16,0 0-3-16,0 0-1 0,0 0 1 16,-31-1 1-16,22 22 1 0,2 2 1 0,0 4 4 15,1 3-5-15,0-1 3 0,0 2-6 16,5-3 0-16,1-5 0 0,0-5-2 15,0-1 2-15,3-3-1 0,2-6 1 16,3 4-3-16,-2-6 2 0,-4-3-3 16,6-1 3-16,-3 0 2 0,7-2 1 0,5 0 4 15,1-2-2-15,5-9 0 16,-4-3 0-16,-2-2 0 0,-4 0 2 0,0-2-2 16,-3-3 1-16,-2-2 1 15,-3-2 0-15,-2 1 2 0,-3-2 0 0,0 2-4 16,-10 0 3-16,-3 1-5 0,-6 0 2 15,-1 3 0-15,-6 0 0 0,-3 0 0 16,1 5 2-16,1 1 0 0,3 3 0 16,6 4 2-16,8 4-4 0,6 1-1 15,-2 2-1-15,-2 2-2 0,1 4 1 0,-1 6-2 16,3 5 0-16,5 1 0 0,0 7 1 16,8 1-1-16,4-1 4 0,3 0 3 15,4 0-5-15,1-2 4 0,0-3-7 16,2-1-3-16,0-3-3 0,-2 0-7 15,3-3-13-15,-1 0-12 0,-2 1-34 16,-3-5-38-16,-2-1-48 0</inkml:trace>
  <inkml:trace contextRef="#ctx0" brushRef="#br0" timeOffset="-154065.72">29326 9145 451 0,'0'0'44'0,"0"0"-13"16,0 0-10-16,0 0-9 15,0 0-6-15,0 0-2 0,-77 10-1 0,57 9 4 16,5 4-3-16,1 4 3 0,4 4-6 15,4-3-2-15,3 1 0 0,3-2 0 16,2-1 0-16,8-3 0 0,3-1 0 16,3-6-1-16,3-4 1 0,1-3-3 15,-4-4 1-15,0-2 2 0,-1-3 1 0,2 0 2 16,1-3 1-16,-2-5-2 0,-1-4 0 16,-4-3 1-16,1-2 1 15,-7 4 0-15,0-4-2 0,-5 0 3 16,0-1-2-16,0-6 3 0,-7 2-2 0,-5 1 3 15,1-2-2-15,-5 2-4 0,1 0 4 16,-3-2-4-16,-2 3 4 0,0-2 1 16,-1 1 1-16,2 1 2 0,2 1-2 15,2 3 1-15,4 4-1 0,2 0-1 16,3 2-2-16,2 1-1 0,-1 0 0 0,3-1 0 16,2 0-2-16,0 1-2 0,7-4 0 15,6 2-3-15,7 0 0 0,2 5 0 16,4 5-5-16,1 1-1 15,1 4-6-15,-1 7-17 0,-1 1-25 0,-7-3-53 16,0 5-46-16,-2-2-96 0</inkml:trace>
  <inkml:trace contextRef="#ctx0" brushRef="#br0" timeOffset="-153536.37">29719 9097 466 0,'0'0'57'0,"0"0"-19"0,0 0-12 16,0 0-11-16,0 0-8 0,0 0-6 15,0 0-1-15,0 0 0 0,0 0 0 0,0 0 6 16,-52 100-6-16,47-71 5 0,2 0-4 15,0-2-2-15,1 1 1 0,2-5-2 16,0 0 0-16,0-3-1 0,5-6 0 16,0-1 0-16,5-3 1 0,-4-2 0 15,0-1 2-15,1-4 0 0,-1-2 2 0,7-1 1 16,2 0-1-16,-1-6 1 0,2-7-1 16,-2 0 1-16,-4-4 0 0,-2 1 2 15,-2-4 0-15,-1-3 0 16,-2 0-2-16,-1-2 1 0,-2-1-2 0,0-3-3 15,-5 0 4-15,-3 1-3 0,-3 2 3 16,0 1 1-16,-5 5 1 0,3 4-1 16,0 6-1-16,1 1 0 0,4 6-2 15,-5 3 0-15,3-2-1 0,-1 2 0 16,0 0-1-16,7 0 1 0,-1 0-1 0,2 3 1 16,0 1 0-16,0 7 0 0,-1 4 1 15,4 0-1-15,0 5 1 0,7-2-2 16,2-1 1-16,3-1 4 15,2 2-5-15,1-1 5 0,2 0-5 0,1-3-1 16,2-2-2-16,0-1-1 0,0-4-3 16,2 1-4-16,-1-3-20 0,-5-1-47 15,5-2-67-15,-4-2-146 0</inkml:trace>
  <inkml:trace contextRef="#ctx0" brushRef="#br0" timeOffset="-141112.61">18849 10220 51 0,'0'0'12'0,"0"0"-6"0,0 0-2 16,0 0-4-16,0 0-3 0,0 0 2 16,0 0 0-16,0 0 1 15,0 0 2-15,49-64 2 0,-44 61 0 0,2-1-1 16,-3 2 1-16,-1 1 0 0,2-1 0 15,-5 2 0-15,0-1 0 0,0 1 1 16,1 0 1-16,2 0 1 0,-2 0 2 16,0 0 0-16,1 0 1 0,-1 0 1 15,1 0 1-15,-1 0 1 0,1 0 0 0,-1 0 0 16,1 0 0-16,4 3-1 0,-2-2-1 16,6 2-4-16,-1 2 0 0,2-4-2 15,7 4-1-15,-2-3 1 16,5 3-4-16,-5-2 2 0,0 0-2 0,0 1 2 15,0 0 2-15,4 0-2 0,-5 0 1 16,0 0 0-16,0 1-2 0,-4-4 0 16,5 2 0-16,2-1 1 0,-7-1-2 15,8 1 1-15,-1 0 2 0,-1-1 3 16,6 1 3-16,-3 2 1 0,2-1 0 0,1 0 0 16,-1 0-2-16,2 2-3 0,1 1-2 15,1 0-2-15,0 0 1 0,-1 0-1 16,4 1 0-16,1-1 3 0,2-1-4 15,2 1 1-15,-1-2 1 0,1 0-3 16,-1-1 1-16,-1-1-2 0,-2-2 1 16,2 1 0-16,0-1 0 0,0 0 1 15,1 0 0-15,0 0 0 0,1 0 1 16,-3-1-2-16,0-1 1 0,1-1-1 16,-2-1 0-16,0 2 0 0,4-1 0 0,-1 0 2 15,0 1 0-15,4 2-1 0,1-1 1 16,0 1-3-16,-2 0 1 0,0 0 0 15,2 0-1-15,-4 0 1 0,0 0-1 16,0 0 0-16,3 0 2 0,-1 0-1 16,3 0 1-16,0 0 0 0,1 0-1 0,2 0 0 15,0-4 1-15,2 0-1 0,0 1 0 16,1 0 0-16,3 0 1 0,-2 0-1 16,2 1 0-16,0-1 1 15,1 2-1-15,0-1 0 0,-1 1 0 0,-2-2-2 16,-1 1 0-16,-2 1-4 0,1-4 3 15,-4 2 3-15,3-3 1 0,-2 1 2 16,0-1 0-16,-1 0-1 0,-1 1-1 16,-4 1 1-16,-1 0-1 0,-2-1-1 15,0 2 0-15,0 0 2 0,0 0-1 0,-2 2 0 16,-1-1-1-16,-2 0 0 0,-2 2 0 16,-1 0 1-16,0 0 0 0,-7 0 1 15,2 0-3-15,-3 0 1 16,-4 0-1-16,6 0 1 0,-8 0 1 0,-3 0-1 15,5 0-1-15,-6 0 0 0,0 0 1 16,7 0 2-16,-8 0-2 0,6 0 1 16,0 0-1-16,-7 0 0 0,7 0-1 15,-7 0 0-15,0-1 0 0,3 1-4 16,-7 0 1-16,0 0-6 0,0 0-3 0,2 0-4 16,-1 0-11-16,1 0-10 0,-1 0-14 15,1 0-19-15,-2 0-14 0</inkml:trace>
  <inkml:trace contextRef="#ctx0" brushRef="#br0" timeOffset="-140288.53">19503 10197 176 0,'0'0'58'0,"0"0"-5"0,0 0-9 0,0 0-12 15,0 0-15-15,0 0-7 0,0 0-4 16,0 0-3-16,0 0 3 0,0 0-1 15,-15-1 2-15,15 1 5 0,0 0 2 16,0 0 3-16,8 3-1 0,3 3-3 16,8 0-2-16,1 0-2 0,3-2-1 15,5 1 1-15,2 0-2 0,4-1 1 16,-1 1-4-16,3 2-1 0,-3-1 0 0,2 1-2 16,-2 0 0-16,2 1 0 0,2-2 0 15,5 0 0-15,2 0 1 0,-1 0 1 16,5-2-3-16,-1 0 1 0,3-1 0 15,2-2 1-15,1-1-3 0,1 1 1 16,2-1 1-16,0 0 1 0,2 0 0 16,2 0 0-16,0 0-2 0,1 0 0 15,1-2 0-15,2-3-1 0,-2 0 2 16,0 1-1-16,-1 0 0 0,0-3 1 16,-4 3-1-16,-1 1 0 0,-1 0 0 0,-2 1-1 15,-3 1 0-15,-5-1 1 0,-4 2-1 16,-4 0-1-16,-6 0-1 0,-5 0 2 15,0 5 0-15,-1-1 1 0,-2 0 0 16,-2 1-1-16,-5-1 1 0,1-2 0 16,0 0 0-16,-7-1 0 0,8 1 0 0,1-1 0 15,-9-1 0-15,10 0 1 16,-2 0 0-16,1 0 0 0,-2 0-1 0,0 0 0 16,-5 0 0-16,-1-1 0 15,1-1 0-15,-3 1 0 0,2-1-1 0,-6 1 1 16,5 0-1-16,-4 1 1 0,1-2-1 15,3 0-1-15,-4 1-2 0,-2-1 0 16,3 2-2-16,-7 0 0 0,0-2-4 16,0 2-8-16,2 0-21 0,-1 0-31 15,1 0-32-15,-2 0-36 0</inkml:trace>
  <inkml:trace contextRef="#ctx0" brushRef="#br0" timeOffset="-138591.77">21403 7051 139 0,'0'0'0'16,"0"0"0"-16,0 0 2 0,0 0 1 15,0 0-2-15,0 0 1 0,0 0-4 16,0 0 0-16,0 0 1 0,0-5 1 0,0 5 0 16,0 0 1-16,0 0-1 0,0 0-4 15,1 0 1-15,1 0-5 0,-1 0-4 16,1 0-5-16,4 1-20 0,-1 4-25 15</inkml:trace>
  <inkml:trace contextRef="#ctx0" brushRef="#br0" timeOffset="-138409.25">21566 7099 93 0,'0'0'-7'0,"0"0"-15"0,0 0-25 16</inkml:trace>
  <inkml:trace contextRef="#ctx0" brushRef="#br0" timeOffset="-125615.9">18854 11915 183 0,'0'0'70'16,"0"0"-1"-16,0 0-8 0,0 0-15 0,0 0-8 16,0 0-10-16,-26-86 0 0,23 75-4 15,1 2-3-15,1 5-6 0,-1-1 0 16,2 5-3-16,0-2-5 0,0 2-2 15,0-1-4-15,0 0-2 0,0-1-2 16,-1 2 0-16,1 0 1 0,0 0 2 0,0 0 0 16,0 14 5-16,1 7-5 15,4 8 4-15,-1 1-3 0,3 2-1 16,-3 1 1-16,1 3-2 0,-1-2 1 16,1 2-1-16,-1-5 0 0,-1 0 1 0,2-6 0 15,-2-7-1-15,-1-7 2 0,-1-4-1 16,-1-7 0-16,0 0 2 0,0 0-1 15,0 1 3-15,2 0 4 0,-2 1 4 16,0-1 4-16,1-1-1 0,-1 0-4 16,0 0-5-16,0-12-4 0,0-8-1 0,0-3-1 15,0-4 2-15,0 1-1 0,-1 1 1 16,-2-1-1-16,0-2 1 16,-4 3-4-16,1-3 4 0,-1 3-1 15,-1 0-6-15,2 1 5 0,0 3-3 0,1 4 2 16,1 2 2-16,2 4-2 0,-1 0-1 15,0-1 2-15,1 2 1 0,-1-1-1 16,1 7 1-16,1-7-1 0,1 5-1 16,0-5 0-16,0 2 0 0,0-1 0 15,6-3 2-15,-1 4-2 0,4-1 0 0,-3 4 0 16,-2 2 0-16,5-1-2 0,-5 3 4 16,5-1-2-16,1 0 1 15,-6 1 0-15,7-1-1 0,-6 2 0 16,0-1 0-16,6 0 1 0,-5 2-1 0,0 0 0 15,7 0 2-15,-8 0-2 0,1 0 1 16,6 0 0-16,-6 0-2 0,7 0 2 16,0 0 0-16,-2 0-1 0,1 2 0 15,-2 0-3-15,1-1-1 0,-2 1 0 16,2 1-2-16,-3 0-6 0,4 3-7 0,-5-2-13 16,-1 0-22-16,2 3-34 0,-5-2-31 15,0 3-68-15</inkml:trace>
  <inkml:trace contextRef="#ctx0" brushRef="#br0" timeOffset="-125375.02">18819 11947 470 0,'0'0'53'0,"0"0"-15"15,0 0-9-15,0 0-9 0,0 0-7 16,0 0-3-16,0 0-7 0,0 0 0 16,0 0-3-16,91 2 0 0,-64 1 1 0,2 0-3 15,0 2-1-15,0-3-1 0,-2 3-4 16,-2 0-3-16,0-2-11 0,-4 1-27 16,-6-3-61-16,-4 1-69 15</inkml:trace>
  <inkml:trace contextRef="#ctx0" brushRef="#br0" timeOffset="-116312.53">20117 11835 179 0,'0'0'47'0,"0"0"0"0,0 0-1 0,0 0-6 16,0 0-3-16,0 0-4 0,0 0-9 15,0 0-5-15,0 0-9 0,0 0-2 16,0-12-5-16,0 12-1 0,-1 0 0 16,-3 0-1-16,-5 2 5 0,-4 8-4 15,0 5 3-15,-1 2-4 0,2 3 0 16,2-2 2-16,-2 2-2 0,2 1 1 0,1 0 1 16,3 1-3-16,-1-1 1 0,6-5-1 15,0 2 0-15,1-1 1 0,0 0-2 16,4-1 1-16,4-3 1 15,1-3 0-15,-2-4 0 0,6 3 1 0,2-7 0 16,1-2 0-16,6 0 2 0,-1-1-1 0,1-9 1 16,-2-2-1-16,0-1 3 15,-3-3-1-15,0-2-1 0,-3 0 3 16,-4 0-1-16,-3 6 3 0,-2-4 2 16,-4 6-5-16,-1-4 4 0,0-4-1 0,-7 1 1 15,-3-4-1-15,-5 1-8 0,-2 0 1 16,-3 2-7-16,-2 0 5 0,0 0 0 15,-1 3 2-15,0 1-1 0,2 0 0 16,2 1 1-16,-2-1-2 0,5 2 2 16,2 1-1-16,4 1 1 0,2 2-1 0,2-1 2 15,1 0-2-15,2 4-2 0,3-7 1 16,0 1-2-16,13-2 1 16,3-4-1-16,7 4 0 0,3 4-1 15,3-1 0-15,1 1 1 0,2 2-1 0,-1 2-3 16,-1 2 2-16,-1 2-4 0,-3 1-3 15,0 0-5-15,-7 0-13 0,-5 1-19 16,1 5-30-16,-8-1-32 0,-1 7-46 16</inkml:trace>
  <inkml:trace contextRef="#ctx0" brushRef="#br0" timeOffset="-115350.66">20515 11961 380 0,'0'0'51'16,"0"0"-15"-16,0 0-10 0,0 0-5 0,0 0-7 15,0 0-4-15,0 0-3 16,0 0 0-16,0 0-1 0,0 0-1 16,3-58-1-16,-3 58-2 0,1-1 0 0,-1-1-2 15,2 0 1-15,1-2-2 0,-2 0 0 16,8-1 0-16,1-2-1 0,-1 4-3 15,6 1 5-15,2 2-1 0,-2 0 1 16,5 2 0-16,-3 5 0 0,-2 4 0 16,-2-1 0-16,-2 4-3 0,-1 1 2 0,-3 2 1 15,-3-5 0-15,-1 5 0 16,-3 1 1-16,0 2-1 0,-3 4 0 16,-4-3 0-16,-2 0 0 0,-2-5 0 15,3-4 1-15,3-6 1 0,3-1 0 0,2-5 3 16,-3 1-1-16,-1 2 2 0,1 0 3 15,0 1 1-15,3-4 3 0,-1 0-3 16,1 0-3-16,-3 0-2 0,0-4-3 16,2-8-1-16,1-3 0 0,0-4 0 15,1-2-2-15,5 1 3 0,1 1-1 0,2 1 0 16,-2 1 0-16,2 0 0 0,1 0-1 16,-5 7 2-16,3-3 0 0,-1 3 0 15,-2 2-1-15,3-4 1 16,-1 2-2-16,-2 2-4 0,2-4 4 0,1 2-6 15,-2 2 6-15,3-1 0 0,-3 2-1 16,-3 4 2-16,1 0-1 0,0 1-1 16,-1-1 1-16,0-1 1 0,0 3-1 15,-3 1 2-15,0-2-1 0,0 2-1 16,1 0 1-16,-1-2-1 0,2 2 1 0,-2-1 1 16,0 1-1-16,1 0-1 0,-1-1 1 15,0 1-3-15,2 0 1 0,-2 0 1 16,0 0 0-16,0 0 0 0,0 0 0 15,0 0-1-15,0 0 0 0,0 0 0 16,0 0 1-16,-8 2-1 0,3 3 0 0,-7 6 0 16,1 0 1-16,0 1 4 15,-1 4-6-15,1 1 5 0,5-5-4 16,0 3 0-16,3-5 1 0,0 2 0 16,0-2-1-16,1-4 0 0,2 6 1 0,0-5-1 15,0 3 1-15,0 2-1 0,0-2 0 16,5-2 1-16,-1 0-1 0,6 4 1 15,-3-5-1-15,5 0 1 0,2-1 0 16,-5-1-1-16,8-2 1 0,-1-2-1 16,-2 0 1-16,4-1-1 0,-4 0 0 0,0 0 1 15,-1 0-1-15,1 0-2 0,-2 0 2 16,-5 0 0-16,-2 0-1 16,-5 0 1-16,0 0-4 0,0 0-7 15,2 0-19-15,-2 0-23 0,0-1-39 0,0-1-45 16,-5-2-84-16</inkml:trace>
  <inkml:trace contextRef="#ctx0" brushRef="#br0" timeOffset="-115133.39">21242 12073 412 0,'0'0'-21'0,"0"0"-58"0,0 0-160 16</inkml:trace>
  <inkml:trace contextRef="#ctx0" brushRef="#br0" timeOffset="-108493.28">8474 9283 0 0,'0'0'5'0,"0"0"-4"0,0 0-3 16,0 0 5-16,0 0-4 0,0 0 5 15,0 0-1-15,0 0 0 0,0 0 0 16,-8-15 4-16,7 11 1 0,-1 0 2 16,2 4 0-16,-1-3-2 0,1 3-3 0,0-1 0 15,-3 0-2-15,3-1 1 16,0 0-2-16,0 1-1 0,0 0 1 0,0-1-2 16,0 0 0-16,0 1 0 15,0-1 1-15,-3 0-1 0,3 1 1 0,0 0 0 16,0 0 0-16,0-1 0 0,0 0 3 15,0 1-4-15,0 1-1 0,0-2 0 16,0 2-3-16,-1-1 2 0,1 1-1 16,0-2 2-16,0 2 0 0,0-1 1 15,-3 1 0-15,3 0 1 0,0 0 0 0,0-2 1 16,0 2 0-16,0 0-1 0,0 0 0 16,0-2-1-16,0 2 0 15,-1 0-1-15,1 0 0 0,0 0-4 16,0 0-1-16,0 0 1 0,0 0 1 0,0 0 2 15,0 0 0-15,0 0 3 0,0 0-1 16,0 0 0-16,0 0 1 0,0 0-1 16,0 0 2-16,0 0-1 0,0 0 1 15,0 0 2-15,0 0 1 0,0 0-3 16,0 0 0-16,0 0 0 0,0 0-4 0,0 0 5 16,0 0-1-16,0 0-1 0,0 0 3 15,-2 0-1-15,2 0 1 0,0 0-4 16,0 0 0-16,0 0 0 0,0 0-2 15,0 0-1-15,0 0 0 0,0 0-3 16,0 0 1-16,0 0 1 0,0 0 3 16,-1 7 4-16,1-3 3 0,0 10-8 15,-2 6 6-15,2 2-6 0,0 9 0 16,0 0 2-16,0 8-1 0,0 6-1 16,0 8-2-16,2 8-2 0,1 6-9 0,-2 3-6 15,2 2-12-15</inkml:trace>
  <inkml:trace contextRef="#ctx0" brushRef="#br0" timeOffset="-106876.27">9630 12217 59 0,'0'0'9'0,"0"0"-1"16,0 0-2-16,0 0-1 0,0 0-1 0,0 0-4 15,0 0-2-15,0 0-1 0,0 0-2 16,0 0-1-16,-8 4-6 0,8-6-4 16,0 0-5-16,0-5-5 15</inkml:trace>
  <inkml:trace contextRef="#ctx0" brushRef="#br0" timeOffset="-105451.2">8339 11110 1 0,'0'0'2'16,"0"0"-4"-16,18 92 5 0,-10-54-4 15,1 4 3-15,1 1-6 0,3 1 3 16</inkml:trace>
  <inkml:trace contextRef="#ctx0" brushRef="#br0" timeOffset="-88933.44">21883 11838 331 0,'0'0'65'0,"0"0"-18"0,0 0-8 0,0 0-8 16,0 0-9-16,0 0-5 0,0 0-5 15,0 0-3-15,0 0-2 0,-16-5-4 16,15 5-1-16,-1 0-2 0,1 0-3 16,1 0 1-16,0 0 1 0,0-1 1 15,1-1 3-15,14 0 1 0,8-5-2 0,7-2 0 16,2 0-3-16,1 0 0 0,1-2 0 16,-3 2 0-16,1 2 0 15,-1-1-2-15,-2 2 0 0,-5 1 1 16,-5 3-1-16,-9 0 0 0,-4 2-1 0,-2 0-2 15,3 0 1-15,-1 0 1 0,0 0-1 16,-6 0 5-16,0 0 1 0,0 0 1 16,0 0 1-16,0 0-1 0,0 0 0 15,-13 0-1-15,-7 3 0 0,-8 1-2 16,-1 1 1-16,0 0 0 0,2-2 1 0,1 0 1 16,1-2-2-16,1 1 0 0,-4 1 0 15,-1 0 0-15,0 0 0 0,2 1 0 16,1 1 0-16,8-2 0 0,0 2-2 15,7-4 1-15,6 0 1 0,-1 1 0 16,6-2 1-16,-1 0 1 0,1 0-2 0,-2 0 0 16,1 1-2-16,1-1 0 15,-2 0-2-15,2 0 2 0,0 0 2 16,16 0 1-16,6-1 3 0,8-3-3 16,5-3-1-16,-4 1-1 0,3 2 0 0,-4 1-2 15,-1 1 2-15,-3 2-3 0,2 0-1 16,-4 0 0-16,1 0-6 0,-4 0-1 15,-4 0-12-15,0 0-9 0,0 0-19 16,-4 2-31-16,8 0-31 0,-9-1-70 16</inkml:trace>
  <inkml:trace contextRef="#ctx0" brushRef="#br0" timeOffset="-88122.05">22759 11528 421 0,'0'0'48'0,"0"0"-11"0,0 0-13 15,0 0-11-15,0 0 0 0,0 0-2 16,0 0-5-16,0 0-3 0,0 0-4 0,0 0-3 16,-20-56 0-16,20 56-1 0,0 1 4 15,0 15 1-15,0 7 0 0,0 9 0 16,6 3 0-16,-3 0 0 0,0-5 1 15,-1 2-2-15,1-5 1 0,2-1 0 16,-1-5 0-16,-1-6 0 0,2-1 0 0,-2-5-2 16,2-1 4-16,-2-1-2 15,-2-4 0-15,2 2 0 0,-3-5 0 16,0 0 0-16,0 0 2 0,2 1 2 16,-1-1 1-16,1 0 3 0,-1 2 1 0,5-2-3 15,2-6 0-15,3-6-4 0,2-5-1 16,1-1 2-16,-2-2-2 0,1-2 0 15,-3 1-1-15,2-1 1 0,-1 2-1 16,-1 0 0-16,-1 2 1 0,2 3-2 16,1 1 1-16,-3 5-1 0,3 1-1 0,-4 4-1 15,-4 3 1-15,9 1-2 16,-3 0 2-16,3 5 1 0,6 8 0 16,-4 1 2-16,-1 4-2 0,-1 1 1 15,1 2 1-15,0 1-2 0,-2 0 2 0,0 0-1 16,-2-2 1-16,0-2 0 0,-3-6 0 15,1-2 0-15,-2-4 1 0,1 1-1 16,0-2 1-16,-4-1 0 0,0-1 1 16,-3-3-2-16,0 0 2 0,0 0 2 15,1 0 0-15,1 0 0 0,2 0 1 0,1-2 1 16,-1-8-3-16,3 0 1 16,-6-3-1-16,-1-7-1 0,0 2 0 0,0-8 0 15,-3 2-2-15,-2 0 0 16,1-2-1-16,-1-2 2 0,1 3-1 0,1-2 2 15,0 2-1-15,1 9 0 0,-1-4-1 16,3 9 0-16,-1-3 0 0,0 2 0 16,1 6 0-16,0-1 1 0,0 7-1 15,0-1-1-15,0 1-2 0,0-1-3 16,0 0-4-16,0-1-8 0,0 0-12 0,0 2-17 16,0 0-41-16,2 0-66 0,4 9-122 15</inkml:trace>
  <inkml:trace contextRef="#ctx0" brushRef="#br0" timeOffset="-86237.13">24301 11175 319 0,'0'0'65'16,"0"0"-13"-16,0 0-16 0,0 0-8 15,0 0-12-15,0 0-4 0,0 0-9 16,0 0-3-16,0 0-3 0,-20-13-1 0,12 18 5 16,0 10-1-16,-5 7 4 0,4 2-3 15,2 3-1-15,1-1 1 0,1 2-2 16,4-4 2-16,0-6 0 0,1-1-2 15,0-7 1-15,0 1 0 0,0-1 1 16,0-5-2-16,0 2 0 0,1-2 0 0,0 0 0 16,2-1 1-16,-3-4 0 15,0 0 0-15,0 0 1 0,2 1 2 16,-2-1 1-16,1 2 2 0,-1-2 4 16,2 0-1-16,5 0 1 0,7-6-2 0,5-7-1 15,7-7-3-15,0 0 0 0,-1 2-2 16,-3 1 1-16,-2 4-1 0,-3-1 1 15,-2 1 0-15,-5 6 0 0,1-2 0 16,-5 4 1-16,-3 3 2 0,2-2 3 16,-5 4-1-16,0-1 0 0,0 1-1 15,0-8-4-15,0-4 0 0,-2-3-7 16,-8-4 3-16,-6 4-3 0,-1 2 3 16,-8 1 2-16,-1 0-1 0,-3-1 1 15,2 3-1-15,1-2 1 0,1-1-1 0,0 1 0 16,2-1 0-16,3-1 0 0,1 1 0 15,6 1 0-15,3 2 0 0,6 1 0 16,1-2-1-16,3-2-1 0,0-1 0 16,9-3 1-16,6 1-1 0,6 4 2 15,6-1-2-15,5 3 0 0,1 4-1 0,2 1-3 16,1 4 0-16,-1 1-7 0,-2 1-7 16,-1 6-13-16,0 4-24 15,-11-2-43-15,3 2-40 0,-4-3-90 16</inkml:trace>
  <inkml:trace contextRef="#ctx0" brushRef="#br0" timeOffset="-85556.58">24703 11108 443 0,'0'0'37'0,"0"0"-13"0,0 0-12 16,0 0-9-16,0 0-5 0,0 0-4 16,0 0-2-16,0 0 3 0,0 0 2 0,0 0 3 15,-6 4 3-15,6 9-1 0,0-3-1 16,0-1-1-16,0 2-1 0,4-2 4 15,1 0-2-15,-1-1 4 0,3 0-4 16,-4-5 0-16,0-1 0 0,-3-2 1 16,4 0 1-16,5 0-4 0,4-5 5 0,2-5-4 15,-1-2 5-15,-7 3 1 16,2-2 4-16,-5 6 8 0,-1 0 2 16,2-3 1-16,-3 4-3 0,0-1-7 15,2-3-1-15,-2 4-2 0,-1-1-1 0,2 2 0 16,-3 3-1-16,0-1-2 0,0 1-4 15,1-2 1-15,1 1-2 0,-1-1-1 16,-1 2 1-16,2-1 0 0,-1 1 1 16,5 0 0-16,3 6 1 0,-1 6-1 15,1 5 1-15,-3 2-1 0,-3 4 2 0,-1 3 3 16,-2 1-5-16,0 4 4 0,-4 1-4 16,-1 3-1-16,0-1 1 0,-1 4-1 15,2 2 0-15,0-1-1 0,1 3 2 16,-1-2-1-16,1 0 1 0,1-4-1 15,1-4 0-15,-1-9-1 0,2-5 1 16,-1-6 0-16,1-6 2 0,0-1-1 16,0-5 2-16,-2 0 1 0,2 0 0 15,-1 3 0-15,-6-3-1 0,-8 0 0 16,-2-6-2-16,-8-6 2 0,2-7 0 0,0-1-1 16,6-1 0-16,-1-1 2 0,7 0-2 15,2 1 2-15,2-1-1 0,6 0-3 16,1 1-2-16,1-2-2 15,10 0-6-15,5 2 1 0,6 2-7 0,5 0-16 16,2 6-22-16,2 1-49 0,-1 2-42 0,-1 4-126 16</inkml:trace>
  <inkml:trace contextRef="#ctx0" brushRef="#br0" timeOffset="-85187.63">24090 11917 562 0,'0'0'38'0,"0"0"-13"0,0 0-14 15,0 0-4-15,0 0-10 0,0 0 4 0,26-85 0 16,-8 78 0-16,3 0-1 0,3 3 0 16,5 2 0-16,5 1-1 0,0 1-1 15,3 0 2-15,3 0-2 16,-3 3 2-16,3 1-1 0,-3-1-3 0,1 2-6 15,-5-2-2-15,-3 1-10 0,-1 3-20 16,-3-1-36-16,-4 1-47 0,-5 0-61 16</inkml:trace>
  <inkml:trace contextRef="#ctx0" brushRef="#br0" timeOffset="-84756.53">24396 12228 511 0,'0'0'53'0,"0"0"-16"16,0 0-11-16,0 0-8 0,0 0-9 0,0 0-3 15,0 0-3-15,0 0-2 0,0 0 0 16,0 0-2-16,9-67 1 0,-9 67-1 15,0 0-1-15,6 0 1 0,-1 0-1 16,4 0 1-16,4 6 0 0,-7 6 1 16,1 5 1-16,-5 3-1 0,-2 3 0 0,0-1 1 15,-6 2 1-15,-5 0-2 16,-1-1 3-16,-1-2-3 0,-2-2-2 16,2-2 2-16,3-5 0 0,3-1 0 15,1-6 2-15,3-1-2 0,2 0-2 0,1-4 1 16,-2 0 1-16,2 0 0 0,0 2 1 15,0 0-1-15,0 2 2 0,0 0-1 16,8 1-1-16,9 0 0 0,3-4 0 16,8-1-1-16,-1 0-1 0,2 0 1 15,1-4-2-15,2-3-1 0,0 3-2 0,1 0-8 16,1-3-17-16,-4 0-29 16,0-1-59-16,-2-1-97 0</inkml:trace>
  <inkml:trace contextRef="#ctx0" brushRef="#br0" timeOffset="-84046.55">26249 11282 450 0,'0'0'52'16,"0"0"-11"-16,0 0-12 0,0 0-6 16,0 0-7-16,0 0-7 0,0 0-2 15,0 0-6-15,0 0 0 0,0 0 2 16,3-15-2-16,15 9-1 0,8 0 1 0,2 2-1 16,2 2-1-16,1 0 1 0,-1 2-1 15,0 0-2-15,-1 0 1 0,-1 0-2 16,-3 2-1-16,-2 1-4 0,-8 0-3 15,-2 2-3-15,-4-3-4 0,-6 0-6 16,3 1-10-16,-6 2-22 0,-4 4-21 0,-10 2-13 16,-6 6-12-16,-5-4-3 15</inkml:trace>
  <inkml:trace contextRef="#ctx0" brushRef="#br0" timeOffset="-83865.66">26221 11504 247 0,'0'0'52'0,"0"0"-1"0,0 0-1 16,0 0-4-16,0 0-8 0,0 0-8 16,0 0-13-16,0 0-6 0,87 5-6 0,-59-9-2 15,-1 2-5-15,-1-2-1 16,-2 2-1-16,1-2-4 0,3 3-5 16,-2 1-10-16,3 0-21 0,1-1-35 15,3-1-31-15,1-1-73 0</inkml:trace>
  <inkml:trace contextRef="#ctx0" brushRef="#br0" timeOffset="-83335.94">27614 11090 367 0,'0'0'64'16,"0"0"-12"-16,0 0-18 0,0 0-14 15,0 0-10-15,0 0-2 0,0 0-4 16,0 0-1-16,0 0-1 0,0 0-1 15,-65-54 1-15,50 61-1 0,-3 5 0 16,2 3 1-16,0 3-2 0,3 2-1 0,1 1 1 16,1 0 0-16,3 2 5 15,1 1-4-15,3 2 2 0,2 0-3 16,2-2-1-16,0 1 1 0,0-4 0 16,7-1 1-16,2-2-2 0,1-3 1 0,5-3 0 15,-2 0 0-15,6-7 0 0,1-2 0 16,2-3 1-16,4 0-1 0,1-5 0 15,3-3 0-15,1-5 1 0,-1-1-1 16,-2-4 1-16,-3 0 1 0,-4-1 2 16,-4-3 1-16,-5 1 7 0,-2-2 6 0,-6-3-4 15,-2 1 2-15,-2-5-7 0,-6 3 1 16,-7 0-1-16,-5 1-1 0,-3 4-2 16,-4 2-4-16,-2 1-1 15,-1 6-3-15,0 4-3 0,1 6-3 0,-2 3-8 16,3 12-18-16,-1 8-53 0,4 5-87 15,4 2-119-15</inkml:trace>
  <inkml:trace contextRef="#ctx0" brushRef="#br0" timeOffset="-83156.21">28117 11286 334 0,'0'0'-65'0,"0"0"-119"16</inkml:trace>
  <inkml:trace contextRef="#ctx0" brushRef="#br0" timeOffset="-81437.29">18904 13294 463 0,'0'0'42'0,"0"0"-4"0,0 0-13 0,0 0-8 16,0 0-1-16,0 0-1 0,0 0-7 15,0 0-5-15,0 0-2 0,-22-47-1 16,21 57 0-16,0 10 0 0,-1 7-1 16,2 5-1-16,0 5 2 0,0 4-2 15,0 1 2-15,3 0-1 0,1 0 1 0,2-3-1 16,1-5 1-16,0-4-1 0,-2-4 1 16,-1-8-1-16,1-4 1 0,-2-6-1 15,-2-3 1-15,2 0 1 16,-3-5 0-16,0 0 1 0,0 0 3 0,1 2 3 15,-1-2-1-15,0 0 0 0,0 0-3 16,0-12-2-16,0-4 0 0,0-7-1 16,-5 0 1-16,0 1 3 0,-1-3-1 15,0 1 1-15,-1-2-1 0,-1-1-3 16,0 1-1-16,1 0 0 0,0 1 0 0,0 0 2 16,1 1-2-16,2 0 2 15,-1-1-3-15,2 7 1 0,2 0-1 0,1 6 2 16,0-2-1-16,0-6-1 15,0 4 0-15,4 0-4 0,1 1 5 0,-1 8-4 16,2-2 4-16,1 0 0 0,-3 1-1 16,2 2 0-16,-3 3 0 0,0 0-1 15,1 1 0-15,1 1 1 0,6-2-1 16,5 0 2-16,3 0 0 0,7 3 2 16,-2-2-2-16,1 2-2 0,0-1 2 0,-1 1 0 15,-7 0-1-15,2-2 1 0,1 2-3 16,-6 0 0-16,6 0-2 0,-4 0-2 15,-3 0-6-15,1 0-10 0,-4 5-15 16,-7-5-24-16,3 10-52 0,-3-4-44 16</inkml:trace>
  <inkml:trace contextRef="#ctx0" brushRef="#br0" timeOffset="-81212.73">18858 13535 429 0,'0'0'76'0,"0"0"-27"0,0 0-23 0,0 0-9 16,0 0-7-16,0 0-6 0,0 0-3 16,88 12-2-16,-60-16-4 0,3-2-5 15,1 2-7-15,1 0-16 0,2 1-38 16,-1-1-67-16,1 0-132 0</inkml:trace>
  <inkml:trace contextRef="#ctx0" brushRef="#br0" timeOffset="-76880.07">20470 13677 184 0,'0'0'60'0,"0"0"-9"0,0 0-6 0,0 0-7 16,0 0-5-16,0 0-2 0,0 0-3 15,0 0-3-15,0 0-7 16,0 0-5-16,7-25-2 0,-7 13-3 0,-1-5 2 15,-3 1-4-15,-2-1-3 0,-3-5 1 16,3 4-2-16,1-3 0 0,-1 0 1 16,1-1-1-16,1 7 0 0,3-3-1 15,1-3 0-15,0-2-1 0,0-6 1 16,5 3-1-16,1 2 3 0,0 5-3 16,-2 4 2-16,1-2-3 0,-1 2 2 0,2-2-1 15,0 0-6-15,-2 1 6 0,-1 6-3 16,-2 4 3-16,1 2 1 0,-2 4-1 15,0-2 1-15,0 2-1 0,0-2 0 16,1 1 0-16,-1-1-2 0,0 2 0 16,0-1-1-16,0 1 2 0,0 0 5 15,0 1-4-15,-1 12 5 0,-4 5-4 16,0 5-2-16,0 1 2 0,0 2-2 16,2-1 1-16,1 3 0 0,1-1 0 0,1 2 0 15,0-3 0-15,1-1-1 0,4 0 1 16,3-1-2-16,-1-2 1 0,2 1 0 15,1-4 0-15,0 1 1 0,1-4-1 16,-4-3-1-16,1-1 0 0,-2-7 0 16,1 2-3-16,1-1 1 0,2-3-1 0,-2 1-2 15,-3-4 0-15,5 0-2 0,-3 0-7 16,3 0-16-16,5-3-22 16,-5-5-38-16,4-6-39 0</inkml:trace>
  <inkml:trace contextRef="#ctx0" brushRef="#br0" timeOffset="-75840.39">21273 13713 141 0,'0'0'46'0,"0"0"2"0,0 0-2 16,0 0-3-16,0 0-7 0,0 0-8 16,0 0-4-16,11-84-3 0,-8 69-1 0,0 3 3 15,2-5-1-15,-3 7-3 16,0-4-4-16,1-6-4 0,-2 6-6 16,0-7 0-16,-1 1-2 0,0 2 0 15,0-7-1-15,0 2-1 0,0 0-1 0,0 2 0 16,-2-1 0-16,-1 6 0 0,1-3 0 15,0 1 0-15,0 4 2 0,2-7-1 16,0 2-1-16,0 5-4 0,0-4 4 16,2 6-5-16,0 6 6 0,0 1 0 15,-2 5-2-15,0-2 0 0,0 2 0 0,1 0-1 16,-1-1 2-16,2 1 1 0,-2 0 0 16,2 0 5-16,0 1-4 15,1 4 4-15,-2 4-4 0,1-3-1 16,-2-1 2-16,3 5-2 0,-2-5 0 0,2 6 0 15,0-2-2-15,1 1 1 0,3 4-1 16,1-2 1-16,1 3-1 0,0-1 1 16,2 0 1-16,-1-1-1 0,3 1 0 15,0-1 0-15,1 3-1 0,1-1 0 16,-2 0-1-16,1-1 0 0,-5-3 0 0,0 0 1 16,1 0-1-16,-6-3 1 0,3 4 1 15,-2-4-1-15,-4-3 0 0,2 3 1 16,0-2 0-16,-3 5 0 15,0 4 1-15,-6 0 0 0,0-4-1 0,-2-2 4 16,2-3-2-16,-6-2 0 0,4 1 2 16,3-3-1-16,-5-2-1 0,4 0 3 15,-2-3-2-15,-3-6-1 0,2-3 1 16,0-6-1-16,3-2-2 0,3-2 1 16,3-1-2-16,0 1 2 0,1-1-2 0,5 2 1 15,2 1 0-15,0 2-1 0,-1 4 1 16,2 3-1-16,1 1-1 0,-1 3 0 15,2 0-1-15,-2 4 1 0,3 2 0 16,4-1 1-16,-1 2 0 0,4 0 1 16,0 5 0-16,0 2-1 0,-3 4 1 0,0-1 0 15,-3 4-1-15,0 0-1 16,-3 0 0-16,-3 1 0 0,-2-3 1 16,-3 3 0-16,0-5-1 0,-2 6-4 15,0 5-1-15,0-1-5 0,-6 4-15 0,2-8-27 16,-2-2-34-16,1-5-36 0,4-4-41 15</inkml:trace>
  <inkml:trace contextRef="#ctx0" brushRef="#br0" timeOffset="-75664.68">21585 13234 314 0,'0'0'58'0,"0"0"-6"0,0 0-23 15,0 0-7-15,0 0-13 0,0 0-6 16,0 0-8-16,0 0-7 0,0 0-2 16,12-47-18-16,9 49-25 0,7 4-42 15,-4 0-66-15</inkml:trace>
  <inkml:trace contextRef="#ctx0" brushRef="#br0" timeOffset="-75232.39">21825 13312 308 0,'0'0'44'0,"0"0"-17"0,0 0-15 16,0 0-6-16,0 0-3 0,0 0 3 16,0 0 0-16,0 0-3 0,6 93 2 0,-5-69 0 15,-1 0 1-15,0 0 0 0,0 2-2 16,-3-2-3-16,-1-1 0 0,-4-5-1 15,3-4 2-15,-1-1 1 0,3-6-1 16,1-4 5-16,0 1 5 0,2-4 7 16,-1 0 8-16,1 0 3 0,-2 2 2 0,2-2-2 15,-1 0-9-15,-1 0-7 0,-3 0-7 16,0-11-5-16,0-9-1 16,0-3 0-16,5-4-4 0,0 2 3 15,5-1-1-15,3 2 2 0,5 2 0 0,0 3-1 16,1 2-1-16,3 2-1 0,0 2 2 15,-4 6-1-15,3 1-1 0,0 4 1 16,1 2-3-16,5 0 1 0,-5 4 0 16,0 3 1-16,-2 4 1 0,-2 2-2 15,-3 1 2-15,0 3-2 0,-2-1 0 0,-2 1-3 16,-1-2 1-16,-4-1-3 0,-1 4-3 16,0 4-11-16,0 3-16 0,-7-2-30 15,0-2-29-15,3-5-35 16,1-8-73-16</inkml:trace>
  <inkml:trace contextRef="#ctx0" brushRef="#br0" timeOffset="-74709.27">22372 13318 531 0,'0'0'40'0,"0"0"-17"0,0 0-9 15,0 0-7-15,0 0-4 0,0 0 1 16,0 0-4-16,-83-20-1 0,65 33 0 16,4 3-2-16,2 5 2 0,4 4 0 0,1 2 0 15,3 2 0-15,2 0 0 0,1-1 1 16,1 1 0-16,0-3 0 0,4 1-2 15,3-5 1-15,1-4-1 0,-1-4 1 16,3-4-2-16,2-2 2 0,-4-5 1 16,10 0-2-16,0-3 2 0,0-5 0 0,6-9 0 15,-1-4 2-15,-2-4 0 16,0-4-2-16,-2-2 4 0,-3 1-2 16,0 0 1-16,-4-2 1 0,-4 0 1 15,1 2 0-15,-6-1 2 0,-3 4 0 0,0 5 3 16,-6 0 2-16,-5 2-3 0,-4 4-3 15,-4-1-1-15,-2 4-2 0,-3 1-2 16,0 2 0-16,-1 5-1 0,2 2-1 16,3 0-1-16,1 2 1 0,6 8-1 15,2-3 0-15,5 6 0 0,1-5-1 0,5 4 0 16,0 7 0-16,3-3 0 0,9 7 0 16,5-4-3-16,2-3 0 0,3 1-4 15,2-3-10-15,1-4-10 16,1 1-8-16,0-4-20 0,-1 0-22 0,-1-6-21 15,1 2-23-15,-5-2-32 0</inkml:trace>
  <inkml:trace contextRef="#ctx0" brushRef="#br0" timeOffset="-74034.34">23145 13327 399 0,'0'0'60'16,"0"0"-18"-16,0 0-20 0,0 0-17 15,0 0-4-15,0 0-2 0,0 0 1 0,0 0 0 16,0 0 1-16,-76 44 0 0,70-21 0 15,3 1-1-15,0 2 0 0,3 1-1 16,0 0 1-16,0 1-1 0,0-2 0 16,2-8-1-16,0-3 1 0,0-4-2 15,-2-7 0-15,1 3 1 0,-1-7 1 0,0 0 2 16,0 0 1-16,0 0 2 0,2 0-2 16,-2-2 1-16,1-10-3 0,1-6 2 15,1-7 1-15,0-2 2 0,0 1-2 16,0-1 1-16,2 3 1 0,-1-1 0 15,1 2 1-15,-2 7 1 0,-2-1 1 16,1 6 1-16,-2-2-3 0,0 1-1 16,0-1-2-16,0 1 0 0,0 0-2 15,0 2 4-15,-3-1-3 0,0 0 2 16,1 7-2-16,1-7-1 0,1 5 0 0,-2-6-5 16,2-5 3-16,0 2-8 0,5-3 3 15,8 1-2-15,4 2 0 0,6 2 0 16,5 0-1-16,1 2 1 0,4 6-3 15,0-2 1-15,-3 6-3 0,1 1-7 16,-8 0-2-16,0 0-3 0,-3 8-11 0,-3 1-18 16,-3 1-17-16,-5-2-15 15,-1 4-15-15,-1-3-7 0</inkml:trace>
  <inkml:trace contextRef="#ctx0" brushRef="#br0" timeOffset="-73536.61">23462 13241 338 0,'0'0'68'0,"0"0"-21"0,0 0-12 0,0 0-10 16,0 0-8-16,0 0-5 15,0 0-1-15,0 0-2 0,0 0-2 0,-39 82-4 16,28-64 0-16,0 2-2 0,1 2 0 15,2 3-1-15,0-1 0 0,4 2-3 16,2-2 1-16,1 0 0 0,1 2 2 16,0-3 0-16,4-2-1 0,2-1 1 15,0-8-1-15,3-1 0 0,1-3 1 0,-3-3 0 16,7 0 1-16,1-5-1 0,2 0-1 16,4-5 1-16,-1-7-2 15,-2-3 2-15,-1-2 2 0,-2-1-2 16,-2-2 2-16,-2-3 0 0,0-1 0 0,-4 0 1 15,-1-2-1-15,-3 0 1 0,0 0 1 16,-1-1-1-16,-2 3-1 0,0 0 2 16,-2 1-1-16,-7 4 1 0,-1 1 4 15,-3 5-1-15,-1 1 0 0,2 3 1 16,-2 2-3-16,5 3-1 0,-4 1 0 0,1 0 0 16,6 2-2-16,2-1 0 0,-1 2-1 15,0 0-3-15,-4 3 1 0,1 7 0 16,1 4 0-16,-1 0 0 0,5 4 0 15,3 2-1-15,0 0 0 0,2 5-3 16,4 0 0-16,5-4-5 0,1-2-3 0,4 1-14 16,0-3-14-16,2-4-34 15,3-2-35-15,-3-3-45 0</inkml:trace>
  <inkml:trace contextRef="#ctx0" brushRef="#br0" timeOffset="-72669.12">24140 13427 433 0,'0'0'55'0,"0"0"-17"16,0 0-16-16,0 0-9 0,0 0-5 16,0 0-2-16,0 0-1 0,0 0 1 15,0 0-2-15,0 0 0 0,44 2-2 16,-20-2-1-16,2-3-1 0,-1 1-1 15,1-1-1-15,0 2-2 0,2 1-4 0,0 0-1 16,0 0-7-16,-1 0-13 16,-1 0-34-16,-4 0-47 0,0 0-69 15</inkml:trace>
  <inkml:trace contextRef="#ctx0" brushRef="#br0" timeOffset="-71999.47">24943 13224 565 0,'0'0'36'0,"0"0"-5"16,0 0-21-16,0 0-2 0,0 0-6 16,0 0-2-16,0 0-4 0,0 0 0 0,0 0 6 15,0 0-4-15,-14-15 7 16,14 33-5-16,0 6-1 0,5 2 0 16,-2 0 1-16,0 0 0 0,0-1-2 15,-2-2 2-15,1-6-2 0,-1 0 3 0,1-7-1 16,-1-4 1-16,2 3 0 0,-1-4-1 15,-1 0 1-15,1-1 1 0,-2-4 2 16,0 0 0-16,2 0-1 0,7-2 0 16,0-8-1-16,2-5 0 0,1-3-1 15,-1-1 0-15,2-2 0 0,-1 3-1 0,-2 0 1 16,3 3-1-16,-6 4 0 0,2 0-1 16,-3 5 0-16,4 0 0 15,-3 2 0-15,3 0-1 0,8 3 1 0,-4 1-2 16,6 1 2-16,-1 7-1 0,-3 3 0 15,1-1 1-15,-1 4-1 0,1 3 3 16,1-1-2-16,-2 1 0 0,-2 1-1 16,1-1 1-16,-5-1 0 0,-3-3 1 15,-4-6 0-15,1-2 0 0,-2-2 0 16,-1 1-1-16,1 1 2 0,0 0 0 0,-2-5 2 16,0 0 0-16,0 0 0 0,0 0 0 15,2 0 0-15,-2-12-1 0,0-7 1 16,0-3-2-16,0-1 2 0,0-1-1 15,-2 0 1-15,1 1 1 0,0-2-1 16,-2 1 1-16,1-2-6 0,-3 0 3 0,2 0-5 16,-2 2 3-16,1 3 1 15,0 4-1-15,1 3 0 0,0 6-3 16,1 3-4-16,1 0-7 0,1 5-19 16,0 0-25-16,0 3-65 0,0 8-121 0</inkml:trace>
  <inkml:trace contextRef="#ctx0" brushRef="#br0" timeOffset="-71130.28">26150 13456 206 0,'0'0'0'0,"0"0"39"0,0 0-39 15,0 0 55-15,0 0 12 16,0 0-13-16,0 0-15 0,0 0-15 16,0 0-6-16,-11-79-4 0,14 61-4 15,3-8-1-15,-1 4 1 0,0-2-2 0,2 3 2 16,-4-1 2-16,0 5-8 0,-3-3 8 15,0 0-6-15,0-1 3 0,0-5-1 16,-5 2-4-16,0 1-2 0,-1 2 0 16,3 6 1-16,0-2 0 0,0 5 0 15,2 0-1-15,-2 0 0 0,1 6-1 0,2-1-1 16,0 7 2-16,-1-1-3 0,1 1 0 16,0-1-1-16,0 1-1 15,0-2 1-15,0 2 1 0,0 11 1 0,3 7 0 16,1 7-1-16,0 6 1 0,1 4 0 15,-2 3 0-15,2 1 4 0,1 4-4 16,0-2 3-16,1-2-3 0,1-2-2 16,1-7 1-16,3-3-2 0,0-5 3 15,4-4-6-15,1-4-2 0,3-4-6 16,5-4-8-16,2-2-20 0,5-4-32 0,0-4-47 16,3-8-78-16</inkml:trace>
  <inkml:trace contextRef="#ctx0" brushRef="#br0" timeOffset="-70092.6">26929 13030 367 0,'0'0'37'16,"0"0"-12"-16,0 0-15 0,0 0-4 16,0 0-1-16,-82 31 1 0,65-14-2 15,4 3 1-15,0 1 0 0,3 2 3 0,1 1 2 16,1 2-3-16,3 0 0 0,2 0-5 15,2-4-3-15,1-1 2 0,0-1-1 16,0-4-1-16,3-3 1 0,3 1 0 16,-1-5-2-16,2 3 1 0,-1-4-1 15,-3-5 1-15,5 1 1 0,-3-2 0 0,4-2 0 16,7 0 3-16,0 0-3 0,5-8 1 16,0-1 0-16,-3 0-1 0,0-2 3 15,1-1 1-15,-1-1 1 16,0-2 0-16,0-2 1 0,0-1-2 0,1-2 5 15,-2 0 1-15,-4 0 1 0,-1 1 5 16,-4 5-2-16,-5 5 1 0,0 0 0 16,-1 4-1-16,-1 0-3 0,0 1-3 15,-1 1-3-15,-1 2-2 0,-9-1-2 16,-7 2 1-16,-1 2-1 0,-4 10-1 0,1 3 6 16,1 3-6-16,5 2 5 0,1 0-6 15,5-7-2-15,5 2 0 0,1-4 0 16,3 1 2-16,0 6-2 0,0-1 2 15,6 4-1-15,4-4 0 0,1-2-1 16,2-3 0-16,2-1 0 0,1-2-1 16,2-1 0-16,-4-4-1 0,3 1-1 15,-7-4 0-15,3 1 2 0,-2-1 1 16,-5-1 2-16,3 0 1 0,-3 0 1 16,-1-8 0-16,1 1-1 0,-4-6 2 0,-1-6 0 15,-1 0 1-15,0-6 1 0,-6 3-2 16,-1 0 3-16,-1 2-3 0,0 1 1 15,1 1 0-15,1 4-4 0,2-3 5 16,0 6-6-16,4-1 4 0,-2-1-1 16,2 1-1-16,0-6 2 0,6 5-2 15,1-4 0-15,5 4-2 0,3 1 1 16,5 0-2-16,1 1 2 0,4 4-2 16,-2 0 2-16,0 3-2 0,-6 2 1 15,3 2-1-15,-1 0 1 0,-4 0 2 0,4 0-4 16,-7 0 2-16,-6 0 1 0,5 0 0 15,-6 0 3-15,1 0-2 0,0 0 0 16,-6 0 1-16,0 0-1 0,0 0 0 16,1 0 0-16,1 0 0 0,-1 0 0 15,1 0 2-15,-1 4-1 0,1 3 1 0,-2 5-2 16,0 6 1-16,0-1-1 0,0 4 1 16,-6-2-2-16,1 3 0 0,-2 1 7 15,0 1-6-15,1 1 4 16,0-1-4-16,0 0-2 0,0-3 0 0,0 0 0 15,3-6 0-15,-2 1 0 0,2-4 3 16,1-1-2-16,0 1 1 0,2-6 0 16,0 0 0-16,-1-2 1 0,1 3 2 15,-2-3-2-15,2 2 1 0,0-6 0 16,-1 0 0-16,1 0-1 0,-2 2 0 0,1-2-1 16,-2 0-1-16,2 1 0 0,-1-1-2 15,1 0-1-15,-1 0-13 0,1 0-22 16,-1 0-46-16,2 0-55 0,0 0-73 15</inkml:trace>
  <inkml:trace contextRef="#ctx0" brushRef="#br0" timeOffset="-69547.07">27631 13159 489 0,'0'0'54'0,"0"0"-14"15,0 0-7-15,0 0-10 0,0 0-5 16,0 0-5-16,-3-86-4 0,3 82 1 16,2 0-5-16,-2 4-2 0,0-3-2 0,0 3-2 15,1 0 0-15,-1 0 1 0,0 3 0 16,0 10 0-16,0 4 1 16,-4 6 0-16,-6-1 0 0,-3 0 4 15,0-1-5-15,-2 0 5 0,4 0-5 0,-1 1 0 16,-1-1-1-16,3-2-1 0,1 1 2 15,2-4-2-15,3 0 1 0,2 3-1 16,2-3 1-16,0 7 1 0,8-6-1 16,3-2-1-16,1-4 2 0,5-3-1 15,0-1 0-15,5-4 1 0,4-2-1 0,0-1 1 16,1 0-1-16,-2-6-2 0,-2 0 2 16,-3-3 1-16,-2-2 1 0,1-2 0 15,-5-3-1-15,2-2 2 16,-4-1-2-16,1-4 1 0,-5-1 0 0,0-4 0 15,-1-1 0-15,-5-1-4 0,-2 0 3 16,0-1-4-16,-2 4 4 0,-10 3-2 16,1 4 2-16,-4 5 1 0,4 4-1 15,-4 3 1-15,5 5-2 0,-2 3-2 16,-5 0 2-16,2 4-2 0,-5 9 2 0,6 1 1 16,0 2 0-16,5 2 0 15,1-2 0-15,4-1-1 0,3 0 1 0,1 0 4 16,4 5-4-16,3-3 3 0,4-4-6 15,3 0-1-15,-1-3-1 0,3 1-4 16,-5-5-9-16,3 2-13 0,1-3-19 16,-4-1-47-16,4 1-45 0,-6-3-131 15</inkml:trace>
  <inkml:trace contextRef="#ctx0" brushRef="#br0" timeOffset="-68935.2">28509 13184 452 0,'0'0'0'0,"0"0"14"16,0 0-14-16,0 0 17 0,0 0 3 0,-93-18-7 15,73 32 3-15,3 3-5 0,5 4 2 16,3 3-8-16,7 0-4 0,2-1 1 16,0 2-1-16,5-3 1 0,6-2-1 15,3 0-1-15,2-5 0 0,3-3-1 16,-2-3-1-16,2-1 2 0,-6-4-1 0,3-2 2 16,-6-1-1-16,3-1 0 0,0 0 2 15,-4 0-2-15,2-3 2 0,-5-5 1 16,1 3 0-16,-5-8-1 0,-2-5-1 15,0-1 0-15,-5-8 2 0,-5 4 2 16,-1-1 4-16,-1 1 1 0,0-2-7 0,1-2 4 16,1 1-8-16,2 0 7 15,0 0 2-15,5 8 0 0,0-2 0 16,3 1-4-16,0-1 0 0,0-3-1 16,0 6 1-16,6 3-4 0,2 1 1 0,-2 3-1 15,5 1-1-15,3 0-2 0,-4 7-2 16,9-1-2-16,0 3-1 0,1 0-6 15,7 3-2-15,-4 4-11 0,-2 1-17 16,-3 1-36-16,-4-2-41 0,0 3-88 16</inkml:trace>
  <inkml:trace contextRef="#ctx0" brushRef="#br0" timeOffset="-68456.33">28891 13166 515 0,'0'0'33'0,"0"0"-12"16,0 0-8-16,0 0 1 0,0 0-8 15,0 0 4-15,-74 78-4 16,67-53-4-16,3 3 0 0,2-4-2 0,2 1 0 15,0-3 0-15,3-2-1 0,5-2 0 16,1-1 1-16,0-2-1 0,1-6 0 16,0 0-1-16,-3-3-1 0,6-4-1 15,2-1 2-15,2-1-1 0,2-4 5 16,-2-7-4-16,-1-4 2 0,-1-4 0 0,-1-1-2 16,-1-3 4-16,-3-2 2 0,-4 0 0 15,-1-1 0-15,-5-2 0 0,0 3-1 16,-2-1-3-16,-4 2 8 0,-3 2-5 15,0 4 5-15,1 6 1 0,-1 0 0 16,4 5-3-16,-4 0-2 0,2-1 0 0,2 5-2 16,3 1-1-16,2 2 0 0,-2-2-1 15,-2 2-1-15,-6 0-1 16,-2 7 2-16,0 1-2 0,4 4 2 16,5-3-2-16,2 5 0 0,1 6 4 0,0-2-5 15,8 7 3-15,5-7-7 0,4-2-4 16,1 0-10-16,3-6-16 0,3 0-27 15,-7-3-54-15,5-2-52 0</inkml:trace>
  <inkml:trace contextRef="#ctx0" brushRef="#br0" timeOffset="-68087.53">29619 13251 582 0,'0'0'37'0,"0"0"-9"16,0 0-10-16,0 0-9 0,0 0-6 15,0 0-2-15,0 0-2 0,0 0-5 16,0 0 4-16,103-64-7 0,-67 60 5 0,-1 1 0 16,1 1-2-16,-3 2 3 0,-1 0-9 15,-3 8-10-15,-8 0-18 0,-6-1-25 16,-6 2-27-16,-5-1-25 15,-4 3-10-15,-2 4-24 0</inkml:trace>
  <inkml:trace contextRef="#ctx0" brushRef="#br0" timeOffset="-67892.37">29679 13385 303 0,'0'0'54'0,"0"0"-15"0,0 0-11 0,0 0-7 15,0 0-1-15,0 0 6 0,0 0 2 16,0 0 0-16,0 0-4 0,0 0-13 15,52 23-4-15,-26-23-6 0,1 0-2 16,4-3-2-16,1-4-5 0,2 3 0 16,3-4-7-16,4 1-11 0,-2-1-15 0,2-2-28 15,1-1-20-15,-6-3-26 16,-1-3-24-16</inkml:trace>
  <inkml:trace contextRef="#ctx0" brushRef="#br0" timeOffset="-67591.87">30423 13065 445 0,'0'0'64'0,"0"0"-16"0,0 0-13 16,0 0-8-16,0 0-8 0,0 0-7 15,0 0-5-15,0 0-3 0,0 0-2 0,0 0-1 16,-37-26 0-16,26 42 0 0,2 6 1 16,1 4-2-16,2-1 0 0,1 4 4 15,4 1-5-15,1-1 4 0,0-1-5 16,3-3-1-16,8-5-1 0,5-3 0 15,4-7 0-15,7-3 0 0,4-7-1 16,2 0 3-16,3-9-2 0,-1-7 4 16,-2-2 2-16,-5-3-1 0,-7-4 3 15,-4-2-6-15,-8-2 3 0,-3-1-1 16,-6-2 3-16,0 1 1 0,-6 4 1 0,-5 2-2 16,-4 4-3-16,-5 7 0 0,-4 5-6 15,-4 9-1-15,-4 1-3 0,-4 13-19 16,3 7-44-16,1 4-95 0,5 5-126 15</inkml:trace>
  <inkml:trace contextRef="#ctx0" brushRef="#br0" timeOffset="-65581.02">23588 12967 193 0,'0'0'51'0,"0"0"-17"15,0 0-13-15,0 0-3 16,0 0 3-16,0 0 4 0,0 0 1 0,0 0 0 15,-73 90 0-15,53-57-5 0,0 5 0 16,0 5 0-16,-2 4-8 0,2 6 2 16,0 3-4-16,-1 6-6 0,-2 7 3 15,0 2-3-15,-2 5 2 0,-2 4-1 16,-3 1 0-16,-1-1 1 0,-1-1-7 0,2-4 1 16,4-7-2-16,5-4-3 0,3-10 4 15,5-10-5-15,6-13 1 0,4-9-3 16,3-8-2-16,0-5-6 0,7 3-26 15,1-7-51-15,10-1-66 0</inkml:trace>
  <inkml:trace contextRef="#ctx0" brushRef="#br0" timeOffset="-64795.94">28869 12564 198 0,'0'0'35'0,"0"0"-9"0,0 0-6 16,0 0 0-16,0 0 7 0,0 0 6 0,0 0 2 15,0 0-6-15,0 0-2 0,-35 107-1 16,19-52 2-16,-5 10-4 0,-5 13-4 15,-6 5-7-15,-4 4-3 0,-5 2 1 16,-2-1-4-16,-1-1 0 0,1-2-3 16,4-2-2-16,4-4 2 0,4-9-3 0,3-8 2 15,5-7-3-15,5-12 3 0,3-7 3 16,6-12-5-16,2-6 6 0,4-7-7 16,1-7 0-16,1 1 4 15,1-5-3-15,-2 0 0 0,2 0 1 0,0 2-2 16,0-2 0-16,0 0 0 0,0 0-2 15,0 0-3-15,0 3-5 0,0-3-5 16,0 0-9-16,0 0-26 0,0 0-56 16,0 0-59-16,0 0-93 0</inkml:trace>
  <inkml:trace contextRef="#ctx0" brushRef="#br0" timeOffset="-63208.66">26234 12901 207 0,'0'0'26'0,"0"0"-12"15,0 0-7-15,0 0 0 0,0 0 4 0,0 0 8 16,0 0 6-16,0 0 3 0,0 0 0 15,-33 97-2-15,26-58-2 0,-5 7 1 16,2 4 0-16,-1 6-4 0,-2 6-2 16,-5 3-9-16,2 7-6 0,-2 2 0 15,-1 2-4-15,-3-1 1 0,0-4-1 0,2-7 0 16,-2-5 4-16,4-9-4 0,2-7 3 16,1-9-4-16,7-11-1 0,3-9-1 15,4-8 1-15,1-6 0 16,-2 0-1-16,2 0-10 0,0 0-27 0,0 0-41 15,9-8-42-15,7-9-58 0</inkml:trace>
  <inkml:trace contextRef="#ctx0" brushRef="#br0" timeOffset="-62435.87">20470 13160 275 0,'0'0'53'0,"0"0"-11"0,0 0-18 15,0 0-11-15,0 0-7 0,0 0-4 16,0 0 2-16,0 0 1 0,0 0 13 0,0 0 2 16,7 29 1-16,-7 1-3 0,0 5-6 15,-1 7 1-15,-6 4-1 16,-8 10 1-16,-1 7-7 0,-4 6-2 16,-3 4-4-16,-1-1 0 0,-1-6 3 0,-1-4-3 15,1-7 6-15,2-6-5 0,4-8-5 16,0-7-1-16,6-6-2 0,3-9-3 15,6-9-5-15,3-4-10 0,1-3-14 16,4 1-41-16,10 1-64 0,5-2-98 16</inkml:trace>
  <inkml:trace contextRef="#ctx0" brushRef="#br0" timeOffset="-57796.59">19402 15050 305 0,'0'0'62'16,"0"0"-12"-16,0 0-16 0,0 0-9 15,0 0-9-15,0 0-5 0,0 0-9 16,0 0-2-16,0 0 0 0,-19-14 1 0,19 28 2 16,0 11 1-16,0 5-2 0,0 2 0 15,0-1 6-15,5 0-4 0,0-1 6 16,-1-1-5-16,2-3-2 0,-2-3 2 15,1-7-4-15,-1-1 0 0,0-4 0 16,-1-2-2-16,0 2 2 0,-2-7 0 0,2 1 1 16,-3-5 1-16,0 0-1 15,0 0 5-15,2 1 5 0,-1 1 6 16,-1 0 2-16,0-2-4 0,2 1-3 16,-2-1-4-16,0-1-2 0,0-13-2 0,-5-6-3 15,0-8-2-15,0 3 1 0,0-5-1 16,0 3-4-16,1-3 3 0,0 2-4 15,1-3 3-15,0 1 2 0,0 1 0 16,0-3 2-16,-1 2-2 0,2 1 0 16,1 0 0-16,-1 9 0 0,2 1 0 15,0 6 0-15,0 7-3 0,0 0 3 16,0 6-2-16,0-1-1 0,0 1-1 0,0-5-2 16,0-1 0-16,0 2 2 15,2 0 1-15,6 4-2 0,5 0 0 0,6 0-4 16,0 0-3-16,1 0-3 0,2 0-7 15,0 0-2-15,7 0-10 0,-2 0-5 16,-1-3-1-16,-3-1-14 0,-7 1-12 16,-4 0-10-16,-4 3-14 0,-3 0-6 15</inkml:trace>
  <inkml:trace contextRef="#ctx0" brushRef="#br0" timeOffset="-57611.46">19293 15195 234 0,'0'0'72'0,"0"0"-19"16,0 0-5-16,0 0-15 0,0 0-6 15,95-40-8-15,-64 26-10 0,-1 2-2 16,-1 1-5-16,4 4-1 0,1 0-2 0,0 3-5 16,1 3-9-16,-2 1-9 0,2 3-16 15,-2 8-52-15,1 5-124 0</inkml:trace>
  <inkml:trace contextRef="#ctx0" brushRef="#br0" timeOffset="-56827.94">21169 14836 292 0,'0'0'56'0,"0"0"-4"16,0 0-15-16,0 0-14 0,0 0-8 16,-81-46-10-16,69 45-4 0,2 1-1 15,-7 0-2-15,4 6-1 16,-6 8 2-16,6 2-4 0,0 7 3 0,1 1 0 15,5 4-2-15,1-1 4 0,3 0 0 16,3 0-3-16,0-4 3 0,6 0-1 16,1-3 1-16,4-4-1 0,3-2 2 15,1-3-1-15,2-2 0 0,1-1-2 16,0-2-1-16,1-2 1 0,-2-1 1 0,2 2 2 16,-6-2 3-16,3 0-4 0,-6 0 1 15,-1-2 1-15,1 3-2 0,-6-3 2 16,0 0 0-16,-4-1-1 0,0 0 3 15,0 0-1-15,2 0 4 0,-2 0-1 16,0 0 2-16,0 4 1 0,-5-2 1 16,-5 2-1-16,0-1 3 0,4-3-1 15,-5 0-2-15,5 0-1 0,-7 0-2 16,3 0 2-16,1-3-1 0,-1-2 0 16,6-2-2-16,-1 1-2 0,4-7-2 0,1-3 0 15,1 0-1-15,8-8 0 0,4 5 0 16,0 2 0-16,0 2-1 0,3-1 1 15,-1 4-1-15,-3 5 1 0,2-1-1 16,-4 3-3-16,0 3 1 0,0 0-1 16,1 2 2-16,3 0 0 0,0 4 1 0,3 7 1 15,-2 3 0-15,-4 2-1 0,-2 3 1 16,-2 1-1-16,-1 0-1 16,-3-4-1-16,-3 2 1 0,1 0-4 15,-1-6 0-15,0 8 1 0,0-8-6 0,0 0-4 16,2 0-18-16,-2-6-13 0,0 5-25 15,0-4-14-15,0-3-4 0,0 1-22 16</inkml:trace>
  <inkml:trace contextRef="#ctx0" brushRef="#br0" timeOffset="-56675.48">21338 14842 206 0,'0'0'48'0,"0"0"-13"15,0 0-15-15,0 0-15 0,0 0-14 16,0 0-5-16,0 0-8 0,0 0-5 16,0 0-14-16,0 0-57 0</inkml:trace>
  <inkml:trace contextRef="#ctx0" brushRef="#br0" timeOffset="-56249.09">21658 14912 264 0,'0'0'50'0,"0"0"-5"16,0 0-10-16,0 0-16 0,0 0-11 16,0 0-5-16,34 85-2 0,-28-62-1 0,-5 1 2 15,-1 2 0-15,0-1-2 0,-5 3 2 16,-4-2 4-16,-1 0-5 0,-2-6 4 15,4-4 0-15,0-4-3 0,2-4 3 16,3-5 6-16,2 0 6 0,1-3 5 16,-1 0-2-16,-5 0-5 0,-3-3-7 0,0-8 3 15,0-1 0-15,4-5-5 16,4-4 4-16,1-2-10 0,3-9 4 16,7 2 2-16,0 1-2 0,3 2 3 15,1-1-4-15,2 3-1 0,2 3-2 0,-1 4 1 16,-1 3-1-16,-4 6-1 0,3 5-2 15,1 2 0-15,2 2-1 0,6 4 3 16,-1 10 1-16,-2 4 0 0,-1 5 0 16,-4 4-3-16,-3 2 1 0,-5 3-2 15,-2 0-1-15,-3 3 1 0,3 0-4 0,-3 0-8 16,-1-2-18-16,3-2-39 0,-1-4-26 16,1-7-34-16,1-8-42 0</inkml:trace>
  <inkml:trace contextRef="#ctx0" brushRef="#br0" timeOffset="-55753.24">22236 15020 495 0,'0'0'66'15,"0"0"-30"-15,0 0-12 0,0 0-10 16,0 0-7-16,0 0-6 0,0 0-3 15,0 0-1-15,0 0 0 0,-13-7 3 16,0 25 0-16,0 6-2 0,1 3 1 0,4 2-2 16,2-1 2-16,3 1 6 0,1-3-5 15,2 0 3-15,0-9-5 16,0 0 0-16,0-9-1 0,3 1 2 16,2 1 2-16,-2-7-2 0,0 1 1 0,2-4 0 15,5 0-1-15,5-4 2 0,2-5 0 16,-1-5 1-16,0-6-2 0,0-2-2 15,0-6 4-15,-2-1-6 0,-1-1 5 16,-1-3 0-16,-3-1 2 0,-1 1 2 16,-2-4-2-16,-3 1 1 0,-3-2 0 0,0 1-1 15,-8 4 1-15,-4 2-1 16,-3 9 0-16,-2 2 3 0,-1 7-2 0,6 5 0 16,-5 3-2-16,0 5-1 15,0 3-1-15,-5 11 0 0,2 3 1 0,5 6-1 16,1 2-2-16,5 5 1 0,5 0-2 15,2 2 1-15,2-1 1 0,0 0-1 16,9-3 1-16,5-1-2 0,4-7 2 16,4-2-2-16,4-4 1 0,4-3-1 15,2-2-1-15,0-3-3 0,-2 0-1 0,-1 0-5 16,-4-2-12-16,1 0-25 0,-3-1-21 16,-5-2-40-16,0 1-44 0</inkml:trace>
  <inkml:trace contextRef="#ctx0" brushRef="#br0" timeOffset="-55397.43">23732 15152 544 0,'0'0'37'15,"0"0"-7"-15,0 0-10 0,0 0-11 16,0 0-6-16,0 0-3 0,0 0-1 15,0 0 0-15,0 0-2 0,0 0-1 16,76-81-3-16,-52 80-1 0,2-1-5 16,2 2-7-16,-3 0-15 0,1 2-23 0,-8 1-27 15,-2 1-23-15,-4 0-10 16,-8-3 6-16</inkml:trace>
  <inkml:trace contextRef="#ctx0" brushRef="#br0" timeOffset="-55253.11">23792 15176 245 0,'0'0'77'0,"0"0"-13"0,0 0-19 16,0 0-14-16,0 0-9 0,0 0-4 16,0 0-8-16,0 0-6 0,0 0-3 15,0 0 0-15,3 31-3 0,11-18 2 0,5-1-6 16,1 0-4-16,2 1-12 0,4-4-20 16,0 0-59-16,3-2-53 0</inkml:trace>
  <inkml:trace contextRef="#ctx0" brushRef="#br0" timeOffset="-54600.34">25001 14836 554 0,'0'0'46'16,"0"0"-17"-16,0 0-12 0,0 0-12 16,0 0-4-16,0 0-1 0,0 0 1 0,0 0 0 15,0 0-1-15,-5 46 0 0,5-22 0 16,0 0-1-16,3 2 1 15,0-1-1-15,-1-8 0 0,1 1-3 0,-2-7 2 16,2 0-1-16,-2-1 1 0,1-4 1 16,-1-2-1-16,-1-4 2 0,0 0 1 0,0 0 3 15,2 1 1-15,-2-1 0 16,1 2-2-16,6-2 0 0,2-11-3 0,3-7 2 16,5-8-2-16,-1 1 0 15,3-5 0-15,-3 1-2 0,2 4 2 0,-2 2 0 16,-4 8 0-16,-2 3 0 0,-2 5-2 15,1 4-1-15,1 0 0 0,2 3 1 16,5 0 1-16,2 11 1 0,3 6 0 16,0 4 0-16,-2 3 0 0,-4 3-1 15,-1 0 2-15,-3 0-2 0,1-3 1 16,-4 0 0-16,0-5 0 0,-4-6-1 0,2 0 1 16,-4-6-1-16,-1-4 2 0,1 1-1 15,-3-4 1-15,0 0 1 16,0 0 1-16,1 2 1 0,-1-2 1 0,2 0-4 15,-2 0 1-15,1-3-1 0,1-12-1 16,-1-6 3-16,2-6-2 0,-2 0 3 16,1-3-2-16,-1 1 2 0,1 0-1 15,-1 0 1-15,-1 2-3 0,2 1 2 16,0 4-3-16,-2 3 0 0,2 3-1 0,-1-3-1 16,1 9-2-16,-1-2-3 0,1 7-8 15,-2 5-20-15,3 0-29 0,1 0-72 16,3 5-151-16</inkml:trace>
  <inkml:trace contextRef="#ctx0" brushRef="#br0" timeOffset="-53489.01">26957 14657 450 0,'0'0'54'0,"0"0"-23"16,0 0-13-16,0 0-8 0,0 0-6 16,0 0-4-16,0 0-2 0,-84 0 4 15,64 23-2-15,0 5 0 0,4 7 2 16,2 4-4-16,3 3 0 0,4 0 0 15,4 3 1-15,3-5 0 0,0-3-2 16,7-7 1-16,4-4 1 0,2-8 1 16,3-4 0-16,2-4 0 0,3-7-1 15,3-1 1-15,2-2-1 0,2-3 1 16,1-6 0-16,-1-5 0 0,1-1 0 0,0-3 1 16,-1-2 0-16,-2-1 0 0,0-2-1 15,-1 0 2-15,-2 0 1 0,-4 2-2 16,-1 0 1-16,-2 1 4 15,-6 8-3-15,-2 0 3 0,-4 5 2 0,-3 2 0 16,2 1 1-16,-3 4 0 0,0-1-2 16,0 1-3-16,0 0-3 0,0 0 1 15,-1 0-2-15,-9 6 0 0,-5 9 0 16,-4 7 0-16,6 3-2 0,-1 4 0 16,2 2 2-16,-1 3-3 0,2-3 2 0,2 1-1 15,-1-1-1-15,3-4-1 0,2-3 0 16,4-7 4-16,1 1-4 0,0-2 3 15,0-4-3-15,3 4-2 0,1-7 0 16,2-3 0-16,0 1 3 0,-2-5 0 16,5 0 2-16,-3-2 1 0,2 0-1 0,7-6 2 15,-5-7-1-15,3-2-4 16,-5-1 5-16,0-4-7 0,-1 0 7 16,-1 0 0-16,-2 4 1 0,-3-3 2 15,-1 1-2-15,0-2 2 0,-1-4 0 0,-2 9 0 16,-2-1 1-16,0-1-3 0,2 4 0 15,-1-3 0-15,1 5-1 0,1 5 1 16,-1-5-1-16,3 5 0 0,0-6-1 16,2-5-1-16,8 2-1 0,7-2 1 15,4 2 0-15,3 3 0 0,1 3 1 0,-1 0-3 16,-3 3 1-16,-5 2 0 0,0 0-1 16,1 1 1-16,-5 2 1 0,6-1 0 15,-6 1 0-15,-1 1 0 16,1-2 0-16,-8 2 1 0,2 0 0 0,-6 0 0 15,0-1 1-15,6 1-1 0,0 0 0 16,-2 0 0-16,2 0 1 0,-6 0 0 16,1 0-1-16,1 4 2 0,-2 7 1 15,0 4-1-15,0 2 0 0,-5 4-1 16,-3-1-1-16,-1 1 0 0,-1 0 0 0,1-1-1 16,3 1 2-16,0-6-1 0,4 2 0 15,2 1-1-15,0-2-2 0,4 3 1 16,5-2-1-16,1-2 1 0,3-3 0 15,0 0 1-15,-4-3-1 0,1-1 1 16,-5-2 1-16,-2-3-1 0,2 5 2 16,-4-4-1-16,1 0 0 0,1 0 6 15,-3 0-5-15,-5 5 6 0,-8 1-6 16,-7 3-1-16,-2-3-1 0,0-4-2 16,5-2-4-16,7-1-7 0,6-1-24 0,-5-2-50 15,3 0-55-15,-1 0-123 0</inkml:trace>
  <inkml:trace contextRef="#ctx0" brushRef="#br0" timeOffset="-52988.75">27810 14883 484 0,'0'0'49'0,"0"0"-9"0,0 0-11 16,0 0-4-16,0 0-5 0,0 0-6 15,0 0-6-15,0 0-4 0,0 0-5 16,24-71-1-16,-23 71 1 0,-1 0-1 16,0 12 3-16,0 8-1 0,0 10-1 15,-6 3 1-15,-5 4-1 0,1-2 1 0,-2-2-1 16,2-2 0-16,3-6-3 0,2-7 1 16,2-2 0-16,3-5 0 0,0 1 0 15,3 2 1-15,6-3 5 0,0-2-4 16,5-4 1-16,2-5-2 0,4-3-4 15,8-9 5-15,-4-4 2 0,1-4-1 16,-3 0 2-16,-4-5 0 0,-1-2 2 16,-5-2 0-16,-3-1 0 0,-3-4 0 15,-2-1-1-15,-4 2-1 0,0 0 1 16,-3 2 0-16,-7 4 0 0,-2 3 0 0,-3 2-1 16,-3 6-3-16,-1 4 1 0,4 2 0 15,-1 6 1-15,-2 4-1 16,2 0-1-16,-4 0 0 0,4 9 0 0,2 4 1 15,1 4-1-15,1 5 0 0,4 2 1 16,2 3-1-16,3 0 0 0,3 1 0 16,0-1-1-16,9-1 1 0,2-2-1 15,8-1 2-15,4-2-2 0,4-4-2 16,4-2-2-16,4-4 2 0,4-2-3 16,1-5-1-16,5 1-12 0,-2-1-19 0,-2-3-51 15,-7 2-81-15,-8-2-107 0</inkml:trace>
  <inkml:trace contextRef="#ctx0" brushRef="#br0" timeOffset="-51555.28">21268 16418 445 0,'0'0'53'0,"0"0"-14"0,0 0-11 16,0 0-10-16,0 0-4 0,0 0-8 15,0 0-5-15,0 0 1 0,0 0-1 16,0 0 0-16,-18 16 2 0,23 18 5 0,4 0-7 16,3 4 3-16,-1-3-5 0,2 1-2 15,-1-3 2-15,1 0 0 0,1-4-1 16,-1 0 0-16,2-3 0 0,-2 0-4 15,0-8-1-15,-2 0-5 0,-3-6-11 16,-2-4-26-16,2-2-46 0,-2-5-64 0,3-1-102 16</inkml:trace>
  <inkml:trace contextRef="#ctx0" brushRef="#br0" timeOffset="-51346.42">21172 16635 334 0,'0'0'38'0,"0"0"-18"0,0 0-8 15,0 0-6-15,0 0-3 0,91-44-2 16,-55 39-4-16,0 0-2 0,2 1-2 16,-2 1-3-16,1 1-4 0,-1-3-5 15,0 1-11-15,-1 2-9 0,0-2-10 0,-2 3-8 16,-2 1-6-16,-1 0 0 0</inkml:trace>
  <inkml:trace contextRef="#ctx0" brushRef="#br0" timeOffset="-50696.73">21876 16577 326 0,'0'0'65'16,"0"0"-20"-16,0 0-6 0,0 0-8 15,0 0-6-15,0 0-8 16,0 0-2-16,0 0-5 0,0 0-5 0,0 0 0 15,-88-46-2-15,66 57-3 0,2 3 2 16,2 4-2-16,-1 2-1 0,2 3 1 16,1 0-5-16,3 0 3 0,3 2 1 15,3-2 0-15,2-5 0 0,2-2 0 16,3-2 0-16,0-5-1 0,0 2-1 0,2-3 0 16,2-1-1-16,-1-4 3 0,6-1 1 15,5-2 1-15,5-5 0 0,6-10 0 16,-4-1 3-16,-2 0-2 15,0 1 1-15,-4-4 0 0,0 3-1 0,-1-1 0 16,0 2 2-16,-5 4 0 0,1 1 1 16,-2 4-4-16,-5 3 2 0,5-3-4 15,-4 4 1-15,0 0 0 0,2 1-2 16,0 1 1-16,0 0-1 0,5 0 0 16,6 1 2-16,-3 5-1 0,3 6 0 0,-7-7 1 15,1 4-2-15,-5-3 1 0,-1 3-1 16,0-4 0-16,-2-2 1 0,0 2 0 15,-3-5 0-15,0 0 1 0,0 0 1 16,2 1 0-16,-1 1 1 0,1 0 2 16,-2-1 0-16,1-1 0 0,-1 2-2 0,6-2-2 15,0-5 2-15,1-6-2 16,5-4 3-16,0-2-2 0,0 2 0 16,1 0 0-16,0 1 2 0,1 1-1 15,-1 0-1-15,2 3-1 0,-4 2 0 0,1 2-1 16,-3 2 0-16,1-1 0 0,0 3-2 15,0 2 2-15,5 0-1 0,-7 0 1 16,7 5 0-16,-5 2 0 0,-4 0-1 16,1-1 0-16,0 1 2 0,-4-5-2 15,0 1 1-15,3 1 1 0,-3-1-1 0,0 1 1 16,-1-1 0-16,-2-3 0 0,0 0 1 16,0 0-2-16,2 1 0 0,-1-1 1 15,8 0-1-15,-3 2-2 16,5-2-4-16,7 0-2 0,-4-2-6 0,2-2-11 15,-1-1-30-15,0 2-34 0,0-3-40 16,5 1-36-16</inkml:trace>
  <inkml:trace contextRef="#ctx0" brushRef="#br0" timeOffset="-50220">22665 16494 405 0,'0'0'64'0,"0"0"-5"16,0 0-16-16,0 0-8 0,0 0-10 0,0 0-9 16,0 0-7-16,0 0-5 15,0 0-3-15,0 0 1 0,-18-27 4 16,6 43-6-16,2 5 4 0,1 4-6 16,3 2 0-16,1 0 0 0,0-1 0 0,2-8-2 15,3 2 1-15,0-4 1 0,0-2 0 16,0 3 1-16,3-6 0 0,2-4-1 15,0 1 2-15,-2-4-1 0,6-1 0 16,-3-3 1-16,5 0 1 0,8-3 0 16,0-9 0-16,6-3-1 0,-2-5 2 0,-3-5-2 15,-4 2 2-15,-3-5-1 16,0-1 0-16,-6 2 2 0,-2-5-8 0,-4 3 8 16,-1 2-5-16,0 3 4 15,-6 1 1-15,-4 3 0 0,-3 2-1 0,-2 4 0 16,5 4 1-16,-3 2 0 0,5 4 0 15,-5 2 1-15,-3 1-2 0,4 1-2 16,-5 0 0-16,4 4-1 0,1 9-1 16,-1 3 1-16,3 4-2 0,6-4 1 15,2 2 0-15,2 6 0 0,3-1 6 0,9 5-7 16,1-1 3-16,5-2-10 0,4-5-6 16,9-4 3-16,8-2-2 0,9-4-6 15,11-5-6-15,7-2-22 0,6-3-44 16,5 0-31-16,1-8-107 0</inkml:trace>
  <inkml:trace contextRef="#ctx0" brushRef="#br0" timeOffset="-49875.78">24586 16595 542 0,'0'0'39'15,"0"0"-2"-15,0 0-10 0,0 0-11 16,0 0-7-16,0 0-5 0,0 0-2 16,0 0-2-16,0 0 0 0,13-15 0 0,16 7-2 15,1 4 0-15,2 1-3 0,0-1-4 16,-1-1-4-16,-2 0-16 0,0 1-31 16,-4-3-72-16,-6 0-72 15</inkml:trace>
  <inkml:trace contextRef="#ctx0" brushRef="#br0" timeOffset="-49694.69">24562 16677 399 0,'0'0'73'0,"0"0"-19"16,0 0-19-16,0 0-15 0,0 0-10 15,0 0-6-15,0 0-5 0,0 0 1 16,97 43-4-16,-69-43-6 0,2 0-2 15,5 0-24-15,6-5-48 0,5-5-89 16,4-4-99-16</inkml:trace>
  <inkml:trace contextRef="#ctx0" brushRef="#br0" timeOffset="-49088.8">25861 16097 612 0,'0'0'28'0,"0"0"-3"0,0 0-7 0,0 0-8 15,0 0-6-15,0 0-2 0,0 0-3 16,0 0 0-16,0 0-1 0,-6-8 0 15,6 35 2-15,0 1-3 0,3 0 2 16,4-1-2-16,1-1 0 0,1-3 0 16,2-2 1-16,-4-9 0 0,2-2 0 0,-3-1 2 15,-2-7-2-15,-1 3 2 0,-3-5 0 16,0 0 1-16,0 0 1 16,4 0 1-16,4-3-1 0,2-10-2 15,3-5 2-15,0-6-2 0,-1-3 1 0,2-4-1 16,1 1 1-16,0 0 0 0,1 1 0 15,0 6-1-15,0 3 1 0,-2 5-1 16,-3 5 1-16,1 5-1 0,-4 2 0 16,2 2-2-16,4 1 0 0,-1 0 1 15,6 2 0-15,-3 9 0 0,0 1 0 0,-3 3 1 16,1 4-1-16,-1-1 3 0,0 0-3 16,0 0 0-16,-2-2 0 0,-2-4 0 15,0-2 0-15,-1-2 1 0,-5-5 0 16,5 4 0-16,-5-3 1 0,0-1 0 15,1 0 1-15,-1-3 0 0,3-8 1 16,4-6-2-16,-1-5 1 0,-4-4 0 16,-2-1 1-16,-1-3-1 0,-2 0 0 15,0-1-1-15,0 1 0 0,-3 0 0 16,-3 2 1-16,0 0 0 0,-2 1-1 0,3 7 0 16,1 0-7-16,1 6 5 0,2 5-5 15,-1 1 0-15,2 5-2 0,0-1-7 16,0 1-13-16,3 0-39 15,11 1-73-15,4 10-153 0</inkml:trace>
  <inkml:trace contextRef="#ctx0" brushRef="#br0" timeOffset="-48792.19">25477 16919 591 0,'0'0'28'0,"0"0"-6"16,0 0-2-16,0 0-6 15,31-96-7-15,-3 75-2 0,7-4-2 0,9 0-2 16,7 5 1-16,8-6-2 0,4 3 0 15,4 2-2-15,-2-3 2 0,0 4-4 16,-2 1 0-16,-4 4-3 0,-5 3-8 16,-4 1-14-16,-5-2-36 0,-8 6-70 15,-11-1-150-15</inkml:trace>
  <inkml:trace contextRef="#ctx0" brushRef="#br0" timeOffset="-48340.56">26022 17133 612 0,'0'0'30'0,"0"0"-11"15,0 0-8-15,0 0-8 0,0 0-4 16,0 0 1-16,0 0 0 0,0 0 0 15,0 0 0-15,0 0 17 0,-17 84-17 16,17-58 15-16,2-2-4 0,2-6-15 0,-1-4 13 16,-1-4-9-16,-1-6-1 15,1 2 2-15,-2-6-1 0,0 0-1 16,0 0 3-16,0 0 2 0,1 1-1 16,-1-1 0-16,0 0-3 0,0-1 1 0,0-16-12 15,0-5-6-15,-1-9 8 0,-1-1-6 16,2-2 17-16,0-1 1 0,0 0-2 15,0-5 0-15,2 0-1 0,4-5 4 16,2 0-4-16,5-1 2 0,0 5-3 16,3 0 2-16,-3 9 1 0,3 8-1 0,-3 5 0 15,3 1-1-15,-1 2-1 16,0 7 0-16,-3 0-2 0,3 2-1 16,-6 5-1-16,3 0-1 0,2 2 0 15,0 0 0-15,6 0-6 0,-1 0-9 0,-1 0-14 16,-1 0-27-16,-6 0-50 0,-2-3-78 15</inkml:trace>
  <inkml:trace contextRef="#ctx0" brushRef="#br0" timeOffset="-48096.39">25936 17151 585 0,'0'0'39'0,"0"0"-10"15,0 0-10-15,0 0-12 0,0 0-4 16,78-73 0-16,-59 59-3 0,3 1 0 0,4-2-2 16,3 1-3-16,1 1-3 0,2 2-5 15,1 1-8-15,-1 0-21 0,0 2-29 16,-3 0-63-16,0 2-71 0</inkml:trace>
  <inkml:trace contextRef="#ctx0" brushRef="#br0" timeOffset="-47899.28">26589 17133 551 0,'0'0'11'0,"0"0"-12"0,0 0-13 15,0 0-44-15,0 0-124 0,0 0-91 16</inkml:trace>
  <inkml:trace contextRef="#ctx0" brushRef="#br0" timeOffset="-37740.05">26250 13784 143 0,'0'0'59'0,"0"0"0"0,0 0-5 16,0 0-12-16,0 0-9 0,0 0-3 16,0 0-3-16,0 0-7 0,0 0-5 15,-11-1-5-15,9 1-1 0,1 0-4 16,-1 0 2-16,2 0-2 0,0 0 0 0,10-5-2 15,12-2 0-15,8-6-2 0,5 1-1 16,3-2 1-16,1 1-1 0,3-3 1 16,-3 3-1-16,1-2 0 15,1-1-1-15,-2 3 0 0,-3-1-1 0,-1 4-2 16,-6-1-3-16,-2 3-3 0,-8 2-7 0,0 5-3 16,-2 1-11-16,-5 0-26 0,6 1-25 15,-7 4-41-15</inkml:trace>
  <inkml:trace contextRef="#ctx0" brushRef="#br0" timeOffset="-37273.07">26565 13918 370 0,'0'0'60'0,"0"0"-17"16,0 0-9-16,0 0-15 0,0 0-10 16,0 0 1-16,0 0-3 0,0 0 2 0,0 0-1 15,0 0-3-15,-24-43-1 16,24 41-3-16,-2 1 0 0,2 0 0 16,0-1-2-16,0 1 0 0,0-1 1 15,0 1-1-15,0-1 1 0,0-1 0 0,5-2 0 16,2 1 0-16,2 1 0 0,1 0-1 15,0 1 0-15,-6 2 0 0,8 0 0 16,-7 0 0-16,4 0 5 0,4 3-5 16,-1 6 5-16,-1 4-5 0,-3-1 2 15,-3 8 0-15,-3-1-1 0,-2 4 1 0,-3 1-1 16,-9 2 1-16,1 0 1 16,-3 0-1-16,0-1 1 0,1-2-1 15,0-3 0-15,5-5 1 0,3-8 0 16,4-2-2-16,1-5 1 0,0 0-1 0,0 0 1 15,0 2 0-15,0-1 1 0,0-1 0 16,4 0-1-16,11 0 0 0,9-3-2 16,5-4-1-16,2-1-3 0,-1-2-2 15,0 0-8-15,2 0-22 0,1-4-54 16,1 0-63-16,0-1-117 0</inkml:trace>
  <inkml:trace contextRef="#ctx0" brushRef="#br0" timeOffset="-33665.12">25748 14959 97 0,'0'0'33'0,"0"0"-1"15,0 0 1-15,0 0-1 0,0 0-2 16,0 0-3-16,0 0-3 0,0 0-2 0,0 0-1 15,-10-57-4-15,10 57-1 0,0-1-4 16,0 1-2-16,0 0-2 0,-1 0 0 16,-6 0 0-16,-3 1 0 0,-2 10 0 15,-5 8-1-15,2 3 3 0,-2 5 3 16,-2 5-3-16,-3 5-1 0,-2 6 5 16,-4 2-9-16,-1 4 3 0,-1 2-5 0,-3 2-2 15,1-1-1-15,-1-2-2 16,2-6 2-16,1-5-2 0,2-4 0 15,5-8 1-15,6-3 0 0,4-9-2 0,6-6-2 16,5-5-3-16,2-4-6 0,-1 0-6 16,1 5-9-16,0-2-31 0,14 1-35 15,7-4-51-15</inkml:trace>
  <inkml:trace contextRef="#ctx0" brushRef="#br0" timeOffset="-33078.98">25696 15325 226 0,'0'0'59'15,"0"0"-10"-15,0 0-10 0,0 0-13 16,0 0-8-16,0 0-5 0,0 0-5 16,0 0-1-16,0 0-3 0,3-16-1 15,-3 15 2-15,0 1 0 0,0-1 3 16,0 1 1-16,0-2 1 0,0 2 2 16,0-1-1-16,0 1-1 0,0-2-3 15,0 1-1-15,0-1-3 0,0-3-1 16,3 0-1-16,3 0 1 0,-2-2 0 0,2 0-1 15,4-2 0-15,-3 3-1 0,3-2 1 16,-2 2-2-16,-1 2 2 0,1-1-1 16,-3 4 0-16,2-3-2 0,-2 3 2 15,-1 0 0-15,1-1 0 0,0 0 2 16,1 2-3-16,0-1 0 0,4 1 0 0,-3 0-1 16,3 0 2-16,0 0 0 0,0 5-1 15,0 4 2-15,-4-4-1 16,0 11 2-16,-4 0-1 0,-2 4 4 15,-2 8-1-15,-7 0 0 0,-4 3 0 0,-1-1 1 16,-1 2-2-16,-2-2 0 0,2-2 1 16,1-6 1-16,4-5-1 0,3-2-1 15,1-5-1-15,3-6 0 0,2 0-2 16,1 1 1-16,0 0-1 0,3 1 1 16,9 1 1-16,5-2-3 0,7-2 1 0,3-3 0 15,5 0-3-15,2-1-2 0,2-6-6 16,3 1-5-16,-3-1-18 15,1-3-44-15,1 0-58 0,1-3-130 0</inkml:trace>
  <inkml:trace contextRef="#ctx0" brushRef="#br0" timeOffset="-24979.54">25631 17108 116 0,'0'0'38'0,"0"0"-6"0,0 0-6 0,0 0-5 15,0 0-8-15,0 0 2 0,0 0 3 16,0 0 1-16,0 0 0 0,-63-42-2 16,63 42-3-16,-3-3 1 0,0 0-3 15,0-1 0-15,0 3-1 0,1-3-5 16,1-3-2-16,1-1 0 0,0-3-1 0,0 2 2 16,4-5-2-16,2 6 1 0,3-4 0 15,2 3-2-15,-5 3 3 0,5-3-2 16,-4 5-2-16,-3 4-1 15,5-5 1-15,-5 3-1 0,5 2 2 0,1 0-4 16,0 0 1-16,5 4 0 0,-1 3 0 16,2 5 1-16,0 2 0 0,-3 3 0 15,-2-1-2-15,-2 4 2 0,-2 1 0 16,-4 4 1-16,-3 0 2 0,0 2 0 16,-10 1-2-16,-2 1 1 0,-5 3 18 0,-3 2-4 15,-1-6 5-15,0 2-1 16,1-4-16-16,4-5-1 0,5-7-2 15,3-6 1-15,7-3-4 0,1-5 2 16,-2 0 0-16,2 0 0 0,0 0 0 0,0 0 0 16,0 0 2-16,2 0-1 0,15 0 0 15,6 0-1-15,9-9-2 0,1-2 2 16,0 3-3-16,0 0 1 0,1-3 0 16,-2 4-17-16,-1 0 12 0,1 5-7 15,-3-3-19-15,1 3-11 0,-1 1-68 0,2-2-80 16</inkml:trace>
  <inkml:trace contextRef="#ctx0" brushRef="#br0" timeOffset="2388.79">22034 5405 30 0,'0'0'6'0,"0"0"-7"0,0 0-5 0,0 0-5 15,0 0-3-15,0 0 10 0</inkml:trace>
  <inkml:trace contextRef="#ctx0" brushRef="#br0" timeOffset="2789.89">22034 5405 5 0,'-8'-10'6'0,"8"10"0"16,0 1 2-16,0 3 1 0,3-1-1 15,4 4 1-15,-1-1 0 0,1-2-2 16,5 3-2-16,-2-3-2 0,3 2 0 16,1 0-2-16,1-1 2 0,6 2 1 15,-1-1-1-15,1-1 3 0,4-1 0 0,2 1 1 16,3-2 1-16,4 0-2 0,0 0 1 15,4-2 0-15,0-1 0 0,1 0 4 16,-2 0-3-16,1 0 0 0,1 0 3 16,1 0-4-16,-1 0-1 0,1 0 0 15,-3 0-4-15,1 0-2 0,-2 0 1 16,0 3 1-16,-1-2-1 0,1 2 2 16,0-2 0-16,2-1-1 0,-2 0-1 15,1 0 3-15,0 0-1 0,0-1 2 16,2-3-1-16,0-3-2 0,-1 1-1 0,-2-2 0 15,-3 1 1-15,-4-1-1 0,-1 1 0 16,-7 0 0-16,-3 3 0 0,-5-2-1 16,-4 3-1-16,-5 1-2 0,1 1-1 15,-5 1-1-15,0 0 1 0,0 0-4 16,2 0-1-16,-1 0-5 0,1-2 1 16,-2 2 0-16,0 0 3 0,1 0 4 0,-1 0-1 15,0 0-4-15,2 0-2 16,-2 0-2-16,0 0-6 0,0 0-9 15,0 0-2-15</inkml:trace>
  <inkml:trace contextRef="#ctx0" brushRef="#br0" timeOffset="3249.42">22342 5549 99 0,'0'0'25'0,"0"0"12"0,0 0 10 16,0 0 3-16,0 0-5 0,0 0-10 16,0 0-15-16,0 0-13 0,0 0-9 15,0 0-4-15,-14-10 0 0,14 10 6 0,0 0 4 16,8 0 4-16,7 6-3 0,6 1 2 15,3 1 0-15,4-1-2 0,1 0 0 16,4-2 0-16,0-2 1 0,5 1-2 16,1-4 2-16,0 0-2 0,2 0 3 15,2 0 1-15,2 0 0 0,2-2-3 16,3-3-2-16,2 0-2 0,2-2 0 16,3 0 0-16,-3 1 0 0,0 1-2 15,0 1 1-15,-5 1-1 0,2 1 1 16,-4 2-1-16,-3 0 2 0,-4 0-1 0,-1 0 0 15,-4-1 2-15,-5 1-2 0,-9-1-1 16,-8 1 1-16,-8 0-1 0,-5 0 2 16,0 0 0-16,0 0 3 0,2 0 0 15,-1 0 3-15,1 0-2 0,-1 0 2 16,1 0-4-16,-1 0-6 0,1 0-8 0,-1-2-34 16,-1 2-73-16,0-5-136 15</inkml:trace>
  <inkml:trace contextRef="#ctx0" brushRef="#br0" timeOffset="5383.48">27819 16228 182 0,'0'0'53'0,"0"0"-4"15,0 0-10-15,0 0-6 0,0 0-7 16,0 0-5-16,0 0-7 0,0 0-2 16,0 0-4-16,-10-34-4 0,10 33 1 15,0 1-1-15,0 0 1 0,0 0 0 0,-1 1 1 16,1 11-1-16,-2 1 1 0,2 5-1 15,-1 3 0-15,-1 1-1 0,2 5-2 16,0-3 0-16,0 0-2 0,0-2 0 16,0-1-2-16,0 1 2 0,0-8 5 15,2 4-5-15,-2 2 6 0,1-8-6 16,1 5-1-16,-1-6 1 0,-1-5 0 16,1-2 0-16,-1 1 1 0,0 1 2 15,0-2 0-15,2 4-1 0,-2-8 1 16,0 0-1-16,0 0 3 0,0-12 1 0,0-6-5 15,-2-7 6-15,0 0-5 0,-1-3 2 16,1 0 1-16,1-3-1 0,1 3 0 16,-2-2-1-16,2 3 0 0,-1 0-1 15,-1 2 2-15,1 7-2 0,-2 1 0 16,3 4-1-16,-1-1 0 0,-1 2 0 0,1 6-1 16,-1-4 1-16,2 5 0 0,0-1-2 15,0 2 2-15,0-3-1 16,0 3-1-16,0-5 0 0,2 2 1 15,5-2-1-15,3 0 0 0,-3 5 1 0,6-4-1 16,-4 4 0-16,0-1 1 0,5-1-2 16,-4 1 1-16,5 1-2 0,-4 1 0 15,1 0-1-15,1 1-1 0,0 2 0 16,6 0-2-16,-8 0-3 0,8 0-4 16,-3 0-15-16,-6 0-29 0,7 5-29 0,-6-2-34 15,2-1-31-15</inkml:trace>
  <inkml:trace contextRef="#ctx0" brushRef="#br0" timeOffset="5637.25">27813 16331 264 0,'0'0'57'0,"0"0"-12"0,0 0-15 16,0 0-12-16,0 0-7 0,0 0-4 16,0 0-3-16,0 0-2 0,0 0-3 15,0 0-2-15,41-18-1 0,-22 18 1 16,5 2-2-16,1 2 0 0,2 0-1 16,0 0-9-16,0-3-7 0,2 2-21 15,-5-3-34-15,2 0-38 0</inkml:trace>
  <inkml:trace contextRef="#ctx0" brushRef="#br0" timeOffset="6190.43">28510 16269 412 0,'0'0'45'16,"0"0"-11"-16,0 0-11 0,0 0-9 16,0 0-5-16,0 0-4 0,0 0-4 15,0 0-1-15,0 0 1 0,-15-3-1 0,15 3 1 16,9 0-1-16,6 0-1 0,7 3-1 16,-2-2 0-16,2 1-2 15,2-2-2-15,-1 1 1 0,1-1-3 16,-7 2-2-16,1-2-5 0,-6 0-7 0,0 0-9 15,2 0-12-15,-8 0-23 0,6-2-17 16,-7 2-8-16,0-1 3 0</inkml:trace>
  <inkml:trace contextRef="#ctx0" brushRef="#br0" timeOffset="6375.75">28518 16383 213 0,'0'0'58'16,"0"0"-5"-16,0 0-6 0,0 0-7 15,0 0-6-15,0 0-7 0,0 0-1 0,0 0-5 16,0 0 1-16,-37 50-5 0,40-43-4 16,2-2-3-16,4-2-3 0,0 0-3 15,3-3-5-15,10 1 0 0,-2-1-4 16,9 0-9-16,-2 0-14 0,1 0-74 16,1 0-133-16</inkml:trace>
  <inkml:trace contextRef="#ctx0" brushRef="#br0" timeOffset="9435.44">29485 15665 175 0,'0'0'59'0,"0"0"-9"15,0 0-11-15,0 0-13 0,0 0-3 0,0 0-1 16,0 0-2-16,0 0-1 0,0 0-1 16,-4-41-3-16,2 39-4 0,2 0-4 15,0 1-2-15,-1 0-3 0,1-1 2 16,0 2-1-16,0-1 2 0,0 1 1 16,0 0-1-16,0 0 0 0,0 9 1 15,0 1-1-15,0 7 1 0,1 4 0 0,1-2-1 16,-1 6-1-16,1 0-1 0,1-3-4 15,1-1 2-15,-1 1 4 0,0-9-5 16,1 2 4-16,-1-4-4 16,0 0-1-16,0 0 1 0,-2-6 1 15,4 3-2-15,-1-5 2 0,-2 0 1 16,1 2 1-16,-3-5 1 0,0 0 3 0,0 0 4 16,2 0-2-16,1 0 0 0,1-3-2 15,4-9-6-15,1-3-2 0,-1-2 2 16,-1 0-4-16,0 2 4 0,2 0-1 15,-3 2 0-15,2 2 1 0,1 0-2 0,-2 3 1 16,3-1-1-16,-2 3-1 16,0 1 1-16,2 1-1 0,1 1 1 15,-1 2-2-15,1 1 3 16,7 0-2-16,-3 0 1 0,5 4 1 0,-2 3 0 0,-2 1 0 16,-2 1 0-16,0 0-1 0,-3 0 0 0,-1-2-1 15,3 2 3-15,-4-2-2 16,3 2 1-16,-1 0 5 0,-4-3-6 15,3 4 6-15,-4-6-5 0,-3-1 0 0,3 0 0 16,-6-3 4-16,0 0-1 0,4 0 1 16,0 0-1-16,4-3-7 0,-1-7 6 15,-1-5-5-15,-4-8 4 16,-2 0 0-16,0-1 1 0,-2-2 1 0,-4-2 2 16,0 3 0-16,-1-3 0 0,1-1-1 15,-1 1-3-15,0-1 1 0,1 4-2 16,2 7 0-16,1 8-3 0,3 5-3 0,0 5-4 15,0-2-2-15,0 2-16 16,0 2-40-16,10 10-59 0,6 5-155 0</inkml:trace>
  <inkml:trace contextRef="#ctx0" brushRef="#br0" timeOffset="9988.53">29358 16216 259 0,'0'0'69'0,"0"0"-11"16,0 0-20-16,0 0-7 0,0 0-8 0,0 0-1 15,0 0-5-15,0 0-2 0,0 0-2 16,-30-26-1-16,30 26-5 0,0 0 0 16,0-4-2-16,11-3-2 0,6 0 0 0,9-7 1 15,2 2-3-15,2 0 1 0,2 0 0 16,1 1-1-16,2 0-1 0,3 0-2 15,0 4 0-15,3-2-3 0,1 1 1 16,4 2-2-16,2 1-3 0,3-2-1 16,1-1-6-16,-1 1-6 0,-1 0-21 15,-1-1-25-15,-4 0-35 0,-4 1-29 16</inkml:trace>
  <inkml:trace contextRef="#ctx0" brushRef="#br0" timeOffset="10490.01">29437 16455 288 0,'0'0'65'0,"0"0"-12"0,0 0-7 16,0 0-14-16,0 0-9 0,0 0-6 0,0 0-8 16,0 0-3-16,0 0-3 0,0 0 0 15,-23-54-2-15,29 46 1 0,5 5-2 16,3-1 0-16,-4 1 0 15,8 0 0-15,0 3-1 0,-1 0 1 0,8 0 0 16,-4 6-1-16,0-2 0 0,0 4 0 16,-2-1 0-16,-4 6 0 0,-1 0 0 15,-5 4 6-15,-5 2-5 0,-4 4 7 16,0 2-4-16,-7 2-1 0,-7 0 5 16,-3 3-3-16,-3-5 1 0,3-2-1 15,1 0-3-15,4-12 3 0,2 1-2 16,5-5-2-16,2-2 0 0,1-3-2 15,2-2 2-15,-1 0 2 0,1 4-1 0,4 2 1 16,8 1 0-16,9 1 0 0,8-7-3 16,5-1-2-16,5 0-6 0,5-6-9 15,3-3-20-15,-1-2-58 0,2 1-60 16,-4-6-115-16</inkml:trace>
  <inkml:trace contextRef="#ctx0" brushRef="#br0" timeOffset="11212.47">30500 16377 214 0,'0'0'60'0,"0"0"-6"15,0 0-15-15,0 0-12 0,0 0-10 16,0 0-1-16,0 0-1 0,0 0 3 16,0 0-2-16,-39 3-3 0,36 3-1 15,0 3-3-15,3 3 0 0,0 6 0 16,0 5 1-16,0-2-5 0,5 0 4 16,-2-4-6-16,-2 1-4 0,2 2 2 15,-1-8-4-15,-1 8-1 0,0-7-1 16,-1-2-2-16,2 1-5 0,0 0-1 0,-2 3-16 15,0-10-22-15,0 4-44 0,0-4-28 16,0-1-48-16</inkml:trace>
  <inkml:trace contextRef="#ctx0" brushRef="#br0" timeOffset="11893.72">30304 16574 168 0,'0'0'34'0,"0"0"-4"16,0 0-10-16,0 0-4 0,92-37-9 16,-67 30 4-16,-1-1-4 0,1 4-2 15,2-4-2-15,2 2 1 0,0 1-4 16,2-2 2-16,-1-1 0 0,-1 3-2 16,-3-2 1-16,-3-2-3 0,-7 3 2 0,-2 0-2 15,-5 3 6-15,-6 0 1 0,1 2 1 16,-4 1 3-16,0 0 4 0,0 0 9 15,0 0-1-15,0 11 6 16,-6 3-8-16,-2 7-4 0,-2-4-4 0,1 3-4 16,0 0-1-16,-1-4-1 0,5-2-3 15,0 0 0-15,2-6-1 0,0 4-2 16,0-1 1-16,2-2 0 0,-1 4-2 16,1-9 2-16,1 2-1 0,0-1 0 15,0 1 0-15,0 1-1 0,0-2 4 0,0-5-2 16,0 0 2-16,0 0 0 0,0 2-1 15,0-2 1-15,0 0-1 0,9-2 2 16,2-5-2-16,5-9 0 16,-4 5 0-16,2-5 1 0,-4 2 0 0,-1 5 0 15,1-1 3-15,-3 4-3 16,1-1-1-16,0 1-1 0,2 3 0 16,-1-1 0-16,-5 3 0 0,5 1-1 0,3 0 0 15,-4 0 1 1,7 5-1-16,-5 3-1 0,-3-2 1 0,2 3-1 0,-4-2 2 15,0 2 0-15,1-2 0 0,-5-2 0 0,2-1-2 16,-3-4 2-16,0 0-1 0,0 0 2 16,2 2 3-16,-1-1-1 0,-1-1-1 15,2 0 0-15,-2 0 0 0,1 0 1 16,2-3-1-16,0-6 0 0,1 0 1 0,-1-1 0 16,3-6 2-16,-3 7-1 15,4-4-2-15,-1 0 0 0,-1 5-3 16,4-5 2-16,0 4-1 0,-2 3-1 15,6-2 1-15,0 3-1 0,-2 5 0 0,7-4 1 16,-1 4-1-16,-7 0 1 16,9 0-3-16,-3 0 2 0,-5 2 0 0,4 3 0 15,-3 5-1-15,-1 0-1 16,-1-1 0-16,-2 2-5 0,-1-4-3 0,-4 3-6 16,1-1-15-16,-3-5-46 0,1 1-31 15,-2-5-103-15</inkml:trace>
  <inkml:trace contextRef="#ctx0" brushRef="#br0" timeOffset="12385.89">31365 16436 442 0,'0'0'51'0,"0"0"-14"15,0 0-14-15,0 0-8 0,0 0-7 16,0 0-4-16,0 0-2 0,0 0-1 16,0 0-1-16,-23 4 2 0,11 13 2 15,7 3-4-15,2 2 5 0,1-3-5 16,2-4-3-16,0 1 3 0,0-3-2 16,0 5 2-16,2-10-1 0,1 1-2 15,-1 1 0-15,0-8 1 0,1 2 1 16,2-2 1-16,0 0 0 0,5-2 1 0,3 0 1 15,1-2-2-15,1-6 1 0,-1-5 1 16,-2-1 1-16,-2-3 0 0,-1-1 1 16,-4-3-1-16,-2-2-4 0,-3 1 5 15,0-2-2-15,-4 3 7 0,-5 4-1 16,-1 0 0-16,-1 3-1 0,-1 0-1 0,-4 4-1 16,2 0-2-16,-1 4 0 15,1 2-5-15,2 2 2 0,1 0-4 16,-7 2 4-16,8 0 0 0,-4 2-5 15,4 3 5-15,4 2-4 0,0 1 3 0,6 1 6 16,0 8-6-16,10-5 3 0,9 3 0 16,5-3-5-16,3-3 6 0,3-1-6 15,2-2-1-15,2-2 6 0,1 3-9 16,0-3 3-16,-2 2-9 0,-1-3-21 16,-3 5-33-16,-9-2-68 0,-5 5-116 15</inkml:trace>
  <inkml:trace contextRef="#ctx0" brushRef="#br0" timeOffset="13090.5">28199 17280 368 0,'0'0'57'0,"0"0"-27"15,0 0 5-15,0 0-24 0,0 0 5 16,0 0-5-16,0 0-3 0,0 0-6 16,0 0-2-16,-15-53 1 0,33 43-2 15,3 1 1-15,5 5 0 0,3-1-2 0,1 3-1 16,0 0 1-16,2-3-1 0,-1 2-3 15,-8 3-3-15,-2 0-4 0,-8 0-5 16,-2 0-7-16,1 0-18 0,-10 8-27 16,-2 5-25-16,-13 3-9 0,-10 11 10 15</inkml:trace>
  <inkml:trace contextRef="#ctx0" brushRef="#br0" timeOffset="13236.43">28006 17533 212 0,'0'0'57'15,"0"0"2"-15,0 0-5 0,0 0-19 16,0 0-7-16,101 2-8 0,-69-8-9 16,1-3-4-16,3 5-6 0,-1 1-4 15,1 3-3-15,2-2-10 0,1 0-9 16,0-1-26-16,1-3-38 0,2-3-80 0</inkml:trace>
  <inkml:trace contextRef="#ctx0" brushRef="#br0" timeOffset="13860.26">29161 17118 449 0,'0'0'40'0,"0"0"-6"0,0 0-12 16,0 0-10-16,0 0-8 0,0 0-2 15,0 0-2-15,0 0-1 0,0 0 2 16,-38 7-2-16,35 16 0 0,1 4-1 16,2 0 2-16,0 1 15 0,5 2-3 15,1 2 4-15,2-5-4 0,0 1-14 0,1-10 0 16,-3-4 1-16,1-3 1 0,-1-6 0 15,-3-2 3-15,0 0-1 0,2-3 1 16,2 0 0-16,4-8 0 0,3-4 2 16,-4-3-1-16,2-3 0 0,1-1-11 15,0-2 9-15,1-1-11 0,-1 1-3 0,0 1 13 16,-4 5-13 0,0 2 12-16,-2 6 1 0,1 1-1 0,1 0-2 15,0 3 0-15,0 0 0 0,2 3 0 16,-1 0 0-16,2 0 0 0,1 3 1 0,-1 4 0 15,5 1 0-15,-4 1 1 0,1 3 14 16,-2 0-15-16,2 3 16 0,-5-6-15 16,1 1-1-16,-4-2 2 0,-2-7-1 15,2 5 1-15,-3-3-2 0,0 1 10 16,0-2-9-16,-3-2 2 0,0 0 2 0,0 0-11 16,0 0 11-16,1 0-4 15,-1-4-12 1,0-8 14-16,0-8-17 0,0-5 15 0,-3 2 2 0,0 3-3 15,0 4 3-15,2-2 1 0,-2-2-1 0,3 7 0 16,-2-9-2-16,2 1 0 0,0 7-1 16,0-5-1-16,0 8-1 0,2 4-4 15,-1 2-8-15,-1 5-11 0,0-2-44 16,0 2-66-16,2 0-139 0</inkml:trace>
  <inkml:trace contextRef="#ctx0" brushRef="#br0" timeOffset="14263.8">29077 17580 416 0,'0'0'50'16,"0"0"-10"-16,0 0-14 0,0 0-10 15,0 0-5-15,0 0-6 0,0 0 0 16,38-82-1-16,-13 70-4 0,0 5 1 0,3-2 0 15,2 4-1-15,2-1 1 0,3 3-1 16,1 0 2-16,0 1-2 0,3 2-3 16,-3-3-1-16,0 2-3 0,-1-3 0 15,-1 4 0-15,-4-2-3 0,0 2-4 16,-2-1-9-16,-2-3-24 0,-5-1-45 16,-3-2-39-16,-4 1-95 0</inkml:trace>
  <inkml:trace contextRef="#ctx0" brushRef="#br0" timeOffset="14654.18">29398 17630 348 0,'0'0'81'0,"0"0"-21"0,0 0-18 16,0 0-14-16,0 0-6 15,0 0-8-15,0 0-2 0,0 0-5 16,0 0-2-16,22-15-1 0,-6 6-2 0,0 3 0 16,1 1-2-16,-1 1-2 0,0 4 1 15,-4 0 0-15,3 0 0 0,-6 1 0 16,-2 5-1-16,0 2 1 0,-4-3 0 16,0 4 3-16,-3-3-3 0,0 8 3 15,0 4-3-15,-6-6 0 0,-2 3 1 0,1-4 1 16,1-5-1-16,-2-2 2 0,0 2-1 15,5-4 0-15,0 1 0 0,3-3-2 16,0 0 0-16,0 0 2 0,0 3 0 16,0-3 0-16,0 4 1 0,2 4-2 15,9 1 0-15,4 1 0 0,5-6-2 16,2-3 0-16,4-1-2 0,3-1 1 16,2-7-1-16,3 2-5 15,1 0-5-15,2 2-20 0,-5-4-51 0,-1-3-41 16,0-9-131-16</inkml:trace>
  <inkml:trace contextRef="#ctx0" brushRef="#br0" timeOffset="15458.29">30522 17165 356 0,'0'0'54'0,"0"0"-14"16,0 0-15-16,0 0-13 0,0 0-6 15,0 0 1-15,0 0-4 0,0 0 1 16,-78 3-1-16,68 14-1 0,5-4 14 16,4 6-16-16,1 1 14 0,0 3-14 15,6 4-2-15,1-2 12 0,3-1-12 0,2 2 11 16,0-5-12-16,0 2 1 0,0-4-3 15,2-1 2-15,-1-2 1 0,4-5-2 16,0-1 2-16,-3-4-2 0,1-2 1 16,2-4 0-16,-1 0-1 0,7-4-1 15,-2-3 1-15,-2-4 1 16,0-3 2-16,0-2 2 0,-3-4-1 0,1-1 3 16,-4-1 0-16,-3 1-7 0,2 2 11 15,-6 3-10-15,-2 9 13 0,-3 1 1 16,-1-1-2-16,2 3 2 0,-2-1-15 0,1 0 10 15,-1 5 0-15,0 0-1 0,-8 1 12 16,-4 8-5-16,-4 8-11 0,4-2 11 16,3 1-13-16,3-1 0 0,3 1 2 15,1 1-2-15,1 1 0 0,1 2-1 16,0-2-2-16,0-2 1 0,1-5 0 0,5 5 1 16,0-3-1-16,0-5 2 15,-2 1-3-15,-1-4 2 0,0-5-1 0,1 2 0 16,-1 0 4-16,2 2 0 15,-3-4 1-15,2 0 2 0,1-8-2 0,1-6-1 16,-5 1 3-16,2-5-2 0,-1 1 2 16,-2-3-1-16,0 1 0 0,0 1-1 15,0 2 1-15,0 0 1 0,0-2-2 16,0 2-9-16,0 3 8 0,0-8-13 16,0 2-1-16,0 9 13 0,2-7-14 15,1 8 14-15,6 1-2 0,-2 2 0 16,3 2-2-16,1 1 1 0,1 3-4 15,6 0-1-15,-1 0 7 0,3 10-16 0,-8-3-6 16,0 4-33-16,-4-7-30 0,-4-1-22 16,1-1-11-16,-5-2-8 0</inkml:trace>
  <inkml:trace contextRef="#ctx0" brushRef="#br0" timeOffset="15794.17">31041 17190 232 0,'0'0'56'0,"0"0"-9"0,0 0-10 16,0 0-5-16,0 0-3 0,0 0-3 16,0 0-2-16,0 0 0 0,0 0-3 15,7-12-5-15,-5 11-2 0,-2-1-2 16,0 2-5-16,0-3-2 0,0 1-1 0,0 1-2 15,0 1-2-15,0-1 1 0,0 1-1 16,0 0 0-16,-3 13 0 0,1 8 0 16,-1 8 12-16,1 2-1 0,0 0 1 15,2 3-3-15,0-5-13 0,0 0 2 16,0-2-2-16,0-1 1 0,0-1-1 0,0-9-3 16,0-2-3-16,4-1-2 15,1-6-12-15,5 5-10 0,3-10-28 16,2-2-37-16,5-2-27 0,0-10-19 15</inkml:trace>
  <inkml:trace contextRef="#ctx0" brushRef="#br0" timeOffset="15979.17">31116 17358 269 0,'0'0'74'0,"0"0"-35"16,0 0-14-16,0 0-9 0,0 0-5 15,0 0-5-15,0 0-1 0,-76 37-2 16,76-34-4-16,5 0-1 0,11 2-6 16,6-5-12-16,10 0-23 0,3-5-42 15,3-6-38-15</inkml:trace>
  <inkml:trace contextRef="#ctx0" brushRef="#br0" timeOffset="16927.41">31587 17204 183 0,'0'0'51'0,"0"0"-10"0,0 0-3 0,0 0-3 15,0 0-5-15,0 0-8 0,0 0-5 0,0 0-7 16,0 0-6-16,-8-34 1 0,8 34-2 15,-4 0 3-15,-1 15-1 0,-2 4 13 16,0 12-14-16,1 1 11 0,2 2-2 16,1 1-15-16,3-1 13 0,0-1-14 15,0-6 2-15,1-3 0 0,5-3 0 0,1-4 1 16,-2-3-1-16,2-4 0 16,-3-1 1-16,4-4-3 0,0 3 3 15,2-5 0-15,6-3 0 0,0 0 2 16,7-6-2-16,-1-6 2 0,-2-3-1 15,2-5 0-15,-2-2 0 0,-4-1 1 0,0-1 2 16,-5 0 1 0,-2-1-4-16,-6 2 10 0,-3-2-9 0,0 2 11 0,-3 1-8 15,-6-4-11-15,-2 5 8 0,-5-1-10 16,0 4 13-16,-3 3 0 0,1 8 0 0,3-1-2 16,-2 8-1-16,-2 0-2 0,-1 0 2 15,-6 0-1-15,5 8-1 16,5-4 0-16,5 4 0 0,2-1 0 15,3 1 2-15,1-1-2 0,2 6 0 0,1 2 12 16,2 2-13-16,3 3 14 0,6 0-4 16,5-1-9-16,2-5 9 0,4 2-10 15,3-4 1-15,-1-2-2 0,3-2-2 16,-1 0 2-16,2-1 2 0,-4-3-3 16,3 2 3-16,-1-4-3 0,-7 2 0 15,3 0-5-15,0-2 1 0,1 1-2 16,4 2-14-16,-5-3-23 0,2 1-46 15,-9-3-67-15,1 0-82 0</inkml:trace>
  <inkml:trace contextRef="#ctx0" brushRef="#br0" timeOffset="30920.58">11341 8784 0 0,'0'0'3'0,"0"0"-1"0,-3 95 0 16,3-55-2-16,0 1 0 0,0 2 0 0,3 1-1 15,0-2 2-15,3 2-2 0,-5-3 1 16,2-1 0-16,1-5-5 0,-2-5 5 15,-1-10-1-15,1-2 1 16</inkml:trace>
  <inkml:trace contextRef="#ctx0" brushRef="#br0" timeOffset="33259.61">12634 10393 110 0,'0'0'15'0,"0"0"-2"15,0 0-3-15,0 0-3 0,0 0-5 16,0 0-2-16,0 0-1 0,0 0-3 16,0 0 3-16,-18 0-1 0,14 0 2 0,-1 3 0 15,2 0 1-15,3-3 0 0,-2 0 4 16,2 0 1-16,0 1 3 0,0 4 2 15,0 0 0-15,5 1-1 16,0 0 2-16,5-3 0 0,2 1-1 0,1-1-2 16,4 1-1-16,1-1 1 0,1 0-2 0,5-1-1 15,1 3-2-15,1 0 0 16,-2-2-1-16,6 1 1 0,2-1-2 16,2 0 1-16,2-1-1 0,-1 1 0 15,1-1 0-15,-1-2 2 0,-2 0-3 0,-1 0 3 16,-2 0-1-16,-1 0-2 0,-2-3 2 15,1-1-1-15,-1 0 0 0,1-4 1 16,-4 2-1-16,-2-3 0 0,-5 3 1 16,0 1-2-16,-6 2 0 0,-4 1 0 15,6-2 0-15,-9 3 2 0,5-1-1 16,-2 2 1-16,-1 0 2 0,4 0 0 0,-3 0-2 16,-2 0-1-16,1 0 1 15,-6 0-3-15,0 0 1 0,0 0 1 16,1 0 2-16,1 0-2 0,-1 0 1 0,-1 0 0 15,4 0 0-15,-3 0 0 0,1 0 0 16,-1 0-2-16,1 0-1 0,-1 0-1 16,1 0-3-16,-1 0-1 0,1 0-5 15,-2 0 1-15,1 0 0 0,1 2-3 16,-1-2 0-16,1 1-5 0,-1-1-5 0,5 2-10 16,-1 1-10-16,1-2-13 15,-1 1-8-15,-5-2-10 0</inkml:trace>
  <inkml:trace contextRef="#ctx0" brushRef="#br0" timeOffset="33727.05">12634 10521 328 0,'0'0'63'0,"0"0"-11"0,0 0-15 15,0 0-12-15,0 0-12 0,0 0-3 16,0 0-7-16,0 0 2 0,0 0-1 16,0 0 3-16,23-32 3 0,-6 27 2 15,4-1-1-15,2 2-1 0,3-1-3 0,1 0-1 16,2 1 1-16,6-2-2 0,1-1-1 15,2 0 0-15,1-1 0 0,3 2-4 16,-3 0 2-16,0 2 0 0,-2-1-1 16,-1 4 0-16,-1-1-1 0,0 2 0 15,0 0 0-15,1 0 0 0,-1 0 1 16,-2 0-1-16,0 2-1 0,-3-2 0 16,-2 0 1-16,-2 1-1 0,0-1 1 15,-7 0-2-15,0 0 0 0,-1 0 2 16,-6 0-2-16,10-3 2 0,-11 2 0 0,-4-1-1 15,-1 1 0-15,-6 1 0 0,0-2-1 16,0 2 1-16,0 0-2 0,3-2-4 16,-3 2-8-16,0 0-14 0,-3 0-18 15,-11 2-19-15,-10 7-22 0,-9 4-11 16,0-3 3-16,1 0-18 0</inkml:trace>
  <inkml:trace contextRef="#ctx0" brushRef="#br0" timeOffset="34119.58">12573 10696 268 0,'0'0'56'0,"0"0"2"15,0 0-7-15,0 0-11 0,0 0-13 16,0 0-11-16,0 0-2 0,0 0 0 15,0 0 3-15,0 0 3 0,52-18-4 16,-27 15-3-16,1 2-4 0,3 0 0 16,0-1 2-16,4 0-2 0,0 1-3 15,2-1 0-15,1 1-5 0,2-1 2 16,-2 1-1-16,7-3 0 0,-2 1 1 16,-1 1-1-16,2-3 0 0,-1 0-2 15,-2 1 1-15,-2-2 0 0,-1 1-2 0,-2 1 1 16,-4 1-1-16,-1 0-1 0,-2 0 2 15,-2-1 1-15,-6 1-2 0,-2 2 1 16,-5-1-1-16,-2 1-2 0,4 0 0 16,-9 1-2-16,-1 0-1 0,-4 0-2 15,6 0-2-15,-2 0-6 0,2 0-8 16,-2 0-9-16,-4 0-24 0,0 4-25 16,-1 2-28-16,-9 4-26 0</inkml:trace>
  <inkml:trace contextRef="#ctx0" brushRef="#br0" timeOffset="34436.1">12751 10862 374 0,'0'0'37'16,"0"0"12"-16,0 0 7 0,0 0-9 15,0 0-18-15,0 0-11 0,0 0-6 0,0 0 0 16,0 0 1-16,32-1 0 0,-2-6-3 16,4 0-2-16,3 1-2 0,3 1-1 15,3 0-1-15,-1 0-1 0,2 3-1 16,0-1 0-16,-1-1-1 0,-1 1 0 16,0-3 0-16,0 2-1 0,-3 0 0 0,-3 0-1 15,-3-1-1-15,-2 0-1 0,-2 4-1 16,-9-1-2-16,1 2-3 0,-7 0-3 15,-1 0-18-15,1 0-24 0,-8 0-47 16,1 0-50-16,-7 2-128 0</inkml:trace>
  <inkml:trace contextRef="#ctx0" brushRef="#br0" timeOffset="43700.38">13062 12305 203 0,'0'0'58'0,"0"0"2"0,0 0-3 16,0 0-5-16,0 0-9 0,0 0-3 15,0 0-10-15,0 0-5 16,0 0-3-16,0 0-2 0,6 5-5 0,-6-5 1 15,1 0-7-15,-1 0-3 0,0-6-2 16,0-8-4-16,-1-3 0 0,-5-5 3 16,0 3-1-16,0-2 0 0,0 1 0 15,-2 0 1-15,-1-3-1 0,-1-2-2 16,-1-2 0-16,-1 2-2 0,-2-2 3 16,1 3 0-16,-1 1 0 0,2 2 0 0,0 2 1 15,-1-1-2-15,3 1 3 0,0-1-3 16,-3 1-6-16,1 1 6 15,3 4-4-15,-1 2 5 0,6 5 2 16,-2-1-1-16,0 0 0 0,3 5-1 0,2 0 0 16,1 3 0-16,-7-3-1 0,6 0 0 15,-2 0 1-15,0 2-1 0,3 1 0 16,-2-2 0-16,2 2 0 0,-1 0 0 16,-1-1 0-16,1 1-1 0,-1 0 2 15,1 0-3-15,-1 0 1 0,-2 0-1 0,1 1 0 16,3 11 3-16,0 11 5 0,0 3-5 15,3 9 3-15,6-3-2 0,1-1-3 16,3-2 1-16,0 0 0 0,3 0 0 16,-2-2 0-16,5-1 0 0,0-3-1 15,1-2 0-15,2-4 0 0,0 0 0 0,-1-2 2 16,2-3-1-16,-1-3 0 0,0-6 0 16,-2-3 0-16,3 0 0 15,-2-9 1-15,-1-3 0 0,-2-5-1 16,0-3-1-16,-1-4 0 0,2-2-3 0,-2 1-1 15,-1-1-3-15,0 3-6 0,-3 3-8 16,-1 6-19-16,-7 5-23 0,-2 6-37 16,-3 3-29-16,0 0-75 0</inkml:trace>
  <inkml:trace contextRef="#ctx0" brushRef="#br0" timeOffset="51060.39">3443 6824 25 0,'0'0'5'0,"0"0"-4"0,0 0 1 15,0 0-1-15,0 0 1 0,0 0-3 0,0 0 0 16,0 0-2-16,0 0 0 0,-5 27-2 15,5-24-1-15,0 2 0 0,0 1 1 16,0-6 0-16,0 0 4 0</inkml:trace>
  <inkml:trace contextRef="#ctx0" brushRef="#br0" timeOffset="51960.68">6044 3149 0 0,'0'0'0'16,"0"0"0"-16,0 0 0 0,0 0 0 15,0 0 0-15</inkml:trace>
  <inkml:trace contextRef="#ctx0" brushRef="#br0" timeOffset="57108.3">1793 5735 34 0,'0'0'26'0,"0"0"0"0,0 0-1 0,0 0-11 16,0 0-6-16,0 0-5 0,0 0-6 15,0 0 3-15,0 0 0 16,-13-8 2-16,13 8 1 0,0 0-2 0,0 0 2 15,0 0-2-15,0 0 1 0,4 0-2 16,2 0 3-16,0 0-1 0,5 0 2 16,-5 0 2-16,4 0-1 0,0 1-1 15,0 1 1-15,-1-1-2 0,0 0 2 16,4 2-5-16,-3 0 4 0,1-2-7 16,-5 1 4-16,7-2 3 0,0 0-3 0,6 0 4 15,4 0-4-15,-1-5 2 0,-3-1-3 16,1-1-2-16,0 0 4 0,2 0-1 15,1-2 2-15,3 2 2 16,3 2-5-16,1-2 0 0,-1 1-1 0,0 1 2 16,1 0 0-16,-5 1-1 0,-6 3 3 15,-2 0-3-15,-5-1 0 0,-6 2 0 16,5-2 0-16,-4 2 1 0,-1 0-1 16,0 0 4-16,-6 0 5 0,0 0 8 15,0 0 9-15,0 0-1 0,3 0-5 0,-3-1-9 16,0-5-8-16,0 0-2 0,0-4 1 15,-6 3-2-15,2 0 0 0,-1-1 0 16,2 5-3-16,-1 0-2 0,0 1-7 16,0 0-7-16,-5 2-8 0,-6 0-5 15,4 9-2-15,-4 4 1 0,1 3-2 16,-1-1-7-16,1-2 2 0,5-4 8 16</inkml:trace>
  <inkml:trace contextRef="#ctx0" brushRef="#br0" timeOffset="57496.36">1959 5760 85 0,'0'0'35'0,"0"0"-8"0,-84-13-12 15,58 7 6-15,0 1 5 0,2-3 2 16,3 2 3-16,4 2 2 0,2-3 0 0,4 5 0 16,4-3-1-16,-2 1-6 0,6 2-4 15,0 1-13-15,3 1-8 16,-3-2-8-16,3 2-2 0,0 0 2 15,0 0 4-15,0 0 3 0,9 0 1 0,7 0 1 16,4 2 1-16,0-1-1 0,-1 1 1 16,-3 1-2-16,2-3 3 0,3 1-1 15,2-1-2-15,6 0-2 0,0 0-2 16,0 0-1-16,-3 0 1 0,2-1 3 16,-1-2 2-16,2 1 1 0,0 1-2 0,6-3 2 15,1 3-3-15,1 0 0 0,-2 1-1 16,-2 0-1-16,-4 0-2 0,0 0 2 15,-7 0 2-15,-2 0 2 0,-3 0-1 16,-5 0-1-16,-6 0-1 0,5 1-1 16,-5-1 0-16,-3 0 2 0,4 1-2 0,-7-1-1 15,0 0-3-15,0 0-19 16,0 0-14-16,0 0-26 0,0-1-15 16,-13-2-10-16,-7 2-26 0</inkml:trace>
  <inkml:trace contextRef="#ctx0" brushRef="#br0" timeOffset="57964.48">1819 5904 67 0,'0'0'40'15,"0"0"3"-15,0 0-4 0,0 0-1 16,0 0-5-16,0 0-1 0,0 0-7 16,0 0-4-16,0 0-9 0,0 0-5 15,-16-12-5-15,16 12-1 0,-3-1 4 16,3 1-6-16,-1-2 2 0,1 2 1 0,0-1-3 16,0 1 5-16,0-2 1 0,0 2-1 15,1-1-2-15,3-2 0 0,8 3-3 16,-2-3 5-16,3-1 2 0,6 0 4 15,4 0-4-15,6-4-1 0,3 1-6 16,-2-1 0-16,-1 0 2 0,1 0 0 16,-2 1 2-16,-2 1-7 0,0 1 2 15,-10 2-4-15,4 1 1 0,-1 2 5 16,4 0 3-16,6 0-1 0,-6 0-2 16,-1 0 0-16,-5 0-2 0,-1 0 2 0,-6 2-2 15,-7 0-1-15,9-1 2 0,-7 1-4 16,-2-1 10-16,3 1-3 0,-6-2 5 15,0 0 3-15,0 0-2 16,0 0 0-16,0 2-5 0,0-2-1 0,-3 0-5 16,-8 0-3-16,-7-2-9 0,1-3-34 15,-2 0-29-15,-4 0-52 0</inkml:trace>
  <inkml:trace contextRef="#ctx0" brushRef="#br0" timeOffset="58189.44">1807 6014 251 0,'0'0'31'0,"0"0"-4"16,0 0-9-16,0 0-8 0,0 0-10 15,0 0 0-15,0 0 1 0,0 0 4 16,0 0 5-16,44-12-5 0,-4-1-5 0,5 3-6 15,0 1-3-15,1 1-3 0,2 2-3 16,-2 3-21-16,2 2-37 0,1 1-53 16</inkml:trace>
  <inkml:trace contextRef="#ctx0" brushRef="#br0" timeOffset="67767.39">14290 14507 1 0,'0'0'4'0,"0"0"0"0,0 0-1 15,0 0-2-15,0 0 0 0,0 0-1 16,0 0 2-16,0 0 0 0,0 0 3 16,-19 0 0-16,16-4-2 0,0 2 1 15,-3-5 2-15,3 4 2 0,0 1 4 16,-1-1 0-16,4 3-1 0,0-2-4 16,0 2-3-16,-1-2 0 0,-2-3-2 15,-1 1 0-15,1 1-1 0,1 1 0 0,2 2-2 16,-1-2 2-16,1-5-2 0,0 1 1 15,0 0 0-15,0 2 0 0,0 1 0 16,0 0 3-16,1 0 3 0,2 0 0 16,-3 3 4-16,3 0-3 0,3 0 0 15,1 0-1-15,0 5 0 0,-4-4 1 16,2 5 0-16,-4-2 0 0,3 4 3 16,2 0-2-16,-5-3-2 0,1 3 2 15,-1-3 0-15,1 0 1 0,-1 0-1 16,-1-5 0-16,0 5-2 0,0 0 4 0,0-1 0 15,-4 5 1-15,1-7-1 0,0 2-3 16,-5 1-2-16,3-4-2 0,1 1 2 16,-5 1 1-16,5-2 0 0,-2 1 0 15,2 0-2-15,4-2 1 0,-6 0 0 16,0 0-3-16,2 0-1 0,-1 1 1 16,5-1-3-16,-1 0 1 0,-3 0 1 15,1-1-1-15,-3-10 1 0,2-6-2 16,2 5 2-16,-1-8-2 0,3 8 2 15,0-4-1-15,0 4 0 0,0 5-1 0,0-4 2 16,0 6-1-16,0 0 2 0,3-3-1 16,0 5-1-16,0 0 3 0,6 2 2 15,-1 1 3-15,-2 1 2 0,7 7-2 16,-4 3-1-16,-4-4-1 0,1 7-3 16,-1 2 4-16,-2 2-1 0,0-2 2 0,-2 1-3 15,-1-2 0-15,0-3 2 0,0 4-1 16,-4-2 1-16,-1-3-1 0,-2 1 0 15,1-4-1-15,5-6 0 0,-1 1 0 16,2-3-2-16,-7 0 0 0,1 0-2 16,-4 0-1-16,-4-5 0 0,7-1 0 15,-2-7-2-15,4 6 2 0,4 2 0 16,-2-7 0-16,3 6-1 0,0 0-3 16,0-7 3-16,0 8-5 0,0-2 3 15,0 1-1-15,0 1 1 0,0 1 1 0,0 0 1 16,0 0 0-16,0 4 0 0,0-2-1 15,0 2 2-15,3-5 0 0,-2 1-1 16,2 0 2-16,0 2 1 0,0-1-1 16,2 0 0-16,-4-1-1 0,5 3 2 15,-1 0-2-15,1 1 3 0,-1-2 0 16,5 2 2-16,0 0 2 0,0 8-1 16,2 4 6-16,-4-3-4 0,-4 4 0 15,1-3-3-15,-4-1-1 0,2 3 0 16,-3-1 1-16,0-2-2 0,0 2 0 0,0 0-1 15,-4-2-1-15,1 1 1 0,0-6-1 16,0 1 2-16,-1-5 0 0,0 3 1 16,-5-3-1-16,-3 0-1 0,1-5-1 15,-2-8 1-15,3-4 0 0,1-1-2 16,5 2-4-16,1 0 4 0,1 3-3 0,1 0 2 16,1-1 0-16,0 2 0 0,0 0-2 15,0 6 1-15,0-3 0 0,1 4 1 16,1 0 0-16,2-2 1 15,-1 5 1-15,6-2-2 0,1-1 1 0,-6 4-1 16,6 1 0-16,0 0 1 0,0 1-1 16,4 5 3-16,-2 0-2 0,-6 0 2 15,3 6 1-15,-3-7-1 0,-1 4 4 16,0 2-4-16,-4 0 4 0,1 0-3 16,-2-7 1-16,0 7 0 0,0-7 0 0,0 0-1 15,0 7 0-15,-2-6 1 0,-4 2-2 16,-5 4 0-16,5-6 1 15,-1 0-2-15,-2-1 1 0,2-3 0 16,-3 0 0-16,-2-1-1 0,1 0 1 0,2 0 2 16,5 0-2-16,-6-2 0 0,7 0-1 15,-3-1 0-15,5 2 0 0,-1-4-2 16,1 0 1-16,-1-5-1 0,2-7-4 16,0 1 4-16,6-3-4 0,7 3 5 15,0 0 0-15,0 1 1 0,1 3-1 0,-2 1-1 16,-1 4 1-16,-3 2-2 0,-4 2-1 15,1 2 1-15,-5 1 1 0,4 0-1 16,6 0 4-16,-1 1-1 0,1 8 2 16,-6 6 3-16,-2 1-2 0,-2 7 0 15,0-1 2-15,-6 0-3 0,-3-2 4 16,-3-1-3-16,0-4 0 0,3-4 0 0,-3-4 1 16,4-2 0-16,-4-4-3 15,2 1 0-15,-3-2 0 0,3 0-3 16,-2-2 2-16,1-7 1 0,5 3-4 0,-3-5 2 15,2 4-1-15,7 2-2 0,-1-5-1 16,1-1 3-16,0 0-3 0,1-5 4 16,9 4-1-16,-4 2 1 0,3 0-2 15,1 1 1-15,-2 3-1 0,4-1 0 16,-5 2 1-16,3 2 0 0,-1-1-4 0,-5 3-5 16,5 0-7-16,1 1-19 0,-3 2-47 15,2 12-73-15,-9 4-123 16</inkml:trace>
  <inkml:trace contextRef="#ctx0" brushRef="#br0" timeOffset="69640.78">4591 6284 1 0,'0'0'9'0,"0"0"-1"15,0 0-1-15,0 0-1 0,0 0-2 16,0 0-3-16,0 0 0 0,0 0 0 16,0 0 4-16,55 12 1 0,-45 0 0 15,-4-2 0-15,2 5-1 0,-5-6-3 0,0 1 4 16,0 1 1-16,-3-7 1 16,3 2 2-16,-3-6-1 0,0 0 1 15,0 0 4-15,0 6 6 0,0 1 7 16,0-2 5-16,0 4-4 0,0-3-2 0,-3-3-3 15,2 1 2-15,1-4-3 0,-2 0-1 16,-2 0-9-16,-3 0-5 0,-5 0 0 16,5-3 0-16,2 0 1 0,-3-4 0 15,5 5-5-15,-3-7-4 0,2-1-3 16,-2-1-1-16,3 3-1 0,3 2 2 0,-3 1-2 16,3 5-3-16,0-2-5 15,0 2-7-15,0-1 4 0,0 0 3 16,0-1 6-16,0 1 6 0,0 1-1 0,0 0 2 15,3 0 0-15,4 0 3 0,2 0 1 16,1 0-1-16,-3 3 0 0,1 1-1 16,-7-3 2-16,8 6-1 0,-6-4 0 15,1 0 2-15,0 5 2 0,-2-4 1 16,-1 9-2-16,-1 3 0 0,0-2 0 16,-1 9 0-16,-4-10 2 0,-3 1 4 0,5-7-1 15,0-2 4-15,0-1 3 0,3-4 3 16,0 0 4-16,0 0 0 0,0 2-2 15,-1 0-5-15,-1-2-9 0,1 0-4 16,-5 0-3-16,-4-2-6 0,4-3 0 16,-1-8 0-16,1-2-2 0,6 1-1 15,0-7 5-15,0 3-1 0,0 8-1 16,4-8 1-16,2 5 1 0,-1 3-1 16,3-4 0-16,-2 8-2 0,-3 4-1 15,1-2-1-15,-4 4 0 0,3 0 1 0,3 0 4 16,5 0 3-16,-2 4 0 0,-3 2 3 15,0 1 1-15,-5-4 0 0,-1 8 2 16,0 2 0-16,-1 3 1 0,-5 0 1 16,0-4 0-16,2-5-1 0,-4 0 0 15,0-1 1-15,-1-1-2 0,0 0 2 16,5-5-3-16,-3 2-2 0,3-2-3 16,-2 0-4-16,0 0-5 0,-3-2-14 15,4-5-33-15,-1 0-55 0,0-7-77 16</inkml:trace>
  <inkml:trace contextRef="#ctx0" brushRef="#br0" timeOffset="71657.29">14281 14387 14 0,'0'0'2'16,"0"0"-4"-16,0 0-2 0,0 0-6 0</inkml:trace>
  <inkml:trace contextRef="#ctx0" brushRef="#br0" timeOffset="72463.58">11800 14566 166 0,'0'0'40'0,"0"0"-2"0,0 0 0 16,0 0-5-16,0 0-4 0,0 0-5 0,0 0-3 15,0 0-5-15,0 0-4 0,0-2 0 16,0 1-5-16,0 1 0 0,0-2 1 16,0 2 0-16,0-2 0 0,0 2 1 15,0-1 1-15,0 1-1 0,0-1 3 16,0 1 0-16,0-2 0 0,0 2-1 0,0-2-2 16,0 2-1-16,1-1-2 0,-1 1 2 15,0-1-2-15,0 1 2 0,0 0 0 16,0-3-2-16,0 3 0 15,0 0-3-15,0 0 0 0,0 0 0 0,0-2 0 16,0 2-1-16,0 0 0 0,0 0-1 16,0 0 0-16,0 0 1 0,0 0-2 15,0-2 2-15,0 2 0 0,0 0-1 16,0 0 0-16,0 0 1 0,0 0-1 16,0 0-2-16,0 0 2 0,0-1 1 0,0 1 0 15,0 0 0-15,0 0-1 0,0 0-1 16,0 0-1-16,0 0 1 0,0 0-1 15,0 0-1-15,0 0-4 16,0 0-3-16,0 0-2 0,0 0-7 0,0 0-4 16,0 0-27-16,0 0-54 0,0 0-52 15,0 0-111-15</inkml:trace>
  <inkml:trace contextRef="#ctx0" brushRef="#br0" timeOffset="88107.55">14339 14546 70 0,'0'0'25'0,"0"0"-8"16,0 0-6-16,0 0-6 0,0 0-7 16,0 0-1-16,0 0-4 0,0 0-4 15,-7 2-1-15,5-2-2 0,2 0 1 0,-1 0 0 16,1 0 2-16,-2 0 5 0,2 0 4 16,-1 0 2-16,1 0 2 15,0 0 0-15,-2 0 2 0,2 0 2 16,0 0 0-16,-1 0 0 0,1 0 0 0,-3 0-2 15,3 0 2-15,0 0-1 0,0 0 1 16,-1 0-2-16,1-2-1 0,0 2 0 16,-2-2-1-16,2 1-2 0,0 1 2 15,0-2 0-15,-1 2 0 0,1-1 1 16,0 1 1-16,0-1 2 0,0 1 1 0,0 0 1 16,-2-2 3-16,2 2 1 0,0 0 1 15,0 0 2-15,0-1 2 16,0 1-4-16,0 0 4 0,0 0-1 15,0 0 2-15,0 0 5 0,0 0 1 0,0 0 0 16,0 0-3-16,-1 0-2 0,-1 0 3 16,2 0 1-16,-1 1 4 0,-5 3-3 15,3-1-3-15,-1 1-3 0,3-1-9 16,1-3-1-16,-2 0-3 0,2 0-1 16,-1 0-3-16,1 1-2 0,-2-1-1 0,2 0-2 15,0 0 1-15,0-1-8 0,0-9 9 16,2 0-4-16,2-2 4 0,2 4 4 15,1 2-2-15,0-1 0 0,0 3 0 16,1 0 0-16,-3 3 0 0,4-2-2 16,-2 3 4-16,5 0-2 0,4 0-2 15,-6 0 2-15,6 3-1 0,-9-1 1 16,0 3 0-16,2 0 6 0,-6-4-6 16,1 2 1-16,-4-3 1 0,0 0-1 15,0 4 8-15,-1 3 5 0,-9 3-1 0,-3 1 4 16,-5 0-4-16,1-2 1 0,-3 0-1 15,-1-4-3-15,-3 0 0 0,1 0-1 16,4-3-1-16,1-2-2 0,6 0-2 16,0 0-3-16,0 0-5 0,5 0-3 15,3 0-7-15,4 0-16 0,-3 0-20 0,3 0-43 16,0 0-53-16,0 0-124 0</inkml:trace>
  <inkml:trace contextRef="#ctx0" brushRef="#br0" timeOffset="89634.83">4588 14536 157 0,'0'0'25'15,"0"0"-6"-15,0 0-6 0,0 0-7 16,0 0-2-16,0 0-1 0,0 0-2 15,0 0-3-15,0 0-4 0,-6-46-5 16,6 45 3-16,0-1 1 0,0 1 3 16,0 1 4-16,0 0 3 0,6 0-1 0,0 0 1 15,0 0-2-15,1 0 1 16,-6 0 2-16,2 1 3 0,0 2 2 16,1 0 7-16,-4-3 5 0,2 3 2 15,-1 2-1-15,1-1-1 0,-1 0-3 0,-1-4 0 16,0 0 3-16,0 0 3 0,0 7 3 15,0-3-1-15,0 2-1 0,0-1 3 16,0-5-1-16,-1 0 3 0,1 0-4 16,-2 0-11-16,-5 0-2 0,4 0-11 15,-7-3 1-15,3-4-1 0,1-1-3 0,0-2 0 16,3 0-5-16,-1-1 2 0,4 0-1 16,-3-1-1-16,3 1-2 15,6-1-1-15,4 1-3 0,5 0-1 16,3 2 1-16,2 4-3 0,-8 2 2 0,8 1 1 15,-2 2 1-15,-1 0 5 0,-1 0 4 16,0 3-1-16,-7 2 1 0,-2 0-6 16,1 1-3-16,-3 1 2 0,-1 1 2 15,-1-3 9-15,-3 0 3 0,0 0 5 16,0 6 3-16,-7 4 1 0,-6 4 3 0,0-6-3 16,-6-1 0-16,9-5 7 0,-3-2-5 15,1-2-1-15,1-3 0 0,-8 0-13 16,1-1 2-16,-3-7 0 15,1-3-4-15,8 4 2 0,2-4-1 0,3 4-2 16,1-2 0-16,3-2-1 0,0 6-2 16,3-6-2-16,0 3 0 0,0-3-1 15,10 0-1-15,2 2-3 0,-2 7-1 16,7-2 3-16,2 4-2 0,0 0 0 16,4 0 3-16,-10 4-1 0,0 2 3 0,0 1 2 15,-6-1-1-15,2 5 1 0,-2-1 2 16,-1 0 0-16,-2-1 6 15,-4 1 0-15,0 3 5 0,-3 3 7 16,-4 2-4-16,-1-4 8 0,-3-5-2 0,4-3 3 16,-3-1 2-16,0-3-2 0,0 0-7 15,-9-2-3-15,10 0-4 0,-8 0 1 16,1-4-2-16,9-1-7 0,-9-4 4 16,7 0-8-16,3 1 5 0,-5-5 0 15,8 5-1-15,0-6 0 0,3-6-2 0,0 2 1 16,0-6 0-16,9 3 0 0,4 3-1 15,0 3-1-15,1 4-2 0,-1 4 0 16,-4 3-1-16,2 3 1 0,-5 1 1 16,6 0-3-16,4 0 1 0,-9 3 0 15,6 5-3-15,-6 4 3 0,-1-3 1 0,-3 7 2 16,-3 3 5-16,0 2 0 16,-9 7-2-16,-4-3-4 0,-4 1-46 15,-6-2-111-15,-5-1-111 0</inkml:trace>
  <inkml:trace contextRef="#ctx0" brushRef="#br0" timeOffset="95906.34">14076 14523 3 0</inkml:trace>
  <inkml:trace contextRef="#ctx0" brushRef="#br0" timeOffset="96680.21">13765 14429 67 0,'0'0'11'0,"-87"2"-8"15,42 4-4-15,0 1-6 0,-1 2-12 16,-2 1-11-16</inkml:trace>
  <inkml:trace contextRef="#ctx0" brushRef="#br0" timeOffset="97180.6">11260 14686 101 0,'0'0'25'0,"0"0"-4"0,0 0 0 16,0 0 0-16,0 0-1 0,0 0-2 15,0 0-4-15,0 0-6 0,0 0-2 0,0 0 0 16,13 0-2-16,-11-2-2 0,-2 2 0 15,0 0 0-15,1 0-2 0,-1 0 1 16,0 0-1-16,2 0 1 0,-2 0-1 16,0 0 2-16,0 0 1 0,1 0-1 15,-1 0 3-15,0 0-2 0,0 0 1 0,0 0 1 16,0 0-3-16,0 0 2 0,0 0-1 16,0 0-1-16,0 0-2 15,0 0-1-15,3 0-1 0,-3 0-2 16,0 0 4-16,0 0-4 0,3 0-7 0,7-1-9 15,7 1-14-15,9-2-12 0,9-1-26 16,5-2-19-16</inkml:trace>
  <inkml:trace contextRef="#ctx0" brushRef="#br0" timeOffset="106984.34">14311 14100 91 0,'0'0'17'0,"0"0"-1"0,0 0-3 16,0 0 0-16,0 0 4 0,0 0 2 15,0 0 2-15,0 0 3 0,0 0-1 16,0 0 4-16,6-2 4 0,-6 2 1 0,2 0 0 16,-2 0-2-16,1-1-6 0,-1 1-4 15,0 0-1-15,0 0-4 0,3-2-1 16,-3 2-3-16,1 0-5 15,-1 0-1-15,0-1-1 0,2 1 0 0,-2 0-3 16,0 0 0-16,1 0 0 0,-1-2 0 16,0 2 0-16,0 0-1 0,2 0 0 15,-2 0-1-15,0 0 0 0,0 0 0 16,0 0 3-16,0-1-2 0,0 1 0 16,1 0 0-16,-1 0-3 0,0 0 3 0,0 0 0 15,0 0 0-15,0 0 2 0,2 0-2 16,-2 0 0-16,0 0 1 0,0 0 0 15,0 0 1-15,0 0 0 16,0 0-1-16,0-2-1 0,0 2 1 0,0 0-2 16,0-2-1-16,0 2-4 0,0-1-1 0,0 1-7 15,0 0-9-15,0 0-17 16,0 0-24-16,0 0-37 0,0 0-39 16</inkml:trace>
  <inkml:trace contextRef="#ctx0" brushRef="#br0" timeOffset="109583.4">12174 12374 170 0,'0'0'11'16,"0"0"-4"-16,0 0-5 0,0 0 1 16,0 0-2-16,0 0-2 0,0 0 1 15,-4-44 0-15,4 41 0 0,0 3 0 16,3-3 0-16,0 0 0 0,0-1 1 0,1 2-1 16,-3-1 0-16,5 1 1 0,-3-1 0 15,1 1 1-15,-1 0-1 0,2 0 0 16,-4 1 1-16,6-1 1 0,-7 2 0 15,0-1 0-15,0 1 1 0,1 0 2 16,1 0 2-16,-1 0 2 0,5 0 0 16,0 0 1-16,-3 0 3 0,8 0 4 15,-8 3-2-15,0 0 0 0,0 6-2 16,-3-4-6-16,0 8 3 0,0 4-3 16,-3-7 2-16,-5 4 7 0,3-5 4 0,-2-3 2 15,1 0 0-15,3-4-2 0,0 1-3 16,3-3 0-16,-8 0-5 0,4 0-4 15,-8 0-3-15,2-3-2 16,1-1 2-16,0 0-5 0,2-2 0 0,3 0-3 16,1 3 1-16,0-1 2 0,3 4-2 15,-1 0 0-15,1-5 0 0,0-2-3 16,0-5 4-16,0 2 1 0,5 1 1 16,1 0-2-16,1 3 0 0,1 0-5 15,-5 3 3-15,2 1-1 0,-5 2-1 0,0-1 1 16,0 1 2-16,6 0-2 0,0 0 2 15,0 0 1-15,0 0-2 0,-5 0 2 16,6 0-1-16,-4 0 1 0,1 7 1 16,-2-2 1-16,-2 5-2 0,0 7 0 15,0-2 0-15,-8 5 0 0,-1-2 0 16,1-4 0-16,-1-3 2 0,4-4 3 0,1-4-1 16,1 2 2-16,3-5 0 15,-6 0-2-15,1 1 0 0,1 1-2 16,-6-2 0-16,4 0-2 0,-1-2-1 0,0-4 0 15,1-2-1-15,1 1 2 0,3 2-1 16,0-7 0-16,2 0 0 0,4-3 0 16,1 0 0-16,2 2 0 0,-4 6 0 15,6 2 0-15,-1-1 0 0,-5 4-2 16,0 1 0-16,3 1 1 0,0 0 0 0,5 0 0 16,-1 0 1-16,-5 0-3 0,2 0 3 15,-4 1 2-15,0 1-1 16,4 1 0-16,-7-3 2 0,0 5-1 15,1 0 1-15,1-1 0 0,-2 4-1 0,0-2 0 16,0 3 1-16,-5 1-1 0,-3-2 1 16,5 0 1-16,-4-3 0 0,1 2 0 15,3-6 2-15,0 2 1 0,3-3-1 16,-7 0 2-16,3 0-3 0,-5-3-1 16,0-1-2-16,2-5-3 0,1 1-1 0,5-4 1 15,-2-5-1-15,3 6 2 0,0-4-1 16,6 2 0-16,1 4 1 0,3-2-2 15,-3 5 0-15,4 3 0 0,1 0 0 16,0 3 0-16,7 0-1 0,-3 0 0 16,4 6 0-16,-8-2-2 0,-1 6 0 0,-1 0 2 15,-5-1-2-15,3 7 2 16,-5-8 2-16,-3 5-1 0,0 5 3 16,-7-2 2-16,-3 6 1 0,-3-7 3 15,-2-2-2-15,5-3 4 0,-4-4 0 0,5-3 3 16,-1-3-2-16,-3 1 0 0,3-1-1 15,-2 0-1-15,1-4-5 0,2-1-6 16,2-2-5-16,-2-1-3 0,6 4-8 16,2-8-25-16,1 4-35 0,0-3-41 15,7-2-71-15</inkml:trace>
  <inkml:trace contextRef="#ctx0" brushRef="#br0" timeOffset="113164.54">9687 10253 192 0,'0'0'45'0,"0"0"-11"15,0 0-13-15,0 0-7 0,0 0-8 16,0 0-5-16,0 0-17 0,0 0-24 0,0 0-38 15,0 0-87-15</inkml:trace>
  <inkml:trace contextRef="#ctx0" brushRef="#br0" timeOffset="114387.2">13986 10035 336 0,'0'0'62'0,"0"0"-8"0,0 0-11 16,0 0-9-16,0 0-8 0,0 0-7 15,0 0-3-15,0 0-6 0,0 0-1 16,0 0-4-16,-7 0-3 0,5 0-1 0,2 0-2 15,-1 0-1-15,1 0-1 0,0 0 0 16,0 0-1-16,-2 0 0 0,2 0 3 16,0 0-2-16,0 0 2 0,-1 0 1 15,1 0-1-15,0 0 1 0,0 0 0 16,0 0 1-16,0-2 0 0,0 2 0 0,0 0 0 16,0 0 0-16,0 0 1 0,0 0-1 15,0 0 0-15,0-1 0 16,-2 1-1-16,2 0 0 0,0 0 0 15,0 0-1-15,0 0-1 0,0 0 0 0,0 0-3 16,0 0 1-16,0 0 0 0,0 0-3 16,0 0 3-16,0 0 1 0,0 0-1 15,0 0 1-15,0 0 0 0,0 0-1 16,0 0-1-16,0 0-5 0,0 0-5 16,0 0-8-16,0 0-17 0,0 0-18 0,0 0-30 15,0 0-32-15,0 0-54 0</inkml:trace>
  <inkml:trace contextRef="#ctx0" brushRef="#br0" timeOffset="115423.6">6559 6698 34 0,'0'0'3'0,"0"0"1"15,0 0-7-15,0 0 2 0,0 0-1 16,0 0-2-16,0 0 2 0,0 0-2 15,0 0-5-15,59-8-1 0,-54 8 4 16</inkml:trace>
  <inkml:trace contextRef="#ctx0" brushRef="#br0" timeOffset="116294.4">6559 6698 10 0,'97'4'10'0,"-97"-3"1"16,0 0-3-16,3 1 1 0,-3-1 0 15,1 1-3-15,-1-1 0 0,2 1-1 0,-2 0-3 16,0-1 2-16,1 1 1 0,-1-1 1 15,0 1 6-15,2-1-3 0,-2 5-1 16,0 1-2-16,0-2-2 0,1 1 4 16,-1-6 4-16,0 0 6 0,0 0 6 15,0 2 3-15,3 0 0 0,-3-1-2 0,0 1-3 16,0-1-2-16,0 0-3 16,0 1-4-16,0-1-6 0,0-1-1 15,0 2 1-15,1-2-6 0,-1 2 3 16,0-2-1-16,0 1 0 0,0-1 1 0,2 0-1 15,-2 2-1-15,0-2-2 0,0 0 1 16,0 1-3-16,1-1 0 0,-1 0 2 16,0 0-6-16,0 0 2 0,0 0-1 15,3 0 0-15,-3 0 5 0,0 0 3 16,0 0-3-16,3 0-5 0,-3 0 2 0,3 0-3 16,-2 0 2-16,1 0 4 0,-1 0-2 15,1 0-1-15,5 0-2 0,0 0-2 16,-1 0 0-16,4 0 0 0,-7 0 0 15,3 0 1-15,4 2 0 0,-6 1 2 16,-1-2-1-16,0 2 0 0,-3-3 5 16,0 0 3-16,0 0 4 0,3 2 3 15,-3-1 3-15,0 1 1 0,0-1 3 16,0 5 5-16,0-1 5 0,0 1 4 16,0-1 3-16,-3-4 0 0,0 2-7 0,0 0-7 15,0 0-1-15,-3-3-5 0,-2 0 0 16,-1 0-1-16,-1 0-5 0,-1 0-2 15,-1-8-3-15,3 3-2 0,-1-5-3 16,3 3 1-16,4-3 0 0,-1 2 2 16,-1-2 1-16,1 0-1 0,2 5-2 15,-2-5 1-15,4 3-1 0,0 2-2 16,0 0 0-16,0 5-5 0,-1-2 0 16,1 2-1-16,0-4-1 0,0 0 4 15,7-3 1-15,-1 1 2 0,1 3-1 0,5 0 1 16,-1 2 1-16,-1 1-2 0,3 0 2 15,-3 0-1-15,1 0 0 0,0 1 0 16,-4 4-3-16,-1-1 3 0,-3-2-3 16,3 4 2-16,-5-2 5 0,1-1 3 15,-1 8 1-15,-1 1 0 0,-3 5 2 0,-7 4 0 16,1-4 2-16,-5-3 0 16,5-6 2-16,-1 2 4 0,2-6 2 15,-1-1-1-15,0 2 0 0,5-3-3 16,-6-2-6-16,4 0-3 0,-1 0-2 0,-2-4-3 15,-1-2-1-15,4-1-1 0,5-3-3 16,-1-5 1-16,2 0-3 0,3-5-1 16,9 1-4-16,2-1 1 0,5 3 2 15,0 2-4-15,-1 4 2 0,-4 4-2 16,0 1-1-16,-4 4 6 0,0 1 4 0,2 1 5 16,-8 0 0-16,6 0-5 0,-5 0-3 15,-1 0-2-15,3 1 2 0,-4 4 3 16,-2 4 1-16,-1 5-8 15,0 4-39-15,-8 3-83 0,-8 0-116 0</inkml:trace>
  <inkml:trace contextRef="#ctx0" brushRef="#br0" timeOffset="117442.19">6695 6836 1 0,'0'0'6'0,"0"0"3"0,0 0 0 16,0 0 0-16,0 0-2 15,0 0-4-15,0 0-3 0,0 0-1 16,0 0-1-16,-6-13 2 0,6 11 1 0,-1 2 2 15,1-1 3-15,0 1 4 0,0-2-1 16,-2 2 2-16,2-1 0 0,0 1 0 16,0-2 2-16,0 2-1 0,0-1 2 15,0 1-4-15,0 0 0 0,0-2-2 16,0 2 1-16,0 0-2 0,0 0-1 0,0-1-3 16,0 1-4-16,-1 0-5 0,1 0-1 15,0 0 0-15,0 0 2 0,-2 0 4 16,1 10 0-16,-2 8 1 0,0 5-1 15,0 1 0-15,2 3-3 0,-1 0-1 16,2 3 0-16,0 2 2 0,0 1 0 16,0 6-1-16,0-2-8 0,0 3-11 15,3-1 4-15,0 0 1 0,4 0 9 16,-1-3 5-16,0-1 1 0,1-2 0 16,0-1 0-16,1 0 1 0,-4 2 1 0,3-1 1 15,-1 5 1-15,0 1 2 0,-2 1-3 16,-1 1 1-16,-3 0-1 0,0-1 0 15,3 0-2-15,-3-2 0 0,0 1 4 16,0-1-4-16,0-3 4 0,0 0-15 16,0-5-12-16</inkml:trace>
  <inkml:trace contextRef="#ctx0" brushRef="#br0" timeOffset="118754.68">6721 6807 173 0,'0'0'26'16,"0"0"-5"-16,0 0-2 0,0 0-6 16,0 0-1-16,0 0-1 0,0 0 0 15,0 0 1-15,0 0 0 0,0 0 4 16,0-8-1-16,0 6 0 0,-1 2-3 0,1-1-2 16,0 1-5-16,0 0-2 0,0 0-3 15,0 0-3-15,-2 0 0 0,2 0 2 16,-1 0 0-16,-2 11 1 0,0 9-2 15,0 7 2-15,0 3 0 0,0 3 2 16,3 3 1-16,0 6-2 0,0-2 0 16,0 2-2-16,0 1 0 0,0 1 3 15,0 1 1-15,0 4-1 0,3 0-2 16,0 2 0-16,-2 3-2 0,2 2 0 16,-1 3 1-16,-1 2 0 0,1 0 1 0,-1-4-2 15,1 0 1-15,-1-6 2 0,2 0 0 16,0-1 1-16,1-1 1 0,-1 0-3 15,1 1 1-15,1 0-1 0,-1 2 1 16,2 3 0-16,-2-1 0 0,2 4 1 16,-3-2 2-16,-2 2-1 0,5-3 0 0,-6 2 1 15,4-4-2-15,-2-1 0 16,1-2-1-16,0-3-2 0,0-3 1 16,1 3-2-16,-3-4 4 0,2 2-1 15,-3-1 1-15,4-2-2 0,-2 2 0 0,1 0 1 16,-2 3 1-16,-1-1 3 0,0 3-1 15,0 1-4-15,0 0 4 0,0 3-4 16,0 2 0-16,0 2 1 0,0 1-1 16,-1 1-1-16,1 0 1 0,-2-1 1 15,2 1-1-15,-1 2 4 0,1 0-1 0,0-1-2 16,0 2 1-16,0-1-2 16,0-1 1-16,0 0 0 0,0-2 0 15,0-2-2-15,0 2 1 0,0-2 3 16,0 2-2-16,1-1 2 0,2 3-3 0,0-3 0 15,0 0 1-15,0 0-1 0,3 0 0 16,1 0-1-16,-1 0 1 0,-2 0-2 16,2-1 2-16,4-2 0 0,-3 3-2 15,2 0 2-15,-2 0-3 0,3 0 0 16,-4 0 1-16,1-1-2 0,1 0 3 0,-4 0-2 16,3 2 3-16,-3 0 0 0,-1 2-2 15,0 1 5-15,0-4-2 0,-1 1-1 16,-2-3 0-16,1-4 0 0,-1-2 0 15,0-4 0-15,0-6 1 0,0-1-2 16,3-5 1-16,1-1 0 0,0 1-1 16,-1-1 2-16,0 4 0 0,0 1 1 15,-1-3 1-15,-1 3-2 0,2-4 0 16,0 1 0-16,3-2-1 0,-3 1 0 16,1 2 2-16,-1 1 1 0,-2-1-1 0,-1 0 0 15,3-2-1-15,-3-2-2 0,0-4 2 16,0-1-1-16,0-1 0 0,0-3 1 15,0-5-2-15,0 2 1 16,0 3 0-16,0-1 1 0,0 10 1 0,0-4 0 16,3 3-1-16,0 2 2 0,-2 1-2 15,2 4 1-15,-1-2 2 0,1 2-1 16,0 0 4-16,0 0-2 0,2-1 2 16,-2-1-2-16,1 1-1 0,1-3 0 15,-1-1-2-15,-1-1-3 0,0-4 4 0,0-2-1 16,-3-8 2-16,4 0-2 0,-3-6-2 15,1 0 0-15,-1 0 0 0,2 0-1 16,-1 0 1-16,-1 0 1 0,2 1-2 16,-3 0 1-16,0-1 0 0,0 2-1 15,3 5 3-15,-3 1 2 0,0 4-2 0,0-7 7 16,0 0-6-16,0-3 5 16,0-7-4-16,0 8-1 0,0-8 1 15,0 0-6-15,-3 6 4 0,3-6-4 16,0 0-1-16,0 0-1 0,0-6 1 0,0 0 1 15,0 0-1-15,0 2 3 0,0-2 0 16,0 3 2-16,0 4-1 0,0 0-2 16,0 3 3-16,0 2 0 0,0 1-1 15,0 3 2-15,0-4-2 0,-1 7-2 16,-1-8 0-16,2-4-8 0,0 0-11 0,0-7-22 16,0 8-21-16,0-1-45 0,0 1-110 15</inkml:trace>
  <inkml:trace contextRef="#ctx0" brushRef="#br0" timeOffset="119760.41">6656 7456 113 0,'0'0'30'16,"0"0"-6"-16,0 0-8 0,0 0-6 15,0 0-8-15,0 0-5 0,0 0-8 16,0 0 0-16,0 0 1 0,-3-3 1 0,3 3 0 16,0 0-7-16,6 0-11 15,0 0-5-15,5 0-13 0</inkml:trace>
  <inkml:trace contextRef="#ctx0" brushRef="#br0" timeOffset="125335.39">7720 6252 288 0,'0'0'58'0,"0"0"-2"0,0 0-6 15,0-77-11-15,3 66-8 0,-3-1-8 0,0 0-5 16,0 6-4-16,0-5-3 0,0 6-3 15,0 0-1-15,0 0 1 0,0 5-4 16,0-2-3-16,0 2-2 0,0 0-4 16,0-1 2-16,0 1-1 0,0 0 4 15,-6 11 1-15,-2 7-2 0,-1 6 1 0,3 2-2 16,0 3 1-16,1 0-3 0,0-1-1 16,4-1 1-16,-2 1-1 15,3-1 4-15,0-1 2 0,0 0-1 16,0-2 0-16,0-6-1 0,0 1 2 0,0 0 5 15,0-5-4-15,0 6 3 0,0-10-4 16,0-4 0-16,0 0 0 0,0-6 1 16,0 0 1-16,-3 0 2 0,3 2-1 15,0-1-1-15,0 1 0 0,0-1-1 16,0 1-1-16,0 0 0 0,0-2-1 0,0 0 0 16,0 0-1-16,3 0 1 15,8 0 0-15,4 0-2 0,2-5-1 0,4-1-9 16,-3 0 4-16,1-2-7 15,-6 4 1-15,5 1-2 0,0 0-7 0,1 1-4 16,0-1-11-16,0 3-8 0,-6 0-12 16,0-1-15-16,0 1-11 0,-4-3-10 15,2 0-14-15</inkml:trace>
  <inkml:trace contextRef="#ctx0" brushRef="#br0" timeOffset="125667.87">7707 6147 218 0,'0'0'75'16,"0"0"0"-16,0 0-9 0,0 0-9 16,0 0-9-16,0 0-9 0,0 0-8 15,0 0-11-15,0 0-8 0,0 0-12 0,-29-65-3 16,29 64-1-16,0-1 1 0,0 2 4 15,3 0 0-15,10 0 1 0,9 7-1 16,1 6 0-16,-1 4-1 0,-1 2-1 16,-2 4 1-16,0 7 1 0,-3-1 0 15,3 4 0-15,-2 2-1 0,-4-2-1 16,3-1-2-16,-6-3 1 0,-3-2-2 16,-1-8 2-16,-1-3-5 0,-3-4 1 15,-2-6-2-15,3 0-2 0,-3-6 0 16,0 0-2-16,0 0-5 0,0 1-20 0,0-1-54 15,0 2-57-15,0-2-53 0</inkml:trace>
  <inkml:trace contextRef="#ctx0" brushRef="#br0" timeOffset="126455.73">7289 6521 84 0,'0'0'9'0,"0"0"-3"0,0 0-6 15,0 0-8-15,0 0-1 16,0 0 1-16,0 0 6 0,0 0 6 0,0 0 4 16,0 0 1-16,-8-14 1 0,8 14 1 15,-2-1 7-15,2 1 2 0,0-2 9 0,-1 1 4 16,1-2 0-16,0 2-2 16,-2 0-4-16,2-1-2 0,-1 1-4 15,-2-4 3-15,0 1 0 0,0-1 7 0,0-4-1 16,2 5 0-16,-1-1-2 0,-1-4-5 15,2 4-5-15,-1 1-1 0,-3-7-4 16,5 6-5-16,0 1-2 0,0 0-5 16,0-4-3-16,0 2 0 0,0-5-1 15,0-1 0-15,0 3 1 0,7-3 1 0,-3 5 0 16,5-6 1-16,-2 8 0 16,2-4-1-16,-2 3 0 0,-4 3 0 15,6-1 0-15,-5 3 0 0,1-1-1 16,0 0 0-16,1 2 0 0,4 0 0 0,-1 0 0 15,8 2 1-15,-11 1 0 0,3 3 0 16,2 3-1-16,-8-1 1 0,6 3 0 16,-6 5 3-16,-2-1 1 0,-1 8 2 15,0-2 0-15,0-5 0 0,-4 0-2 16,1-5 0-16,-3-2-2 0,3 0 2 0,2-6 0 16,-1 1 4-16,2-4 1 0,0 0 3 15,0 0 0-15,0 0 1 0,-1 0-2 16,1 2-1-16,-2-2-4 15,2 0-3-15,0 1-4 0,0-1-1 0,0 0-1 16,0 0 0-16,0 0 1 0,2-3-1 16,5-2 1-16,2 0 0 0,1 3 0 15,-3 1-1-15,5 1 0 0,-2 1 1 16,1 6-2-16,-2 1 1 0,0 3 4 16,-4-2-4-16,0 5 8 0,-2-5-4 0,-3 5 4 15,0 4-1-15,-3 0 0 0,-6 3 0 16,2-6-3-16,-2-4 1 0,-1 0-1 15,3-6 1-15,-6 3 0 16,1-1-1-16,1-3-2 0,-4 2-10 0,5-1-23 16,6-4-54-16,-5-1-113 0,6 0-79 15</inkml:trace>
  <inkml:trace contextRef="#ctx0" brushRef="#br0" timeOffset="127135.17">8050 6243 532 0,'0'0'55'0,"0"0"-22"0,0 0-11 0,0 0-10 15,0 0-6-15,0 0-3 0,0 0-3 16,0 0-5-16,0 0 3 0,-19-40-1 16,15 50 2-16,1 6-1 0,-1 4 0 15,4 1-1-15,0-1 2 0,5-3-1 16,1-6 1-16,1 2 2 0,1-2-3 0,0-6 1 16,2 5 1-16,-2-6-3 0,-4-2 3 15,6 1 1-15,-4-3 0 0,4 0 1 16,4-1 0-16,-5-4 0 15,3-6 0-15,-5 0 0 0,3-4 1 0,0-6 0 16,-4 0-1-16,4 0-1 0,-4-1 0 16,1 0 1-16,-4 6 2 0,4 1-1 15,-4 6 1-15,1 0 1 0,1-2-1 16,-4 7 3-16,2-7-1 0,-3 6-1 16,3 2 2-16,-3-2 0 0,0 5-2 0,0-2 1 15,0 2-3-15,0 0-3 0,3 0 1 16,-3 0-2-16,0 2 4 0,1 13-2 15,-1 6 1-15,0 11-1 0,0 0 1 16,0 3-1-16,0 1-1 0,0 3-2 16,0-2 2-16,0 1-3 0,0 2 3 15,2-3 2-15,1 1-3 0,1-5 4 16,2-2-4-16,-5-11 0 0,2-2 1 16,0-8-1-16,-3-5 1 0,1 2 1 15,-1-7 1-15,0 0 0 0,0 2 0 0,-1 1 0 16,-10 2-1-16,-7-2 1 0,8-3-1 15,-9 0 1-15,2-3-2 0,7 0 1 16,-5-4 0-16,2-3 1 0,7 3-1 16,-2-7-1-16,5-3-3 0,3-2-7 15,0-10 6-15,4 1-5 0,11 0 1 16,5 1 2-16,3-1-7 0,3 1-3 0,5 2-17 16,-1 3-26-16,6 3-49 15,-4 6-58-15,-5 7-113 0</inkml:trace>
  <inkml:trace contextRef="#ctx0" brushRef="#br0" timeOffset="127507.2">7629 6911 520 0,'0'0'41'0,"0"0"-4"0,0 0-7 15,0 0-7-15,0 0-13 0,0 0-6 16,0 0-3-16,0 0-3 0,0 0 1 15,0 0 1-15,0-32 0 0,26 26 2 16,2 3 3-16,6-3 0 0,2 0-2 16,2-1 0-16,3-1-2 0,0-3-1 15,0 2 0-15,-3-2 0 0,-1 1-2 16,-1 0 0-16,-3 2-4 0,-1-2-6 16,-1 6-12-16,-4 4-22 0,-5 0-54 15,1 0-64-15,-3 6-115 0</inkml:trace>
  <inkml:trace contextRef="#ctx0" brushRef="#br0" timeOffset="127946.33">8137 6985 629 0,'0'0'37'0,"0"0"-9"0,0 0-6 16,0 0-8-16,0 0-6 0,0 0-4 15,0 0-8-15,0 0 0 0,0 0-1 16,0 0 0-16,-12-29 7 0,1 48-4 0,-4 7 2 16,2 6 0-16,-4 0-2 0,2 0 2 15,-1-2-2-15,3-8 2 0,0-1 6 16,6-7-6-16,0-2 4 0,0-2-4 15,4-7 0-15,0 1 1 0,3-4-1 16,0 0 1-16,0 0-1 0,0 1 0 16,-3-1 0-16,3 2-1 0,0-2 2 15,0 0-4-15,0 1 0 0,0-1 0 16,0 0-5-16,11-3 8 0,4-4-6 16,5-5 6-16,-1 1-1 0,1 2-2 0,-1 0 2 15,-3 2-3-15,4 0-1 0,-7 2-3 16,3 3-4-16,-1-3-10 0,0 1-4 15,0 2-9-15,2-3-15 16,-8 4-20-16,-3 0-22 0,0 1-9 0,-6 0 10 16,0-2 3-16,0 2-8 0</inkml:trace>
  <inkml:trace contextRef="#ctx0" brushRef="#br0" timeOffset="128167">8148 6981 298 0,'0'0'84'0,"0"0"-7"15,0 0-10-15,0 0-17 0,0 0-13 16,0 0-6-16,0 0-5 0,0 0-7 16,0 0-3-16,-4-34-4 0,4 33-3 15,0-1-4-15,0 2-2 0,0-1-1 0,0 1 0 16,0 0 1-16,4 15-1 16,2 6 1-16,4 10-2 0,-4-1-1 15,4 4-1-15,-3 0-2 0,-1 4 1 16,3 0-8-16,1 3-9 0,0 2-28 0,0-4-70 15,3-1-122-15,-4-12-65 0</inkml:trace>
  <inkml:trace contextRef="#ctx0" brushRef="#br0" timeOffset="129843.59">1895 5102 5 0,'0'0'12'0,"0"0"0"16,0 0 0-16,0 0-4 0,0 0-2 16,0 0-2-16,-14-45-4 0,14 41-4 15,-3-2-9-15,3 1-13 0,0 5 10 16</inkml:trace>
  <inkml:trace contextRef="#ctx0" brushRef="#br0" timeOffset="158983.22">10329 6936 410 0,'0'0'47'0,"0"0"-6"15,0 0-2-15,0 0-4 0,0 0-4 16,0 0-9-16,-45-78-7 0,41 71-7 16,-1-3-3-16,-2 3-2 0,4 2 1 0,2 2-4 15,1 3 0-15,-3-2-3 0,3-2 0 16,0-2-1-16,0-5 0 0,9-3 0 15,4 4 0-15,-3-1-3 16,4 4-2-16,-5 2 1 0,1 3 1 0,1 0-1 16,0 2 0-16,2 0-2 0,-2 7 0 15,4 4 3-15,-4 4 4 0,-5 2 1 16,3 2 4-16,-3 3-1 0,-3 0 0 16,1-3 0-16,-3-2-1 0,-1-5 0 15,3-2 0-15,-3 2 0 0,3-7 0 0,-2-1 0 16,-1-4 1-16,0 0 4 0,0 0 3 15,2 0 0-15,-1 0 0 0,2 0-3 16,3-11-2-16,0-8-1 0,2-7 2 16,-2 3 0-16,0-1-1 0,-3 7 1 15,3 0 4-15,-3 7-1 0,1-1 2 16,-1 2-1-16,-2-1-2 0,2 0-2 16,-1 6-1-16,-1-7 0 0,-1 7-1 15,3-2 1-15,-3 1 0 0,0 5 0 16,0-2-1-16,0 2 1 0,0-1 0 0,3-1-2 15,-3 1-1-15,0 1-1 0,0-1 0 16,0 1 0-16,0-2-1 0,1 2 0 16,-1-1-1-16,0 1 1 0,0 0 0 15,3 0 0-15,2 3 3 0,3 9 1 16,2 5 0-16,1 4 1 0,-2 3-2 0,0 6-1 16,0 4-1-16,0 4 1 0,-1 1-2 15,-2 4 1-15,3-1-2 16,-2-1 3-16,0 0-1 0,-1-3 2 15,0-3 4-15,-2-1-5 0,-1-3 5 0,2-3-5 16,-3-1 0-16,1-9 0 0,-2-1 0 16,1-7 0-16,-2-4-2 0,1 1 2 15,-1-7 2-15,0 0-1 0,0 0 1 16,0 1 2-16,2 1-1 0,-2-1 1 16,0 0-1-16,0 1 0 0,-5-2-1 0,-7 0-1 15,-6 0 1-15,-2-4-1 0,1-6 1 16,3 0 0-16,2-2 1 0,2-4-1 15,2-3 0-15,4-4 0 16,1-3-7-16,3-3 5 0,2-3-6 0,0 0 4 16,3 0-2-16,4 2-2 0,5 1 0 15,-2-2-7-15,7 3-6 0,1 5-19 16,2 1-35-16,3 6-45 0,-3 5-60 16</inkml:trace>
  <inkml:trace contextRef="#ctx0" brushRef="#br0" timeOffset="159309.32">10936 6961 413 0,'0'0'19'0,"0"0"-9"15,0 0-7-15,0 0-7 0,0 0-3 16,0 0-3-16,84-76-6 15,-66 75-6-15,-6 1-9 0,6 0-10 0,-4 0-16 16,-5 4-18-16,4 5-18 0</inkml:trace>
  <inkml:trace contextRef="#ctx0" brushRef="#br0" timeOffset="159479.71">11003 7046 368 0,'0'0'70'16,"0"0"-18"-16,0 0-19 0,0 0-11 15,0 0-8-15,0 0-4 16,0 0-5-16,0 0-4 0,0 0-1 0,0 0 1 16,-6 5 0-16,16-4-2 0,6 0-4 15,7 2-9-15,-1-2-19 0,4 0-49 16,3-1-75-16,1 0-111 0</inkml:trace>
  <inkml:trace contextRef="#ctx0" brushRef="#br0" timeOffset="160295.23">11785 6749 510 0,'0'0'54'0,"0"0"-16"15,0 0-9-15,0 0-11 0,0 0-7 16,0 0-8-16,0 0-6 15,0 0-3-15,0 0-3 0,-16-24 1 0,16 24 0 16,0 0 3-16,0 13 3 0,0 5 0 16,0 8 0-16,3-1 0 0,2 2 3 15,-4 0-1-15,3-3 0 0,0-6 0 16,-4-1 0-16,2-4 0 0,-2-8 1 16,0 1 0-16,0-6 1 0,0 0 4 0,0 0 4 15,0 2-1-15,0-1 1 0,0-1-5 16,0 0-1-16,0 0-2 0,-6-11 0 15,2-5 2-15,3 4 0 16,-2-8 1-16,3 0-1 0,0 3-2 0,0-2-2 16,0 2-2-16,1 1-1 0,2 3-1 15,1-2-1-15,2 6-1 0,0 1-2 16,1 1-1-16,0 2 1 0,3 1 2 16,-1 2 1-16,3 1-2 0,-1 1 1 15,5 0 0-15,-2 1 1 0,0 4 1 0,-2 3 3 16,-1 0 1-16,-4 3-1 0,4 0 0 15,-5 1 1-15,-1 1 0 0,-4 3 3 16,-1 5 0-16,0-1 1 0,-4-2-2 16,-1-4 4-16,-3-1-1 0,2-6 4 15,3-5 1-15,0 6 1 0,0-5 4 0,0 0 0 16,0 1-3-16,3-4 0 16,-7 0-4-16,3 0-4 0,-5-2 2 15,-4-6-6-15,8 0 2 0,-3-6-1 16,4-3 0-16,2-2-2 0,2-5 2 0,0 3-1 15,3 0 1-15,6 1 0 0,1 2-1 16,2 2-2-16,-5 6-1 0,6 0 0 16,-6 6 0-16,5 0-1 0,5 1 2 15,2 3-2-15,3 0-1 0,-1 0 4 16,-1 7-2-16,-2 4 1 0,-1-1-3 0,-4 4-1 16,0 0 1-16,-1 2-1 0,-3 2 1 15,-2 2 0-15,0 2-8 16,-3 0-7-16,-4 3-13 0,0-3-24 15,-3-2-38-15,-5 1-38 0,-2-7-85 0</inkml:trace>
  <inkml:trace contextRef="#ctx0" brushRef="#br0" timeOffset="160975.37">12384 6742 537 0,'0'0'57'16,"0"0"-14"-16,0 0-12 0,0 0-13 15,0 0-8-15,0 0-5 0,0 0-3 16,0 0-1-16,0 0-2 0,0 0-1 16,-18-67-2-16,18 60 0 0,3-2-1 15,6 3 0-15,4 0-1 0,4 1 0 16,5 2-4-16,-3 3-1 0,0 0 2 16,-3 8 0-16,-2 4 2 0,-2 3 3 15,-5 1 0-15,3 4 1 0,-4 4 1 16,-3-2 0-16,-3 1 0 0,0 0 0 0,0-7 2 15,-3 0 0-15,0 1 1 0,0-7 1 16,-2 5 0-16,0-6 1 0,5-5 2 16,-3 1 3-16,3-5 1 0,0 0 1 15,0 0 0-15,0 0 1 0,-1 0-1 16,1 0-3-16,0 0-4 0,0 0-2 0,0-5-3 16,0-8 1-16,0-7 0 15,1-4 2-15,6 4 0 0,-1 0 0 0,1 0 1 16,-1 1 0-16,3 0 1 15,-1 0 2-15,-2 1-1 0,3 0 2 0,-3-2-4 16,-1 6 0-16,-2-1-1 0,0 5 4 16,0 3 2-16,-2 3-1 0,-1 4 3 15,0-2-3-15,0 2-2 0,0-1-1 16,0-1-2-16,0 1-3 0,0-2 0 16,0 3-3-16,0 0-1 0,0-2 1 0,0 2 2 15,-4 8 1-15,-6 7 3 0,0 6-3 16,1 2 1-16,2 1-1 0,0-1-1 15,1-5-1-15,5 2 0 16,1-2-6-16,0-6 0 0,0 7-1 0,4-4-5 16,6-5-9-16,-3 1-5 0,5-3-8 15,-5-4-21-15,3-2-20 0,8 1-35 16,-1-3-47-16</inkml:trace>
  <inkml:trace contextRef="#ctx0" brushRef="#br0" timeOffset="161349.79">13111 6745 446 0,'0'0'64'0,"0"0"-16"0,0 0-10 0,0 0-14 15,0 0-8-15,0 0-8 0,0 0-5 16,0 0-4-16,0 0-3 15,0 0-4-15,-16-10 2 0,16 7 2 0,10-4 3 16,6 0 1-16,9-2-7 0,1 2-10 16,1 0-8-16,-2 0-13 0,1 1-16 15,0-1-14-15,-3 2-20 0,-1-2-33 16,-9 3-18-16</inkml:trace>
  <inkml:trace contextRef="#ctx0" brushRef="#br0" timeOffset="161623.05">13185 6598 372 0,'0'0'90'16,"0"0"-15"-16,0 0-23 0,0 0-13 15,0 0-7-15,0 0-9 0,0 0-8 0,0 0-7 16,0 0-3-16,-7-26-6 0,7 25-3 15,0 1 0-15,0 0 2 0,0 12 1 16,0 5 1-16,0 10-2 0,1 2 0 16,2 0 0-16,-3 3-2 0,4 0 2 15,-2 1-3-15,1 0 1 0,0-1-2 16,-2-3-2-16,3 1-6 0,-1-11-12 16,-1-1-33-16,-1 0-56 0,-1-8-88 15</inkml:trace>
  <inkml:trace contextRef="#ctx0" brushRef="#br0" timeOffset="162119">13677 6540 594 0,'0'0'33'0,"0"0"-6"0,0 0-15 16,0 0-6-16,0 0-3 0,0 0-1 15,0 0-3-15,0 0 1 0,0 0 1 16,0 0 0-16,10-10 1 0,-9 8 1 16,-1 2 0-16,0-1 1 0,3-1 0 0,-3 0 1 15,0 1 1-15,0 0 1 0,0-5-2 16,0 1-2-16,-4-5 0 15,-2 1-2-15,2 2 1 0,-2 0-2 0,-2 1 0 16,0 0-2-16,-2 1 1 0,-2 2-1 16,1 2 1-16,-7 1-2 0,4 0 1 15,-2 0 1-15,0 5-2 0,6 5 1 16,-6 2-1-16,4 3 2 0,2 5 6 16,-1 1-5-16,2 3 3 0,2-1-5 15,2 1 0-15,0-1 1 0,3 0-2 0,2 0 3 16,0-2-1-16,0 0 1 0,4 0 0 15,1-2 0-15,2-3-1 0,-1-5 1 16,3 0-3-16,1-4 1 0,-3-2 0 16,8-1-1-16,2-2 3 0,3-2 0 15,9-3 1-15,-3-7-4 0,3-2-7 0,-3 2-10 16,-3-2-14-16,0 1-42 16,-10 4-60-16,1 0-66 0</inkml:trace>
  <inkml:trace contextRef="#ctx0" brushRef="#br0" timeOffset="162324.99">13901 6806 639 0,'0'0'44'0,"0"0"-8"0,0 0-16 15,0 0-7-15,0 0-9 0,0 0-6 16,0 0-8-16,0 0-18 0,0 0-70 16,0 0-115-16,-9 25-107 0</inkml:trace>
  <inkml:trace contextRef="#ctx0" brushRef="#br0" timeOffset="163355.74">11863 7281 157 0,'0'0'39'0,"0"0"-2"0,0 0-5 16,0 0-5-16,0 0-3 0,0 0 1 0,0 0-2 15,0 0 2-15,0 0-3 0,-14-30-6 16,14 28-5-16,-2 1-3 0,2-1-1 16,-1 1 5-16,1-1 1 0,0 0 1 15,0 1 0-15,0 1-4 0,0-1 2 16,0-4-3-16,4 0 2 0,12-2 0 0,4-2-3 16,3 0-7-16,-1 1 1 0,3 1-5 15,-4-1-2-15,1 2 2 16,-3 1 1-16,4 2 1 0,0-1 0 15,-1 0-1-15,3 1-5 0,-7 1-1 0,-9 0-6 16,4 2-5-16,-7 0-3 0,-2 0 2 16,2 0 3-16,-6 0 1 0,0 0-9 15,0 11-4-15,-10 4-26 0,-9 6-19 16,-7-2-22-16,-3-1-18 0</inkml:trace>
  <inkml:trace contextRef="#ctx0" brushRef="#br0" timeOffset="163600.38">11707 7390 211 0,'0'0'64'0,"0"0"-12"16,0 0-16-16,0 0-12 0,0 0 1 16,0 0 1-16,0 0-2 0,0 0-4 15,90-45-7-15,-72 39-3 0,0 0-4 0,-1 1-4 16,4 1-2-16,0 1 0 0,2-2-2 15,0 2 0-15,1-2-3 0,-1 1-2 16,-2-1-2-16,1 1 0 0,-6-1-2 16,0 1-7-16,-6 1-12 0,-6 1-7 15,2 0-8-15,-6 2-11 0,0-1-19 0,0 1-39 16</inkml:trace>
  <inkml:trace contextRef="#ctx0" brushRef="#br0" timeOffset="163806.22">11717 7428 291 0,'0'0'82'15,"0"0"-14"-15,0 0-19 0,0 0-19 16,0 0-11-16,0 0-7 0,0 0-1 0,0 0-2 16,0 0-2-16,83-43-2 0,-62 32-2 15,2 0-3-15,4 1-1 0,3-3-3 16,4 3 0-16,1-2-1 15,0 2-8-15,-2 3-9 0,-4 1-34 0,3 1-46 16,-13 3-79-16</inkml:trace>
  <inkml:trace contextRef="#ctx0" brushRef="#br0" timeOffset="168837.46">10663 7482 130 0,'0'0'49'0,"0"0"-6"0,0 0-4 0,0 0-8 16,0 0-7-16,0 0-4 0,0 0-1 15,0 0-3-15,0 0-5 0,-22-5-4 16,22 5-5-16,-2-2-2 0,0 2-1 16,1 0-1-16,-1-1 1 0,1 1 0 15,-1 0-1-15,1-2 1 0,-1 2 2 0,2 0-1 16,-1 0 2-16,1 0-2 0,-2-1 1 16,2 1 1-16,-1 0-1 15,1 0 1-15,-2 0 2 0,2 0-4 16,-1 0 2-16,1 0 2 0,-3-1-1 0,3 1 0 15,0 0 1-15,0 0 0 0,0 0 1 16,0 0 1-16,0 0 0 0,0 0 2 16,-3 0 0-16,3 0 1 0,0 0-2 15,0 0-2-15,0 0-2 0,0 0 0 16,0 0-1-16,0 0-2 0,0-2 0 0,0 2 0 16,0 0-1-16,0 0 0 15,0 0-3-15,0 0 2 0,0 0-3 16,0 0-1-16,0 0-1 0,0 0-3 15,0 0-1-15,0 0-5 0,0 0-3 0,0 0-9 16,0 0-3-16,0 0-6 0,0 0-11 16,0-1-5-16,0 1-4 0,0 0-5 15,0-2-17-15</inkml:trace>
  <inkml:trace contextRef="#ctx0" brushRef="#br0" timeOffset="170008.8">12705 7056 49 0,'0'0'17'0,"0"0"1"0,0 0-2 0,0 0-2 16,0 0 1-16,0 0-7 0,0 0-2 0,0 0-6 15,0 0-6-15,0 0-3 16,-6-18-7-16,6 18-1 0,0-2 2 16,0 2 2-16,-1 0 5 0,1 0-4 15,0 0-7-15,-2 0-9 0</inkml:trace>
  <inkml:trace contextRef="#ctx0" brushRef="#br0" timeOffset="170287.68">12705 7056 113 0,'-90'19'32'16,"87"-20"-8"-16,3-1-3 0,0 0-5 0,-2 2-6 16,2-2-6-16,-2 2-9 0,2-1-7 15,-1 1-2-15,1-2 1 16,0 2 2-16,0 0-2 0,0 0-9 15,3 0-19-15,8 0-25 0</inkml:trace>
  <inkml:trace contextRef="#ctx0" brushRef="#br0" timeOffset="171256.87">14155 14318 62 0,'0'0'7'0,"0"0"-6"16,0 0-9-16,0 0-10 0,0 0-8 15</inkml:trace>
  <inkml:trace contextRef="#ctx0" brushRef="#br0" timeOffset="174706.87">14343 14481 43 0,'0'0'20'0,"0"0"1"16,0 0 0-16,0 0 2 0,0 0-1 16,0 0 2-16,0 0-2 0,0 0-2 15,0 0-3-15,0 0-5 0,-16-15-8 16,16 13-1-16,0 1-3 0,0-5-4 16,0-4 0-16,3 2-6 0,9-5 1 0,-2 7 2 15,0 1-2-15,0 3 2 0,0 0 3 16,-4 2-2-16,5 0 3 0,1 2 2 15,-6 5 0-15,1 5 3 16,-1-3-1-16,-3 8 1 0,-3 0 2 0,0 1-1 16,-2 5 3-16,-5-3-2 0,1-8 1 15,1 1 5-15,0-5-2 0,-2-2 5 16,0 0 0-16,4-3 2 0,-4 2 7 16,2-4 5-16,1 0 4 0,-7-1-2 15,3 0-4-15,-5-5-10 0,2-3-6 0,-1-4-6 16,5 1-4-16,1 2 5 0,-1-5-7 15,4 5 2-15,0-1-3 0,2-1-6 16,-1-1-4-16,2 1 1 0,0 1 0 16,0-6 0-16,2 6 5 0,5-2 0 15,-3 6 2-15,5 1 2 0,-2 0-3 0,-3 4 1 16,5 0 1-16,-2 1 2 16,2 0 3-16,3 5 0 0,-5-2 2 15,3 8 0-15,-4 0 1 0,-2-2 1 16,2 3-1-16,-3-3 1 0,-1 2 7 0,1-1-4 15,-3 3 2-15,2-1-1 0,-2 0-2 16,0-2-1-16,0-5 4 0,-2 4 2 16,1-5 2-16,-6 3 4 0,3 0-2 15,1-4 0-15,-6 0 0 0,4-1 2 16,-4-2-1-16,-5 0-5 0,3-3-2 0,-5-9-3 16,3 1-5-16,0-4 4 0,7 4-5 15,-1-2 4-15,2 0-1 16,1 4-3-16,-1-6 0 0,2 6-3 15,1 3 1-15,2-6-2 0,0 6 0 0,0-4-1 16,5-5-2-16,0 8 1 0,5-4 0 16,2 6 0-16,1 2 6 0,3 1-1 15,1 2 0-15,2 0 1 0,4 2 0 16,-3 5 0-16,-4 4 1 0,-1 1 0 16,-4 2-1-16,-3 2 2 0,-3-3-1 0,-2 3 0 15,-3 2 4-15,0 0-3 0,-3 6 5 16,-5-2-3-16,0-4-2 0,-2-1 4 15,0-7-3-15,0-1 2 0,-2-1 2 16,1-3-1-16,-2-1-1 0,3-2 2 16,-5-2-1-16,-3 0 0 0,3-5-1 0,-5-4-1 15,7-2-1-15,1 4-3 16,5-6 0-16,0 0 0 0,2 3-8 16,-2-6 4-16,7 4-4 0,-1 0 3 15,1 0-2-15,0 2 0 0,0-1 0 0,4 6 2 16,0-2 2-16,5 3 0 0,1-1-1 15,0 4 1-15,8 1 1 0,-1 0 0 16,5 0 1-16,-5 5 2 0,-3 0 1 16,0 0-2-16,0 1 0 0,-7-1 1 15,5 1 6-15,-1 2-6 0,-6-1 5 16,-1-1-5-16,2 1 1 0,-5-3 0 16,1 0 1-16,-2 7 3 0,0 0-2 15,-9 2 3-15,-1 6-2 0,-6-6-1 16,-3-3 0-16,3 0 2 0,-2-4-2 0,3-2-1 15,1 1 0-15,2-3 0 0,3-2-1 16,-2 3-1-16,5-3-2 0,2 1-3 16,4-1-7-16,-2 0-26 0,2 0-68 15,-1 0-82-15</inkml:trace>
  <inkml:trace contextRef="#ctx0" brushRef="#br0" timeOffset="175596.42">15185 15287 53 0,'0'0'4'15,"0"0"-12"-15,0 0-6 0,0 0-21 16</inkml:trace>
  <inkml:trace contextRef="#ctx0" brushRef="#br0" timeOffset="176185.48">11710 15336 44 0,'0'0'-13'0,"0"0"-18"0</inkml:trace>
  <inkml:trace contextRef="#ctx0" brushRef="#br0" timeOffset="176789.51">13528 14305 234 0,'0'0'47'16,"0"0"-7"-16,0 0-9 0,0 0-4 16,0 0-9-16,0 0-5 0,0 0-7 15,0 0-5-15,0 0-5 0,-15-32-4 16,15 32-1-16,0-2-7 0,0 2 0 0,-1-1 3 16,1 1 0-16,-2 0-1 0,2 0-1 15,0 0-6-15,-1 0-8 0,1 0-5 16,0 0-5-16,0 1-8 15,-2 1-10-15,2 0-25 0</inkml:trace>
  <inkml:trace contextRef="#ctx0" brushRef="#br0" timeOffset="178075.86">14173 14453 231 0,'0'0'49'16,"0"0"-5"-16,0 0-5 0,0 0-6 15,0 0-13-15,0 0-6 0,0 0-11 16,0 0-15-16,0 0-20 0,0 0-33 16,-32-46-26-16,32 46-49 0</inkml:trace>
  <inkml:trace contextRef="#ctx0" brushRef="#br0" timeOffset="180236.61">4176 14860 355 0,'0'0'59'16,"0"0"-1"-16,0 0-10 0,0 0-13 15,0 0-13-15,0 0-9 0,0 0-5 0,0 0-3 16,0 0-1-16,3 2 1 0,-2-2-3 15,-1 0 1-15,0 0-1 16,0 0 0-16,0 0-1 0,0 0 0 0,0 0-1 16,0 0 0-16,0 0-2 0,0 0-2 15,0 0 1-15,0 0-1 0,0 0-2 16,3 0 2-16,-3 0-1 0,0 0 0 16,0 0 0-16,0 0-1 0,0 0-2 15,0 0-1-15,0 0-2 0,0 0-4 16,0 0-2-16,0 0-2 0,0 0-1 0,0 0 3 15,0 0 9-15,0 0 3 0,0 0 5 16,3 0 3-16,-3 0-1 0,0 0-2 16,0 0 1-16,0 0-4 0,0 0 0 15,0 0-5-15,0 0-12 0,0 0-19 16,0 0-30-16,0 0-34 0,0 0-35 0</inkml:trace>
  <inkml:trace contextRef="#ctx0" brushRef="#br0" timeOffset="182249.19">4263 6510 12 0,'0'0'12'0,"0"0"-5"0,0 0-4 16,0 0-9-16,0 0-10 15</inkml:trace>
  <inkml:trace contextRef="#ctx0" brushRef="#br0" timeOffset="182884.33">5149 3880 130 0,'0'0'40'0,"0"0"-3"0,0 0-11 16,0 0-5-16,0 0-3 0,0 0-2 16,0 0-3-16,0 0 1 0,0 0-2 15,-13-11-1-15,13 11 2 0,0-2 3 16,0 2-1-16,-3-1 0 0,3 1-1 0,0-2 0 16,0 2 0-16,0-1-2 0,0 1-1 15,0 0-3-15,0-1-2 0,0 1-3 16,-3 0-1-16,3 0-2 15,0-2-3-15,0 2-2 0,0 0-3 0,0 0-4 16,0 0 0-16,0 0 2 0,0 0 3 16,0 0 0-16,0 0 7 0,0 3-7 15,-1 4-5-15,1 8-13 0,-3-1-11 16,3 0-12-16,0 2-9 0,0-5 8 16,0 3 5-16,0-4 16 0,0 1 3 0,0-6-1 15,0 1-5-15</inkml:trace>
  <inkml:trace contextRef="#ctx0" brushRef="#br0" timeOffset="185843.11">1661 5880 132 0,'0'0'28'0,"0"0"-9"16,0 0-6-16,0 0-9 0,0 0 0 16,0 0 2-16,0 0-1 0,0 0 2 15,0 0 3-15,0 0-7 0,32 2 3 16,-6-2 3-16,0 0 2 0,-1-3 1 15,2 1 3-15,2-1-7 0,0 0-1 0,3 2-7 16,0 1-2-16,1 0-2 0,-3 0 2 16,1 0 2-16,-4 0 1 0,-1 0-2 15,-3 2-2-15,3 3 3 0,0-2-2 16,-1-1 5-16,1 2 0 0,6-2 0 16,-2-2 2-16,2 0-3 0,0 0-1 0,-5 0-5 15,-7-3 2-15,-5 0-2 16,-2 0 3-16,-9 1 1 0,2 2 3 15,-6 0 3-15,0-2 1 0,0 2 5 16,0 0-5-16,0-1-7 0,0 1-6 0,0-3-9 16,-6 0 3-16,-11-3-4 0,-2 1-8 15,-7 2-11-15,-3 3-36 0,-6 0-39 16</inkml:trace>
  <inkml:trace contextRef="#ctx0" brushRef="#br0" timeOffset="186151.86">1661 6032 237 0,'0'0'73'16,"0"0"-8"-16,0 0-20 0,0 0-15 0,0 0-12 15,0 0-9-15,0 0-3 0,0 0-3 16,0 0-1-16,0 0-3 0,9-85 0 16,8 77-2-16,1 3 4 0,3-2 3 15,4 2-1-15,4 1 1 0,1 0 1 16,2-1-3-16,0-1-3 0,1 2-2 0,0-3-4 15,2 1 4-15,-3 2 1 0,0-3-1 16,-5 3 3-16,-1 0-2 0,0 0 1 16,-3 1 1-16,-1 0 0 0,-6 1 0 15,0 2-4-15,-5-1-4 0,-5 1-2 16,4 0-2-16,-5 0-2 0,-1 0-2 16,0 0-8-16,-4 3-1 0,0 8 3 15,-4 6-11-15,-12 5-5 0,-7 1-16 16,-6 3-25-16,-4 0-3 0</inkml:trace>
  <inkml:trace contextRef="#ctx0" brushRef="#br0" timeOffset="186341.24">1775 6114 363 0,'0'0'73'0,"0"0"-20"0,0 0-14 16,0 0-11-16,0 0-4 0,0 0-2 0,0 0-2 15,0 0-6-15,0 0-5 0,-29-28-4 16,29 27-3-16,-1 0-1 15,1 1-3-15,-3-2 0 0,3 2-2 16,0-4-1-16,7-1 4 0,12-2 3 0,13-5 1 16,14 1-1-16,9-3-11 0,19 2-25 15,8-2-82-15,11 2-162 0</inkml:trace>
  <inkml:trace contextRef="#ctx0" brushRef="#br0" timeOffset="195096.48">1927 5957 224 0,'0'0'15'16,"0"0"-2"-16,0 0-7 16,0 0 0-16,0 0-1 0,0 0 0 0,0 0 7 15,0 0-5-15,0 0-1 0,0-4 3 16,6 4-8-16,3 0 3 0,-5 0-1 16,-4 0-2-16,0-1 2 0,0 1-1 15,3 0 2-15,3 0-2 0,1 0 0 16,-1 0-1-16,-2 0-1 0,-4 0 2 0,6 0-2 15,0 0-2-15,-1 0 2 0,1 0-1 16,-3 0 1-16,3 0 0 0,6 0 0 16,-1 0-3-16,-1 1 0 0,3 0-6 15,-1 1-15-15,1-1-27 0,0 1-40 16</inkml:trace>
  <inkml:trace contextRef="#ctx0" brushRef="#br0" timeOffset="196800.59">9652 10037 84 0,'0'0'58'0,"0"0"11"0,0 0 0 16,0 0-1-16,0 0-10 0,9 3-13 0,-8-3-13 16,1 0-10-16,-2 0-8 15,0 0-2-15,1 0 0 0,-1 0-1 16,0-1-2-16,0-1-1 0,0 1-3 15,0 0-2-15,0-1-1 0,0 1-1 0,0 1 0 16,0-2 1-16,0 2-2 0,0-1 0 16,-1 1 0-16,1-1 1 0,0 1 1 15,0-2-1-15,0 2 0 0,0-2-1 16,0 2-2-16,0-1 0 0,0 1-4 16,0-2-1-16,0 2-3 0,0-2-5 15,0 2-2-15,0 0 0 0,0 0-2 0,0 0-4 16,0 0-8-16,1 0-19 15,5 0-15-15,-2 0-9 0,4 7-1 16,-4-1-15-16</inkml:trace>
  <inkml:trace contextRef="#ctx0" brushRef="#br0" timeOffset="197583.86">12824 10036 9 0,'0'0'-5'0</inkml:trace>
  <inkml:trace contextRef="#ctx0" brushRef="#br0" timeOffset="198185.3">14426 9901 324 0,'0'0'64'16,"0"0"-14"-16,0 0-8 0,0 0-17 0,0 0-5 15,0 0-8-15,0 0 1 0,0 0-2 16,0 0-1-16,0 0-1 0,-36-51-2 16,33 48-2-16,3 3-1 0,-2-2-2 15,2 2 1-15,-1 0-2 0,-1-2 0 16,1 2 0-16,-1-1-1 0,1 1 2 16,1-2-1-16,-2 2 1 0,2-1 0 15,-1 1-1-15,1 0 0 0,-2-2-1 16,2 2-2-16,-1 0-2 0,1 0-5 15,-3-1-7-15,3 1-16 0,0 0-34 0,0 0-38 16,0 0-24-16,0 0-52 0</inkml:trace>
  <inkml:trace contextRef="#ctx0" brushRef="#br0" timeOffset="198712.31">14307 9293 473 0,'0'0'39'0,"0"0"-6"16,0 0-6-16,0 0 5 0,-37-86-9 15,34 78 1-15,1 3-8 0,1 0-11 16,-1 1-4-16,2 4-2 16,-1-2 3-16,1 2-7 0,0 0 0 0,0 0 1 15,0 0 0-15,1 6 3 0,7 10 6 16,3 1-7-16,-1 3 1 0,0-1 0 16,0-1 1-16,-2-7 0 0,-3 2 1 15,3-1-2-15,2-1 3 0,0 2 0 16,-3-3-1-16,3-1 3 0,0 0-2 0,-2-4 1 15,-1 2-2-15,0-3 0 0,-3 0-1 16,-1-3 1-16,2 1 1 0,-1-2 0 16,2 0 1-16,4 0 0 15,4 0 0-15,1-3 0 0,1-8-2 0,1-2 2 16,-1-5-3-16,4-3 1 0,2-3 1 0,0-2-2 16,2-3 0-16,1 2-1 15,-1-1-4-15,-2 3 4 0,0-1-4 16,-1 4 3-16,0 0 1 0,-3 5-1 15,-4 6 0-15,-2 1-1 0,-4 6-3 0,-5 1-1 16,1 1-2-16,-4 2-5 0,0 0-8 16,0 0-15-16,-1 9-35 0,-10 9-52 15,-9 4-79-15</inkml:trace>
  <inkml:trace contextRef="#ctx0" brushRef="#br0" timeOffset="199083.9">14361 9378 541 0,'0'0'44'0,"0"0"-8"0,0 0-12 0,0 0-6 16,0 0-11-16,0 0-3 0,0 0-1 15,0 0-1-15,0 0 0 0,-5 37 0 16,5-14 0-16,5-1 1 0,2-3-1 16,1 2 1-16,1-2-3 0,1-1 1 15,3-3 2-15,0-2 1 0,5-2 3 16,1-5-2-16,1-3-1 0,4-3 0 16,2-6-1-16,3-8-1 0,6-4 0 15,-2-4-2-15,3-3 1 0,-2 1-1 16,0-3 2-16,-2-1-3 0,0 0 1 0,-2-1-3 15,-1 2-2-15,0 1 1 0,-4 3-2 16,-7 9-4-16,-4 2-3 0,-6 7-9 16,-5 3-14-16,-1 2-26 15,-4 2-59-15,-11 12-74 0</inkml:trace>
  <inkml:trace contextRef="#ctx0" brushRef="#br0" timeOffset="199820.32">12712 12272 133 0,'0'0'23'0,"0"0"-11"0,0 0-10 16,0 0-2-16,0 0-2 15,0 0 2-15,0 0 0 0,0 0-3 16,3 90-4-16,9-55-6 0,3 3-9 0,4 4-25 16,6 2-29-16</inkml:trace>
  <inkml:trace contextRef="#ctx0" brushRef="#br0" timeOffset="200252.49">15121 14618 34 0,'0'0'7'0,"0"0"-1"16,0 0 7-16,0 0 14 0,0 0 6 16,0 0 7-16,0 0-8 0,0 0-8 15,0 0 0-15,0 0 1 0,13 3-1 16,-26-11 1-16,0 2-4 0,3 0 0 0,-3-2-3 16,6 4 2-16,-3-2-4 15,2-1 1-15,4 4-2 0,1 1 0 16,-1 0-3-16,1-1-2 0,-1 0-5 15,1-1 1-15,3 4-1 0,-2-1 2 0,2 1 1 16,-1-6-4-16,-2 0 2 0,2 1-3 16,-1 1 0-16,1-1-1 0,-1 1-2 15,1-1-2-15,-1 1-2 0,2 4-3 16,-1-3-5-16,1 3-10 0,-2 0-17 16,-6 0-33-16,-4 0-49 0,-4 4-100 0</inkml:trace>
  <inkml:trace contextRef="#ctx0" brushRef="#br0" timeOffset="201136.23">13869 11975 10 0,'0'0'9'0,"0"0"-2"16,0 0-2-16,0 0-3 15,0 0-10-15,0 0-11 0</inkml:trace>
  <inkml:trace contextRef="#ctx0" brushRef="#br0" timeOffset="201683.36">14091 12073 331 0,'0'0'63'0,"0"0"-10"0,0 0-9 16,0 0-7-16,0 0-10 15,-35-82-4-15,30 73 0 0,2 5-2 16,2 1-5-16,-2-2-5 0,0 2-2 16,0 0-4-16,0 0-2 0,3 3-4 0,0-1-3 15,0 1 0-15,-1 0 0 0,-4 7 2 16,-2 11 1-16,1 9-1 0,1 7 1 16,0 2-2-16,1 7 1 0,-2-1-1 15,2 2 2-15,0 0 0 0,1-2 1 16,0-6-1-16,0-7 1 0,0-6-1 0,1-5 2 15,1-7-1-15,1-6-1 0,0 1 0 16,0-6-1-16,0 5-2 0,0 1 3 16,0-1-1-16,0 1 0 0,0-6 1 15,0 0 0-15,0 0-2 0,0 1 0 16,0-1-1-16,6 0 0 0,7 0 3 16,6-4-3-16,4-4 3 0,0-3-3 15,3 0-3-15,0-5-4 0,1 3-3 16,2-3 0-16,-1 1-5 0,1 1-4 15,-2 1-11-15,-1 2-16 0,-4 0-15 0,-5 6-14 16,-2-3-12-16,-7 5-27 0</inkml:trace>
  <inkml:trace contextRef="#ctx0" brushRef="#br0" timeOffset="201940.98">14039 12035 273 0,'0'0'76'0,"0"0"-9"0,0 0-8 0,0 0-14 16,0 0-8-16,0 0-5 0,0 0-3 15,0 0-6-15,0 0-7 0,-27-57-7 16,27 52-6-16,0 5-3 0,0-1-2 16,0 1 0-16,0 0 3 0,13 1-1 15,7 10-1-15,5 4 0 0,1 3-3 0,-4 5 1 16,2 3-1-16,-2 1-1 0,-1 3-4 15,0 1-7-15,-1-1-11 16,0 1-23-16,-4-4-31 0,1 2-32 0,-5-3-46 16</inkml:trace>
  <inkml:trace contextRef="#ctx0" brushRef="#br0" timeOffset="202560.5">14390 12026 481 0,'0'0'57'0,"0"0"-23"0,0 0-14 0,0 0-6 16,0 0-7-16,0 0-5 15,0 0-5-15,0 0-2 0,0 0 0 16,0 0 1-16,-9-27 3 0,9 28 0 15,0 10 0-15,3 4 0 0,4 5 1 0,3-2-3 16,-1-3 1-16,1 0 0 0,-3-4-2 16,3-2 1-16,-3-2 0 0,1-3-1 15,2-1 2-15,-2-3 0 0,4 0 0 16,1-9 0-16,0-6 4 0,-1-2 0 16,-1-1 3-16,-4-4-2 0,-1 3 2 15,-1 2 2-15,-4 0 1 0,2 5 3 0,-3 0 2 16,1 0-1-16,-1 6 0 15,0-6-1-15,0 6 3 0,0 0-2 16,0 0-1-16,0 6-5 0,0-2-4 0,0 2-3 16,0 0 0-16,2-2 1 0,-2 2 0 15,5 0 1-15,4 7 0 0,4 6-1 16,5 4-1-16,-3 3 1 0,-3 1-1 16,3 3 0-16,-4 3 0 0,2 5 0 15,-3 3-1-15,-1 5 1 0,-3 2-1 16,-2 4 1-16,-2-1-2 0,-2 0 2 15,0-5-2-15,-3-2 2 0,-3-6-1 16,1-5 1-16,1-7 4 0,-3-3-2 16,4-7 4-16,2-5-4 0,-1 1 3 0,2-6-2 15,-1 0 1-15,-4 0 1 0,-5 0-6 16,-4-1 4-16,-1-9-4 0,2-3 4 16,3-2 0-16,3-4-1 0,2 0 2 15,1-4-5-15,4-1 1 0,0-7-3 16,7 1-2-16,5-3 0 0,4-1-4 0,0 3-9 15,3 3-22-15,-2 3-38 0,0 5-59 16,-1 1-80-16</inkml:trace>
  <inkml:trace contextRef="#ctx0" brushRef="#br0" timeOffset="203392.89">14006 12867 490 0,'0'0'53'0,"0"0"-19"0,0 0-10 16,0 0-5-16,0 0-7 0,0 0-2 0,0 0-4 16,91-76-2-16,-60 62-1 0,3-5-1 15,4 2-2-15,1-1-1 0,3 1-1 16,0 1-1-16,3 2-4 0,-3 0-2 16,0 2-7-16,1 2-9 0,-1 0-27 15,-3 3-35-15,0 4-28 0,-13 1-42 0</inkml:trace>
  <inkml:trace contextRef="#ctx0" brushRef="#br0" timeOffset="203972.34">14501 12983 169 0,'0'0'2'0,"0"0"4"16,0 0 4-16,0 0 1 0,0 0-2 15,0 0 0-15,0 0 2 0,0 0 3 0,0 0 5 16,0 0 2-16,-22-26 4 0,22 24 0 16,-1 2 3-16,1-1 2 0,-2 1 1 15,2-2 0-15,-1 2 0 0,1-1-3 16,0 1-6-16,0-1-2 0,0 1-5 16,-2-2-5-16,2 2-1 0,0-2-5 0,-1 2-2 15,-1 0 0-15,-5 8-1 16,0 9-1-16,-2 7 2 0,-1 3-1 0,-3 4 1 15,3 1-1-15,0 1-1 16,-3-3 5-16,7-4-5 0,2-6 5 0,1-5-2 16,0-5-3-16,1-5 2 0,2 1-1 15,0-6 0-15,-1 0 2 0,1 0 0 16,0 2 2-16,0-1 0 0,0 0-1 16,0-1 0-16,0 2-1 0,0-2-1 15,0 0 0-15,1 0-1 0,5 0-1 0,6 0 0 16,-1 0-1-16,1-3-1 0,7-1 0 15,-3 0-1-15,7 1 0 0,0 0-4 16,-3 0-3-16,-1-1-4 16,4 1-13-16,-4-2-7 0,-5 1-23 0,1 1-17 15,-4 0-19-15,-6 1-12 0,2-3-5 16</inkml:trace>
  <inkml:trace contextRef="#ctx0" brushRef="#br0" timeOffset="204200.15">14484 12966 352 0,'0'0'89'16,"0"0"-16"-16,0 0-16 0,0 0-16 15,0 0-10-15,0 0-9 0,0 0-8 16,0 0-2-16,0 0-3 0,-5-33-4 16,5 32 0-16,0 1-1 0,0 0 5 15,3 5 3-15,8 12 3 0,4 12-1 16,2 7-3-16,-1 10-6 0,-1 4-2 15,-4 6 0-15,0 2-4 0,-3 2 2 0,-1 1-6 16,1 1-10-16,-1-1-13 0,1-4-49 16,0 0-147-16,-4-12-10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9T05:07:20.9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686 6323 14 0,'0'0'4'0,"0"0"-6"0,0 0-13 16</inkml:trace>
  <inkml:trace contextRef="#ctx0" brushRef="#br0" timeOffset="652.34">10079 6094 93 0,'0'0'6'0,"0"0"-8"0,0 0-7 0,0 0-5 16,0 0-9-16,0 0 2 0,0 0 4 16,0 0 4-16,0 0 13 0,0 0 0 15</inkml:trace>
  <inkml:trace contextRef="#ctx0" brushRef="#br0" timeOffset="846.87">10559 6238 3 0,'0'0'2'16,"0"0"-1"-16,0 0-1 0,0 0-5 0,0 0 4 16</inkml:trace>
  <inkml:trace contextRef="#ctx0" brushRef="#br0" timeOffset="28610.64">3674 10226 61 0,'0'0'18'0,"0"0"-3"0,0 0 1 15,0 0-1-15,0 0 1 0,0 0-2 16,0 0-2-16,0 0-3 0,0 0 1 16,-1-9-3-16,1 9 0 0,-2-2-1 15,2 2-1-15,0 0-1 0,0 0 1 16,-1-2-1-16,1 2-2 0,0 0 1 0,0 0 1 16,0 0 0-16,0 0 3 15,0 0 0-15,0 0 0 0,0 0 1 16,0 0 0-16,0 5-1 0,0 2 0 15,0-3-3-15,0 7 1 0,0 2 0 0,1 6 1 16,1 5 3-16,-1 0 0 0,-1 3 0 16,2 1-4-16,-2 4-2 15,1 1-2-15,1 3 1 0,0 2 0 0,4 3 1 16,-2 0-1-16,-1-4-5 0,2-1 3 16,-4-2-1-16,2-2 1 0,0-2 6 15,-3-1-2-15,0-4 0 0,0-5-1 16,0-2-4-16,0-4 1 0,0 0-1 15,0 5 0-15,0 0 1 0,0 4-3 16,0-1 6-16,0-7-1 0,0 2 0 0,0-5-3 16,0 2 0-16,-3 0 0 0,3-1 3 15,0 9 2-15,-1-3-1 0,-1 7 0 16,1-9 4-16,-1 1-4 0,1-6-2 16,1-6-2-16,0 2-3 0,0-8 1 15,0 0-2-15,0 0 2 0,0 1 0 0,0 1 2 16,0-1 0-16,0 6 3 0,0-2 0 15,0 0-1-15,0 1-1 16,0-2-1-16,0 3 3 0,1 2 0 0,1 2-1 16,-2-7 2-16,1 2-5 0,-1-6 2 15,0 0 0-15,0 0-1 0,0 2 0 16,2-1-2-16,-2 1 0 0,0-1 0 16,1 1-2-16,-1-1 1 0,0 1-2 15,0-1-1-15,0 0-1 0,0 1 0 16,0 0-2-16,0-2 5 0,0 1-4 0,0-1 4 15,3 2-1-15,-3-2-4 0,0 0-3 16,0 2-8-16,0-2-9 0,0 0-8 16,3 0 1-16,-3-7 0 0,4 3 1 15,-4-7-4-15</inkml:trace>
  <inkml:trace contextRef="#ctx0" brushRef="#br0" timeOffset="29310.44">3625 11053 117 0,'0'0'54'15,"0"0"-1"-15,0 0-10 0,0 0-5 16,0 0-8-16,0 0 0 0,0 0 5 16,0 0 4-16,0 0-6 0,0 0-4 15,-32-50-2-15,32 50-7 0,0-2 2 0,0 2-3 16,-3-1-7-16,3 0-2 15,0-1-4-15,0 2-2 0,-4-1-3 16,4 1-1-16,0-2-4 0,0 2-2 0,0-1-4 16,0 1-4-16,0 0 3 0,0 0 3 15,0 10 6-15,7 7 6 0,2 7-1 16,1 4-1-16,1 2-2 0,1 0 2 16,-2 2-5-16,0-2 4 0,-1-1-2 15,-3-1-2-15,0-6-1 0,-1-5-2 0,-2 0 0 16,0-7 3-16,0 1 4 0,0 0-1 15,0-2 1-15,0 2-1 0,-2-6 0 16,1-1 1-16,-2-4 1 0,0 0-2 16,0 0 1-16,0 1 1 0,1 1-5 15,-1-1 4-15,0-1 1 0,0 0-2 16,0 1 6-16,3-1-5 0,-3 0-1 16,0-2 1-16,0-12-3 0,3 0 3 15,-3-4-1-15,4 0 0 0,-4 5-1 16,4-5-1-16,-2 6 0 0,-1 0 0 0,2-6 2 15,2 1-7-15,-1-4 3 0,2 1-5 16,-1 1 4-16,1-1-3 0,0 0-4 16,1-1-2-16,-1 0-6 0,1-1 5 15,2 1 0-15,0 1 4 0,-3 5-1 16,2 1-2-16,-4 7 1 0,1-2 1 0,-1 0 4 16,-2 5 6-16,-1 1 1 15,-1 3 2-15,0-1 1 0,0 1 0 16,3-1 3-16,-3-1 0 0,0 2 0 15,3-1 1-15,-3 1 3 0,0-2 6 0,0 2 3 16,0 0 6-16,0 0 5 0,0 0-1 16,0 0-5-16,0 0-5 0,-6 0-7 15,-7 6-4-15,-6 0 0 0,3 0-2 16,-4 0 4-16,0-1 0 0,4 0-3 16,-4 0-2-16,-2 0-2 0,6-2-2 0,2 0 0 15,5-1-2-15,3-2-9 16,2 1-23-16,4-1-59 0,-2 0-76 15,2 0-114-15</inkml:trace>
  <inkml:trace contextRef="#ctx0" brushRef="#br0" timeOffset="38193.49">3647 15341 104 0,'0'0'24'15,"0"0"-3"-15,0 0-8 0,0 0-8 16,0 0-9-16,0 0-7 0,0 0-12 15,0 0-26-15,0 0-31 0</inkml:trace>
  <inkml:trace contextRef="#ctx0" brushRef="#br0" timeOffset="38382.48">3647 15341 118 0,'20'23'1'0,"-20"-23"-4"16,-3 0-22-16,3 0-24 0</inkml:trace>
  <inkml:trace contextRef="#ctx0" brushRef="#br0" timeOffset="43913.61">10838 13215 94 0,'0'0'26'0,"0"0"-7"16,0 0 0-16,0 0-7 0,0 0-5 15,0 0-4-15,0 0-6 0,0 0-6 16,0 0-3-16,0 0 1 0,-36-41 1 16,34 41 0-16,1 0-5 0,1 0-8 15,0 1-10-15,0 4-5 0</inkml:trace>
  <inkml:trace contextRef="#ctx0" brushRef="#br0" timeOffset="59214.04">8785 17212 128 0,'0'0'35'16,"0"0"-3"-16,0 0-6 0,0 0-3 0,0 0-7 15,0 0-8-15,0 0-5 0,0 0-7 16,0 0-6-16,4-10-5 0,-4 10-2 16,3 0 6-16,-3 0 4 0,0 0 6 15,0 0 1-15,0 0-3 0,2 0-1 16,-2 0-5-16,2 0 5 0,-2 0-2 16,1 0 1-16,-1 0 1 0,2 0-1 15,-1 0-1-15,1 0 0 0,-1 0 0 16,-1 2 3-16,2-2 2 0,-2 1 0 15,1-1-4-15,1 3-3 0,-1-3 1 0,-1 0 1 16,3 0 5-16,-3 2 3 0,3-2-1 16,-3 2 2-16,0-2-2 0,0 3 0 15,3-3 5-15,-3 0 1 0,0 0 0 16,1 2-1-16,-1-2-2 0,0 0-2 16,2 0 2-16,-2 0 1 0,0 0-2 0,0 2 0 15,0-2 13-15,0 3-15 16,0-3 3-16,1 0-3 0,-1 0-13 15,0 0 14-15,0 0-3 0,0 0 0 16,3 2 1-16,-3-2-2 0,0 0 2 0,0 0 0 16,0 0 1-16,0 0 0 0,0 0 0 15,0 0 1-15,0 1 1 0,0-1 0 16,0 0 13-16,0 0-15 0,0 0 1 16,0 2 2-16,0-2-14 0,0 0 15 15,0 0-2-15,0 0-1 0,0 0 14 0,0 0-13 16,0 3-1-16,0-3 2 0,0 0-14 15,0 0 14-15,0 0-3 0,0 0 0 16,0 0 2-16,0 0-2 0,0 0 0 16,1 0 0-16,-1 0 11 0,0 0-16 15,0 0 1-15,0 0-3 0,0 0-13 16,0 0 14-16,2 0 16 0,-2 0-15 16,0 0 2-16,0 0 0 0,0 0-1 15,0 0 1-15,0 0 11 0,0 1-10 16,1 1 0-16,-1-2 1 0,0 0-12 0,2 2 12 15,-2-2 1-15,0 0 1 0,1 2-2 16,-1-2 1-16,0 0 0 0,2 0-1 16,-2 0 1-16,0 0-1 0,0 0 0 15,0 0 1-15,1 3-1 0,-1-3 0 16,0 0-1-16,0 0 0 0,0 0 0 0,0 0-2 16,0 0 1-16,0 0-2 15,0 0 15-15,0 2-17 0,0-2 3 16,0 0-3-16,0 1-17 0,0-1 14 15,0 0-4-15,0 0-3 0,0 0 10 0,0 0-16 16,0 0-20-16,0 0-6 0</inkml:trace>
  <inkml:trace contextRef="#ctx0" brushRef="#br0" timeOffset="63302.42">9619 16932 126 0,'0'0'36'16,"0"0"-8"-16,0 0-2 0,0 0-2 16,0 0-5-16,0 0-3 0,0 0-2 15,0 0-3-15,0 0-1 0,-29-13-1 16,28 13-2-16,-1-3-2 0,1 3 2 15,-1 0-1-15,2-2-1 0,-1 2-2 0,1-2-3 16,-2 2-2-16,2-1 2 0,0 1-2 16,0 0 6-16,0 0 3 0,0 0 1 15,3-3 3-15,3 3-7 0,8-2 3 16,-2 2-2-16,1-2-1 0,-1 0-2 16,-2 0-2-16,3 1 2 0,-2 1-1 0,1 0 1 15,-2 0-2-15,0 1 2 0,-5 1-2 16,4 2 1-16,-4-2 1 15,-2 1-4-15,1-2 4 0,-4-1-2 16,0 0 0-16,0 0-2 0,2 0 2 0,-1 2 0 16,-1-2-1-16,3 0 1 0,-3 0 0 15,10 0 0-15,3 0 0 0,-1 0-1 16,8 0-2-16,0 0-2 0,-2 0 1 16,6 0 0-16,-1 0 1 0,3 0-3 15,-4 0 7-15,4 0-2 0,0 0 2 0,0 0 3 16,0-3-3-16,0 0 0 0,-3-1-1 15,2 0 2-15,-8 1-3 0,1 2 0 16,0-1-1-16,0 2 0 16,8-1 4-16,0-1-1 0,0-1 1 0,1 0-2 15,2-3 0-15,0 1-1 0,1 1 1 16,1-1-2-16,-1 4 0 0,2-4 4 16,0 2-4-16,-2-1 1 0,3 1 1 15,1-1 0-15,-1 0 0 0,-1 1 1 16,-2-1-3-16,2-1 1 0,-3-1 1 0,-2 1-2 15,1 2-1-15,-2 0 2 0,-1 2 0 16,-1-1-1-16,-1 2 0 0,0-2-3 16,-1 2 3-16,1 0 2 15,-1 0-8-15,-6 0 3 0,1 0-3 0,3 0 1 16,1 0 5-16,5 0 2 0,-2 0 1 16,-1 0-1-16,-1-1 2 0,1 1 0 15,0 0-2-15,0 0 3 0,-2 0-4 16,-4 0-1-16,-1 1 2 0,3 1 0 15,-1-2 2-15,1 2 1 0,-3-2-2 0,2 0-1 16,-6 0 1-16,3 0-2 0,-2-2 0 16,-9 2 1-16,2 0 0 0,-6 0-1 15,0 0-1-15,0 0-1 0,0-2 2 16,3 2 3-16,-3 0 3 0,3 0 2 16,-2 0 1-16,1 0-2 0,-1-1-3 0,1 1-4 15,-1 0-1-15,1-1-2 16,-1 1 0-16,-1-3-1 0,2 3 2 15,-2 0-7-15,0 0 2 0,2 0-3 16,-2-3-7-16,2 1-4 0,-1-4-4 0,1 2-1 16,-1-4-6-16,-1-3 7 0,3 6 3 15,-3 1-2-15,1 0 3 0,-1 4-2 16,0-5 0-16,0 0 10 0,-4 0 8 16,1-3 3-16,-5 0 5 0,-1 4 1 15,-1 1 0-15,-9-1 1 0,10 2 1 0,-9 0 0 16,6 0 1-16,-2 1 1 0,-1 0 6 15,3 1 2-15,-2 0 3 16,2-4 0-16,-2 4-1 0,2-3-2 0,-2 2-1 16,2-2-2-16,2 2 4 0,3-1 4 15,-2-1 8-15,5 1 4 0,0 1-3 16,-1 1-9-16,5 0-6 0,-4-2-3 16,-2 0 3-16,2 1-3 0,0 0-2 15,4 1-6-15,-2-2-2 0,2 2-2 16,0 0-2-16,-1 0-1 0,1 0-4 0,-2 0 1 15,2 0-4-15,-1 0 0 0,1 0 5 16,0 0 3-16,0 0 6 0,0 0 3 16,0 0 3-16,7 4-1 15,4 5 0-15,4-2-3 0,2 1-1 0,-1-4-1 16,3 0 0-16,0 1-2 0,1-1 0 16,-5-2 1-16,2 3-2 0,0-2-3 15,-7-2-6-15,8 2 1 0,-5 1 2 16,0-4 5-16,0 0 3 0,-9 0-2 15,5 1 0-15,-9-1 0 0,4 0-2 0,1 0 2 16,0 0 1-16,1 2 5 0,-6-2 5 16,0 2-1-16,-3 5 2 0,-8 8-3 15,-5 0-1-15,-6 2 2 0,-1 1-2 16,-2 0 0-16,2 3-4 0,0-1-4 16,3 1-3-16,2 1-2 0,3-1-5 0,4 1-5 15,3 4-8-15,5-5-21 16,1-2-38-16,2-1-45 0</inkml:trace>
  <inkml:trace contextRef="#ctx0" brushRef="#br0" timeOffset="64246.53">11434 16527 107 0,'0'0'26'0,"0"0"3"16,0 0 5-16,0 0 8 0,0 0-2 0,0 0-6 15,0 0-10-15,0 0-7 0,0 0-7 16,-9-28-3-16,9 26 1 0,0 0 1 15,0 2 2-15,0 0 3 16,0 0 4-16,9 11-8 0,1 7 2 0,1 10-5 16,0 6-7-16,0 4 3 0,-1 5-5 15,-1 7 1-15,1 6-1 0,-1 5-2 16,-2 2 0-16,-1-2 2 0,2-3-3 16,-2-11 1-16,1-12-3 0,-1-11 1 15,0-9 2-15,-2-6 2 0,-1-6-1 0,0 2 1 16,-3-5 2-16,0 0 3 15,0 0 4-15,4 0-2 0,2-6-7 0,0-9-1 16,1-5 2-16,-1-2 0 16,-5 1-1-16,-1-5-4 0,0 1-5 0,-7-4 2 15,-1 0 1-15,-1-3 1 0,0 0 3 16,-2-1-3-16,3 1 4 0,0 2 1 16,2-2 2-16,-3 5 0 0,2 1 3 15,1 3 2-15,2 6 2 0,1 2 2 16,-1 4 2-16,2 5 1 0,2 4-1 0,0 2 1 15,-1-3 4-15,1 3-3 0,0-2 1 16,-3 0-7-16,3 1-2 0,0 1-3 16,0 0-2-16,-3-4 1 0,3 4 3 15,0 4-2-15,0 9 3 0,0 11 0 16,0 10-1-16,6 7 3 0,-1 6-3 16,0 4-2-16,-1 4-1 0,1-1 0 15,0-4-1-15,0-8 0 0,2-7-1 16,-4-11 0-16,1-7 0 0,-1-6 1 15,-3-7 0-15,3 2-1 0,-3-6-1 0,0 0 1 16,0 0 0-16,1 2 0 0,1-1-1 16,-1 1-2-16,1-1-4 0,-1-1-9 15,1 0-21-15,-1 2-43 0,-1-2-55 16</inkml:trace>
  <inkml:trace contextRef="#ctx0" brushRef="#br0" timeOffset="67383.49">9143 13244 33 0,'0'0'6'15,"0"0"-3"-15,0 0-8 0,0 0-8 16,0 0 3-16,0 0-4 0</inkml:trace>
  <inkml:trace contextRef="#ctx0" brushRef="#br0" timeOffset="68446.58">12375 17354 93 0,'0'0'2'0,"0"0"16"0,0 0-11 16,0 0 18-16,0 0 1 0,0 0 5 16,0 0 1-16,-78-89-1 0,74 82 12 15,-4-11-21-15,4 9 13 0,-2 0-4 16,1-1-4-16,0 0 7 0,-1 3-5 16,2 2-3-16,4 2-3 0,-3-1-6 15,0 1-4-15,0 0-4 0,0 1-6 16,3 2-4-16,-2-3 0 0,2 3 2 0,0 0-1 15,0 11 1-15,0 8 0 0,5 6 12 16,3 6-3-16,0 1 5 0,4 0-4 16,-2 2-13-16,2 0 2 0,-1-4 2 15,-2 1-4-15,0-3 1 0,-2-12-1 16,-3-3-3-16,-1-8 3 0,-3-5 0 0,0 0 2 16,0 0 2-16,1 0 5 15,1 0 0-15,1 0-1 0,1-15-2 16,-1-9-6-16,1-7 2 0,-4-1 0 15,0-4 2-15,-4 1-13 0,-3-3-3 0,-2 3 2 16,-2 1-4-16,0 5 17 0,1 3 0 16,5 10-1-16,-3 2 2 0,5 6-2 15,0 3 1-15,2 0 0 0,1 5-1 16,-3-2-1-16,3 2-5 0,0-6 0 16,0-1 1-16,10-3 3 0,6 3 2 15,2-1 0-15,3 5-2 0,-5 2 1 16,4 1 0-16,-1 0 0 0,-1 0 1 15,-1 1-2-15,-1 5 0 0,-2 0 0 16,-1 3-2-16,3 1 2 0,-3 5 1 0,0-2 0 16,-3 4 1-16,-1 5 3 0,-2 1 13 15,-1 4-12-15,-3 3 14 0,-2 0-4 16,-1 2-13-16,0-1 9 0,-4 1-10 16,-5-3-1-16,-1 0 1 0,-3-3 0 15,-3-2-2-15,-2-6 2 0,-3-1-8 0,-2-5-9 16,0-1-23-16,1-2-30 0,-1-6-33 15,-3-3-23-15,3-7-83 0</inkml:trace>
  <inkml:trace contextRef="#ctx0" brushRef="#br0" timeOffset="69259.21">12695 16752 211 0,'0'0'50'16,"0"0"-3"-16,0 0 0 0,0 0-4 15,0 0-3-15,0 0-9 0,0 0-2 16,0 0-7-16,0 0-2 0,-9-30-4 16,6 28-4-16,3 0-7 0,0 2-4 0,0-1-4 15,-1 1 1-15,1 0 1 16,-3 0 1-16,1 7 1 0,-1 4-1 0,-1 6 2 15,1 1-2-15,3-5 2 16,-1 6-1-16,-1-7-1 0,2-4 1 0,0-4 0 16,0-4-1-16,0 0 3 0,0 0 0 15,0 3 3-15,0-3 2 0,0 1 2 16,0-1 0-16,0 0-4 0,0 0-1 16,0-1-3-16,0-13 0 0,0 1 0 15,-1-7 0-15,-2 0 0 0,3 6 1 0,0-7-2 16,0 9 2-16,0-2-2 0,0 3 1 15,0 4 1-15,0 3-1 0,0 4 1 16,0-2-2-16,0 2 0 16,0 0-1-16,0-3-1 0,0 2 0 0,0 1-2 15,0-1 0-15,0 1 1 0,0 0 2 16,0 0 2-16,0 1 0 0,3 9 0 16,3 4-1-16,-3-5-2 0,4 7 1 15,-4-2 0-15,-2-3-1 0,3 4 1 16,-1-5-1-16,-3-7 1 0,2 2-1 0,-2 2 1 15,1-4 1-15,-1 1-1 0,2 4 1 16,-2-8 0-16,0 0 2 0,0 0 1 16,1 0 0-16,-1 0 0 0,0 0 1 15,2 0 0-15,-2 0-1 0,0 0-2 16,0-7-2-16,0-5-1 0,0-8 1 16,0 7 0-16,-2-5 2 0,1 4-2 15,1 2 1-15,-2 0 0 0,2 6 1 16,0 1-1-16,0 5-1 0,-1-2-1 15,1 2-2-15,0-1-1 0,-2 1-1 0,2 0 2 16,0 0 0-16,0 1 2 0,0 15 1 16,0 4-1-16,0 7-2 0,0 3-2 15,2 2-4-15,1 3-12 0,0 0-41 16,1 1-58-16,3-2-83 0</inkml:trace>
  <inkml:trace contextRef="#ctx0" brushRef="#br0" timeOffset="71299.04">11231 13112 156 0,'0'0'44'0,"0"0"-7"0,0 0-8 15,0 0 0-15,0 0-5 0,0 0-8 16,0 0-5-16,0 0-8 0,0 0-3 16,0 0-4-16,-8-32 2 0,5 32 4 0,1 3-1 15,-1 9 1-15,2 5 0 16,-2 4-2-16,3 5 5 0,0-1-4 0,0 0 3 15,0-1 0-15,4 0-3 16,1 1 4-16,-2-1-5 0,2 0 0 0,-2-3 0 16,-1-4 0-16,-1-2-2 0,2-4 2 15,-2-7 0-15,1 3 0 0,-2-3 3 16,1 1-2-16,-1-1 3 0,2 1 8 16,-2-5 7-16,0 0 3 0,0 0-6 15,1 0-5-15,1-3-5 0,-1-9-3 0,2-8 2 16,-1-2 1-16,-1-5 0 0,1 0 3 15,-2-1 3-15,0 1-3 0,0 2-5 16,0-2-2-16,-2 9-4 0,1 0 5 16,1 8 0-16,-2 4 0 0,2 0 0 15,0 6-3-15,0-2-3 0,-1 2-3 16,1-2-3-16,0 1 1 0,0-1 1 16,-2 2 3-16,2 0 4 0,0 0 1 15,0 0-1-15,0 8-1 0,0 6 5 16,5 4-6-16,0 0 7 0,2 0-5 0,-4-2 2 15,0-1 0-15,0 0-1 0,-1-3 1 16,-1-2 2-16,1 2-3 0,-2-7 0 16,0 1 0-16,0 1-1 0,0-7 4 15,0 0 2-15,0 0 0 0,0 1-2 16,0-1 0-16,0 1-3 0,-2-1 0 0,-4 0 0 16,-1-7 0-16,-3-4 0 15,4 2 0-15,-1-6 2 0,1-2-1 16,6 4-3-16,-3-7 5 0,2 8-7 15,-1 5 6-15,1-4-1 0,1 4 0 0,-3 2-1 16,3 0-3-16,0 5-3 0,-1-2 0 16,1 2-1-16,0 0 2 0,0 7 2 15,5 8 2-15,1 4 4 0,1 6-4 16,1 2 3-16,0-1-5 0,-2 1-4 16,0-2-1-16,-3-9-7 0,1 1-4 0,-2-8-10 15,-1 0-19-15,2 2-41 0,0-7-41 16</inkml:trace>
  <inkml:trace contextRef="#ctx0" brushRef="#br0" timeOffset="71581.63">11233 13291 249 0,'0'0'53'16,"0"0"-10"-16,0 0-9 0,0 0-15 15,0 0-10-15,0 0-13 0,0 0-10 16,0 0-5-16,0 0-5 0,-22-23-5 0,26 21-9 15,11 2-12-15,4 0-19 0,1 0-13 16</inkml:trace>
  <inkml:trace contextRef="#ctx0" brushRef="#br0" timeOffset="72504.36">11312 12260 292 0,'0'0'72'0,"0"0"-13"0,0 0-20 16,0 0-12-16,0 0-12 0,-30-81-5 0,27 77 4 15,3 1-3-15,0 3-3 0,-1-1-4 16,1 1-4-16,-3 0-1 16,-2 4-1-16,1 11 5 0,1 6-1 0,3 5 1 15,0 3 0-15,0 2-1 0,0-1 1 16,3-2 0-16,0-1-5 0,0-5 4 0,0-5-4 16,0-2 4-16,1 0-1 15,-1-5 0-15,4 5-1 0,-4-8 1 16,-2-2-1-16,1-1-1 0,-2-4 1 15,0 0-1-15,0 0 1 0,1 2 1 0,1 0 1 16,-1-1 0-16,-1 0 1 0,2-1-1 16,-2 0 0-16,0 2-1 0,1-2 0 15,-1 0 0-15,0-2 1 0,0-10-1 16,-6-3-1-16,0-5 0 0,-1 1 0 16,0-1 0-16,4 0-1 0,-3 0-1 0,2 5 2 15,-2 0-2-15,6 5 1 0,-3-3 0 16,3 1-1-16,0 6-2 15,0-5 0-15,0 7-1 0,0 0-1 16,3-3 1-16,3 5 0 0,3 1 2 0,8 1 2 16,0 0 1-16,8 10-1 0,-5 1 0 15,2 3 0-15,0 1 0 0,-2 2 1 16,-1-1 0-16,-1 1 0 0,1 1-1 16,-4-1 1-16,-2 0 0 0,-2 0 0 15,-5-5 2-15,1 3-1 0,-5 0 2 0,-2 3 5 16,0 4-4-16,-10-1 4 0,-8 0-3 15,-2-1-3-15,-6-2 0 0,-6 0-1 16,0 1 0-16,-4-4 0 16,4-2-1-16,-1 1-2 0,1-3-2 0,6-4-9 15,6-1-13-15,3-3-30 16,7-3-47-16,5 0-83 0</inkml:trace>
  <inkml:trace contextRef="#ctx0" brushRef="#br0" timeOffset="73302.44">11613 11796 378 0,'0'0'58'0,"0"0"-13"16,0 0-10-16,0 0-9 0,0 0-9 15,0 0-3-15,0 0-6 0,0 0-3 16,0 0-4-16,0 0-2 0,-12-8-3 16,9 8 3-16,-2 8 1 0,1 7 1 15,-1 3 5-15,2 1-4 0,0-3 4 16,2 0-4-16,-1-3 0 0,1-8-1 0,1 2-1 15,0-7-1-15,0 0 2 0,0 0 1 16,0 2 2-16,0-1 1 0,0 1 2 16,0-1 1-16,0-1-1 0,0 0-5 15,0 0 0-15,0-14-3 0,1-5-5 16,2-7 7-16,2 2-6 0,-4 7 5 0,2-3 1 16,-1 2-1-16,-1 6 5 15,-1-6-3-15,0 7 0 0,0 5 0 16,3 1 0-16,-3 5 1 0,0-2-1 15,0 2-1-15,0-1-1 0,1 1 0 0,-1 0-1 16,0 0 3-16,0 0 0 0,3 0 0 16,-2 5-1-16,1 5 0 0,1 1-1 15,-2-1 1-15,1 1-1 0,-2 2 1 16,1-2 0-16,-1 1 0 0,0 2 4 16,0 0-7-16,0 9 5 0,0-4-7 0,-1 8-12 15,-1-2-20-15,-1-1-74 16,2 1-86-16,1-6-93 0</inkml:trace>
  <inkml:trace contextRef="#ctx0" brushRef="#br0" timeOffset="79962.96">7583 13545 123 0,'0'0'39'0,"0"0"11"15,0 0-4-15,0 0-4 0,0 0-4 16,0 0-4-16,0 0-3 16,0 0-3-16,0 0-9 0,-44-74-9 0,44 74-5 15,0 0-4-15,-1 0 0 0,1 4 2 16,0 12 0-16,0 8-1 0,0 8-1 16,1 3 2-16,2 1 0 0,2-1 1 15,-1 2-2-15,2-2-2 0,1-3-2 16,-1-2 2-16,0-1 0 0,-2-4 1 0,0-6 4 15,1-1-4-15,-1-7 4 0,-3-5-6 16,1 0 4-16,-2-6-2 0,0 0 2 16,0 0 5-16,1 1 3 15,1 0 3-15,-1-1-1 0,-1 0-6 0,0 0-10 16,3-5 2-16,-3-9-5 0,0-5 7 16,0 6 1-16,0-6-4 0,-4 0 0 15,-1 1-1-15,-2-3 1 0,3 5 0 16,-2 0 0-16,2 1-3 0,-2-4 4 15,-1-1-1-15,1 0 3 0,2 1 0 0,-1 4 1 16,1 0 0-16,1-2 1 0,0 7 1 16,0-1 1-16,-1 1 0 0,4 3 0 15,0 1 0-15,-1-3 1 0,1 4-1 16,-2-2-2-16,2 2-3 0,0 5-2 16,-1-1-4-16,1 1 0 0,0-2 2 0,3-1 2 15,8 2 3-15,5-2-2 16,1 3-1-16,1 0-1 0,0 0-1 15,-2 2 1-15,3 0 0 0,3 4 1 16,-3 1 1-16,-2-1 2 0,0 1-2 0,-4 3-1 16,-1 2 1-16,-2 0 1 0,-1 4 3 15,-2 1 1-15,3 3-1 0,-6-1 0 16,-1 4 1-16,-3 0-1 0,0 1 3 16,-4 2-3-16,-9-1 3 0,0 2-3 15,-6-4-1-15,0 0 3 0,-1-1-5 0,-3-4 5 16,4-3-7-16,0-1-2 15,6-6 0-15,3-4-15 0,0-2-23 0,6-2-39 16,-2 0-31-16,-4 0-59 0</inkml:trace>
  <inkml:trace contextRef="#ctx0" brushRef="#br0" timeOffset="80585.75">7914 13394 205 0,'0'0'57'0,"0"0"-7"0,0 0-5 15,0 0-12-15,0 0-3 0,0 0-3 16,0 0-2-16,0 0-2 0,0 0-3 16,0 0-5-16,-17-60-4 0,17 60-1 0,0-1-4 15,0 0-2-15,0-1-4 16,0 1-3-16,-2 1 2 0,2-2 2 15,0 2 0-15,0 0 3 0,0 0-2 16,0 6 1-16,0 5-1 0,0 1 0 0,0 0 1 16,0 2-1-16,-1-2-1 0,1 2 0 15,-2-2-2-15,1 0 1 0,1-8 0 16,0 3 1-16,0-7 0 0,0 0 1 16,-3 0 1-16,3 1 2 0,0 1 1 15,0-1 1-15,0 0 3 0,0-1-4 0,0 0 0 16,0 0-2-16,0 0-2 0,0-1-1 15,0-13 0-15,0 2-1 0,0-6 2 16,3 8-1-16,-3-4 1 16,1 1-1-16,-1 8 1 0,0-8 0 0,0 7 0 15,0 0 1-15,0 2 0 0,0 4-1 16,0-2-1-16,0 2-3 0,0 0 1 16,0 0 0-16,0 0 1 0,0 0 1 15,0 6-2-15,0 8 2 0,0 7-2 16,0 1 1-16,0 5-1 0,0-3-1 0,2 0-1 15,-1-2-5-15,5-3-12 0,1 7-28 16,5-2-73-16,2 4-158 0</inkml:trace>
  <inkml:trace contextRef="#ctx0" brushRef="#br0" timeOffset="83362.86">8047 13303 226 0,'0'0'49'0,"0"0"6"0,0 0-5 0,0 0-5 16,0 0-12-16,0 0-15 15,0 0-10-15,0 0-8 0,0 0-2 0,0 0-1 16,-10-16 1-16,8 16 3 0,2 0 4 16,0 0 3-16,0 0 1 0,0 7-5 15,0 5 2-15,0 5-3 0,0 1-1 16,3 6 1-16,-1 0-1 0,-1 1-2 16,1 1 3-16,-2-8-1 0,1 0-2 15,-1-6-1-15,0-5-1 0,0 4-2 16,0-5 4-16,0 0 0 0,2-1 1 0,-2-5 2 15,0 0-1-15,0 0 2 0,0 2 0 16,1-2 3-16,-1 0-1 0,0 1 3 16,2-1-6-16,-2 0-1 0,0-3-2 15,0-12 0-15,0 2 0 0,0-7 2 16,0 3-2-16,-2 5 3 0,-1-5 0 16,2 6 1-16,-1 1-3 0,-1-1 1 15,2 5-1-15,-1-3-1 0,1 4 2 16,-2 1 1-16,3-1-1 0,0 5 1 15,0-2-1-15,0 2-1 0,0-1 1 0,-3 0-1 16,3-1 2-16,0 1-3 0,0 1 2 16,0-2-2-16,0 2-1 0,0-1 0 15,0 1-2-15,0 0 6 0,0 0-2 16,0 0 3-16,0 0 0 0,0 6-3 16,0 6 1-16,0 6-2 0,0-1 0 0,0 4 1 15,3-6-1-15,0 2-1 0,-2-5-3 16,1 0-2-16,-1 0-2 15,1-3 1-15,-1 2 2 0,1-1 1 16,-1 0-3-16,1 0-2 0,-1-1-5 0,1-4-11 16,-1 6-27-16,3-7-34 0,0 5-38 15,2-1-78-15</inkml:trace>
  <inkml:trace contextRef="#ctx0" brushRef="#br0" timeOffset="127648.39">3875 8108 3 0,'0'0'6'0,"0"0"-2"0,0 0-5 0,26-83 1 16,-17 57-3-16,-2-1-2 0,6-3 5 16,-3-3-4-16,-1 1 4 0</inkml:trace>
  <inkml:trace contextRef="#ctx0" brushRef="#br0" timeOffset="138378.44">20811 9137 86 0,'0'0'21'0,"0"0"-4"16,0 0 1-16,0 0-5 0,0 0-2 16,0 0-4-16,0 0-1 0,0 0-2 0,0 0 2 15,0 0 0-15,-14-5 0 16,13 3 0-16,1 2-1 0,-2 0 2 15,2 0 2-15,0 0 4 0,0-1 5 16,11-1 3-16,6 0 0 0,4-1-3 0,2 2-1 16,-1-2-7-16,4 2 0 0,0-1-3 15,2 0-3-15,-1 1 0 16,-1 1-3-16,0 0-2 0,0 0 0 0,-1 0-1 16,1 0 4-16,-2 0-1 0,0 0 0 15,2 0 1-15,-2 1-2 0,2 1 0 0,-7-2 0 16,0 2-2-16,-1-2 2 0,-4 0-1 15,6 1-2-15,-3-1 2 0,-4 1-2 16,5 1 2-16,-6-1-3 16,-1 1 2-16,2-1 1 0,-8-1-3 0,1 2-3 15,-6-2 0-15,0 0 2 0,0 0 0 16,2 0 3-16,-1 2 0 0,1-2-2 16,-2 0-3-16,1 0 0 0,-1 0 1 15,0 0 0-15,-10 0-9 0,-6-2-11 16,-4-1-5-16,-2 1-2 0,-2 2 13 0,-1 0 6 15,2 0 6-15,-3 5 4 0,0 1 3 16,1 1 1-16,1 0 1 0,2 1 1 16,5-3 3-16,-1-1 2 0,8-1 2 15,-3-2-1-15,0 0-1 0,-2-1 2 16,-5 0 3-16,4-2 4 0,-5-5-3 16,6 2 0-16,2-3-2 0,0-1 2 15,3 3 0-15,-2-2 3 0,5 2 0 16,4 3 2-16,-1 1-1 0,1-1-2 15,0 0-5-15,0 1-1 0,1-2-3 0,2 4-3 16,-2-1-4-16,2 1-1 0,0 0-3 16,0-2 3-16,0 2 3 0,0-1 4 15,4 1-1-15,11 0 3 16,4-2-3-16,-1 2-1 0,1-2 0 0,0 2-1 16,1 0 0-16,-1-1 0 0,7 1-1 15,0-2 3-15,-3 0-2 0,2 0-2 0,-3-1 0 16,1 2-2-16,-6-1 0 15,0 0 2-15,2 1-2 0,-7 1 0 16,8-3-4-16,-10 3-3 0,-4-2-5 0,1 2-5 16,-3 0-10-16,2 0-12 0,-1 0-7 15,1 0-11-15,-6 0 0 0,1 2-4 16,0 2-3-16</inkml:trace>
  <inkml:trace contextRef="#ctx0" brushRef="#br0" timeOffset="138649.37">20931 9147 88 0,'0'0'42'0,"0"0"12"0,0 0 1 16,0 0-1-16,0 0-7 0,0 0-13 16,0 0-12-16,0 0-7 0,0 0-4 15,-44-2-2-15,42 2-2 0,2 0 0 16,-1 0-3-16,1 0 3 0,1 0-1 0,12 0 0 15,5 0-1-15,5 0-1 0,0 0 0 16,0 0-2-16,2 0 3 0,-1 0-2 16,2 0-1-16,0 0 0 0,0-1-2 15,-1-1 2-15,1-1-4 0,0 2 0 16,0 0-4-16,0-3-6 0,0 1-10 16,0 0-21-16,0-3-45 0,0 3-65 15</inkml:trace>
  <inkml:trace contextRef="#ctx0" brushRef="#br0" timeOffset="142092.1">19305 10012 69 0,'0'0'31'16,"0"0"1"-16,0 0-3 0,0 0-3 16,0 0-4-16,0 0-3 0,0 0-3 0,0 0-3 15,0 0-2-15,0 0-2 0,-21-9-6 16,21 9-1-16,-1 0 0 0,1 0-1 16,0 0 1-16,0 0 0 0,0 0 0 15,0 0-1-15,4-2-1 0,2 2 0 16,7 0 1-16,-3-1 0 0,3 1 0 0,-1-1 2 15,1 1-2-15,9 0 0 0,-4 0-1 16,1 0 0-16,0 0 1 0,-2 0-1 16,-5 0 0-16,5 0 0 0,-4 0-2 15,-3 0 0-15,3 0-2 0,-7 0-1 16,0 0 3-16,-2 0 0 0,2 0-1 16,0 0 2-16,-1 0-2 0,-5 0-1 15,0 0 0-15,0 0 0 0,2 0-2 16,-1 0 2-16,-1 0 2 0,0 0 2 15,0 8 4-15,-11 3-2 0,-2 1 0 0,1-3 1 16,-2-2-2-16,4-3 0 0,-3-3 1 16,0 1-1-16,-2-2 1 0,-7 0-1 15,8 0 1-15,-5 0 2 0,1-2-1 16,7 0 3-16,-7-3-4 0,7 3 3 16,1-3-2-16,-1 3 0 0,6 0 3 0,-3-2-2 15,3 3 1-15,0-1-3 0,2 0 0 16,3 2-1-16,-2-1 2 15,2 1 0-15,-1 0-1 0,-1-2 0 16,1 2-1-16,0 0 2 0,1 0-3 0,-2 0 0 16,2-2-1-16,-1 2 1 0,1 0 2 15,0 0 1-15,0-1 2 0,0 1 0 16,5-1-3-16,7-3 0 0,4 1-1 16,1-1 2-16,5-1-1 0,-2 3 3 15,2-2-4-15,-8 1 1 0,4 1-1 0,-8 1-1 16,2-1 1-16,2 1-1 0,-8 1 0 15,4-1 2-15,-3 1-1 16,-3 0 0-16,2 0 2 0,-6 0 2 16,0 0 3-16,0 0 3 0,2 0 7 0,-1 0 7 15,0 0 3-15,1 0-1 0,-2 0-8 16,0 0-7-16,0 0-8 0,0 0-1 16,0 0-1-16,0 0-1 0,0 0 0 15,-2 0-1-15,1 0 0 0,0 0-2 16,-1 0-2-16,1 0 1 0,-1-2-7 0,1 2-9 15,-1 0-20-15,1-1-31 0,1 1-30 16,0-4-25-16</inkml:trace>
  <inkml:trace contextRef="#ctx0" brushRef="#br0" timeOffset="143466.45">20297 10100 234 0,'0'0'50'0,"0"0"-8"0,0 0-5 15,0 0-6-15,0 0-3 16,0 0-7-16,0 0-8 0,0 0-3 0,0 0-3 16,0 0-2-16,-47-11-2 0,45 11-4 15,0 0 0-15,2 0 0 0,0 0 2 16,0 0 0-16,2 0 1 0,9 0-1 16,5 0 2-16,6 0-1 0,-7 1 0 15,3 1-1-15,2-2 0 0,-1 0-1 16,0 2 1-16,1-2-1 0,-4 0 0 0,-3 0-1 15,4 0 1-15,-4 0 0 0,0 0 0 16,-1 0 0-16,-5 0 0 0,6 0-2 16,-7 0 0-16,7 0 1 0,0 0-2 15,-7 0 3-15,0 0 0 0,-6 0-1 16,0 0 0-16,0 0-2 0,2 0 1 0,0 0-2 16,-1 0 3-16,1 0 2 15,-1 0 1-15,1 0 0 0,-2 0-1 16,1 0 2-16,-1 2-1 0,0 2 3 15,-6 2-1-15,-2 0 2 0,-1-3 0 0,0 0 0 16,-2-2 1-16,-7-1 0 0,1 0-3 16,-6-1-2-16,-2-5-2 0,-1 0 1 15,0-1 0-15,0-2-1 16,0 2 1-16,3 2-1 0,-2-2 0 0,2 1 0 16,9 3 2-16,-4-1-1 0,8 2 1 0,-1 1-1 15,1-3-1-15,5 3 1 16,1 1 0-16,4 0 0 0,-2 0 1 0,2 0-2 15,-1 0-1-15,-1 0 0 16,1-1 0-16,-1 1-1 0,2 0 0 0,-2-2 1 16,2 2 1-16,0-1 1 0,13-3 1 15,4 1-1-15,6 0 1 0,2 0-1 16,-2 2-1-16,-1-1 0 0,1 1 1 16,0 1 0-16,-1 0-2 0,-2 0 0 15,2 0-1-15,-2 1 1 0,-1 2 2 0,-3-1 0 16,0 0 0-16,1 1-1 15,-5-1-1-15,6 2 0 0,-8-3 1 16,3-1-1-16,-1 2 1 0,-6-2-2 0,0 1 2 16,-2-1-1-16,1 0-1 0,0 0 2 15,1 1-2-15,-6-1 2 0,0 0 2 16,0 0 0-16,1 0 0 0,1 2 1 16,-2-2 0-16,0 0-2 0,0 2-1 15,-12-1 0-15,-8 0 1 0,-8 3-1 16,1-3 1-16,0 0-1 0,-4 1-2 0,-1 0 2 15,-2-2 0-15,-1 1 1 0,2-1 0 16,1 0 2-16,9 1-1 0,2-1 0 16,3 0 1-16,3 0 0 0,-1 0-1 15,6-1 0-15,3 0 2 0,-2-3-1 16,5 3 0-16,-1 0-1 0,1-2 0 16,4 3-1-16,-1-1-1 0,1 1-1 15,-2 0-2-15,2 0 0 0,-1 0 0 16,1 0 1-16,0 0 1 0,0 0 2 15,11 0-1-15,6 4 1 0,7-2 0 0,2 2 0 16,0-2 0-16,3 0 0 0,1-2 1 16,-1 0-1-16,-2 0 0 0,-2 0 0 15,1-6-1-15,-3 2 1 0,-2-2 0 16,-7 2 0-16,2 0 1 0,-6 3-3 16,-5-1 1-16,0 0-1 0,-5 2 0 0,0-2 1 15,0 2 2-15,2 0 3 16,-1 0 2-16,2 0 2 0,-3 0 0 15,0 0-2-15,0-1-3 0,-7 1-3 16,-6 0 2-16,-9-2-2 0,-2 1 3 0,-5 0-3 16,1-1 1-16,0-1-2 0,8 2 0 15,0 1 2-15,9-1 0 0,5 1-1 16,0 0 1-16,6 0-2 0,-2 0-1 16,2 0 0-16,-2 0-1 0,0 0-1 15,1 0-4-15,-1 0 2 0,2 0 0 0,0 0 1 16,9 1 4-16,7 6-1 15,6 4-3-15,1-1-4 0,-1 1-14 0,4-1-21 16,-2-3-47-16,6 2-44 16,1-3-97-16</inkml:trace>
  <inkml:trace contextRef="#ctx0" brushRef="#br0" timeOffset="147066.94">17133 9975 130 0,'0'0'31'16,"0"0"-5"-16,0 0 0 0,0 0-1 15,0 0 1-15,0 0-5 0,0 0-5 0,0 0-4 16,0 0-6-16,0 0-2 0,-15-1 0 16,14 1-1-16,-1 0-3 0,1 0 1 15,-1 0 1-15,1 0-4 0,-1 0 2 16,0 0 0-16,2 0 0 0,-2 0 0 16,2 0 4-16,0 0 2 0,0 0 2 0,7 0 1 15,5 4-1-15,5-2-4 16,-2 1-1-16,5 1-1 0,-1 1 2 0,1 0 0 15,0-2-1-15,2 2-1 16,1-2-2-16,0 1 0 0,-1 1 0 0,-2-1 0 16,2-1 1-16,-2 1-1 0,-5-2 1 15,2 0-1-15,-1-1 1 0,3 1 0 16,3-1-1-16,-1 0 0 0,1 1-1 16,1 1 2-16,-3 1 1 0,3-1 0 15,-1-1-2-15,-3 2-2 0,-3-2-1 0,-2 2 1 16,3-2 1-16,-2 3 0 0,2-2-2 15,-1 2 1-15,0-2 2 0,-6-1-2 16,6 0 1-16,-6 0 1 16,-5-2 0-16,7 1-3 0,-6-1 0 0,0 0-2 15,0 0 0-15,-6 0-1 0,0 0 0 16,0 0 1-16,2 0 0 0,-1 2-3 16,0-2-3-16,1 0-3 0,-1 0-7 15,2 0 1-15,-2 0 0 0,1 1 1 16,-2 0-1-16,0 6-9 0,0-3-11 0,0 1-8 15,0 0-8-15</inkml:trace>
  <inkml:trace contextRef="#ctx0" brushRef="#br0" timeOffset="147466.29">17177 9999 135 0,'0'0'36'16,"0"0"2"-16,0 0-1 0,0 0-4 16,0 0-4-16,0 0-9 0,0 0-10 0,0 0-4 15,0 0 0-15,0 0 2 16,-18-4 1-16,18 4 0 0,9 2 1 15,6 4 1-15,5-1 0 0,1-1 2 16,2-1-3-16,1-1-2 0,2-2 1 0,-1 0-1 16,0 1-1-16,-1-1 0 0,1 0-2 15,-1 0-2-15,-2 0-2 0,3 0 1 16,-1 0-1-16,2-1 0 0,0-1 0 16,2-1-1-16,-3 1-1 0,-1-1-1 15,-5 2-4-15,-3 0-3 0,-3 1-2 0,-3 0-4 16,2 0-5-16,-4 0-4 0,1 3-15 15,-6 1-10-15,0 5-8 0,-3 2-6 16,-5 4 3-16,-8 3 2 16,-6-4 5-16</inkml:trace>
  <inkml:trace contextRef="#ctx0" brushRef="#br0" timeOffset="147673.58">17299 10068 141 0,'0'0'41'16,"0"0"1"-16,0 0-6 0,0 0-9 0,0 0-8 15,0 0-5-15,0 0-1 0,0 0 2 16,0 0 2-16,0 0 4 0,16-12-2 16,3 11-2-16,4 1-2 0,-1 0-5 15,1 0-2-15,0 0-3 0,3 1 0 16,-1 4-2-16,2 1-2 0,3 0-1 16,-1-1-6-16,2 0-7 0,-1 1-8 15,-1-1-41-15,0 0-60 0,-8-1-119 16</inkml:trace>
  <inkml:trace contextRef="#ctx0" brushRef="#br0" timeOffset="166322.39">18491 9339 33 0,'0'0'10'0,"0"0"0"15,0 0-1-15,0 0-3 0,0 0 0 0,0 0 0 16,0 0-1-16,0 0-1 0,0 0 2 15,0 0-2-15,-2-6 0 0,2 5 0 16,0 1 2-16,0 0 1 0,0 0 2 16,0 0 0-16,0-1 1 0,0 1-1 15,0 0 0-15,0-2-2 0,0 2 0 16,2-1-3-16,3-3 2 0,4 1 0 16,0 0 0-16,0 2 0 0,0-1-2 15,-4 1-3-15,5-1-2 0,-4 2 1 16,7 0 0-16,-3 0 1 0,3 0 2 0,-2 0-1 15,1-1 0-15,7 1-1 0,-9-1 0 16,10-1-1-16,-10 0 2 0,3 1-2 16,-3-1 0-16,-4 0 0 0,6 1 0 15,-7 1 0-15,1 0 0 0,0 0-2 16,-6 0 2-16,0-1-1 0,0 1-1 16,2 0 1-16,-1 0-2 0,1 0 2 15,-1 0 0-15,1 0 2 0,-1 0 0 16,0 0 0-16,2 0 3 0,-2 0 3 15,1 0 0-15,-1 0 4 0,-1 0-2 0,0 0 1 16,0 0-2-16,0 0-2 0,-1 1 0 16,-12 2-3-16,3 0-1 0,-9 2 1 15,3-2-3-15,-3 1 1 0,-2 0-1 16,0 2 1-16,6-3 0 0,0 1-1 16,2-2 3-16,2-1-1 0,0 1 3 15,4-2-2-15,-3 3 1 0,4-3 0 16,0 0 4-16,-6 1 2 0,6-1 2 15,0 0 5-15,0 0 1 0,0 0 3 16,1 0-3-16,-1 0-5 0,1 0-5 0,5 0-1 16,-1 0-4-16,1 0-2 0,-2 0-3 15,2 0-5-15,-1 0-4 0,1 0 0 16,-1 0-2-16,1 0 7 0,0 0 4 16,1 0 5-16,9 0 4 0,9-1-3 15,2-4-2-15,3 2 1 0,0 0-2 0,1-1 0 16,1-2 0-16,0 2-1 0,-3 0-2 15,-4 1 1-15,0 2-1 16,-8-1 1-16,1 0 1 0,2 1-1 0,-8-1 1 16,0 2-2-16,-6 0-3 0,0 0 1 15,0 0-4-15,1 0 1 0,1 0 5 16,-1 0 2-16,1 0 5 0,-2 0 2 16,0 0-1-16,0 0 0 0,-9 7-3 15,-6 0 2-15,1-2 0 0,-2 1 0 16,6-5 0-16,-2 1 0 0,-8 0-3 0,3 0 2 15,-3 0-2-15,0-2-1 0,2 1 0 16,4-1 0-16,-5 0 1 0,6 0 2 16,1 0 0-16,0 0 2 0,6 0-1 15,-3 0 3-15,4-1 1 0,1-1-2 16,0 2 2-16,4 0-2 0,-2-2 0 0,2 2 3 16,-1 0-3-16,-2-1-3 15,2 1-2-15,-1-1-2 0,1 1-3 16,1-2-3-16,-2 2 2 0,2-1 0 15,0-3 3-15,10 1 2 0,3-1 1 0,7-2-2 16,1 3 0-16,1 0 0 0,-1 1 0 16,1 0-1-16,1 1 1 0,-4 0-1 15,-2 1 0-15,-4-2 0 0,-1 2-1 16,2 0 2-16,-8 0-1 0,0 0 0 16,-6 0-1-16,0 0 1 0,0 0-1 0,1 0-2 15,1 0-2-15,-1 0-2 0,1 0-4 16,-1 0-8-16,1 0-23 15,-2 0-27-15,0 0-52 0,-3 4-62 16</inkml:trace>
  <inkml:trace contextRef="#ctx0" brushRef="#br0" timeOffset="175183.8">7970 10630 36 0,'0'0'8'0,"0"0"-7"0,0 0-3 15,0 0-4-15,0 0 0 0,0 0 0 16,0 0 0-16,0 0-1 0,0 0-5 15</inkml:trace>
  <inkml:trace contextRef="#ctx0" brushRef="#br0" timeOffset="196087.42">17887 11843 101 0,'0'0'27'0,"0"0"-6"0,0 0-1 16,0 0-7-16,0 0-5 0,0 0-5 15,0 0-3-15,0 0-5 0,0 0-1 16,-5 0 0-16,5 0-4 0,0 0-2 15,8 1-5-15,7 2-6 0,4 3 0 0,1 1-5 16,0-3-2-16,3-3-3 0</inkml:trace>
  <inkml:trace contextRef="#ctx0" brushRef="#br0" timeOffset="196347.97">18813 11778 165 0,'0'0'17'15,"0"0"-10"-15,0 0-7 0,0 0-7 16,0 0-7-16,0 0-6 0,0 0-9 16,0 0-15-16,0 0-25 0</inkml:trace>
  <inkml:trace contextRef="#ctx0" brushRef="#br0" timeOffset="196607.32">19462 11789 43 0,'0'0'4'0,"0"0"-9"0,0 0-9 15,0 0-13-15</inkml:trace>
  <inkml:trace contextRef="#ctx0" brushRef="#br0" timeOffset="197299.49">20229 11418 278 0,'0'0'72'0,"0"0"-9"15,0 0-14-15,0 0-14 0,0 0-6 0,0 0-7 16,0 0-3-16,0 0-6 0,0 0-4 16,0 0-3-16,-37-64-4 0,37 64-2 15,0 0-1-15,-1-1-1 0,1 1-2 16,-2-2-3-16,2 2-1 0,0 0 1 15,0 0 2-15,0 0 4 0,0 0 2 0,0 3 0 16,0 7 2-16,6 4-1 0,-1-6 0 16,1 5 1-16,-3-5-2 0,1 0 0 15,0 0-1-15,3-1 0 0,-2 0 1 16,0-2-1-16,1 1 1 0,-3-3-1 16,4 1 1-16,-2-2 0 0,-2 0 1 15,5 1 3-15,3-3-2 0,3 0 1 16,3-2-1-16,1-7-1 0,-4-3-1 15,3-2 0-15,2-2-1 0,-3-1 0 16,1-2-1-16,-1 1 0 0,2 0-2 0,-2 0 1 16,2-3-1-16,2 1-1 0,0-1-1 15,0 0-6-15,-1 2 4 0,-1 4-4 16,1 2 2-16,-7 3 2 0,1 3-7 16,1 0-5-16,-5 3-9 0,1 0-11 15,-1-1-19-15,-5 3-19 0,0 1-27 16,1-1-28-16</inkml:trace>
  <inkml:trace contextRef="#ctx0" brushRef="#br0" timeOffset="197654.22">20291 11391 402 0,'0'0'48'0,"0"0"-17"0,0 0-11 15,0 0-9-15,0 0-4 0,0 0-3 0,0 0-3 16,0 0-2-16,0 0 1 0,-9 8 0 16,9 0 2-16,0 3 2 0,3 2 0 15,6 4 3-15,1-3 0 0,0-7 2 16,0 2-2-16,3-2 1 0,-1-3-3 15,4 0-1-15,2-3 1 0,1-1-1 0,6 0-3 16,-2-3 0-16,0-7-2 0,1-2 0 16,0-2-1-16,2-2 0 0,1-4-2 15,4-3-1-15,1-2-1 16,-2-3-3-16,0 1-7 0,-2 0-7 0,-1 0-16 16,-1 4-31-16,-4 0-36 0,-2 4-40 15</inkml:trace>
  <inkml:trace contextRef="#ctx0" brushRef="#br0" timeOffset="198381.95">16112 13155 110 0,'0'0'35'0,"0"0"3"15,0 0-1-15,0 0-2 0,0 0-3 16,0 0-5-16,0 0-8 0,0 0-4 15,0 0-6-15,0 0-3 0,-23-23-6 16,21 21-4-16,2 2-2 0,-1-2-1 0,1 2 2 16,-2-1 1-16,2 1 4 0,0 0 3 15,0 0 0-15,0 0 0 0,0 0 0 16,0 0-1-16,0 3 0 16,3 6 0-16,3-1-4 0,-2-2 2 0,2 1 0 15,0-2-1-15,1 1-1 0,2-2 1 16,4 3 4-16,-4-3-4 0,6-1 2 15,1-2-2-15,3-1-7 0,8 0 2 16,-1 0-3-16,3 0 1 0,0 0-2 16,3-1-3-16,-2-1-3 0,1 2-6 0,-1 0-3 15,-2 0-3-15,-1 0-3 0,-1 0-11 16,-1 3-6-16,-2 2-6 0</inkml:trace>
  <inkml:trace contextRef="#ctx0" brushRef="#br0" timeOffset="198938.09">16287 13222 113 0,'0'0'29'0,"0"0"-4"15,0 0 1-15,-91 0 3 0,78 0 8 16,-2 0 2-16,-1 0-3 0,2-1-6 15,-6-1-7-15,8 1-3 0,-4-3 6 0,7 0-6 16,5 3 5-16,1-1-2 0,3 2-4 16,-1 0-2-16,1 0-6 0,-2 0-6 15,1 0-8-15,-1 0-7 16,1-2-2-16,1 2 6 0,0 0 3 0,0 0 13 16,9 0-6-16,5 7 4 0,6 0-8 15,2-1 0-15,-2 1-1 0,3-3 0 16,-1-1 1-16,4-1-1 0,0-2 0 15,-1 0 1-15,4 0-1 0,-2-2 1 16,1-3 1-16,-2 0-1 0,-5-2 2 0,-5 3-6 16,-6 1 4-16,-7 2-6 0,-3 1 3 15,0-2 0-15,0 2-1 0,0 0 2 16,0 0 0-16,0 0 4 0,-16 2-4 16,-8 8 3-16,-9 2-1 0,-2 0-1 15,-3 0 1-15,2-1 0 0,1-3 0 16,3-3 0-16,2 0 1 0,8-3 0 0,1-2 0 15,2 0 0-15,6 0 2 16,0 0 1-16,8 0 1 0,5 0 2 16,-2 0 0-16,2 0-2 0,-2 0-5 0,1 0-5 15,-2 0-3-15,3 0-3 0,0 0 5 16,0-2 5-16,3 0 4 0,14 1 3 16,9-3-6-16,9 1 0 0,4-2 0 15,4 0-2-15,4 1 0 0,3-2-6 16,2 1-16-16,2-2-36 0,2-1-45 0,0-1-80 15</inkml:trace>
  <inkml:trace contextRef="#ctx0" brushRef="#br0" timeOffset="199805.73">18087 12869 233 0,'0'0'54'0,"0"0"-1"0,0 0-10 15,0 0-13-15,0 0-9 0,0 0-6 16,0 0-7-16,0 0-6 0,0 0-5 16,0 0-2-16,-17-10 2 15,17 10 2-15,0 0 2 0,0 0 0 0,1 0 0 16,11 0 2-16,1 0 1 0,6 0 1 16,1 0-2-16,-6 0-1 0,9 0-2 15,-4 0-1-15,2 0 1 0,5 0 1 16,-3 0 1-16,1 0 1 0,2 0 1 15,-1 0-2-15,2 0-1 0,-1 0-1 0,2 0 2 16,-1-1-1-16,1 0 0 0,-1-2-1 16,2 0 0-16,0-2 0 15,-1-1-1-15,5 1 2 0,-2-1-1 16,1 0 0-16,0 0 0 0,0 1-1 0,-2 2 1 16,-1 2-2-16,0 0-1 0,-4 1-1 15,1 0 1-15,-2 0 0 0,-1 1 1 16,-2 2-1-16,-5 0 1 0,-2 2 1 15,-4-2-1-15,-5-2 0 0,0 1-1 16,-5-2 1-16,0 0 1 0,0 0 1 0,2 0 3 16,-1 2 1-16,1-2-1 0,-1 0 1 15,1 1-2-15,-1-1-2 0,-1 0-3 16,0 0-3-16,2 0-3 0,-2 0-1 16,0 1-5-16,0-1-3 0,0 3-4 15,-6-3-12-15,-3 5-12 0,-7-1-8 16,2 2-18-16,-6 2-10 0,-1-1-12 0</inkml:trace>
  <inkml:trace contextRef="#ctx0" brushRef="#br0" timeOffset="200194.84">18132 12989 157 0,'0'0'57'15,"0"0"1"-15,0 0-6 0,0 0-5 16,0 0-13-16,0 0-7 0,0 0-9 16,0 0-6-16,0 0-12 15,0 0-2-15,-55-27 0 0,55 27 2 0,0 0 2 16,1 0 1-16,15 0-1 0,3 0 0 16,7 5-1-16,0 1 0 0,0-1 1 15,3 1-1-15,3-1 0 0,0-1-2 16,1-1 2-16,-1 2 1 0,1-3 0 15,-3 0 2-15,1 0-4 0,-2-2 1 0,-2 0-1 16,2 0-1-16,0 0 1 0,-1 0-2 16,1-3 0-16,-2-1 0 0,0-5-3 15,-1 1 0-15,-1-2 2 16,-1-1-3-16,-2 1 2 0,0-2 1 0,-6 5-1 16,-5-1-3-16,-2 4-1 0,-6 0-5 15,2 3-8-15,-5 1-11 0,0-2-10 16,0 2-8-16,0 0-4 0,-9 7-3 15,-7 4-10-15,-7 5 4 0</inkml:trace>
  <inkml:trace contextRef="#ctx0" brushRef="#br0" timeOffset="200506.36">18115 13035 162 0,'0'0'50'0,"0"0"-8"0,0 0-9 16,0 0-13-16,0 0-8 0,0 0-3 16,0 0 4-16,0 0 5 0,0 0 2 0,-5-7-2 15,5 7 4-15,9 2-1 0,8 5 1 16,5 2-3-16,-2-2-5 0,3-2-3 16,2-1 1-16,1 0 1 0,1-4 2 15,0 0 0-15,0 0-5 0,-1 0-2 16,-2-1-4-16,-1-2-1 0,-6 2-1 0,1 1-1 15,0-1-1-15,0 1 1 0,3 0-2 16,-4 0 1-16,3 0-1 16,2 0-4-16,3 0 0 0,1 0-3 15,-2 0-7-15,1 1-10 0,-1-1-28 0,-2 0-40 16,3 0-47-16,-1 0-104 0</inkml:trace>
  <inkml:trace contextRef="#ctx0" brushRef="#br0" timeOffset="201443.96">20154 12948 177 0,'0'0'34'16,"0"0"-4"-16,0 0-6 0,0 0-9 15,0 0-13-15,0 0-12 0,0 0-9 16,0 0-9-16,0 0-5 0,-16-13-10 0,16 13-15 15,-2 0-20-15</inkml:trace>
  <inkml:trace contextRef="#ctx0" brushRef="#br0" timeOffset="202479.23">21212 12286 249 0,'0'0'54'0,"0"0"-7"0,0 0-11 0,0 0-8 16,0 0-4-16,0 0-3 0,0 0-3 16,0 0 0-16,0 0-3 0,0 0-3 15,-26-20-4-15,24 20-1 0,2 0-2 16,-1 0-3-16,1-1 0 0,-1 1-2 15,1 0-1-15,-2 0-1 0,2-3 0 16,0 3 0-16,0 0 2 0,0 0 0 0,0 0 1 16,0 0 0-16,0 0-1 0,0 5 2 15,6 3-1-15,-2 0 1 0,2-1-1 16,3 4 2-16,-4-3-2 0,4 4 0 16,-3-5 1-16,0 0-1 0,1 0 0 15,0 1 1-15,-1-3-1 0,-3-1 1 0,3 2 0 16,-3-4 0-16,1 2 1 15,-1-1-1-15,-3-3 1 0,0 0 0 16,0 0 2-16,1 0 0 0,1 1 0 16,5-1-2-16,3-1 1 0,4-7-2 0,3-3 1 15,-3-2-2-15,1-2 1 0,0-3-2 16,0-4-2-16,1 2 2 0,-3 1 0 16,2-1-1-16,-3 2 1 0,0 1-1 15,1 2 1-15,-2 1-1 0,1-1 0 16,-5 5-1-16,2-1-1 0,1 0-1 0,-3 4-2 15,3-4-1-15,1 2 0 16,-5 3-5-16,5-1-7 0,-4 1-18 0,-1-1-34 16,2 2-34-16,-5 1-56 15</inkml:trace>
  <inkml:trace contextRef="#ctx0" brushRef="#br0" timeOffset="202926.49">21195 12344 478 0,'0'0'55'0,"0"0"-18"15,0 0-16-15,0 0-11 0,0 0-8 16,0 0-2-16,0 0 1 0,0 0-1 0,0 0 2 16,0 0 0-16,-5 18 0 0,13 0 0 15,0-1-1-15,-2-5 0 0,0 0-1 16,3 0 1-16,-4-4 0 0,5 4-1 16,1-3 2-16,-4-5 0 0,1 2 0 15,1-2 0-15,-5-3 1 0,7-1-3 16,4 0 4-16,2 0-2 0,3-8 0 15,0-4 0-15,0-3-1 0,2-2-1 16,-2-2 1-16,0-2-1 0,1-2 0 16,-1-2-1-16,-1 3 1 0,1-3-1 0,-2 1 1 15,0 1 0-15,1 1 1 0,-5 2-2 16,2 2 1-16,-1 2-2 0,-3 1 1 16,2 0-1-16,-3 3-3 0,-1 3-2 15,0 0-7-15,1 0-12 0,-3 2-28 16,4-2-51-16,-5 5-77 0</inkml:trace>
  <inkml:trace contextRef="#ctx0" brushRef="#br0" timeOffset="212502.42">23983 9188 201 0,'0'0'40'0,"0"0"-2"16,0 0-8-16,0 0 6 0,0 0 0 0,0 0-9 16,0 0-5-16,0 0-6 0,0 0-12 15,-42-16 1-15,38 15-3 0,-7 1-2 16,2 0 5-16,-5 9-7 0,0 3 5 16,-1 2-3-16,4 2-1 0,-2 2 4 15,3 3-5-15,-2-1 2 0,-1 0-1 16,4 0 1-16,2-4-3 0,3 0 3 15,2 1-1-15,2-5 0 0,0 6 0 16,0-1 2-16,9-3-2 0,1 4 2 16,6-6-1-16,-1-1 0 0,5-5 1 0,3-3 0 15,2-3 2-15,2 0 1 0,3-6-2 16,-2-5 0-16,-1-1-1 0,-4-2 4 16,-4-2 0-16,-2 2 3 0,-5-4 4 15,-2-2 1-15,-4-1 5 0,-5-2-4 16,-1-2 3-16,-1 3-2 0,-9-1-3 0,-5 2-2 15,1 4-7-15,-8 5 0 0,-1 5-9 16,-1 3 5-16,-4 4-1 16,3 8-7-16,2 6-3 0,3 1-8 15,6 4-8-15,2 2-22 0,5-5-32 0,7 4-32 16,6 0-50-16</inkml:trace>
  <inkml:trace contextRef="#ctx0" brushRef="#br0" timeOffset="212764.94">24418 9312 493 0,'0'0'46'0,"0"0"-18"15,0 0-13-15,0 0-3 0,0 0-9 16,0 0-3-16,0 0-3 0,0 0-1 0,0 0 0 16,0 0-2-16,42-33 3 0,-17 32-3 15,0 1-4-15,1 0-9 0,0 0-16 16,-4 3-33-16,1 1-34 0,-5 0-47 16</inkml:trace>
  <inkml:trace contextRef="#ctx0" brushRef="#br0" timeOffset="212942.75">24433 9519 396 0,'0'0'43'0,"0"0"-16"0,0 0-14 15,0 0-9-15,0 0-5 0,0 0-5 16,83-22-10-16,-61 19-7 0,0 1-26 0,7 2-31 15,0 0-39-15</inkml:trace>
  <inkml:trace contextRef="#ctx0" brushRef="#br0" timeOffset="213740.54">25287 9212 544 0,'0'0'28'0,"0"0"-4"16,0 0-13-16,0 0-1 0,0 0-6 15,0 0-3-15,0 0-1 0,0 0-3 16,0 0 1-16,-26-41 1 0,25 44 4 0,-1 10-2 16,1 7 3-16,1 3-4 0,0 7-1 15,0-5 1-15,3 1-1 0,-2 0 0 16,1-2 0-16,-2-6 0 0,1 2-2 16,-1-8 1-16,2 2 0 0,-1-2 1 15,-1-6 0-15,1 0 1 0,-1-6 0 0,0 0 0 16,0 0 3-16,0 1 0 0,0-1 0 15,3 0 0-15,-3 0-2 16,0-12 0-16,0-6 2 0,1-7-3 16,1 1 2-16,-1 0 0 0,1-2-1 0,-2 0 0 15,1 0 1-15,-1 2-1 0,2 6-3 16,-2 2 4-16,0 4-2 0,0 5 5 16,1 3 0-16,-1 4-1 0,0-1-3 15,0 1-1-15,0-2-3 0,2 0-2 16,-2 2 0-16,4 0 3 0,3 0 5 0,6 11-1 15,0 6 3-15,2 4-5 0,-4 3 1 16,1 1-1-16,-1 0 0 16,-2 1 1-16,1-3-2 0,0 0 1 15,1-4-1-15,-4-5 0 0,4-4 0 0,-5-2 2 16,3-4-2-16,0 3 1 0,-4-7 0 16,4 0 1-16,0 0 0 0,5-11 0 15,2-5 1-15,0-7-2 0,-5 1 3 16,0-2-1-16,-1 0-1 0,-3-2 1 15,-3 0-1-15,-1 0-1 0,-1-1-2 0,-2 1 4 16,1 6-5-16,-1 2 4 0,2 6 0 16,-2 0-2-16,1 2 3 0,-1 3 0 15,2 3-2-15,-2 4 0 16,0-1 0-16,0 1 0 0,1 0-3 0,-1-2 2 16,5 2-1-16,3 3 2 0,1 9-1 15,3 7 2-15,-3 4 5 0,0 4-6 16,-3 4 5-16,1 1-6 0,-4 0-2 15,1 1 2-15,-1-3-4 0,0 1 2 16,3-4-1-16,-2-1 1 0,5-3-3 0,-4-3-5 16,3 0-15-16,-1-2-26 0,-3-6-68 15,5 1-76-15</inkml:trace>
  <inkml:trace contextRef="#ctx0" brushRef="#br0" timeOffset="214379">26228 9239 456 0,'0'0'48'15,"0"0"-12"-15,0 0-13 0,0 0-9 16,0 0-8-16,0 0-1 0,0 0-4 15,0 0-1-15,0 0 1 0,0 0-2 0,-80 30 1 16,66-9-2-16,0 6 2 0,2 0 0 16,1 0 0-16,4 1-1 0,-1-2-2 15,4-2 1-15,3-8 0 0,-1 3 0 16,2-3-1-16,0-5-1 0,2 4-2 16,0-6 3-16,4-4-1 0,0 1 1 15,3-6 1-15,5 0 0 0,1 0-2 16,5-9 0-16,-1-2-2 0,-5-2 2 15,2-3 1-15,-4 1 3 0,-1 0 1 16,-2 3 1-16,-3-3 1 0,-2 7 3 0,-4-6 1 16,0-4 3-16,-1 1-3 0,-8-3 3 15,-4 0-2-15,-2 3 3 0,-3 2-1 16,-1-1 3-16,-1 2-3 16,-2 0 4-16,3 0-3 0,0 1 0 0,5 0 0 15,2 3-9-15,4-1 3 0,3 2-7 16,2 4 3-16,3-7-1 0,0 1-1 15,8-3-1-15,6-4 0 0,9 2-1 16,3 5 0-16,5 2-1 0,-1 1-1 16,2 4-2-16,-2 1-4 0,-1 3-8 0,-3 0-10 15,-4 0-21-15,1 6-46 0,-7 0-42 16,0 6-96-16</inkml:trace>
  <inkml:trace contextRef="#ctx0" brushRef="#br0" timeOffset="-214522.18">26578 9205 522 0,'0'0'33'0,"0"0"-9"16,0 0-14-16,0 0-9 0,0 0 3 16,0 0-7-16,0 0 1 0,0 0 3 15,0 0-1-15,-34 78 0 16,29-51 0-16,2-2-1 0,2 0-1 0,1-2 2 16,0-1-2-16,0-6-2 0,0 0 1 15,0-6-1-15,3 0 0 0,0 0 2 16,0-1-2-16,0 0 2 0,-2-6 1 15,2 2 2-15,-3-5 0 0,6 0 1 16,8-1 1-16,4-9-2 0,5-2-1 0,-2-5 1 16,-3-1 1-16,1 0-1 0,-2-2 2 15,-4-1 0-15,-1 0 1 0,-1-1 1 16,-4 1 1-16,-2-2 0 0,-4 2 3 16,-1-2 4-16,0 0-4 0,-3 1 0 15,-7-1-3-15,-3 3 1 0,0 3 4 16,-3 2 0-16,2 3-2 0,1 5-3 15,0 1-1-15,4 3-2 0,4 1-3 16,0 0-1-16,-1 2 0 0,-4 0-1 16,1 2 1-16,-4 8 1 0,7 3-3 0,3 4 3 15,2 5 3-15,1 1-6 0,0-2 4 16,9-1-2-16,2-2-2 0,1-2 2 16,3-3 0-16,-4-3-1 0,1-3 1 15,-4-2 0-15,1-1 0 0,0 1 1 16,-5-4 0-16,0 0 0 0,-4-1 0 0,0 0 0 15,5 0-1-15,2 2-6 16,-3-2-11-16,6 2-18 0,-4-2-50 0,-1 0-65 16,6 0-141-16</inkml:trace>
  <inkml:trace contextRef="#ctx0" brushRef="#br0" timeOffset="-213501.39">27377 9303 317 0,'0'0'67'0,"0"0"-18"0,0 0-19 16,0 0-11-16,0 0-9 0,0 0-1 16,0 0-5-16,0 0 0 0,0 0 0 0,0 0-1 15,-3 0 0-15,16 0 1 0,4 0 1 16,-4 0-1-16,7 0 2 0,0 0-1 16,0 0 2-16,5-2-2 0,0 0-1 15,-2-2-1-15,-1-1-2 0,-5 3 0 16,-1-1 0-16,1 0-1 0,-5 0 2 0,8 2-2 15,-8-1-2-15,1 0 0 16,0 0-2-16,-7 2-2 0,1 0-3 16,-3 0-3-16,1 0-9 0,-1 0-27 15,2 0-40-15,-6 0-45 0,0 0-109 0</inkml:trace>
  <inkml:trace contextRef="#ctx0" brushRef="#br0" timeOffset="-212822.02">28293 9095 449 0,'0'0'39'0,"0"0"-17"0,0 0-17 16,0 0-6-16,0 0 0 0,0 0 0 15,0 0 1-15,0 0 1 0,0 0 1 0,0 0 1 16,-8 84 4-16,8-52-4 0,0 1 0 15,0 1-2-15,0-1-1 16,0-4 1-16,0-1-1 0,0-8 0 16,0-2 0-16,0-4 2 0,0-8-2 0,0 6 0 15,0-6 0-15,0-1 1 0,0 1 2 16,0-6 4-16,0 0 8 0,0 0 2 16,0 0 0-16,1 0-4 0,-1 0-6 15,0-10-1-15,-2-6 2 0,-3-5 1 16,-1 1-2-16,2-3-2 0,-2 1-2 0,0-3-3 15,1 1 2-15,-1-2-1 16,1-2-5-16,1 3 4 0,3 0-5 0,-1 2 6 16,2 0 0-16,0 6-2 15,0 0 1-15,3 2-1 0,0 5 1 0,1-4-1 16,-1 6 1-16,3 0-1 0,5-5 1 16,3 2 0-16,3-2 1 0,0 1-1 15,-2 4-1-15,-2 2 0 0,-3 3 1 16,0 0-2-16,0 2 1 0,3 1 0 15,2 0-1-15,-7 0 0 0,8 5 0 0,-6 3 0 16,-4-2 1-16,4 5-1 0,-6-4 1 16,-2 6 0-16,-2 3-1 0,0 0 1 15,-3 5 0-15,-8-2 0 16,-4-2 1-16,-4 1 1 0,-3 0 4 0,-1-6-4 16,-1 3 3-16,2-5-9 0,6-2-9 15,2-2-23-15,1-2-54 0,3-1-55 16,0 0-138-16</inkml:trace>
  <inkml:trace contextRef="#ctx0" brushRef="#br0" timeOffset="-212070.61">29287 9224 246 0,'0'0'70'0,"0"0"-5"15,0 0-16-15,0 0-13 0,0 0-13 0,0 0-8 16,0 0-8-16,0 0-4 0,0 0-3 16,0 0 2-16,-46 3-2 0,27 14 1 15,3 4-2-15,3 2 2 16,1 0-2-16,2 1 0 0,3-1 0 0,3 0 1 16,-1-7 0-16,4 2 1 0,1 0-1 0,0-6 1 15,0 7-2-15,0-8 1 16,0-7-1-16,1 5 1 0,2-5 0 15,-1-2 1-15,1 3 0 0,1-5 1 16,3 0 0-16,5-7 1 0,1-6-2 0,0-1-1 16,-3-1 1-16,-1-2-1 0,-2-1 3 15,0 0-2-15,-3 3 1 0,-4-2-1 16,0-3 2-16,0-1-2 0,-6-6 1 16,-2 4-1-16,1 0 3 0,-1 4 0 15,0 2-1-15,1 3 3 0,-1 2-3 16,4 5 5-16,-3-3 0 0,0 2 2 15,1 0-1-15,-2 0-2 0,6 5 1 16,-1 0-1-16,3 3-2 0,-2-2-2 16,2 2-2-16,0-5-1 0,2-6 0 0,9-1-2 15,8-2 2-15,5 4-1 0,3 0 1 16,6 1 0-16,0 2-2 0,0 1-1 16,-1 0-3-16,-3-1-3 0,-2 3-3 15,-9 0-7-15,1 2-16 0,-8 0-34 16,-5 1-38-16,7 1-41 0</inkml:trace>
  <inkml:trace contextRef="#ctx0" brushRef="#br0" timeOffset="-210717.5">29699 9192 431 0,'0'0'52'0,"0"0"-15"0,0 0-16 15,0 0-12-15,0 0-5 0,0 0-1 16,0 0-2-16,0 0-2 0,0 0 1 16,23-79-1-16,-14 76-2 0,-2 3 1 15,5 0-3-15,5 0 2 0,-4 8 0 0,4 4 1 16,-4 3 5-16,-2 2-3 0,-3 3 3 15,-4 1-2-15,-1 0-1 16,-1 0 1-16,-2-4-1 0,0 2 0 16,0-3 0-16,-3 1 0 0,-4 4 2 0,-2-3 3 15,0-1 0-15,2-5 0 16,-3-4 1-16,4 1 0 0,3-6 1 0,0 0 3 16,3-3-1-16,0 0 1 0,-1 0-2 15,1 0-2-15,-1 0 0 0,-2 0-2 16,0-5-2-16,1-5-1 0,2-8 0 0,6 2 0 15,7-8-1-15,4 2 0 0,0-3 1 16,3 1-2-16,-2-2-2 0,0-2 2 16,2 0-2-16,2 0 5 15,-3 2 0-15,1 2-1 0,-3 1 0 0,-1 3-1 16,-6 7 1-16,0 1 1 0,-5 4-2 16,-3 4 1-16,1 1 0 0,-3 3-2 15,0-2 1-15,0 2 0 0,2 0-2 16,-2 0 2-16,1 0-1 0,-1 0 0 15,0 12 0-15,-6 5 0 0,-2 6 1 0,-5-2 0 16,0 2-1-16,-3 0-1 0,0 2 5 16,0-2-5-16,3 0 5 0,0 1-4 15,4-3-1-15,4-5-1 16,0 0-2-16,4-5 2 0,1 3-1 0,0 4 2 16,0-4-1-16,0 4 1 0,6-5-1 15,1-2-1-15,-1-5-2 0,4 3 0 16,-3-4-9-16,2-2 3 0,0 0-3 15,5-3-5-15,7 0 3 0,0 0-3 16,8-6-2-16,-2-3 4 0,-1-1 0 0,2-1 3 16,-4 2 5-16,-2-4 3 0,-2 2 5 15,-4 1 1-15,-3 2 1 0,-4-1 2 16,-3 3 1-16,-3 3 3 0,1-6 2 16,-3 3 0-16,-1-4 4 0,0-3 4 15,0 3 4-15,-1-1 4 0,-5 2 0 0,3 1-2 16,0 3 1-16,-3 0-4 15,3 2-4-15,1 0-1 0,-1 2-5 16,3 1-3-16,0-3-4 0,0 3-1 16,0 0-1-16,-2 0 1 0,-1 0 0 0,2 5 2 15,-3 4-1-15,2 2-2 0,2-1 0 16,0 1 1-16,0 1-1 0,0 6 2 16,6-1-1-16,-3 1 1 0,0 1-3 15,0-1 2-15,-2-1-2 0,2 6-1 16,-2 2 1-16,-1-2-1 0,0 1 0 0,0 1 1 15,0-3-2-15,-1-4 0 0,-1-1-4 16,1-5 0-16,-2 1-3 0,2-2-6 16,-1-4-6-16,2-2-4 15,0-5-5-15,-1 0-9 0,1 0-6 0,0 0-7 16,-2 0 4-16,-2-13 11 0,3-6 15 16,-2-6 9-16,1 0 6 0,1 0 4 15,-1 0 4-15,1 0 4 0,0 6-1 16,1 0 2-16,-2-1 8 0,1 6 4 15,1 1 13-15,0 1 4 0,0 6 6 0,0 0-1 16,0-7-4-16,0 7-5 0,0 0-7 16,0-5-7-16,0 6-6 15,1-4-3-15,3-1 0 0,1 3 1 16,2-1-4-16,-1 2 2 0,1 1-4 0,-4 2-1 16,7 0 0-16,1 3-1 0,4 0 0 15,5 1-1-15,-4 9 1 0,3 1 0 16,-3 2 0-16,-2 2 2 0,0 2-2 15,-2 1 0-15,-1 3-2 0,-6 1 1 16,1 1 0-16,-6 0 2 0,0 2 1 0,-10 0 1 16,-3 0 0-16,-7 1-2 0,-2 0 0 15,-3-4 1-15,-1 0-2 0,-1-4 0 16,1-4-4-16,3-4-1 0,7-5-8 16,0 0-25-16,1-4-64 0,7-1-116 15</inkml:trace>
  <inkml:trace contextRef="#ctx0" brushRef="#br0" timeOffset="-210509.05">30678 9537 608 0,'0'0'13'0,"0"0"-7"16,0 0-8-16,0 0-26 15,0 0-107-15,0 0-157 0</inkml:trace>
  <inkml:trace contextRef="#ctx0" brushRef="#br0" timeOffset="-209468.76">28545 9980 176 0,'0'0'29'0,"0"0"-9"16,0 0-4-16,0 0-3 0,0 0 0 16,0 0 1-16,0 0 10 0,0 0 1 15,0 0 1-15,70-9-1 0,-37 9-3 0,2 0-3 16,3-2-2-16,4 2 0 15,3-1-2-15,4 1-2 0,2 0 0 16,0-1-4-16,4 1-2 0,1-2-3 16,0-1-1-16,4 1 0 0,0-2-1 0,-2 1-1 15,0-2 1-15,0 1-4 0,-2-1 2 16,1-1 0-16,-1 2-1 0,0-2 1 16,-2-2-2-16,1 1-1 0,-3 0 1 15,-3 1 0-15,-3 0 2 0,-3 2-1 16,-5-1 1-16,-4 3 1 0,-12-1-1 0,-1 3 0 15,-9-1-1-15,-5 1 1 0,5 0-1 16,-7 0 1-16,0 0 0 0,2 0-2 16,-7 0-3-16,0 0 1 15,0 0-4-15,1 0-1 0,1 0-4 0,-1 0 2 16,1 0-3-16,-2 0-10 0,1 0-22 16,-1 0-24-16,-1 1-32 0,-11 6-36 15</inkml:trace>
  <inkml:trace contextRef="#ctx0" brushRef="#br0" timeOffset="-208953.08">28529 10049 396 0,'0'0'59'15,"0"0"-23"-15,0 0-11 0,0 0-5 16,0 0-9-16,0 0-3 0,0 0-5 16,0 0 0-16,0 0 3 0,0 0-1 15,28 0 1-15,5 0 1 0,6 0-2 16,0 0 1-16,3 0 0 0,3 0 0 0,0 0-2 15,5-2-1-15,1 1-1 16,4 1-1-16,1 0 1 0,3-2 0 16,2 2 0-16,0 0-1 0,1-2 1 0,-1-1-2 15,0 1 1-15,1-2-1 0,0 1 1 16,2-1-1-16,-2-3 0 0,0 1 0 16,-1 0-1-16,-2-1 1 0,-3 1 1 15,-3-1 1-15,-4 0 0 0,-3 1-2 16,-6-1 0-16,-3 0 0 0,-6 2 0 0,-2 0 0 15,-9 2-1-15,-4 0 1 0,-3 1 0 16,-8 0-1-16,0 2 2 0,-5 0-2 16,0-1-2-16,0 1 2 15,2 0-4-15,-1-2-1 0,1 2-1 0,-2 0-5 16,0 0-3-16,0 0-4 0,0 0-6 16,-3 0-1-16,-4 0-11 0,-8 0-15 15,4 0-21-15,2 0-24 0,-1 3-49 16</inkml:trace>
  <inkml:trace contextRef="#ctx0" brushRef="#br0" timeOffset="-199453.45">4695 14641 23 0,'0'0'10'0,"0"0"-6"0,0 0-2 0,0 0-2 16,0 0 0-16,0 0-8 0,0 0 6 16,0 0 2-16,0 0-1 0,-6-10 4 15,5 4 1-15,1-1-8 0,-3 0 8 16,3-3-2-16,-3 5 3 0,0-5 1 15,0 0 2-15,2 5 2 0,-4-2-4 0,2 4 0 16,-2-1-2-16,5 0 2 0,0 4 5 16,-3-1 2-16,3 1 7 0,0-1-3 15,-3-2-1-15,3 3 2 0,-3-2-2 16,3 0 4-16,-1 1 1 0,-1-1-2 16,1 1-4-16,-1 0-1 0,1 1 0 15,-1-2-1-15,1 1 0 0,-1 1-1 16,1-2-7-16,-2 2-4 0,3-2-4 15,0 2-5-15,0-1-1 0,-4 1-3 16,4 0 3-16,0 0 2 0,0 0 4 0,0 0 5 16,0 0 2-16,0 0 0 0,0 0 4 15,4 0-6-15,0 0 4 0,-1 3-5 16,2 0-4-16,-2-1 3 0,1-1 0 16,-1 0 1-16,5 4 2 0,-3-3-2 15,-1-2 1-15,5 5-1 0,-5-3 2 0,5 2-3 16,-2 1-2-16,3 0 2 0,-2-1 0 15,0 1 0-15,5 3 3 16,-4 0 1-16,8 3-2 0,-2 0 2 16,-1 1-5-16,1-1 1 0,-1 1-4 0,1 0 3 15,0 0 0-15,0 2-5 0,-1-2 6 16,1 2 0-16,-1-1 0 0,1-1 5 16,-5 0-8-16,3-2 1 0,-4-2 1 15,1 2 0-15,1-3-1 0,2 4 1 16,0 0 0-16,-1 0 0 0,0 3 0 0,-4 0-2 15,4 3 1-15,-5 1-1 0,4 3-3 16,-3 4 1-16,-1 2 1 16,2 1-4-16,1 1 4 0,-3 2-4 15,2-4 0-15,-1-1 0 0,-2-2-2 0,1-1-2 16,-2-2 1-16,-1 0-6 0,-1-8-4 16,4 0-8-16,-4-5-13 0,-2-3 1 15,2-1 5-15,-1-1 12 0,1 1 6 16</inkml:trace>
  <inkml:trace contextRef="#ctx0" brushRef="#br0" timeOffset="-199100.61">5152 15316 184 0,'0'0'18'16,"0"0"-7"-16,0 0-5 0,0 0-3 0,0 0-3 15,0 0-2-15,0 0-3 0,0 0-10 16,0 0-5-16,0 0-12 0,-19-15-13 16,19 10-19-16</inkml:trace>
  <inkml:trace contextRef="#ctx0" brushRef="#br0" timeOffset="-197756.82">4461 14092 26 0,'0'0'10'0,"0"0"-3"15,0 0 0-15,0 0-4 0,0 0-1 16,4-92-2-16,6 63-5 0,3-2-2 15,0-1-7-15,3 0 4 0,2-3 4 16,3 1 5-16,2-2 3 0,1-1-5 0,0 0 2 16,2-2-5-16,-1 0 2 0,-1-3 4 15,-2 2 0-15</inkml:trace>
  <inkml:trace contextRef="#ctx0" brushRef="#br0" timeOffset="-193861.11">20746 12945 124 0,'0'0'34'0,"0"0"-5"0,0 0-7 16,0 0-2-16,0 0-2 0,0 0-6 15,0 0-4-15,0 0-8 0,0 0-3 16,0-5-2-16,0 4-1 0,0 1 0 15,0 0 0-15,0 0-4 0,0 0-1 0,0 0 0 16,0 0 2-16,0 0 3 0,0 0 5 16,0 0 0-16,0 0 2 0,0 0-2 15,0 0-3-15,0 0-9 0,0 0-15 16,0 7-22-16,0-1-27 0</inkml:trace>
  <inkml:trace contextRef="#ctx0" brushRef="#br0" timeOffset="-190300.91">7638 17151 0 0,'0'0'10'0,"0"0"-3"0,0 0-4 16,0 0 0-16,0 0-3 0,82-2 1 16,-53 2 1-16,0-1 0 0,3 1-4 15,1 0 1-15,5 0 1 0,1 0-3 16,0 0 0-16,1 0-2 0,-2 0-3 15,-2 0 2-15,0 0 6 0</inkml:trace>
  <inkml:trace contextRef="#ctx0" brushRef="#br0" timeOffset="-189793.96">8865 17128 196 0,'0'0'44'0,"0"0"-7"16,0 0-11-16,0 0-6 0,0 0-3 0,0 0-4 15,0 0 0-15,0 0-1 0,0 0-8 16,0 0 1-16,-7 9-4 16,7-9 0-16,0 0 0 0,0 3 0 15,-1-3 2-15,1 0-3 0,0 0 2 0,0 0-1 16,-2 2 0-16,2-2 3 0,0 0-2 16,-2 1 1-16,2-1 1 0,0 0-3 15,0 2 6-15,-2-2-4 0,2 0 4 16,0 1-4-16,0-1 2 0,0 0 0 15,0 0 2-15,0 0-1 0,0 0-2 0,-1 0 0 16,1 0-2-16,0 0 1 0,0 2-1 16,0-2 1-16,0 0 1 0,0 0-2 15,0 0-1-15,0 0 0 0,0 1 1 16,0-1 3-16,0 0 0 0,0 0 4 16,0 0-1-16,0 0-1 0,0 0 1 15,0 0-4-15,-2 0-2 0,2 0-1 16,0 0-3-16,0 0-3 0,-1 0-9 15,1 0-16-15,0 0-36 0,-2 0-56 16,1-4-129-16</inkml:trace>
  <inkml:trace contextRef="#ctx0" brushRef="#br0" timeOffset="-188333.46">7480 13307 91 0,'0'0'15'0,"0"0"-5"0,0 0-6 0,0 0 0 15,0 0 8-15,0 0 4 16,0 0 5-16,0 0-1 0,0 0-4 0,0 0-3 16,0 0 7-16,0 7 4 0,0 3 2 15,0-1-3-15,0 4-7 0,3 3-4 16,-3 2-2-16,0 7 2 0,0 2-2 15,-3 2 1-15,2 6-1 0,-4 4-3 16,1 5-3-16,-2 2-1 0,2 2-5 0,1 1 4 16,0 0-2-16,0-1 2 0,2 1 5 15,1 1-4-15,0-2 2 0,0-2-3 16,0-4-6-16,1-2 2 0,4-4 1 16,-1-2 1-16,2-4 0 0,-1-1 1 15,0-4-2-15,-2 0 2 0,1-3-1 0,-1 1 1 16,-3-1-1-16,4 1 3 15,-2 0 0-15,-2 0-2 0,0 4-1 16,0 0-1-16,0 0 2 0,0 2-1 16,0 0 3-16,0 1-3 0,-2 3 0 0,1 1 2 15,-2-1-4-15,0 4 1 0,3-1-2 16,-3 2 2-16,2 2 1 0,-1-1 0 16,1-1-4-16,-1 0 3 0,1-3 0 15,-2-2 1-15,0-4 1 0,2-2-2 16,-1-2 0-16,1-7 0 0,-2 0 0 15,3 0 1-15,-3 1 2 0,3 8-4 16,0-1 4-16,0-1-2 0,-1 1-2 16,1 3 3-16,0 3-2 0,-2 1-2 15,2 4 0-15,0 2 1 0,0 5-2 0,0 3 2 16,0 2 1-16,0 1 0 0,0-1-3 16,0-4 1-16,0-1 3 0,0-5-1 15,0-2 2-15,2-4 1 0,-1-4-2 16,-1-3 0-16,3-6-1 0,-3-4-3 15,0-4 0-15,0 1 1 0,0-1 2 0,0-6-2 16,0 5 1-16,0-6-3 0,0 0 1 16,0 6 0-16,0-5 0 0,0-1-2 15,3 0-3-15,-3 0-3 0,0 1-2 16,0-1-2-16,0 2 0 0,0-7-4 16,0 0-2-16,0 0-9 0,0 0-16 15,1 2-18-15,-1-2-41 0</inkml:trace>
  <inkml:trace contextRef="#ctx0" brushRef="#br0" timeOffset="-186822.39">4069 15824 148 0,'0'0'32'0,"0"0"-11"16,0 0-9-16,0 0-12 0,0 0-8 15,0 0-1-15,0 0 2 0,0 0 5 16,0 0 4-16,0 0-1 0,17 9-1 15,-4 1 5-15,3 1 0 0,-6-4 4 16,2 0 1-16,2-1-1 0,1 0-2 16,5 0 0-16,0 1-2 0,1-1 5 0,2-4 2 15,1 2 3-15,8-4-2 0,1 1-4 16,2-1-1-16,4 0-1 0,1 0 0 16,-2 0-2-16,3 0-4 0,-1 0 1 15,2 0 0-15,0 0 2 0,3 0-2 16,-2 0 2-16,1 0-2 0,2 0 0 0,3 3-2 15,2 0 3-15,5 0 1 0,2 0 3 16,1-1 1-16,2-2-2 0,-2 0 0 16,2 0-4-16,-5 0 1 15,-2-3 3-15,2-3-1 0,-1 0-1 0,0-2 0 16,0 0-3-16,0 2 0 0,-3 0 2 16,0 3-2-16,-1 1-5 0,-2-2 4 15,-1 4-1-15,1 0 2 0,-4 0 2 16,1 0-3-16,-1 5-2 0,-2-1 0 15,2 1-1-15,1 1 2 0,2 1 1 0,-2-1 3 16,-1 0-5-16,-2 0 2 0,-2-2 0 16,-2-1-1-16,3 0 1 0,-3-1 3 15,-3-1-3-15,3 0 1 16,0 2-1-16,-4 0 1 0,-2 2-2 0,0 1 0 16,1 0-1-16,0 1 4 0,3 0 0 15,-1-1 1-15,0 0-1 0,0-2 0 16,-3 0-1-16,-1-1-1 0,0-3 1 15,-2 0 0-15,-1 0 0 0,3 0 1 16,-3 0-2-16,1 0 0 0,-1-3 2 0,-3 3-2 16,-7 0 2-16,0 0 0 0,-2 0-3 15,-5 0 1-15,2 0-1 0,-4 4-4 16,-7-3 3-16,3 1 0 16,-6-2-2-16,0 0 4 0,0 0 1 0,1 2 4 15,1-2 0-15,-1 1 0 0,1-1 1 0,-1 0-2 16,1 1 1-16,-2-1-3 15,0 0-5-15,1 2-5 0,-1-2-6 16,0 0-5-16,0 0-7 0,0 0-4 16,0 0-4-16,0-2 5 0,-3-4 5 0,-3-1 8 15,2-2 3-15,-3 0 1 0,-5-3-2 16,2 1 1-16,-4-3 5 0,-1 2-1 16,-2 2 15-16,2 0 0 0,-2-2 1 15,-2 2 4-15,-1-1 8 0,5 0 20 16,-3 1 4-16,6 2 4 0,-1 1-11 0,6 0-7 15,-2 1 7-15,-1 2 5 0,6 1-2 16,1 1-6-16,3 2-10 16,-3 0-8-16,3 0-8 0,0 0-5 15,0 0-2-15,-3 0-1 0,3 0-2 0,0 0 2 16,0 0 1-16,3 7 1 0,9 6 0 16,-1 6-1-16,5-1 6 0,0 1-6 15,-3 0 5-15,6-1-4 0,-3-1-2 16,-2-1 1-16,4-1 0 0,-4-3 0 15,-1 0 0-15,-2-4 0 0,0 0 0 0,-4-4 1 16,-4-1 1-16,1 0-2 0,-4-3 0 16,0 0 0-16,0 0 5 0,2 2 2 15,0 1 6-15,-2 0 1 0,-2 4-3 16,-7 4-3-16,-9 3-3 0,-5 0-1 16,-4 1-3-16,-9 7-2 0,-7 8-8 15,-10 6-10-15,-12 5-34 0,-7 4-73 16,1-3-169-16</inkml:trace>
  <inkml:trace contextRef="#ctx0" brushRef="#br0" timeOffset="-185990.43">4442 15776 319 0,'0'0'47'0,"0"0"-3"16,0 0-5-16,0 0 0 0,0 0-2 15,0 0-9-15,0 0-6 0,0 0-2 16,0 0-6-16,3-15-3 0,-3 13 1 15,0 2-5-15,0-2 0 0,0 2-1 16,0-1-2-16,-3 1-2 0,-12 0-2 0,-9 6-2 16,-8 5-1-16,-3 4 1 0,-1 3-3 15,-4 3 2-15,2 2 3 0,-1 3-3 16,-4-2 6-16,5 1-4 0,-1-3 1 16,1-2 0-16,2-3 1 0,2-2-1 15,2-5 0-15,3 1 1 0,13-8 2 16,6-1 0-16,-3-2 1 0,7 0-1 15,2 0 0-15,-2 0 0 0,6 0-2 16,-2 0-1-16,2 0-4 0,-1 0-4 16,-2 0-4-16,3 0 0 0,0-2 3 0,0 2 4 15,0-1 6-15,13-1-1 0,7-1 2 16,4 0-2-16,0 1-1 0,2 2 2 16,0 0 0-16,0 0-2 0,-1 0 2 15,1 0-2-15,0-1 2 0,0-1-1 16,0 0 1-16,-2 0-1 0,0 1 0 0,-7-3-1 15,3 3-1-15,-1-1-1 0,-5 2-2 16,4 0-5-16,-1 0-8 16,-4 0-5-16,3 2-8 0,-1 4-13 15,-8-2-19-15,6 2-13 0,-6-1-5 0,-4-2 13 16,0 0 12-16,-3 3-6 0</inkml:trace>
  <inkml:trace contextRef="#ctx0" brushRef="#br0" timeOffset="-185749.25">4290 15849 462 0,'0'0'53'0,"0"0"-18"0,0 0-11 15,0 0-4-15,0 0-3 0,0 0-5 16,0 0-4-16,0 0-8 0,0 0-4 15,-46-27 2-15,44 39 4 0,2 11-1 16,0 8 4-16,8 6-5 0,3 2-2 0,5 4-2 16,0 5-3-16,4 2-5 0,0-1-16 15,1 1-43-15,-1-3-71 0,0-5-97 16</inkml:trace>
  <inkml:trace contextRef="#ctx0" brushRef="#br0" timeOffset="-179441.09">18190 13043 42 0,'0'0'12'0,"0"0"-6"0,0 0-6 15,0 0-7-15,0 0-3 0,0 0 0 16,0 0-5-16,0 0-2 0</inkml:trace>
  <inkml:trace contextRef="#ctx0" brushRef="#br0" timeOffset="-176254.73">22995 12530 297 0,'0'0'66'0,"0"0"-22"0,0 0-8 16,0 0-8-16,0 0-9 0,0 0-9 15,0 0-6-15,0 0-5 0,0 0-2 16,0 0 4-16,-42-18-4 0,29 36 8 0,0 3-4 15,3 4-3-15,1-3 2 0,3 1-2 16,3-6-1-16,1 0 1 0,2-1-2 16,0 1 2-16,4-2 0 15,2-1-2-15,1-2 1 0,-3-4-1 0,4 2-1 16,-1-4 1-16,-4-2 2 0,5-2-1 16,-3 0 3-16,4-2 0 0,5 0 0 15,-4-6 3-15,3-6-2 0,-3-2 0 16,-4 3 1-16,-2-4 2 0,-2 5 1 15,-2-4 1-15,0-4 3 0,-2 1 0 0,-3-4 0 16,-3 1-1-16,-1 0-1 0,0 2 3 16,-2 0 1-16,1 0 1 15,-1 0 3-15,2-1-8 0,-1 1 2 0,1 0-4 16,2 6 1-16,3-2 1 0,1 5-2 16,0-2 0-16,1 1-1 0,2-1-1 15,0 1-1-15,0-2-2 0,3-2 0 16,6 1-3-16,5 0 1 0,4 3-1 15,3 5 0-15,5 0-2 0,2 3-5 16,-2 2 0-16,2 0-5 0,-1 4-2 0,-1 3 0 16,0 2-15-16,-2 2-18 0,0 0-29 15,0 2-33-15,-1 1-41 0</inkml:trace>
  <inkml:trace contextRef="#ctx0" brushRef="#br0" timeOffset="-175141.7">23336 12579 434 0,'0'0'55'16,"0"0"-20"-16,0 0-11 0,0 0-11 15,0 0-2-15,0 0-6 0,0 0-3 0,0 0-1 16,0 0-2-16,0 0-3 16,-3-61 1-16,3 59 0 0,0 2 1 15,6 0 5-15,1 0-3 0,2 7 3 0,1 2-1 16,-3 3-2-16,-2-3 1 0,-1 6-1 16,1 0-1-16,-4-4 1 0,3 4 0 15,-1-4 0-15,-3 1-1 0,1-1 1 16,-1-6-1-16,0 6 2 0,0-5-1 15,0 0 0-15,0 1 1 0,0-7-1 0,0 0 1 16,0 0 0-16,0 1 0 0,2 0 1 16,-2 1 1-16,0-1 1 0,0 1-1 15,0 0 2-15,0-1 2 16,0 1 3-16,0-2-1 0,0 0-1 0,0 0-1 16,0 0-3-16,0-5-2 0,0-9 1 15,0-4 0-15,0 0 0 0,3-8 2 16,4 3-1-16,2 1 0 0,1-3-4 15,2 2 2-15,-1 3-3 0,4-2 3 16,-2 2 0-16,1 2-2 0,-1 3 0 0,-4 4-1 16,-1 4 1-16,-5 5 0 0,-3 2 0 15,0-1-1-15,0 1 0 0,2 0 0 16,-1 0-3-16,-1 0 3 0,0 0-1 16,0 6 0-16,-7 7 1 0,-6 5 1 15,-2 4 0-15,0 2 1 0,0 0 3 16,1 1-6-16,2 1 5 0,2-1-6 15,3 0 0-15,4-3 0 0,3-2-3 16,0 0 1-16,8-3-1 0,1-2-2 16,4 0-1-16,2-3-1 0,-1-1-3 0,-1-5-1 15,0-2 4-15,-3-2 0 0,3-2 6 16,3-2 2-16,0-5 2 0,2-6 1 16,-4 0 1-16,-1-1-1 0,-2-2 1 15,-2-3-1-15,0 2 1 0,-3-1 2 16,2 1 1-16,-3 4-2 0,-1-1 3 15,-1 4 0-15,-2 4 1 0,2-3 1 0,-1 6 0 16,-1-2-3-16,2 2-2 0,-3 3-3 16,0-2 0-16,0 2 0 15,0 0 1-15,0 0 0 0,0 11 0 0,0 1 0 16,0 8-1-16,0 0 1 0,0 1-1 16,0 8 0-16,0-5-1 0,-1 0 0 15,-1-6-1-15,2 2 0 0,-1-1-3 16,1-6 1-16,-2 7-2 0,2-8 0 15,0 1-2-15,-1-1 0 0,1-6-1 0,0 0 0 16,0-6 3-16,0 0 1 0,0 0 3 16,0 1 3-16,0-1-1 0,0 0 0 15,0 0 1-15,-2-1-1 16,2-15 1-16,-1 3-1 0,-1-9 2 0,1 2-2 16,-2 1 4-16,2-2 0 0,-1 3 2 15,1-2-1-15,1 8 0 0,0-8-2 16,0 8 4-16,0 0-2 0,3-1-2 15,0 3-1-15,2-4 0 0,1 6-2 16,4-2 0-16,-4 5 0 0,-2 2-1 0,7 2-2 16,0 1 1-16,4 0 1 0,5 6-1 15,-6 2 1-15,-1 2 0 0,-1 0 0 16,1 3 1-16,-3 1 0 0,-1 1 0 16,-2 2 1-16,-2-5-1 0,-2 3 1 15,-3 3 0-15,0 2-1 0,-5 4 2 16,-7-1-1-16,-4-2-1 0,-4-1 1 15,-6-2-2-15,-3-2 0 0,-1 0-3 16,-2-4-1-16,3-2-4 0,10-5-8 16,0-5-31-16,11 0-74 0,1-8-151 0</inkml:trace>
  <inkml:trace contextRef="#ctx0" brushRef="#br0" timeOffset="-174893.48">24045 12533 536 0,'0'0'44'0,"0"0"-25"0,0 0-7 15,0 0-5-15,0 0-7 0,0 0 0 16,0 0-1-16,0 0-3 0,0 0-1 15,0 0-3-15,60-47-2 0,-37 47-6 0,-6 0-7 16,0 0-17-16,-3 5-26 0,-3 0-28 16,3 3-25-16,-7 0-14 0</inkml:trace>
  <inkml:trace contextRef="#ctx0" brushRef="#br0" timeOffset="-174734.33">23974 12694 363 0,'0'0'76'0,"0"0"-25"0,0 0-17 16,0 0-13-16,0 0-5 0,0 0-6 0,0 0-2 16,0 0-2-16,0 0-2 0,10 6-4 15,11-6-3-15,6-3-9 0,-1 0-10 16,-2-1-39-16,2-1-52 16,0-2-91-16</inkml:trace>
  <inkml:trace contextRef="#ctx0" brushRef="#br0" timeOffset="-174201.73">24396 12416 523 0,'0'0'38'0,"0"0"-11"15,0 0-11-15,0 0-5 0,-3-84-5 16,8 71-4-16,5 3-1 0,1 1-1 16,3 1-2-16,1 1 0 15,0 2 1-15,4 5-1 0,1 0-1 0,3 0 2 16,-1 7-3-16,-2 4 1 0,-3 3-1 16,1 1 1-16,-7 0 1 0,1 3 2 15,-7-4-1-15,-3 4 1 0,-2 0-1 16,0 4 0-16,-9 3 1 0,-2 0 1 15,-2-4 4-15,-2 0-4 0,1-2 5 0,2-8-5 16,4 0 1-16,2-5 0 0,3-3 1 16,0 1 0-16,3-4 1 0,-2 0 1 15,2 0 0-15,0 0-2 0,-1 0 0 16,1 0-2-16,0 0-2 0,0 0-2 16,6-4-1-16,6-2 0 0,6-1 0 15,4 2 2-15,-2 3-2 0,0 2 1 16,-1 0 0-16,-1 4-1 0,-7 0 1 15,1 5 1-15,-4 2 2 0,0-4 0 16,0 7-1-16,-5-5 1 0,-3 2-1 0,0 7 2 16,-7-1-1-16,-6 4-1 0,-7-3 1 15,-4 0 0-15,-6-1-1 0,-2-2-1 16,2-3-1-16,-1-1-2 0,6-2-4 16,7-3-4-16,8-3-14 0,0-3-22 15,0 0-45-15,0-3-48 0,1 0-113 16</inkml:trace>
  <inkml:trace contextRef="#ctx0" brushRef="#br0" timeOffset="-173841.78">24892 12673 462 0,'0'0'51'0,"0"0"-17"0,0 0-11 16,0 0-6-16,0 0-7 0,23-82-1 15,-20 59-5-15,0-1 5 0,-1-1-4 0,-2 2 6 16,0-1 1-16,0 2-2 0,0-1 1 16,0 2-2-16,0 4-3 0,-2-3-2 15,1 2 2-15,-1 4-5 0,2 1 2 16,0 8-1-16,0 5-2 0,0-2 0 15,-1 2 0-15,1-1-1 0,0 1 0 0,-3 0 0 16,0 9-1-16,-1 8 2 0,-1 7-1 16,0 4 1-16,2 0-3 0,0 3 3 15,1-1 1-15,1 3-6 16,1-1 2-16,0 0-8 0,4-3-12 0,8-3-15 16,1-6-23-16,10-4-62 0,4-5-51 15</inkml:trace>
  <inkml:trace contextRef="#ctx0" brushRef="#br0" timeOffset="-173053.91">25251 12772 459 0,'0'0'42'0,"0"0"-12"0,0 0-10 16,0 0-7-16,0 0-3 0,-26-90-1 0,26 70-3 15,0-4-1-15,7 2-3 0,2 2 1 16,-1-2-1-16,1-1-4 16,0 1 4-16,1-1-5 0,-1 3 8 15,-5 5 2-15,0-2-1 0,-1 2 0 0,-1 3-4 16,0 0 1-16,-2 1-1 0,0 5 4 16,0 0 0-16,0 0-1 0,0 6-1 15,0-1-3-15,0 1 0 0,0-2-2 16,0 2-1-16,0-1 0 0,0 1 0 15,2 0-1-15,4 12 3 0,2 4-2 0,3 7 2 16,0-2 0-16,-1 4 0 0,3-1 3 16,-1 0-4-16,0 3 3 15,-1-2-4-15,1-1-1 0,-4-1 0 0,1-2-1 16,-5-6 0-16,-4 2 3 0,0-2-2 16,-1 0 2-16,-9 4 1 0,2-7 0 15,-3-5 1-15,2-2 2 0,5-4-2 16,-8 1 2-16,2-2-2 0,-3 0-1 15,-1-2 2-15,1-4 1 0,5 0-1 16,-2-6 3-16,4 5-3 0,2-6 0 0,1-3-1 16,3-2-1-16,0-6-1 0,9 5 2 15,1 1-2-15,2 0 1 0,2 2 1 16,-2 2-2-16,1 1 2 0,-3 4-5 16,0 1 3-16,1 1-3 0,-2 2 4 15,6 0-1-15,-5 2 1 0,1 2 0 0,1 1 1 16,1 0-1-16,4 0 0 15,-4 0 5-15,5 1-5 0,-4 4 4 16,-5 0-3-16,5 4-2 0,-4-1 0 16,1 2 1-16,1 3-2 0,-3 3 2 0,0-1-1 15,-1-3-2-15,-3 2 3 0,-1 1-1 16,-1-6 0-16,0 2 1 0,-3-1-3 16,0-3-1-16,0-2-2 0,0 5-2 15,0-6-3-15,-1 0-7 0,-1 1-16 16,-4-5-22-16,0 0-34 0,-5 0-28 0,1-1-9 15,0-8-1-15</inkml:trace>
  <inkml:trace contextRef="#ctx0" brushRef="#br0" timeOffset="-172872.29">25521 12444 179 0,'0'0'49'15,"0"0"2"-15,0 0 0 0,0 0-3 16,0 0-11-16,61-84-10 0,-54 78-7 15,1 0-10-15,-1 1-6 0,-2 2-9 0,6 2-1 16,-3 1-6-16,7 3-1 0,-1 9-8 16,-1 3-15-16,-4 3-20 0,-2 5-22 15,1 0-10-15,1 3-3 16,0 0 21-16</inkml:trace>
  <inkml:trace contextRef="#ctx0" brushRef="#br0" timeOffset="-172542.41">25809 12635 375 0,'0'0'63'0,"0"0"-21"0,0 0-13 0,0 0-13 16,0 0-8-16,0 0 0 0,0 0-1 15,0 0 4-15,0 0-2 0,-26 62-1 16,19-50-3-16,-2-1-1 0,5-5-3 16,0-3 0-16,1 1 1 0,3-4 0 15,-2 0 3-15,2 0 5 0,-1 2 5 16,-1 0 5-16,1-2-4 0,-1 0-4 15,-1 0-7-15,1-5-4 0,0-7 1 16,2-8 0-16,0 0 1 0,9-7-3 16,4 3 1-16,1 1 0 0,3 2-1 0,1 1 0 15,1 5-6-15,0 1 2 0,-5 5-3 16,1 5 3-16,-1 4 5 0,1 0-5 16,3 6 5-16,-5 4-2 0,2 4-4 15,-5 1 1-15,-1 2-5 0,-2-4-5 16,-3 4-12-16,-3 1-12 0,-1 2-15 0,0 7-26 15,0-9-25-15,0 4-23 0,0-9-54 16</inkml:trace>
  <inkml:trace contextRef="#ctx0" brushRef="#br0" timeOffset="-172050.41">26205 12509 522 0,'0'0'43'0,"0"0"-18"0,0 0-13 15,0 0-8-15,0 0-6 0,0 0 0 16,0 0 0-16,0 0 5 0,0 0 0 16,0 0 2-16,9 50-5 0,-9-23 0 15,0 1-1-15,-1-1-1 0,-4 2 2 16,2-2-2-16,2-7-1 0,-1 0 0 15,2-7 1-15,0-2-2 0,0 1 1 16,5-5 1-16,1 1 0 0,2-6 0 0,8-1-2 16,3-1 2-16,3-9 1 0,-1-3 1 15,-1-5 0-15,-2-3 2 0,-1-1 0 16,-4 0 1-16,0-3 0 0,-3 0 1 16,-2-1 0-16,-4 0 1 0,-4-2 1 15,0 2-4-15,-6-1 4 0,-5 3-5 16,-8 3 5-16,-3 4-1 0,-1 2 1 15,-3 4-2-15,0 2-1 0,0 3-2 16,0 3 0-16,4 2-1 0,0 2 0 16,4 6-1-16,3 2 2 0,2 3-1 0,5-4 1 15,2 6 3-15,3 0-3 0,3 3 2 16,0 4-2-16,4-3-1 0,6-1 0 16,3-2 0-16,3-1 0 0,2-3-2 15,-1 0-1-15,3-1-2 0,0-2-1 16,-1 0-5-16,-3-3-10 0,-1 0-29 0,3 0-53 15,-6-1-76-15,7 1-93 0</inkml:trace>
  <inkml:trace contextRef="#ctx0" brushRef="#br0" timeOffset="-171401.51">26905 12556 471 0,'0'0'55'0,"0"0"-23"0,0 0-14 16,0 0-7-16,0 0-7 15,0 0-1-15,0 0 1 0,0 0-1 16,0 0 2-16,-81 41-3 0,75-26 0 16,5 2-1-16,1 2 0 0,0 1 0 0,0 6 0 15,4-3-2-15,1-8 1 0,1-1 0 16,-2-5-1-16,3-2 1 0,-1 0 0 16,-3-4 1-16,0 0 0 0,-3-3 0 15,3 0 0-15,4-6 0 0,1-6 0 16,1-1 1-16,-5-3 0 0,-4-4 0 0,0-1 1 15,0-10-1-15,-2 3 2 0,-3 0 0 16,1-1-1-16,1 1-4 0,-1 0 3 16,2 1-4-16,2 0 3 15,0 1 1-15,2 0-1 0,5 3 1 0,-1 2-2 16,-1 6 2-16,1 1-1 0,0 5-1 16,1 1 0-16,0 1 0 0,1 0-2 15,1 3 2-15,0 3-2 0,6-1 0 16,2 2 0-16,2 0-1 0,3 3 0 15,2 5-3-15,2-1-4 0,3 4-14 0,0-1-26 16,-3 1-45-16,3 1-45 0,-1 0-82 16</inkml:trace>
  <inkml:trace contextRef="#ctx0" brushRef="#br0" timeOffset="-170878.89">27284 12486 432 0,'0'0'52'0,"0"0"-21"0,0 0-16 16,0 0-3-16,0 0-8 0,0 0 4 16,0 0-5-16,0 0 1 0,-41 99 3 15,30-75-4-15,2 3 1 0,1 1-2 16,1-1-2-16,1-1 0 0,1 0 1 15,2-8-2-15,2-1 0 0,1-5-1 16,0-6 0-16,0 5-1 0,0-7 1 16,0 0-1-16,0 3 6 0,0-7-1 0,0 0 0 15,3 0 2-15,9-2-3 0,5-9 2 16,6-4-2-16,-3-6 2 0,0-2 0 16,1-1 1-16,-7-2 0 0,-1 1 1 15,-4-2 0-15,-2 0 1 0,-2 0-2 16,-3-1-3-16,-2 1 3 0,0 2-4 0,0 7 4 15,0-1 2-15,0 8 2 0,-4 1-2 16,0 1-1-16,-2 1-2 0,0 2-1 16,-5 3-1-16,-3 3-1 15,-3 0 1-15,-3 3 0 0,0 6-1 0,0 2 2 16,3 1-2-16,3 0 0 0,4-3 3 16,4 5-4-16,2 1 5 0,2 2-5 15,2 5 1-15,0-2-2 0,10 0 1 16,4-3 1-16,4-2 0 0,4 2-2 15,0-4 0-15,1 2 1 0,-2-3-2 0,1 1 0 16,-3-3-2-16,0-1-1 0,-3 1-3 16,-2-5-5-16,-2 3-15 15,3 4-33-15,-4-5-68 0,6 3-148 16</inkml:trace>
  <inkml:trace contextRef="#ctx0" brushRef="#br0" timeOffset="-170660.73">27753 12737 314 0,'0'0'-79'0,"0"0"-143"0</inkml:trace>
  <inkml:trace contextRef="#ctx0" brushRef="#br0" timeOffset="-168157.98">24823 10621 241 0,'0'0'72'0,"0"0"-11"16,0 0-11-16,0 0-14 0,0 0-8 0,0 0-5 16,0 0-6-16,0 0-5 0,0 0-4 15,-28 0-1-15,28 0-4 0,0 0 0 16,0-5-2-16,6 0 0 0,3-1 0 16,-5 4-1-16,5-1-2 0,-5 1 1 15,8 0-1-15,-2-1 1 0,2 2 0 0,2 1-3 16,-2 0-6-16,2 0-3 15,-1 0-5-15,4 0-11 0,-5 1-25 16,4 4-29-16,-5 0-32 0,-5-3-19 16</inkml:trace>
  <inkml:trace contextRef="#ctx0" brushRef="#br0" timeOffset="-167969.04">24801 10783 384 0,'0'0'76'0,"0"0"-22"0,0 0-20 0,0 0-12 16,0 0-9-16,0 0-4 16,0 0-4-16,0 0-2 0,0 0-2 0,0 0-4 15,23 4-3-15,0-4-4 0,2-1-2 16,0 0-11-16,5 1-44 0,2 0-69 16,4 0-134-16</inkml:trace>
  <inkml:trace contextRef="#ctx0" brushRef="#br0" timeOffset="-166961.81">25517 10493 267 0,'0'0'74'0,"0"0"-8"16,0 0-16-16,0 0-15 0,0 0-10 15,0 0-3-15,0 0-4 0,0 0 0 16,0 0-4-16,-22-51-6 0,21 49-6 0,1 2-2 15,-2-1-2-15,2 1 1 0,-3 1 1 16,2 13 0-16,-3 7 4 0,2 8-3 16,2 0 2-16,0-1-1 15,0 2-4-15,0-2 2 0,0-1-1 0,0 1 1 16,2-2-1-16,0-8 1 0,0-1 0 16,-1-6 0-16,-1-6-1 0,2 1 2 15,-2-6 0-15,0 0 2 0,0 0 3 16,1 1 2-16,-1 1 7 0,0 0 0 15,2-2-2-15,-2 0-5 0,0 0-5 0,0-11-1 16,0 1 0-16,0-8-1 0,0-2-1 16,0-2 1-16,0-4 0 15,0 8-1-15,0-1 1 0,0-1-1 16,0 0 1-16,0 2-2 0,0 0-3 0,1 7 3 16,-1 5-4-16,2 2 3 0,-2 4 1 15,0-2-1-15,0 2-1 0,1-1 2 16,1-1-2-16,-1 2 1 0,5 0 1 15,4 0 0-15,0 3 5 0,2 7-6 16,-1 7 7-16,-2 0-4 0,0 3 0 0,2 0-1 16,-1 0-1-16,1-1 0 0,1-1-1 15,0 0 1-15,0 1 1 0,-1-4-2 16,-2-3 2-16,1-1 0 0,-3-5-1 16,0 0 2-16,2-2-3 0,-6-2 2 15,1 0 1-15,2-2-1 0,4-1 3 16,2-6-2-16,4-4 1 0,-6 1-1 15,-3-1 1-15,0-4 0 0,-3-2 0 16,2-6-1-16,-1 0 1 0,-2-1-2 16,1-3 0-16,-1-1 0 0,0-1-4 0,2 1 3 15,-2 1-3-15,-1 0 3 0,1 4 3 16,-2 6-2-16,1 0 3 0,-1 8-2 16,-1 3 1-16,2 1 0 0,-2 5 0 15,0-1-1-15,0 1-1 0,0-2-1 16,1 0-1-16,-1 2 0 0,0 0 1 0,0 0 0 15,3 14 1-15,1 7 1 0,3 7-1 16,-1 1 0-16,1 1 4 16,-1 2-4-16,2 2 3 0,0 0-3 15,-1 2-2-15,-1-1 2 0,2 0-3 0,-3 0 0 16,1-1-2-16,-3 0-3 0,0-4-6 16,-2 0-10-16,1-10-32 0,-1 1-63 15,1-10-108-15</inkml:trace>
  <inkml:trace contextRef="#ctx0" brushRef="#br0" timeOffset="-166330.81">26519 10625 420 0,'0'0'48'0,"0"0"-12"0,0 0-5 16,0 0-5-16,0 0-2 0,0 0-8 0,0 0-7 15,0 0-6-15,0 0-1 0,0 0-2 16,-26-36-1-16,13 47 1 0,-4 4 0 16,2 5 0-16,2 3 1 0,2 4-1 15,2 0 1-15,2 0-2 0,3-1 2 16,4 0-1-16,0-3-1 0,3-2 2 15,6-3-1-15,2-3 0 0,3-4 0 16,-5-4 1-16,4-2 0 0,4-5 0 0,-1 0-1 16,6-6 0-16,-1-6-1 15,-2-5 2-15,0-3-1 0,0-1 2 0,-3-3-1 16,-2 0 1-16,-5-2-2 0,-2 2 3 16,-5-2-2-16,-2 3 0 0,-2-2 1 15,-8 5 0-15,-3 0 0 0,0 1 1 16,-4 1-1-16,2 1-4 0,-1 1 3 15,3 1-3-15,4 4 4 0,0 0 2 0,3 5-1 16,3 2 2-16,0-6-2 0,1 6 0 16,1-7-2-16,1 2-1 0,0-1-1 15,4-4-1-15,7 3-1 16,3-1-1-16,3 4-2 0,2 4-3 0,4 1-4 16,-1 3-9-16,2 0-15 0,2 2-29 15,0 3-33-15,-1 3-36 0,1-1-47 16</inkml:trace>
  <inkml:trace contextRef="#ctx0" brushRef="#br0" timeOffset="-165814.84">27028 10510 373 0,'0'0'61'16,"0"0"-16"-16,0 0-14 0,0 0-12 16,-87 45-3-16,72-29 0 0,0 2-5 0,1 3-1 15,2 0-4-15,3 3-2 0,2 1-2 16,6-2-1-16,1-1-1 0,0 0 0 16,1-2-1-16,6-2-1 0,2-3 1 15,-2-3 0-15,3-3 0 0,-4-1-2 16,3-6-2-16,0 3 1 0,2-4 3 0,5-1 1 15,0 0 2-15,3-7-1 0,-1-5 0 16,0-3 0-16,-2-5 3 16,-3 0-2-16,0-2 2 0,-3-2-1 15,-3-2 2-15,0 0 0 0,-2-2 2 0,-4 1 2 16,-1 0-2-16,0-1 3 0,-1 4-1 16,-4 7 2-16,-2 2 1 0,3 5-1 15,-2 0-2-15,0 2-2 0,3 3-1 16,-4-1-3-16,3 3 0 0,1 0-1 15,0 1-2-15,3 2-1 0,-1 0 0 0,1 0-4 16,-2 0 2-16,-2 0 3 0,-4 9-1 16,-1 6 2-16,0 5 2 0,3-3-6 15,4 1 5-15,2 0-5 0,0 1 0 16,6 2 0-16,5-3-1 0,1-4 1 16,2-2-4-16,1-2-5 0,3-2-7 15,-5-2-8-15,3-3-14 0,4 2-19 16,0-5-36-16,10 1-35 0,-3-1-52 15</inkml:trace>
  <inkml:trace contextRef="#ctx0" brushRef="#br0" timeOffset="-165409.23">27630 10681 515 0,'0'0'53'0,"0"0"-15"0,0 0-13 15,0 0-12-15,0 0-7 0,0 0-2 0,0 0-3 16,0 0 0-16,0 0 0 0,0 0-2 16,33-21 0-16,-10 15-1 0,0 2-2 15,2 0-1-15,0 4 0 0,-1-3-5 16,-4 3-2-16,-1 0-8 0,0 0-12 15,-1 0-8-15,4 5-13 0,-6-2-12 0,0 3-19 16,-4-1-36-16,-4 1-60 0</inkml:trace>
  <inkml:trace contextRef="#ctx0" brushRef="#br0" timeOffset="-164502.24">28528 10574 345 0,'0'0'76'16,"0"0"-14"-16,0 0-15 0,0 0-16 16,0 0-11-16,0 0-10 0,0 0-7 15,0 0-7-15,0 0 0 0,0 0 3 16,-16-10 3-16,13 30 2 0,0 4-1 16,1 4-2-16,2 1-1 0,0-1 0 15,0 0 0-15,0-2-1 0,0-2 1 16,2-1 0-16,-1-7 0 0,1 0 0 15,-1-5-3-15,1 1 2 0,-2-3 1 16,0-3-1-16,1-1 4 0,-1-5-3 0,0 0 2 16,0 0 0-16,0 2 0 0,2-2 1 15,-2 0-1-15,0 0 1 0,0-6 0 16,0-9 0-16,0-6 2 0,0-2-2 16,0-7-1-16,0 4 0 0,0-1-1 15,-2 0 1-15,2-1-1 0,-1 3 0 16,1 6-1-16,0-1 3 0,-2 2-3 15,1 5 1-15,1-7-1 0,-2 8-5 16,2-3 4-16,0 3-4 0,0-1 2 16,0-4 0-16,6 4-2 0,3-4 1 0,7 5-1 15,1-1 2-15,6 4 0 0,3 0 1 16,2 2 0-16,-2-1-1 0,-9 5 0 16,2 0-1-16,-7 3 1 0,-2 0 0 15,4 0 0-15,-5 4 2 0,2 6 2 16,-6-3 0-16,-5 6 2 0,0 5-1 0,-10 1 1 15,-6 7 5-15,-6-2-6 0,-2-1 3 16,-1-3-5-16,0-3-2 16,1-2-3-16,1-3-6 0,4-2-16 15,-2-2-66-15,10-1-86 0,1-2-98 0</inkml:trace>
  <inkml:trace contextRef="#ctx0" brushRef="#br0" timeOffset="-163823.11">29316 10343 445 0,'0'0'57'0,"0"0"-17"0,0 0-13 16,0 0-10-16,0 0-9 0,0 0-5 15,0 0-2-15,0 0 1 0,0 0-1 16,-36 1 2-16,17 19 0 0,-1 3 1 15,1 4-2-15,-3 3 1 0,5 5 4 0,-2 2-3 16,3 1 5-16,5 0-6 0,2 0-2 16,6-2 0-16,3-2-1 0,0-3-1 15,9 0-1-15,1-6 1 16,6 0-2-16,3-2 3 0,2-2-3 0,4-3-1 16,1-3-6-16,1-1-5 0,2-5-13 15,0 0-24-15,-3-6-45 0,3-3-49 16,-3 0-115-16</inkml:trace>
  <inkml:trace contextRef="#ctx0" brushRef="#br0" timeOffset="-163170.76">29583 10563 358 0,'0'0'65'0,"0"0"-11"15,0 0-24-15,0 0-8 0,0 0-9 16,0 0-2-16,0 0 0 0,0 0 2 16,0 0 0-16,0 0-4 0,-20-74 0 15,19 67-3-15,1 1-1 0,0 1 0 16,0 0-2-16,0 5 1 0,0-6-1 0,0 1-1 15,0-1 0-15,0-3-1 0,0 5 0 16,0-1 0-16,1 2-1 16,1-1 0-16,0 0 0 0,6 0-1 15,-1-1 0-15,4 2 0 0,8 2 1 0,0 1 0 16,9 0-1-16,-2 0 0 0,-2 1 0 16,-2 3 1-16,-2 3 0 0,-7-2-1 15,0 0 0-15,-4 3-1 0,-3-1-1 16,1 7 3-16,-6 3 4 0,-1 1-4 15,-3 8 4-15,-10-3-4 0,-1-1 0 0,-5 0 1 16,-1-4-1-16,2-3 1 0,6-6 1 16,-2-1 1-16,7-2-2 0,3-5 2 15,-6 2-1-15,6-1 0 16,-1 0 2-16,1-1-2 0,4-1 1 0,-2 0-2 16,2 0-1-16,0 0 0 0,0-1-1 15,0-6 1-15,3 0-3 0,7-1 2 16,0 4 0-16,5-2 0 0,2 4 0 15,-1 2 0-15,6 0 0 0,-5 2 0 16,2 3 1-16,0 2-1 0,-5 2 0 0,2 2 0 16,-3 1-2-16,-4-3 3 0,-3 3-1 15,-4 2 0-15,-2 2 1 0,-7 4 0 16,-7 0-2-16,-8 0 2 0,-5 1 0 16,-5-1 0-16,-3-1 1 0,-1-2-2 15,-2-2-1-15,5-4-1 0,9-1-3 0,2-7-3 16,10-3-19-16,6 0-46 15,2-3-76-15,8-10-133 0</inkml:trace>
  <inkml:trace contextRef="#ctx0" brushRef="#br0" timeOffset="-162782.18">30078 10767 372 0,'0'0'70'0,"0"0"-21"15,0 0-14-15,0 0-10 0,0 0-7 0,0 0-4 16,37-94-1-16,-29 72-5 0,-1 1 2 16,1-1-3-16,0-2 1 0,-1 0-1 15,-1-2-4-15,-2 2 4 0,0 6-3 16,-2 0 6-16,-2-1-2 0,0 7-3 15,0-6-1-15,0 5-1 0,-2 8 1 0,0 0 0 16,2 5 1-16,-2-2-4 0,2 2-1 16,0-1 0-16,-1-1-1 0,1 2-1 15,0 0 1-15,-1 0 1 16,-1 8-1-16,-1 9 1 0,-1 5 0 0,1 6 2 16,-2-1 3-16,1 5-4 0,1 0 2 15,-1 1-3-15,3-1-1 0,1-3-1 16,0 0 0-16,6-3-2 0,5-2-2 15,2-3 0-15,6-3-3 0,2-6-12 16,5-5-34-16,6-5-72 0,3-2-121 0</inkml:trace>
  <inkml:trace contextRef="#ctx0" brushRef="#br0" timeOffset="-161370.12">30636 10735 200 0,'0'0'35'0,"0"0"-5"0,0 0-6 15,0 0-4-15,0 0-6 0,0 0-3 16,0 0-4-16,0 0-2 0,0 0-1 16,-13-34-2-16,13 30 1 0,0-1-2 15,0 5 1-15,0-1 0 0,0 1 1 0,0-2-1 16,0 0 1-16,0 2-1 15,0-1 0-15,0 1-2 0,0-1 1 16,0 1-1-16,0-2 1 0,0 2 0 16,0 0-1-16,0 0 1 0,0 0 1 0,0 0-1 15,0 0 1-15,0 0-2 0,2 0 2 16,-2 0 1-16,1 0 1 0,-1 0 2 16,3 0 3-16,-3 0 0 0,1 0 1 15,-1 0 0-15,2 0-1 0,-2 0 0 16,1 0 1-16,-1 0-1 0,2 0 0 0,-1 0 4 15,0 0-2-15,1 0 3 0,2-2-4 16,1-1-1-16,-1 0-1 16,4-1-1-16,-5 1-2 0,2-5-1 15,1 2-3-15,-2-2-1 0,2 1 2 0,-3-2-1 16,4-5-1-16,-4 5 3 0,3-6-3 16,-2-2 0-16,0-1-5 0,2-5 3 15,0 0-4-15,-2 2 4 0,0 0 1 16,-1 6 0-16,0-2 1 0,0 0 0 15,-1 5 1-15,-1-6-2 0,1 7 2 0,-2 6-1 16,1 0 1-16,-1 5-1 0,0-2-1 16,0 2-1-16,0-2-1 0,0 2 1 15,0 0 1-15,0 0 0 16,-6 9 0-16,-3 6 0 0,1 3-2 0,1-3 1 16,4 2-1-16,3 2 2 0,0 1 7 15,0 6-6-15,4-2 3 0,5-4-4 16,-1-2-1-16,4-1 2 0,1-2 0 15,3-2 1-15,1-1-2 0,1-4 1 16,2 2 0-16,0-5 0 0,-5 2 0 0,0-3 0 16,0 1 0-16,-4-2 0 0,3 1 0 15,-6 0-1-15,-3-3 1 0,3 5 0 16,-5-3 1-16,0 0 1 0,0 2 0 16,-3 0 0-16,0-1-1 0,0 4 1 15,-9 5 1-15,-4-6-2 0,0 1 1 16,-3-3-2-16,6-2 1 0,-2-1-1 15,0-1 0-15,0-1-1 0,1 0 0 16,2 0-3-16,0-3-1 0,5 0-2 16,-2-3-3-16,2 2-3 0,1-4-7 0,0-2-1 15,3-2 0-15,0-3 1 0,0 4 8 16,3-6 3-16,4 5 5 0,-1 3 2 16,2-3 3-16,1 2 1 0,-2 2 3 15,5-3 2-15,-2 2 1 0,4-2-2 16,3 1 3-16,0-1-3 0,-1 2 1 0,4 2 0 15,1 1-2-15,1-2 0 0,-4 4-4 16,-2-1 3-16,-3 3-1 16,0 2 1-16,4 0 5 0,-5 0-5 15,5 0-1-15,-5 4-1 0,-4-1 0 0,5 4 3 16,-6 4-1-16,1 1 3 0,-1 0-1 16,-3 3 1-16,-4 3-4 0,0-1-2 15,0 6-1-15,-3-4-4 0,-4-1 1 16,1-5 1-16,2-1-3 0,0-3 0 15,2-4-4-15,1 0-5 0,1-5-4 0,0 0-7 16,0 0-12-16,0 1-14 0,0 0-15 16,0 1-11-16,0-2 1 0,1 0 9 15,6-6 17-15,-1-2 22 16</inkml:trace>
  <inkml:trace contextRef="#ctx0" brushRef="#br0" timeOffset="-161257.19">31147 10604 4 0,'0'0'21'0,"0"0"9"15,-29-78 3-15,17 53 12 0,2 0 11 16,-1 4 3-16,3 2 0 0,2 3-13 15,2 3-8-15,1 3-12 0,2 5-7 16,-1 0-8-16,2-1-11 0,0 0-10 0,0 0-12 16,0-3-15-16,3 7-27 0,7-1-22 15,10 2-24-15</inkml:trace>
  <inkml:trace contextRef="#ctx0" brushRef="#br0" timeOffset="-160853.95">31373 10466 330 0,'0'0'44'15,"0"0"-18"-15,0 0-11 0,0 0-5 16,0 0-3-16,0 0 1 0,0 0-3 16,0 0 1-16,0 0-1 0,69 83-4 15,-67-66 2-15,-2-5-3 0,0 6 2 16,0-1 1-16,0-6-1 0,-2 4 0 0,-3-6 1 15,-2-2 2-15,-4 4 1 0,3-6 4 16,1 0 6-16,-3-3 0 16,4-2 2-16,-6 0 0 0,-2-2-2 15,2-6-3-15,2-2-6 0,0-2 5 0,3-1-7 16,3 3 3-16,1-9-3 0,1 1-3 16,2-2 3-16,0-4-10 0,6 3 9 15,3 2-10-15,1 4 6 0,0 3 0 16,0 3-2-16,3 3 1 0,2 1-1 15,-3 4-1-15,6-2 0 0,2 3-1 0,-2 0-1 16,5 6 0-16,-3 3 0 0,-3 1 0 16,-1 4 0-16,-3 3 3 15,0 0-8-15,-3 1-2 0,-1 1-13 16,-2 0-16-16,-3-3-25 0,-4-5-28 0,0-2-31 16,0 0-87-16</inkml:trace>
  <inkml:trace contextRef="#ctx0" brushRef="#br0" timeOffset="-160318.7">31754 10412 460 0,'0'0'65'0,"0"0"-22"0,0 0-16 15,0 0-12-15,0 0-9 0,0 0-4 16,0 0-1-16,0 0-1 0,0 0 0 16,0 0 0-16,-26 34 0 0,20-8 5 0,2 1-5 15,2 2 4-15,1 0-3 0,1-2-3 16,0-1 2-16,1-1-4 0,5-5 0 16,1-1 1-16,-2-6-1 0,2-2 1 15,-1-4 0-15,-3-4 0 0,4 2 1 16,-3-3 1-16,8-2 0 0,1 0 0 0,0-7 0 15,1-4 1-15,-2-3 0 0,-1-1 2 16,0-2-1-16,-4-1 2 0,3 0 0 16,-3-4 0-16,-1 0-1 15,0-3-2-15,-3 0 4 0,-2-3-3 0,-1 1 3 16,0 0 3-16,-4 2 4 0,-4 1 3 16,0 1 0-16,-2 3-1 0,1 3-4 15,2 4-2-15,-1 3-2 0,3 2-1 16,2 5-3-16,0 0-1 0,-3 3 0 15,-4 0-1-15,-4 3 0 0,-2 9 0 0,0 5-1 16,4 5-1-16,2 5 1 0,1-1 0 16,5 2-2-16,4-1 1 0,0 0 0 15,4-2 4-15,8-3-4 16,1-2 3-16,3-3-5 0,-2-3-2 0,-3-7-2 16,3-1-4-16,-4-3-3 0,3-1-11 15,4-2-8-15,1 0-19 0,6 0-32 16,-3-2-30-16,-1-2-61 0</inkml:trace>
  <inkml:trace contextRef="#ctx0" brushRef="#br0" timeOffset="-159772.81">32277 10437 536 0,'0'0'49'16,"0"0"-17"-16,0 0-9 0,0 0-13 15,0 0-6-15,0 0-5 0,0 0 0 16,0 0 0-16,0 0 1 0,0 0 0 16,-60 39 0-16,51-14 5 0,2 0-5 15,3 2 4-15,4-4-4 0,0-6-4 0,0 0 1 16,4-3-2-16,-1-5 1 0,4 4 0 16,-1-6 0-16,0-3 1 0,2 1-1 15,2-5 2-15,5 0 0 0,2 0 1 16,5-9 0-16,-6-2 0 0,1-1 0 15,-4-3 2-15,0 1-1 0,-3-3 2 0,-3 1-1 16,-1-4-4-16,-3-2 4 0,-3 0-2 16,0-3 6-16,0 3-1 0,-7-1 2 15,-2 0-1-15,-1 1 0 16,-3-2 3-16,1 2 0 0,1 2 3 0,4 5-2 16,1 1 1-16,3 5-6 0,1 3-1 15,2-5-3-15,0 1 0 0,6-2-2 16,2-1 0-16,3 6-1 0,4 2-4 15,2 2 2-15,5 0-4 0,4 3-7 16,0 0-15-16,1 0-21 0,1 5-37 0,-5 4-27 16,-9-1-65-16</inkml:trace>
  <inkml:trace contextRef="#ctx0" brushRef="#br0" timeOffset="-159222.86">32594 10446 602 0,'0'0'32'0,"0"0"-16"0,0 0-10 15,0 0-4-15,0 0 0 0,0 0-1 16,0 0 1-16,0 0-8 0,0 0 12 0,-33 61-13 15,29-35 12-15,1-6-5 0,-2-2 0 16,2 0 0-16,2-6-1 16,-2 6 1-16,3-7-3 0,0-2 1 15,0 0 0-15,0-4 1 0,1-1 0 0,2-3 7 16,0 3-8-16,0-3 8 0,7 1 0 16,0-2-8-16,5-5 8 0,2-5-7 15,-1-3 2-15,-2-1-1 0,0-4 0 16,-3-1 0-16,1-3-5 0,-5 0 5 15,-1-2-2-15,-3-1 2 0,-2-1 3 0,-1-1-1 16,0 1 1-16,-1-1 1 0,-5 0 1 16,-3 2 2-16,0 1 3 0,-2 5 2 15,2 3-1-15,0 4-2 16,3 4-4-16,3 4-2 0,0 1-1 0,3 3-2 16,0 0-1-16,-2 0 0 0,-2 0-7 15,-2 11 8-15,-3 5-8 0,-4 7 0 16,6 3 6-16,0-1-7 0,2 1 5 15,1-2 2-15,4 0-1 0,0-4 0 16,0-1 0-16,9-3 8 0,-5-3 3 0,5-3-4 16,-3-4 5-16,4-1-14 0,-2 1-3 15,6-6-6-15,6 2-9 0,0-2-10 16,5 0-18-16,-2-3-24 0,1-4-34 16,-5 3-39-16,-1-2-100 0</inkml:trace>
  <inkml:trace contextRef="#ctx0" brushRef="#br0" timeOffset="-158898.33">32763 10028 518 0,'0'0'44'16,"0"0"-12"-16,0 0-11 0,0 0-7 15,0 0-2-15,0 0-2 0,0 0-1 0,0 0-3 16,0 0-4-16,61 72 0 0,-46-40-1 16,-1 7 2-16,-2 7-1 0,-2 5 1 15,-3 6-1-15,-3 0 1 0,-4 4 1 16,0 1-2-16,-1 1 1 0,-7-3-3 15,-3-3-2-15,1-3 0 0,-3-2-5 0,1-2-1 16,-1-6-17-16,-4-3-51 0,-2-3-110 16,-1-6-115-16</inkml:trace>
  <inkml:trace contextRef="#ctx0" brushRef="#br0" timeOffset="-157037.25">23750 10623 293 0,'0'0'66'16,"0"0"-14"-16,0 0-15 0,0 0-9 0,0 0-6 16,0 0-4-16,0 0-4 0,0 0-6 15,0 0-4-15,0 0-7 0,-26-19-4 16,25 19 3-16,-2 0-2 0,-2 9 4 16,2 8 2-16,2 4 2 0,1 2-4 15,0 1 4-15,9-1-2 0,-1-2 1 16,5-1-1-16,0-2 0 0,2-1-1 15,-1-4-1-15,3 0 4 0,-5-6-2 16,4-4 2-16,-1-3 0 0,0 0 0 16,3-7 1-16,-2-4 2 0,-6-4-2 0,-1-4 1 15,-3 0-1-15,-1-4 3 0,-5 1-1 16,0-3 1-16,-3 1 2 0,-5 2 6 16,-4 1 0-16,0 3 1 0,-5 2-4 15,1 3-7-15,-4 3-4 0,-3 5-2 16,-5 5-3-16,-2 5-3 0,-3 13-6 0,-5 9-9 15,2 10-16-15,2 5-53 16,7 7-55-16,7 1-123 0</inkml:trace>
  <inkml:trace contextRef="#ctx0" brushRef="#br0" timeOffset="-155670.07">24716 14165 251 0,'0'0'65'16,"0"0"-7"-16,0 0-16 0,0 0-10 15,0 0-13-15,0 0-5 0,0 0-5 16,0 0-4-16,0 0-2 0,-28-17 0 0,28 17-1 16,-1 0 0-16,1 0 2 0,0 0 0 15,0 0 0-15,12 0 2 0,6 0-1 16,6 0-2-16,2 0 1 0,4-4-2 16,2-4-1-16,1 1-1 0,0-1-1 15,5 1-3-15,-5 2-1 0,0 0-7 16,-5 4-9-16,-9-1-8 0,-1 2-22 0,-4 2-21 15,-3 2-17-15,1 5-18 16,-5-1-22-16</inkml:trace>
  <inkml:trace contextRef="#ctx0" brushRef="#br0" timeOffset="-155457.13">24658 14453 207 0,'0'0'65'0,"0"0"-14"0,0 0-7 16,0 0-11-16,0 0-4 0,0 0-10 16,0 0-9-16,0 0-5 15,84-35-5-15,-61 26 2 0,2 3-4 0,-1-2-1 16,2 3 0-16,0-1-4 0,5-2-1 16,3 2-5-16,1-1-9 0,1-3-26 15,2 1-36-15,-3-2-50 0</inkml:trace>
  <inkml:trace contextRef="#ctx0" brushRef="#br0" timeOffset="-155162.42">24960 13969 379 0,'0'0'54'16,"0"0"-22"-16,0 0-15 0,0 0-4 0,0 0-6 16,0 0-3-16,0 0 3 0,0 0 0 15,94-12-2-15,-69 26-2 0,-2 2-3 16,-1 6-2-16,-3 5 1 0,-4 5 1 16,-3 4 0-16,-4 7 3 0,-6 3-3 15,-2-1 0-15,-7 3-2 0,-6-5-1 0,-6-1-4 16,-1 0 4-16,-5-3-3 15,-1-2-8-15,-3-3-9 0,0 0-44 16,2-5-56-16,6-5-124 0</inkml:trace>
  <inkml:trace contextRef="#ctx0" brushRef="#br0" timeOffset="-154414.12">25834 14024 573 0,'0'0'38'0,"0"0"-16"0,0 0-8 0,0 0-8 16,0 0-5-16,0 0-4 0,0 0 2 16,0 0-1-16,0 0 2 0,-8 24 0 15,8 4 0-15,0 3-1 0,0 1 1 16,2 2-2-16,1-1 1 0,0-3 0 16,1-3 0-16,-3-10 1 0,1-6-2 15,-1 0 1-15,1-7-1 0,-2 1 1 16,1-1 3-16,-1-4 1 0,0 0 2 15,0 0-1-15,2 0-1 0,-2-12-1 16,0-8-1-16,0-7 1 0,0-2 0 0,0 0 2 16,0-1-2-16,0 0 1 0,0-1-2 15,-3 3 1-15,1 0-1 0,-1 9 0 16,1-1 1-16,0 8-1 0,1 6 1 16,1-1 0-16,0 7-2 0,-2-1 0 15,2 1-2-15,0-2-2 0,0 1 1 16,0 1 1-16,3 0 0 0,10 0 2 15,9 4 0-15,4 7-1 0,-2 6 1 16,-2 1-1-16,-2 5 0 0,-1 0 0 16,-6 1 0-16,-1 0-2 0,-2 0 3 0,-3-1-2 15,-1-2 1-15,-2-5 0 0,-1-6-1 16,-1-5 1-16,-2-5 1 0,0 0 0 16,0 0 2-16,2 1 0 0,-2-1-1 15,3 0 1-15,2-13-1 0,-1-8 1 16,2-7-1-16,-3-1 1 0,0 0 0 0,0 2 0 15,-2-2 0-15,2 2 0 0,0 0-1 16,0 2 1-16,-1 3-2 0,1 5 1 16,2 3 0-16,-2 7 0 15,-2 2-1-15,2 1 1 0,2 4-1 0,4 0-1 16,5 7 0-16,3 5 0 0,-3 5 1 16,-1 2 0-16,-1 5 0 0,-3-1-1 15,0 4-2-15,-3 1-1 0,2 1 2 16,-2 1-5-16,-1 1 2 0,2-1-3 15,-1 1-11-15,0-4-25 0,4 0-50 0,2-4-67 16,1-2-125-16</inkml:trace>
  <inkml:trace contextRef="#ctx0" brushRef="#br0" timeOffset="-154115.73">26715 14144 637 0,'0'0'32'0,"0"0"-13"0,0 0-7 0,0 0-8 16,0 0-2-16,0 0 0 0,0 0-2 15,0 0 1-15,0 0-2 16,0 0-1-16,56-46-1 0,-35 45-2 16,2 1-3-16,-1 0-4 0,-4 0-13 0,0 1-20 15,0 4-24-15,-4-2-51 0,5 0-35 16,-8 0-105-16</inkml:trace>
  <inkml:trace contextRef="#ctx0" brushRef="#br0" timeOffset="-153954.4">26721 14294 310 0,'0'0'81'0,"0"0"-13"15,0 0-16-15,0 0-17 0,0 0-13 0,0 0-10 16,0 0-6-16,0 0-4 0,0 0-2 16,100 74-6-16,-69-74-1 0,3 0-10 15,9 0-35-15,6-9-83 0,5-2-142 16</inkml:trace>
  <inkml:trace contextRef="#ctx0" brushRef="#br0" timeOffset="-153254.31">32522 9910 366 0,'0'0'70'0,"0"0"-25"0,0 0-13 16,0 0-13-16,0 0-3 0,0 0 4 16,0 0 3-16,0 0-2 0,0 0-5 15,0 0-5-15,-41 93-5 0,31-56-4 16,2 9 1-16,-3 8-2 0,-4 11 2 16,-3 8-3-16,-5 6 1 0,-3 6 4 15,-3 4-5-15,-1 4 4 0,1 4-2 16,0 0-4-16,2 0 1 0,3-4 2 15,0-5-2-15,3-8 1 0,4-9-2 16,1-8-4-16,3-12 0 0,3-11-6 0,4-16-6 16,3-12-6-16,3-6-17 0,0-6-40 15,5-7-39-15,7-13-62 0</inkml:trace>
  <inkml:trace contextRef="#ctx0" brushRef="#br0" timeOffset="-152058.26">27082 10229 93 0,'0'0'39'0,"0"0"-1"0,0 0-3 15,0 0 1-15,0 0 4 0,0 0 0 16,0 0-11-16,0 0-8 0,0 0-11 0,-31-47-4 15,27 47-3-15,-5 8 3 16,-2 10-3-16,-7 11 8 0,1 7-1 16,-2 10 2-16,-2 7 3 0,-2 7 0 0,-1 9 0 15,-2 5-3-15,0 6-3 0,-3 2-5 16,2 2-5-16,-2-2 1 0,0-6-3 16,0-7 2-16,0-7 1 15,4-11-5-15,1-8-1 0,4-10-5 0,4-8-8 16,3-6-10-16,7-10-20 0,6-1-23 0,10-4-47 15</inkml:trace>
  <inkml:trace contextRef="#ctx0" brushRef="#br0" timeOffset="-148793.38">28187 13839 141 0,'0'0'36'0,"0"0"1"15,0 0 2-15,0 0 2 0,0 0 6 16,0 0-5-16,0 0-6 0,0 0-14 16,0 0-8-16,0 0-7 0,-18-91-1 15,18 78 1-15,0-3 0 0,6 2 0 16,-2 5-3-16,4-5 1 0,1 4-2 0,2 1-1 15,-3-1 0-15,5 2-1 0,2 2 0 16,2 1-1-16,5-2 2 16,-6 5-2-16,1 0 0 0,2 2 1 15,-2 2-1-15,2 3 0 0,-3 6 0 0,-3 1 0 16,-4 4 1-16,-1 0 0 0,-3-1 1 16,-4 1 0-16,-1 2 2 0,0 0 0 15,-6 6 0-15,-4-4-3 0,2-2 1 16,-3 1 6-16,-1-4-6 0,1 0 7 15,3-5-6-15,-4 1-2 0,6-5 2 0,3-3-1 16,1 0 2-16,2-3 4 0,-2 0 0 16,2 0 1-16,-1 0-3 0,-1 0-2 15,1 0-2-15,-4 0 0 16,0-3 0-16,2 0-5 0,0 2 4 0,3 1 0 16,-2-2 0-16,2 2-1 0,0-1 0 15,-1-1-5-15,1 1 4 0,0-2-1 16,0 3 1-16,0-2 5 0,0 0-4 15,0 1 0-15,0-1 0 0,0 1-4 16,0 0 4-16,0-1 1 0,0 2 0 0,0-1 0 16,0 1-1-16,1-2 8 0,-1 2-7 15,2-1 0-15,-2 1 0 0,1 0-6 16,-1-2 7-16,0 2-1 0,2-2 0 16,-2 2 0-16,0 0-1 0,1-1 0 15,-1 1 0-15,0 0 0 0,2 0-1 0,-2-2 1 16,0 2 0-16,2 0 4 15,-2 0-4-15,0 0 0 0,0 0 0 16,0 0-5-16,0 0 5 0,0 0 0 16,2 0 1-16,-2 0-1 0,0 0 1 0,0 0 0 15,0 0 0-15,0-1 0 0,1 1-1 16,-1 0 1-16,0 0 0 0,0 0-1 16,0-2 0-16,0 2 0 0,0 0 1 15,0 0-1-15,0-2 0 0,2 2 0 16,-2 0-1-16,1-1 1 0,1 1 0 0,-1-1 0 15,4-2 0-15,-1 1 1 0,0-1-1 16,1 1 0-16,-5 2-1 0,4-2 0 16,0 0 1-16,5-1 0 15,0-1 0-15,0 4 0 0,0-4-2 0,2 3 0 16,1-1 1-16,0 1 0 0,7 1 1 16,-3 0 0-16,1 0-4 0,-1 1 0 15,0 6 1-15,-3 0 6 0,7 7-4 16,-4 0 7-16,0 1-6 0,-3 1 2 15,-3 1-1-15,-4-5-1 0,-5 5 0 0,-1 1 0 16,0 0 1-16,-11 8-1 0,-2-3 2 16,-4-2-1-16,-4 0 0 0,-2-1 0 15,-1-3 0-15,-2-2-1 0,2-3 2 16,0-4 0-16,5-2 0 0,1-6 0 16,1 0-1-16,1-2 0 0,-1-2 0 15,5-5-1-15,2-2 2 0,5 2-4 16,0-8-1-16,5 2-2 15,2 0-8-15,6-5-15 0,8 5-47 0,2 1-82 16,5 3-120-16</inkml:trace>
  <inkml:trace contextRef="#ctx0" brushRef="#br0" timeOffset="-148053.51">29089 13701 396 0,'0'0'0'0,"0"0"33"0,0 0-33 0,0 0 38 15,0 0 10-15,0 0-18 0,0 0-10 0,0 0-8 16,0 0-7-16,-39-46-1 0,39 46-1 16,0 9 0-16,8 6-1 0,1 6 0 15,-2 1-3-15,2 1 3 0,0 1-2 16,-5 3 2-16,0 0 6 0,-2 3-6 16,-2 1 4-16,0-2-4 0,0-3-3 15,0-7 1-15,-3-3 0 0,1-6 1 16,1-5-1-16,1 1 1 0,0-6 0 15,-2 0 3-15,2 0 7 0,0 2 2 16,-1-2-2-16,-3 0 0 0,-5-3-6 0,0-9-4 16,-2-8 1-16,2-2-2 0,2-3-5 15,1-3 5-15,2-1-4 0,1 1 5 16,0-1-1-16,0 0 0 0,2 2 1 16,1 0-1-16,0-1 0 0,0 4-2 15,5-1 1-15,3 3-1 0,0 3-3 16,5-1 2-16,0 4 0 0,5 2 0 0,1-1 2 15,1 5-2-15,0 3 2 16,-4 1-1-16,3 3 0 0,-3 3 0 16,-1 0 0-16,3 3 0 0,-4 8 2 0,-2 3 0 15,-3 2 1-15,-2-1-1 0,-4-1 0 16,-3 4 0-16,0 2-1 0,-7 5 2 16,-5-1-1-16,-3-3 0 0,-3 0-3 15,-4 0-3-15,2-2-5 0,-2-2-11 16,1-2-25-16,3-2-52 0,-1-1-71 0,8-4-106 15</inkml:trace>
  <inkml:trace contextRef="#ctx0" brushRef="#br0" timeOffset="-147642.05">29499 14010 519 0,'0'0'39'0,"0"0"-9"0,0 0-7 16,0 0-7-16,17-88-5 0,-9 68-9 15,-1-2 3-15,-1-1-5 0,0 0 3 16,-2-1 2-16,0-2-3 0,-1 1 3 15,-1 0-2-15,-2-1 1 0,0 0 0 16,0 1 0-16,-5 0 0 0,-2 4 0 0,3 5 0 16,1 6 2-16,2 5-3 0,1 5 1 15,-2-1-3-15,2 1-1 0,0 0-2 16,-1 0 1-16,1 0 0 16,-2 14 1-16,2 7 0 0,0 8 0 0,0 3-1 15,0 0-2-15,0 1 3 0,0-1-4 0,0 1 1 16,3-1 4-16,5 0-6 15,1-5 2-15,5-2-5 0,0-4-7 16,8-6-6-16,4-4-11 0,4-4-10 16,5-5-39-16,7-2-36 0,3 0-65 0</inkml:trace>
  <inkml:trace contextRef="#ctx0" brushRef="#br0" timeOffset="-146881.65">30295 13994 565 0,'0'0'37'0,"0"0"-8"0,0 0-11 15,0 0-6-15,0 0-9 16,-10-102 0-16,20 76-5 0,1 0 3 0,4 0 2 16,1 2-1-16,1-3-1 0,1-1 0 15,2-2-1-15,-3 1 0 0,2-2 1 16,-2 0-1-16,-4 1 0 0,-2-1 0 15,-3 3 1-15,-4 8 0 0,-2-2 0 16,-2 4 0-16,0 6-1 0,0 0 1 0,0 7 0 16,0 5-2-16,0-1 1 0,0 1-2 15,0 0 0-15,0 0 1 0,0 0 0 16,0 13 1-16,0 9-1 0,3 6 1 16,3 3-1-16,2-2 1 0,4 0-2 15,-1-2 2-15,4-2-1 0,-1-5 1 16,3 0 2-16,1-3 0 0,-1-2-1 15,-1 0 1-15,-4-6-3 0,-4 2 0 16,-2-4-1-16,-3-3 0 0,0 5 1 16,-1-3 0-16,-2-2 0 0,0 7 2 0,0-5-2 15,0 3 2-15,-5 0-1 0,2-6 1 16,-4 4 0-16,3-6-3 0,-1 0 3 16,1 2-3-16,-2-3 0 0,-2 0 3 15,-3-4-2-15,0-5 2 0,5 3 0 16,3-5 0-16,0 2 0 0,0-5-2 0,2-6 2 15,-1 8-1-15,2-7 1 0,0 0-1 16,0 9 1-16,2-8-1 0,1 9 3 16,1 0-2-16,1-1 2 15,-2 6-2-15,2-2-1 0,1 4 1 0,-3-1-1 16,7 1 2-16,2 2-2 0,6 2 0 16,4 6 0-16,-4 2 0 0,0 1 0 15,-3 1 0-15,0 0-1 0,-3 3 1 16,1-4-3-16,-4 1 2 0,-2-3 0 15,-2 4 0-15,-3-6-1 0,0-2 0 0,-2 7-3 16,0-5-2-16,0 6-6 0,0-1-9 16,-2-3-18-16,0 0-28 0,-6-3-48 15,2-1-52-15</inkml:trace>
  <inkml:trace contextRef="#ctx0" brushRef="#br0" timeOffset="-146676.22">30745 13490 487 0,'0'0'59'15,"0"0"-18"-15,0 0-20 16,0 0-11-16,0 0-7 0,0 0-4 0,0 0-1 16,0 0-3-16,0 0-2 0,69-61-4 15,-49 70-5-15,2 3-8 0,-2 3-16 16,-4 0-29-16,3 2-19 0,-5 1-19 15,4 0-7-15,-4 1 15 0</inkml:trace>
  <inkml:trace contextRef="#ctx0" brushRef="#br0" timeOffset="-146318.2">30993 13613 322 0,'0'0'61'0,"0"0"-10"0,0 0-13 0,0 0-10 15,0 0-8-15,0 0-7 0,0 0-4 16,0 0-4-16,0 0 1 0,54 30-2 15,-48-15 0-15,-2-4-1 0,-1 9 1 0,-3-1-1 16,0-1 0-16,-9 4 0 16,5-6 0-16,-3-2 0 0,-1-3 3 15,1-4-3-15,1 0 2 0,-1-2 0 0,3-2 1 16,-1-1 3-16,2 1 3 0,3-3 0 16,-1 0-1-16,-5 0-3 0,2 0-2 15,-2-2-2-15,0-2-1 0,3-8 0 16,2-3-2-16,1-2 0 0,3-6-1 15,7 3 1-15,6 4-1 0,0 0 0 0,1 2 2 16,1 6-3-16,-6 0 1 0,3 4 0 16,-4 0-1-16,1 3 0 0,0-1 0 15,-1 2-1-15,4 0-1 16,-4 8 1-16,1 0-1 0,-5 2 0 0,-1 4-3 16,0-3 0-16,-4 7-6 0,-2-2-6 15,0 1-15-15,0 0-26 0,-2-1-46 16,2 1-45-16,0-3-12 0</inkml:trace>
  <inkml:trace contextRef="#ctx0" brushRef="#br0" timeOffset="-145781.98">31520 13496 553 0,'0'0'45'0,"0"0"-14"16,0 0-12-16,0 0-9 0,0 0-5 0,0 0-4 15,0 0-1-15,0 0 0 0,0 0 0 16,0 0-1-16,-27 69 1 0,16-29-2 16,1 1 2-16,0-2-1 0,0-1-1 15,2-3 1-15,4-3-1 0,3-4 5 16,1-6-5-16,0-7 3 0,3-1-2 0,1-7 0 15,5-3 1-15,5 0 1 0,1-4-2 16,6-1 1-16,-2-10-1 16,-3-4-3-16,1-5 4 0,-2-1-3 15,-1-2 3-15,-1-2 1 0,0-2 0 0,2-1 2 16,-5-5 0-16,0 3 0 0,-3-2 0 16,-5-2 2-16,-2 0-2 0,0 4 3 15,-11 1 1-15,-1 3 0 0,-5 4 0 16,2 3 0-16,-1 4 1 0,1 6 0 15,4 2 0-15,2 2-3 0,-1 5-3 0,-3 0-1 16,-1 1-1-16,-4 10 1 0,2 3-1 16,5 4 0-16,-1 0 0 15,6 5 0-15,2 1-1 0,2 1-1 0,2 0 1 16,5-2-1-16,6 0 0 0,2-3 1 16,5-4 0-16,2 0-1 0,3-4 0 15,2-1-1-15,1-4-1 0,-1-2-2 16,-1 2-2-16,2-3 0 0,0 2-4 15,0-1-2-15,-3 1-12 0,-1 0-25 16,-2 3-49-16,-8-3-70 0,-1 4-116 0</inkml:trace>
  <inkml:trace contextRef="#ctx0" brushRef="#br0" timeOffset="-145557.53">32288 13759 579 0,'0'0'0'16,"0"0"-21"-16,0 0 21 0,0 0-118 0,-87-29-156 15</inkml:trace>
  <inkml:trace contextRef="#ctx0" brushRef="#br0" timeOffset="-99354.44">27709 7174 119 0,'0'0'39'0,"0"0"8"0,0 0 6 0,0 0-4 15,0 0-7-15,0 0-15 0,0 0-9 16,0 0-13-16,0 0-7 0,-35-17-1 16,34 17 0-16,1 2 6 0,-3 9 0 15,3 8 5-15,0 3-7 0,0 1 22 16,6 1 3-16,0 4-2 0,0 1 10 0,-2 2-23 15,2-2-5-15,1-3-3 0,-1-3-3 16,-1-2-3-16,3-4 3 16,-1-1-1-16,3 1 2 0,0-3 1 15,4-1 1-15,0-2 1 0,-3-3-1 0,4-4 1 16,1-4 4-16,2 0 2 0,10-12 2 16,-1-9 0-16,4-8-4 0,3-7-2 15,4-8-2-15,1-6-1 0,4-7-5 16,2-5-3-16,3-8 3 0,3-4-4 15,4-2 4-15,0 0-1 0,-4 6-7 0,-3 13 2 16,-6 10-4-16,-10 13-2 0,-12 14-3 16,-8 8-10-16,-6 9-11 0,-6 3-9 15,0-1-6-15,0 1 6 16,4 0 3-16,-1 0-2 0,3 12-24 0,0 4-66 16</inkml:trace>
  <inkml:trace contextRef="#ctx0" brushRef="#br0" timeOffset="-97517.77">13331 10823 17 0,'0'0'12'0,"0"0"1"0,0 0-1 16,0 0 0-16,0 0 2 0,0 0-5 15,0 0 1-15,0 0-8 0,0 0-2 0,0 0-2 16,-17-8 0-16,15 7-2 0,1 1 2 16,-1 0 3-16,2 0 0 0,-1 0 1 15,1 0 3-15,0 0-1 16,0 3-1-16,0 6 0 0,4 0 0 0,1 0-3 16,0 0 0-16,-2-1 1 0,3 0-2 15,0-1 4-15,1 5 0 0,-1-6 1 16,2 4 1-16,-3-3-1 0,-4-4 1 15,4 4 1-15,-4-4 2 0,5 4 3 16,1 0 0-16,-3 1-3 0,1-3-1 0,-1 2-3 16,0 0-3-16,2 1 1 0,1-1-2 15,-1 1 0-15,0 0-1 0,0-1 1 16,3 4 2-16,-3-5 2 0,5 3 1 16,-4-3-4-16,0-1 0 0,2 1-2 15,-6-5 0-15,1 2 3 0,-4-3 2 0,0 0 5 16,6 0 5-16,-2 0 3 15,9 0 3-15,2-6 0 0,-1-8-5 16,7-8-2-16,-1-5-5 0,-2-4-2 16,0-5-1-16,-1-4 0 0,4-1 0 0,-3-1-3 15,2 1 0-15,-1-2 3 0,1-2-5 16,2-1-1-16,-1-1 1 0,-1 0-3 16,1 1 3-16,-2 4 3 0,0 1-4 15,-3 3 1-15,3 5-3 0,-3 4 1 16,-2 4-2-16,2 4 0 0,-2 5-2 0,-5 3 0 15,0 5-3-15,-2 1-3 0,-4 4-2 16,0 0-8-16,-3 3-6 16,0-1-16-16,4 1-27 0,2 12-59 15</inkml:trace>
  <inkml:trace contextRef="#ctx0" brushRef="#br0" timeOffset="-97021.07">13490 11135 73 0,'0'0'22'0,"0"0"-7"0,0 0-3 16,0 0 1-16,0 0-4 0,0 0-2 15,0 0-2-15,0 0-6 0,0 0-4 16,0 0 0-16,-23-9 2 0,20 9-2 15,3 0 5-15,0 0 1 0,6 6 3 16,4 5 1-16,3 3 3 0,1-1 2 16,-1 2-4-16,3-1 5 0,-3 1-1 0,-1-1 4 15,2-2 2-15,-5-3-3 0,1-1 1 16,-3-3-6-16,-4-3 3 0,6 1 8 16,-5-1 9-16,5-2 6 0,7 0 3 15,-3-14-3-15,10-13-14 0,3-12-8 16,6-18-6-16,4-13-5 0,3-11 0 0,6-9 1 15,3-4-6-15,4-2 4 0,1-1-8 16,2 1-6-16,0 4-18 16,2 4-34-16,0 13-52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9T05:14:11.7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15 14778 29 0,'0'0'18'0,"0"0"-5"0,0 0-5 15,0 0-4-15,0 0-6 0,0 0 1 16,0 0-5-16,0 0-3 0,0 0-1 15,-13-3 2-15,12 3 5 0,1 0-1 16,0 0 8-16,0 0 2 0,4 0 0 16,8 7 3-16,2 0-7 0,-2-1-1 0,2 1 1 15,1 1 2-15,2-2 2 0,6 2-1 16,-3-2-4-16,2-3 2 0,1 0-2 16,-1 0 1-16,1-2 4 0,3 1-6 15,1-2 4-15,2 0-4 0,2 0 1 16,-1 0 0-16,2 0-6 0,-2 0 1 15,2 0-5-15,0 3 0 0,1 2 0 16,-1 1-1-16,3-2-4 0,-5 4-9 16</inkml:trace>
  <inkml:trace contextRef="#ctx0" brushRef="#br0" timeOffset="4440.87">4753 14107 13 0,'0'0'21'0,"0"0"8"15,0 0 2-15,0 0 3 0,0 0-4 16,0 0-9-16,0 0-6 0,0 0-3 16,-80 27 0-16,66-27-3 0,2 0-1 0,-5 0-4 15,5-1-2-15,-5-3 3 0,7 2 3 16,1-3 4-16,-2 2-5 0,2-1 1 16,-4-4-5-16,0-1-6 15,-3-2 6-15,2 1 1 0,-1-1 2 0,2 1 0 16,0-1 0-16,1-1-4 0,1 3 2 15,2 0 0-15,-4-4 0 0,3 1-3 16,-6-3-3-16,5 0 4 0,-1 0-4 16,2 0 4-16,0 0-1 0,0 0-8 15,1-2 6-15,-1 0-5 0,4 3 6 0,2 1 1 16,-2-3-2-16,3 0-1 0,-1-1-1 16,2-1 3-16,2-1 2 15,0 1 2-15,0-4 0 0,0-2-1 0,3-1-3 16,3-4 3-16,1-1-1 0,2 0 1 15,4 0 3-15,-3 3-5 0,0 4 2 0,-1 7-2 16,-2 2-1-16,-4 7 0 0,4-1-2 16,3-2 2-16,-4 3 0 15,6-3-2-15,-1 1 2 0,2 1-1 16,6-2 1-16,-3 0 1 0,-4 4-2 0,2 2 1 16,2-1-2-16,3 0 2 0,5 1 2 15,-1 0-2-15,1 0 0 0,2 1 0 16,0 2 1-16,0-1 2 0,-2 2-3 15,-2 0 0-15,3 0-3 0,-4 2 3 16,-1 2 0-16,-2 4-1 0,-1-1 1 0,-1 3 0 16,1 0 0-16,-2 4 4 0,1 1 4 15,-3 2 1-15,1 1-4 0,-1 0-2 16,-1 1-2-16,-1 0-1 16,-2 2 6-16,0 2-4 0,-2 3 4 0,-1 3-1 15,-3 0-3-15,-2-2 0 0,2-1-1 16,-3-7 2-16,0 0-1 0,0-1-2 15,0-1 0-15,-3 5 0 0,-1 0 2 16,-2 1 4-16,-4 0-4 0,1 0 4 16,-1-1-7-16,-1-1 1 0,-1-1 2 0,2-2-4 15,-6 0-2-15,6 1-9 0,-6-1-9 16,3 0-13-16,-4 3-15 0,-1-1-11 16,-1 1-10-16,1-1-4 0,0-3 2 15</inkml:trace>
  <inkml:trace contextRef="#ctx0" brushRef="#br0" timeOffset="18284.48">8116 14295 241 0,'0'0'53'0,"0"0"-4"0,0 0-4 16,0 0-2-16,-7-77-5 0,6 65-10 15,-1 0-9-15,1 6-7 0,1 1-2 0,0 5-2 16,0-1-3-16,0 1-3 16,0-2-3-16,0 2-1 0,0-1-1 15,0 1 2-15,0 0 0 0,0 1 2 16,0 13 0-16,0 5 0 0,1 4 3 0,1 4-3 16,1-2 1-16,0 1-1 0,-1 1-1 15,0-3-1-15,-2-5 0 0,1-3 0 16,-1-3 0-16,2-1 1 0,-1 4 0 15,2-4 1-15,0 5-1 0,-2-6 1 16,-1-6-1-16,2 0-1 0,-2-5 1 0,0 0-1 16,0 0 2-16,0 2 0 0,1-1 2 15,-1 1 2-15,0-1 2 16,2 0 2-16,-2-1 2 0,0 3-3 16,0-3-1-16,0 0-1 0,0-10 0 0,-5 0 3 15,-2-3 0-15,3-3-1 0,-2 0-4 16,-1-5-1-16,1 6-2 0,3-1 0 15,-1 0 0-15,2 3-1 0,-1-5-1 16,2 6 0-16,1 0-2 0,0-1 1 16,0-1 0-16,0-4 0 0,4 1 1 0,4-4-1 15,-1 2 1-15,2 2 0 0,-1 5-1 16,1 3-1-16,-2 2-1 0,-1 3 0 16,4 0 0-16,-1-1 0 0,1 2 1 15,1 1-1-15,1 1 0 0,1 1 3 16,3 0 0-16,-2 3 0 0,2 5 0 15,-4 2 0-15,1 4 0 0,-6 2 0 16,-1 4 0-16,0 3 1 0,-4 4 1 16,-2-2-1-16,0 0 2 0,-4-3-1 15,0-5-1-15,1-3 2 0,0-4-1 0,2-5 0 16,-1-1 3-16,-1-1 0 0,2 1 0 16,-1-1 0-16,1 2 1 0,1-5-2 15,0 0 2-15,0 0-5 0,0 0-1 16,0 0-2-16,0 0-2 0,0 0 2 15,0-2-1-15,0-4 2 0,4-1-2 0,5-6 1 16,0 7-1-16,5-2 1 16,-1 3 2-16,-3 4 1 0,9-3 0 15,0 4 0-15,-9 0 0 0,12 0 0 16,-8 0-1-16,-4 5 0 0,3 2-1 0,-5-1 0 16,-3 4 2-16,1-1 0 0,-5 3 0 15,-1 5 3-15,-1 1-2 0,-9 4 3 16,-6-2 2-16,0-3-1 0,-3-2 6 15,-4-1 4-15,0-2-9 0,-3-1 5 16,1-1-10-16,-2-2-4 0,1 1 2 0,6-3-6 16,4-3-6-16,3-1-9 0,7-2-19 15,-4 0-50-15,5 0-44 16,0 0-84-16</inkml:trace>
  <inkml:trace contextRef="#ctx0" brushRef="#br0" timeOffset="18716.63">8559 13948 382 0,'0'0'68'0,"0"0"-12"0,0 0-14 16,0 0-13-16,0 0-6 0,0 0-10 15,0 0 1-15,0 0 0 0,0 0-5 0,0 0-2 16,-32-38-3-16,32 36-7 0,0 1 5 16,0-1-2-16,-1 0 0 0,1 1 5 15,-2 1-7-15,2-1 0 0,0 1 1 16,0 0 1-16,0 0 0 0,0 0 9 15,0 11-6-15,6 5-1 0,1 7 2 0,-2 1-1 16,2 1 0-16,-3 0-2 0,-1 0 0 16,1-3-1-16,-2-5-1 15,1 0 1-15,-2-8-1 0,-1-5 0 16,2 3 0-16,-2-3 0 0,1 2 0 0,-1-1-1 16,2 1-1-16,-2-2-2 0,1 1-2 15,-1 0-8-15,3-1-12 0,-3-4-40 16,0 0-58-16,0 0-121 0</inkml:trace>
  <inkml:trace contextRef="#ctx0" brushRef="#br0" timeOffset="34138.65">3203 11115 7 0,'0'0'3'0,"0"0"-6"0,0 0-3 16,0 0 5-16</inkml:trace>
  <inkml:trace contextRef="#ctx0" brushRef="#br0" timeOffset="45837.13">17415 10194 0 0,'0'0'12'15,"0"0"1"-15,0 0 4 0,0 0 0 16,0 0 0-16,0 0-1 0,0 0-5 16,0 0-4-16,0 0-3 0,0 0 0 15,-3 2 2-15,1-2 0 0,2 0 1 16,-1-2-1-16,1 2 1 0,-1-1-1 15,1 1 0-15,-2-3 0 0,2 3-3 16,-1 0 0-16,1 0-2 0,-2-2 0 16,2 2-1-16,0-2 3 0,0 2-1 15,0 0 0-15,-1-1 1 0,1 1 0 0,0 0 1 16,0-2-1-16,0 2 2 0,0 0 0 16,0 0 0-16,0-1-1 0,0 1 1 15,0 0 1-15,0 0 0 0,0-1-1 16,0 1 2-16,0 0 1 0,0-2 0 15,3 1 0-15,2-1-3 0,8-1-1 0,5-2-1 16,-5 4 1-16,6-3-4 16,-1-1 1-16,4 3 1 0,3-3 4 15,2 0 3-15,1-1-1 0,-1 4-1 16,3-3-4-16,1 1-3 0,-2 1 1 0,1-2-1 16,-1 2 0-16,-2-2 0 0,1 3-1 15,-4-1 1-15,1-2-1 0,-2 2-2 16,0 2 2-16,-5-2-1 0,-1 3-1 15,-4-2 1-15,0 2 0 0,0 0 1 16,0 0-3-16,-1 0 1 0,-6 0-3 0,-1 0 0 16,1 0-1-16,0 0-3 0,-2 0 2 15,2 0-1-15,-6 0-2 0,0 0 2 16,0 0-3-16,1 0 0 0,1 0-2 16,-1 0-1-16,1 0-3 0,-1 0-2 15,1 0-2-15,-2 0-5 0,1 0-10 16,-1 2-6-16</inkml:trace>
  <inkml:trace contextRef="#ctx0" brushRef="#br0" timeOffset="46284.05">17270 10302 126 0,'0'0'55'0,"0"0"-5"0,0 0-13 16,0 0-10-16,0 0-13 0,0 0-8 16,0 0 0-16,0 0 0 0,0 0 2 15,24-15 2-15,4 13-3 0,5 0-2 16,3 2-2-16,5-1 3 0,3-2 0 15,2 0 0-15,3-3 0 0,-1 1 1 0,1 0-2 16,-3-2 1-16,-1 1-2 0,-3-1-3 16,-3 2 0-16,1 1-1 15,-4-1-4-15,-1 2 3 0,-3-2 0 16,-3 2-1-16,-2 0 8 0,-1 1-5 0,-1-2 0 16,-2 1 2-16,-6 0-2 0,-1 0-1 15,-4 2 0-15,-6-1 0 0,4 1 0 16,-6-2-1-16,1 3 1 0,2 0 0 15,-7 0-3-15,0-2 0 0,0 2-5 16,1 0-1-16,-1-2-1 0,3 2-3 0,-3 0-1 16,1 0-6-16,-1 0-11 0,-1 0-12 15,-13 0-14-15,-4 8-11 0,-9 3-9 16</inkml:trace>
  <inkml:trace contextRef="#ctx0" brushRef="#br0" timeOffset="46664.95">17410 10358 135 0,'0'0'74'0,"0"0"5"0,0 0-3 0,0 0-19 16,0 0-13-16,0 0-11 0,0 0-8 0,0 0-13 15,0 0-5-15,5-3-1 16,15-5-3-16,7 1 1 0,5 2-1 16,0 2 0-16,6 0 0 0,0 3 2 15,2 0-2-15,-1 0 1 0,-2 0-2 0,2-1 0 16,-1 1-2-16,-3-2 1 0,-2 1-2 16,0-2 1-16,1 1 0 0,-3-1-2 15,-2 0 0-15,-1 0-2 0,-2-1 0 16,-3 0 1-16,-7 1 0 0,1 0 4 15,-5 0-3-15,-2 2 2 0,1-2-3 16,-6 1-1-16,1 2-2 0,-6 0-2 16,0-1-7-16,0 1-8 0,1 0-16 15,0 0-17-15,1 0-18 0,-1 0-17 16,2 0-7-16,-1 6-21 0</inkml:trace>
  <inkml:trace contextRef="#ctx0" brushRef="#br0" timeOffset="67316.51">4692 16501 156 0,'0'0'52'16,"0"0"-6"-16,0 0-3 0,0 0-6 16,0 0-8-16,0 0-3 0,0 0-2 15,0 0 0-15,0 0-5 0,-39-53-4 16,36 49-2-16,0 2-5 0,-3 0-3 15,2 2-2-15,-6-3-3 0,0 0 0 0,4 2-2 16,-4 1 2-16,0 0-3 16,-3 7 3-16,-6 8 5 0,2 5-5 15,4 4 1-15,-2 1-2 0,2 2-4 16,3-3 2-16,-1 0 3 0,2 1-1 0,3-1-1 16,3 0 0-16,2 1 1 0,-1-10-2 15,2 5 3-15,0-5-1 0,0-3-3 16,5 2 2-16,2-4-1 0,4 1 6 15,1-3 2-15,8 1 1 0,-1-5-2 16,4-2-2-16,2-2-3 0,1 0 1 0,-3-2 0 16,0-1 1-16,3-2-1 0,-3 0-3 15,-2 0-5-15,-1-1-2 0,-2-2-2 16,-6 4-5-16,0-3-9 16,2-2-16-16,-4 1-33 0,6-3-24 0,-6-1-40 15</inkml:trace>
  <inkml:trace contextRef="#ctx0" brushRef="#br0" timeOffset="68016.15">4986 16127 200 0,'0'0'54'16,"0"0"-1"-16,0 0-7 0,0 0-5 15,0 0-12-15,0 0-2 0,0 0-5 0,0 0-5 16,0 0-3-16,-22-30-4 16,21 30-1-16,-1-1-3 0,1 1-2 15,1-2 1-15,-2 2-2 0,2-1-2 16,-1 1 1-16,1 0-2 0,-2-2-1 0,2 2-3 16,-1 0 1-16,-1 0 1 0,-1 0 2 15,-1 11 2-15,-3 4 0 0,6 2-3 16,-2 0 0-16,1-1-2 0,2-2 2 15,0 6 0-15,0-2 1 0,0-6 1 16,0 8 0-16,0-8-2 0,0-6 0 0,0 1-1 16,0-2 0-16,0 0 1 0,0-1 1 15,0 2 3-15,0-6 0 16,0 0 5-16,0 0 0 0,0 0-2 16,0 0-2-16,2-13 0 0,1-6-4 0,-2-7 3 15,2 2-2-15,4 0 1 0,-3-2-2 16,1 3 0-16,-2 5 1 0,0 7 1 15,-2 8-2-15,-1 3 2 0,0-3-2 16,0 3 0-16,0-1 0 0,0 0-1 16,0-1 0-16,0 0-1 0,3 2 3 0,-3 0 2 15,0 0 1-15,3 4 2 0,0 6 0 16,1 8-2-16,0 1 4 0,-1 5 0 16,0 0 0-16,0 0-1 15,0-1-2-15,-3-6-4 0,3 0-1 0,-3-7 0 16,0-4-2-16,1 5 0 0,-1-5 0 15,0 0-1-15,2 0-1 0,-2-6-3 16,0 0-4-16,0 0-4 0,0 2-9 16,1-1-38-16,2 4-47 0,1-1-68 15</inkml:trace>
  <inkml:trace contextRef="#ctx0" brushRef="#br0" timeOffset="76779.77">17283 9878 47 0,'0'0'17'0,"0"0"4"16,0 0-1-16,0 0-3 0,0 0-2 15,0 0-7-15,0 0-4 0,0 0-4 16,0 0-7-16,-16-9-3 0,15 8-9 0,-1 1-3 16,2 0 0-16,-1 0 3 15,1 0 2-15,0 0-6 0</inkml:trace>
  <inkml:trace contextRef="#ctx0" brushRef="#br0" timeOffset="77875.01">17312 9898 110 0,'0'0'47'0,"0"0"-5"0,0 0-10 16,0 0-6-16,0 0-5 0,0 0-5 0,0 0-4 15,0 0-9-15,0 0-7 0,0 0-8 16,6-8-6-16,-6 7-8 0,0 1 2 15,0 0-2-15,1 0-6 0,-1 0 2 16,6 0-10-16,-2 0-9 0</inkml:trace>
  <inkml:trace contextRef="#ctx0" brushRef="#br0" timeOffset="78810.32">18804 10056 221 0,'0'0'43'15,"0"0"-9"-15,0 0-9 0,0 0-8 16,0 0-2-16,0 0-3 0,0 0-3 15,0 0-1-15,0 0-4 0,0 0-4 0,-16-14-2 16,15 12-2-16,1 2 1 16,-3-1-1-16,3 1 0 0,0-2-2 15,0 2 1-15,-1 0-2 0,1 0 2 16,-2 0 0-16,2 0 0 0,0-1 4 0,-1 1-2 16,1 0 0-16,0 0 0 0,0 0-2 15,0 0-1-15,-2 0-1 0,2 0 3 16,0 0-2-16,0-1 0 0,0 1 0 15,0 0-2-15,0 0-5 0,-1 0 0 16,1 0-1-16,0 0 0 0,0 0 4 0,0 0 1 16,0 0 2-16,0 0 1 15,0 0-2-15,0 0-1 0,0 0 2 16,0 0-5-16,0 0-7 0,0 0-9 16,0 0-15-16,1 0-14 0</inkml:trace>
  <inkml:trace contextRef="#ctx0" brushRef="#br0" timeOffset="118640.44">14501 10302 78 0,'0'0'45'0,"0"0"3"0,0 0-1 0,0 0-12 16,0 0-16-16,0 0-5 0,0 0 1 15,10-85 0-15,-7 80 3 16,0 3-4-16,-2-2-5 0,3 1-2 16,-1 0-1-16,3-3-1 0,-3 5 0 0,7-4 1 15,3-1 0-15,-3 2 0 0,6-1-1 16,-6 2-1-16,2 1-1 0,1 1-2 15,0 1 2-15,9 0-2 0,-3 0 3 16,8 0-1-16,-1 0 4 0,0 4 4 16,3 3 1-16,3-2 2 0,-2 2-7 0,6 0 0 15,-1-1-4-15,3 1 2 0,3 0-1 16,0-1 1-16,5-1 1 0,-2-4-2 16,-1-1 0-16,2 0-3 0,-5-6 0 15,2-2 0-15,-1 1-1 0,-2-2 1 16,-1 0-1-16,-3 4 0 0,-3 1 1 15,-3 1-1-15,-1-1-1 0,-2 4 2 16,-2 0-2-16,1 0 2 0,-2 0 0 16,-3 4 0-16,2 0 0 0,-9-1 0 15,3 2-1-15,-7-2 2 0,-5-2-1 0,6 2 2 16,-6-1 0-16,1-1 4 0,-1 0 0 16,-4-1 3-16,0 0 2 0,0 0 2 15,2 0 1-15,-1 0-2 0,1 0-2 16,-1 0-1-16,0 0-1 0,-1 0-2 15,2 0-3-15,-2 0-2 0,0 0-2 0,1 0-3 16,-1 2-9-16,0-2-17 16,0 0-40-16,-4-2-53 0,-9-3-64 15</inkml:trace>
  <inkml:trace contextRef="#ctx0" brushRef="#br0" timeOffset="119021.12">14786 10292 374 0,'0'0'56'15,"0"0"-9"-15,0 0-9 0,0 0-14 16,0 0-8-16,0 0-8 0,0 0-3 15,0 0-8-15,0 0 1 0,0 0 3 16,-23-13 2-16,26 22 1 0,8 6-1 16,5 2-1-16,6-2 1 0,4-1 4 0,5-3 4 15,7-2 1-15,5-3-1 0,2-2-3 16,4-2-3-16,1-2-1 0,2 0-2 16,-2-2 0-16,1-5-1 15,-1-3 1-15,-3 2-2 0,-4-3 2 0,-4 2-2 16,-4 0 1-16,-5-1-1 0,-2 5-1 15,-8-2 1-15,-10 4-1 0,-4 3 0 16,-2-1-1-16,1-1-2 0,0 1-6 16,0 1-9-16,-5 0-27 0,0 0-55 15,-2 0-130-15</inkml:trace>
  <inkml:trace contextRef="#ctx0" brushRef="#br0" timeOffset="119885.01">4082 13588 14 0,'0'0'-2'0,"0"0"-3"0,0 0 1 16,0 0 1-16,0 0 3 0</inkml:trace>
  <inkml:trace contextRef="#ctx0" brushRef="#br0" timeOffset="122123.24">4231 15004 66 0,'0'0'16'0,"0"0"-3"16,0 0-2-16,0 0-3 0,0 0 0 15,0 0-4-15,0 0-1 0,0 0-2 16,0 0-3-16,0 0-2 0,-10-9-2 15,10 9-5-15,-2 0-5 0,2-1-8 0,0 1-8 16,0 0-3-16</inkml:trace>
  <inkml:trace contextRef="#ctx0" brushRef="#br0" timeOffset="123508.92">4219 16310 12 0,'0'0'10'0,"0"0"-2"16,0 0 1-16,0 0 2 16,0 0 0-16,0 0 1 0,0 0-1 15,0 0-3-15,0 0 0 0,0 0-1 16,-17 0 2-16,17-2-1 0,0 2-3 0,-1-1-2 16,1 1 0-16,-2-2-2 0,2 2 2 15,-1-1 3-15,1 1 1 0,-2-2 3 16,2 2 1-16,0 0 3 0,0-1-1 15,-1 1 1-15,1-1-3 0,0 1-4 16,0 0 1-16,0-2-2 0,-2 2 0 0,2 0 0 16,0-2-3-16,0 2-2 0,0 0 1 15,-1 0 0-15,1 0-2 0,0 0 3 16,0 0-1-16,0 0-2 0,0-3 1 16,0 3-1-16,0 0 0 0,0 0 1 15,0-2 1-15,0 2 1 0,0 0 0 16,-2 0 2-16,2 0 0 0,0 0 2 15,0 0 1-15,0 0-1 0,0 0 0 16,0 0-5-16,0 0 0 0,0 0 2 16,0 0-2-16,0 0-1 0,0 0-1 0,0 0 0 15,0 0 2-15,0 0-1 0,0 0 0 16,0 0-2-16,0-1 1 0,0 1 0 16,0 0 0-16,0 0 3 15,0-2-3-15,0 2 0 0,0 0-1 0,0 0-1 16,0 0-2-16,0 0-2 0,0 0-3 15,0 0-4-15,0 0-4 0,0 0-8 16,0 0-10-16,0 0-11 0,0 0-20 16,0 0-27-16</inkml:trace>
  <inkml:trace contextRef="#ctx0" brushRef="#br0" timeOffset="145174.07">5988 6328 0 0,'0'0'4'15,"0"0"1"-15,0 0-1 0,0 0-1 0,0 0 0 16,0 0 2-16,0 0-1 0,0 0 1 16,0 0-3-16,49-8 1 15,-43 8 1-15,8-2 1 0,4 1-1 16,-7 0 1-16,5 0-2 0,-2-1-2 0,-2 2-1 16,1 0 1-16,0 0 0 0,6 0-1 15,-5 0 1-15,4 0-1 0,-5 0 0 16,0 0 1-16,4 0 3 0,-4 0-2 15,7 0 4-15,-5-2-1 0,5-1-1 16,3 1 0-16,-8-2-1 0,2 2 0 0,-1-1 1 16,-2 2-3-16,5 0-1 15,0-2 0-15,-7 3 1 0,8-2-3 16,-3 1 2-16,2 1 0 0,0 0 0 16,-2 0 0-16,3 0 0 0,-1 0-2 0,7 0 0 15,-7 3 2-15,-2-2 0 0,-1 1 2 16,3-1-4-16,-3-1 2 0,9 0 2 15,-2 0-2-15,-2 0 2 0,0-3-2 16,0 0 0-16,-1-2 0 0,1 3 0 16,-1-3 2-16,3 2 5 0,-1 0 1 0,1-1 1 15,0 2-2-15,0 1-6 0,-5 1 1 16,0 0 0-16,0 0-1 0,-1 0-1 16,8 2 1-16,-5 3-1 15,-1 1 0-15,1-1 2 0,-1 0 0 0,1-3-3 16,0 1 3-16,-2-1-1 0,0-2 1 15,0 0-1-15,2 0 1 0,6 0-1 16,-6 0 0-16,2-3 3 0,-2-1-2 16,0-3 0-16,-1 3 0 0,0-1-2 15,-4 0 1-15,2 4-1 0,0-2 2 0,2 3-2 16,7-2 0-16,-3 2 0 0,-1 0 0 16,4 0 0-16,-3 0 1 0,3 0-1 15,-4 0 0-15,1 2-3 0,3 1 3 16,-6-1-1-16,2 2 0 0,0-1 1 15,-5 0-1-15,-1-2 1 0,1-1-2 0,4 0 1 16,3 0-1-16,-5 0-1 0,-2 0 0 16,-4 0-5-16,2 0-1 15,5 0-1-15,-8 0-5 0,6 0 0 16,-9 0-4-16,4-2-3 0,-3 0-7 0</inkml:trace>
  <inkml:trace contextRef="#ctx0" brushRef="#br0" timeOffset="145579">7445 6327 17 0,'0'0'0'0,"0"0"-1"15,87-7-8-15,-55 4 2 0</inkml:trace>
  <inkml:trace contextRef="#ctx0" brushRef="#br0" timeOffset="146392.73">6964 5949 88 0,'0'0'34'0,"0"0"4"16,0 0-3-16,0 0 1 0,0 0-5 0,0 0 0 16,0 0-4-16,0 0-6 0,0 0-5 15,0 0-8-15,0-32-3 0,0 30-4 16,0 1-2-16,0 1-2 0,-3-2-4 15,-1 2 0-15,-5 0 2 0,-5 6 0 16,-1 5 5-16,-1 4-1 0,6 2 0 0,1 3 0 16,-1-1 2-16,3 1-1 0,0 1 1 15,1 0 0-15,-1 1-1 16,1 0 1-16,2 1-1 0,1 1 1 16,-2 1-1-16,1-1 0 0,0 0 0 0,1-7 0 15,0 0-1-15,3-5 0 0,-1-6-1 16,1 8 1-16,0-9-4 0,0 2 1 15,0 4 0-15,0-6-1 0,0 4-2 16,1 1-8-16,2-7-8 0,4 2-15 16,-4-2-18-16,0 1-17 0,0-1-37 0</inkml:trace>
  <inkml:trace contextRef="#ctx0" brushRef="#br0" timeOffset="147323.88">6336 5863 254 0,'0'0'49'16,"0"0"-14"-16,0 0-10 0,0 0-15 16,0 0-4-16,0 0-1 0,0 0-2 15,0 0-2-15,0 0-3 0,0 0-2 16,-33-21 1-16,22 34 4 0,-3 7-1 15,4 7 2-15,0 1-1 0,3 3-1 16,1 0 1-16,3 1-2 0,2 0 0 16,1-3 1-16,0 0-1 0,1-5-1 15,2-7 1-15,3-2-1 0,-2-4 2 0,2-4 5 16,3 0 1-16,1-5 3 0,3 0 0 16,6-2 2-16,4-4 2 0,-1-8-3 15,2-5-2-15,1-5-4 0,-2-1-2 16,-3-1 4-16,-1 0-3 0,-2 0 3 15,-2-2 2-15,-5 2-3 0,1-1 1 0,-3 1 2 16,-7 0-5-16,-1 0 0 16,0-1 3-16,-4 3-3 0,-9 3 3 15,1 3-2-15,-4 3 0 0,-4 4 0 16,0 2-4-16,-2 2 2 0,-1 4-2 0,6-2-1 16,-2 3 0-16,0 0-2 0,2 4 0 15,-4 3-1-15,3 0 2 0,0 5-1 16,8-4 1-16,0 2 4 0,4 4-5 15,5-4 6-15,-1 8-2 0,2-1-1 16,3 0 1-16,10 3-1 0,3-7 2 0,3 0-1 16,3-6 1-16,2-1 1 0,2-1-3 15,0-3 0-15,-1 0 0 0,1-2-3 16,0 0 0-16,-2 0-4 16,-3 0-8-16,5 0-10 0,-3 0-21 0,-6 0-38 15,1 2-34-15,-7-1-104 0</inkml:trace>
  <inkml:trace contextRef="#ctx0" brushRef="#br0" timeOffset="152059.56">9395 11260 7 0,'0'0'0'15,"0"0"-2"-15,0 0 4 0,0 0-2 16,0 0 4-16,0 0-3 0,0 0-1 16,0 0 0-16,3 88 0 0,0-58 0 15,-2 6 0-15,2-1-1 0,0 7 0 0,1 2 0 16,-1 4-3-16,0 1 2 0,1 2-1 16,1 1 3-16</inkml:trace>
  <inkml:trace contextRef="#ctx0" brushRef="#br0" timeOffset="152313.27">9444 12623 63 0,'0'0'4'0,"0"0"-8"16,0 0-12-16,0 0-15 0</inkml:trace>
  <inkml:trace contextRef="#ctx0" brushRef="#br0" timeOffset="153992.54">6365 13041 4 0,'0'0'15'0,"0"0"-4"16,0 0-6-16,-97-22 1 0,73 17 2 16,-1 2-1-16,8 2 0 0,-2-1-4 15,0 1-5-15,6 1 5 0,-7 0 0 0,10 0 3 16,4 0 4-16,-1 0 3 0,7 0-1 16,0 0 3-16,0 0 3 0,-3 0 7 15,3 0 8-15,-3 0 2 0,3 0-1 16,-1 0-8-16,-1 0-7 0,1 0-4 15,-1 0-3-15,1-2-4 0,-1 2-6 0,1 0-3 16,-1 0-5-16,1 0-6 16,1 0 2-16,0 0 5 0,0 0 5 15,1 0 8-15,11 0-2 0,10 0 1 16,5 0-3-16,-1 0 2 0,4 0 0 0,1 0 1 16,-1-1 1-16,2 0-3 0,0-2 1 15,0 1 0-15,-2-3 0 0,5 2 0 16,-2-2 1-16,2 0 0 0,1 3-4 15,0-1 1-15,-1 1-4 0,2 1-1 16,-2 1 2-16,1 0 0 0,-1 1 0 0,4 4 0 16,3 1-1-16,0 0 3 0,0-1-3 15,4 0-2-15,-4-4 1 16,0 1 1-16,-3-2-1 0,0 0 2 16,0 0-1-16,0-5 0 0,3 2 0 0,-3-2-3 15,0 0-1-15,-4 0 1 0,-2 2-1 16,0-2-2-16,-2 2 0 0,-1 1-2 15,-1 1 1-15,1 1 2 0,1 0 0 16,-2 0 0-16,-2 1 2 0,2 3 2 16,-4-2-3-16,-1 3 3 0,-5-4-2 0,-3 0-3 15,-3 2 0-15,-1-3 2 0,6 0-2 16,-6 0 0-16,5 0-2 0,-7-3-9 16,-1 1-4-16,1 1-3 15,-4-1-3-15,-2 0 7 0,-4 2 2 0,0-1 0 16,0 1-3-16,2 0-5 0,-1 0-3 15,1 0 9-15,2 0 0 0,-1 0-1 0,3 3-5 16</inkml:trace>
  <inkml:trace contextRef="#ctx0" brushRef="#br0" timeOffset="154553.09">7126 12996 111 0,'0'0'15'0,"0"0"-3"15,0 0 0-15,0 0 4 0,0 0-1 16,0 0-4-16,0 0-7 0,0 0-4 0,0 0-3 16,0 0-4-16,-38-12 4 0,38 12 7 15,0 0 10-15,0 0 7 0,9 0 1 16,7 3-4-16,4 1-1 0,-1-2-2 16,4 0 1-16,3-2 0 0,1 0-1 15,2 0-1-15,2-2-3 0,-1-2 1 16,0-1-4-16,2 0-3 0,-3 1 0 15,-1 1-5-15,5 0 0 0,-3 1 0 16,2 2 1-16,1 0 0 0,2 0 0 16,3 0 0-16,-2 0-1 0,3-1-1 0,-2-3-1 15,-2 2 1-15,-3-1-1 0,1-2-1 16,-2-1 1-16,-1 1 0 0,0-1-1 16,-1 3 1-16,-10-1-1 15,0 3-2-15,-3-1-1 0,-5 2 1 0,3 0-1 16,-9 0-2-16,2 0 0 0,-7 0-2 0,5 0 3 15,-1 0 3-15,-1 0 3 16,3 0 1-16,-6 0 0 0,0 0 0 16,0 0-3-16,0 0-3 0,3 0-4 15,-3 0-4-15,0 0-12 0,0 0-7 0,0 0-8 16,-6 0-10-16,2 0 0 0,-7 0-4 16</inkml:trace>
  <inkml:trace contextRef="#ctx0" brushRef="#br0" timeOffset="156444.03">3923 13210 30 0,'0'0'14'0,"0"0"-8"16,0 0-2-16,0 0-2 0,94-32-1 16,-71 26 1-16,0 0 0 0,0 0 0 15,3 0 3-15,-1 0 1 0,5 0-2 16,2 1 2-16,0 1-5 0,4 3-2 15,0-1-2-15,2 2-4 0,-2 0 5 16,3 0 2-16,6 0 2 0,-2-2 3 16,5-1-3-16,0 0-2 0,2-3 0 15,2-2-2-15,-1 1-2 0,5-4-1 0,1 1 1 16,-1-2-2-16,6 1-3 0,-4-1-3 16,3 0 1-16,-2 0-4 15,-4-1 3-15,0 1 11 0</inkml:trace>
  <inkml:trace contextRef="#ctx0" brushRef="#br0" timeOffset="157133.76">6014 11428 51 0,'0'0'3'15,"0"0"-2"-15,0 0-3 0,0 0-4 0,0 0-3 16,0 0 1-16,0 0-4 0,0 0-1 16</inkml:trace>
  <inkml:trace contextRef="#ctx0" brushRef="#br0" timeOffset="159600.83">6673 10605 274 0,'0'0'53'0,"0"0"-9"0,0 0-10 0,0 0-8 15,0 0-7-15,0 0-6 16,0 0-5-16,0 0-8 0,0 0 1 16,-4-44-4-16,4 34 2 0,0 1 1 15,0 4-2-15,4-1-2 0,-1 4-1 0,0-1 3 16,3 2 2-16,-6 1 0 0,6-1 0 16,-2 1 0-16,9 0 0 0,3 0 3 15,-2 4-3-15,4 5 5 0,-7 0-5 16,1-2 0-16,-2 3 0 0,0 1-1 15,0 4 2-15,-4-4-2 0,0 2 4 0,2 2-3 16,-5-7 0-16,2 9 1 16,-4-7 0-16,-1 2 1 0,3 0-1 15,-3-6 1-15,0 6-1 0,0-5 1 16,0-1-2-16,0 0 0 0,0-6 1 0,0 0-1 16,0 0 0-16,0 1 0 0,0 0 2 15,0 1 1-15,0 0 3 0,0-1 2 16,0 1 7-16,0 0 1 0,0-2 4 15,0 1-3-15,0-1-5 0,0 0-5 16,0 0-2-16,0-3-3 0,0-5 0 0,0-4 1 16,0-1 0-16,-3 0 0 0,3 0 3 15,0-1-2-15,0-5-2 16,0 1 0-16,0-5-2 0,0 1-4 0,3 1 3 16,0 1-6-16,3-1 6 0,2-1 1 15,1 0-3-15,0-1 1 0,2 0-2 16,2 1-1-16,-4 3-1 0,2 6 2 15,-2 1 1-15,-3 4 0 0,-3 3 1 16,0 2-3-16,-3 3 2 0,0-1-3 16,0 1-2-16,0 0 4 0,1 0 1 0,-1 0 2 15,0 0 1-15,-7 11 1 0,-2 4 0 16,-5 5 1-16,1-2-1 0,1 0 0 16,4-6 0-16,0 0-1 0,4-3 0 15,1 2-1-15,0-1-1 0,2 3 2 16,-1-1 1-16,1 0 3 0,1 5-2 0,0-4 2 15,0 2-4-15,4-1-2 16,5 0 3-16,3 1-3 0,-1-1 2 16,4-4-1-16,0-1-1 0,-4 0 2 15,3-4-2-15,-5-2-1 0,-2 0-1 0,6 0-3 16,-9-1 3-16,-1-1-1 0,-3-1 1 16,0 0 0-16,0 0 0 0,3 0-1 15,-3 2 1-15,7-2-8 0,-1 0-19 16,4 0-22-16,0-2-25 0,-5 1-28 15,2-3-23-15</inkml:trace>
  <inkml:trace contextRef="#ctx0" brushRef="#br0" timeOffset="160814.03">7315 10410 245 0,'0'0'53'15,"0"0"-14"-15,0 0-6 0,0 0-9 16,0 0-6-16,0 0-6 0,0 0-3 15,0 0-4-15,0 0-3 0,0 0-4 16,16-5-4-16,-14 4-4 0,2-4 0 0,2-1 5 16,7-5 3-16,1 1 4 0,2-2-5 15,0-1-5-15,3 3-4 16,-3-1-1-16,-3 4-6 0,-3 0-9 16,0 3-22-16,-7 3-24 0,1-1-25 0</inkml:trace>
  <inkml:trace contextRef="#ctx0" brushRef="#br0" timeOffset="161016.19">7254 10623 201 0,'0'0'46'0,"0"0"-7"15,0 0-5-15,0 0-6 0,0 0-11 16,0 0-11-16,0 0-3 0,82-25-5 15,-64 18-3-15,0 0 1 0,-1 1-8 16,2 1-4-16,-3-2-9 0,2 1-8 16,-3-1-18-16,5 0-32 0,-2-3-60 15</inkml:trace>
  <inkml:trace contextRef="#ctx0" brushRef="#br0" timeOffset="162283.98">8001 10346 176 0,'0'0'51'0,"0"0"-6"0,0 0-8 15,0 0-3-15,0 0 1 0,0 0-2 0,-16-82-11 16,13 70-6-16,0-7-3 0,2 7 1 16,-4-6-1-16,1 1 1 0,2 5-4 15,-1-6-5-15,-2 1 1 0,5 6 1 16,-3-9 2-16,0 1 1 0,0 3-2 15,-1-6-4-15,1 7-1 0,-3 0 0 0,0 0 0 16,2 4 0-16,-3-5 0 0,1 6-1 16,3 1-1-16,-1 2 0 15,1 2 0-15,1 2 0 0,2 3-1 16,-1-1 0-16,1 1-1 0,-3 0-1 0,3-2-1 16,-1 2-3-16,1 0-2 0,-2 0 2 15,2 0 2-15,0 3 3 0,0 12 1 16,0 8-1-16,0 6 0 0,2-4 1 15,3 3-4-15,1-1 1 0,0 2 0 16,3-1-2-16,-1-1-1 0,2-2-4 0,-1 0-7 16,0-4-10-16,5-4-15 0,-5-5-17 15,-3-6-20-15,4 0-22 0,-6-2-30 16</inkml:trace>
  <inkml:trace contextRef="#ctx0" brushRef="#br0" timeOffset="163326.01">8287 9960 365 0,'0'0'64'0,"0"0"-13"0,0 0-7 15,0 0-14-15,0 0-8 0,0 0-9 16,0 0-6-16,0 0-5 0,0 0-5 0,0 0-1 15,-35-21-1-15,24 32 0 16,-8 6 3-16,6 5 1 0,-3 6 0 16,7-1 0-16,1 2 1 0,5-3-3 15,3-8 1-15,0-2-1 0,0 1-1 0,10-2 3 16,0 3 0-16,2-4 0 0,-1-5-2 16,1-3-1-16,2 0 1 0,-2-4-4 15,6 1 0-15,-3-3-7 0,4 0-4 16,1 0 1-16,-1-6 1 0,-2-3 3 15,-1-2-4-15,0-1 4 0,-3-3 3 0,2 1 7 16,-4-2 3-16,2 2 4 16,-4 1 0-16,-2 1 4 0,-3 3 2 15,-1 0 1-15,2-1 1 0,-4 5 2 16,1 0 2-16,-2 5 3 0,0-1-2 0,0 1-2 16,0-1-3-16,0-2-3 0,0 2-4 15,0 0-2-15,0 0-2 0,0 1-2 16,-5 0-1-16,-5 0-2 0,-3 8 2 15,0 5-1-15,4-4 0 0,2 5 1 16,4-5-1-16,0 2-1 0,2 2-1 0,1-2 0 16,0 4 1-16,0-5 1 0,6 4-3 15,2-3 1-15,-2-7-3 16,6 4 1-16,-2-3-1 0,-6-4-1 16,5 0 1-16,-5 0 2 0,1-1 1 0,-1 2 5 15,-4-2 4-15,0 0 1 0,0 0 0 16,0 0-1-16,0 0 0 0,0-10 1 15,0-1 0-15,-3-4 0 0,-3-2-3 16,-1 2 2-16,-2-6-3 0,4 1 5 16,0 4 0-16,4 0 1 0,-1-2-2 0,2 4 0 15,0-5-3-15,0 1 2 0,0 5-2 16,2-5-1-16,4 2-3 0,-1 8 0 16,1-6-2-16,-2 7 1 0,-2 3-2 15,1 2-2-15,-3 2 0 0,0-2-1 16,0 2 2-16,1 0 2 0,1-2 2 15,-1 2 3-15,1-1 0 0,-1 1 2 16,-1-1-2-16,3 1 1 0,2-5 1 16,-2 1 1-16,5-1 1 0,-4-1-1 15,5-2-2-15,-2 2-5 0,0-2 3 0,-1 1-4 16,3 1 3-16,1 1-2 0,0 1-1 16,2 1-1-16,0 1-3 0,0 1-2 15,-2 1 4-15,6 0-1 0,-3 8 5 16,0 2 6-16,0 3-3 0,-5 4 4 15,-3-4-5-15,-5 4 0 0,0 3 1 0,0-2 0 16,0 6 0-16,-3-3 0 16,-1-5-2-16,1-3 1 0,0-3 1 15,2-6-1-15,-4 3 1 0,4-2-1 16,-1-1 0-16,1 0 0 0,1-4 0 0,0 0 0 16,0 0 2-16,0 2-2 0,0-1 0 15,0 1-2-15,-3 0 1 0,3-1 0 16,0 1 0-16,0-1 0 0,0 0 1 15,0 1 0-15,0 5 0 0,-3 6 0 16,-1 1 0-16,-3 6-1 0,-2-1 1 0,2-3 0 16,-5 0 1-16,2-1-1 0,3-7 0 15,-6 2-1-15,9-4 0 16,1-3-3-16,0 0-2 0,3-3-14 16,-2 0-8-16,2 0-15 0,0 0-28 0,2-9-10 15,8-9-15-15,9-5-4 0</inkml:trace>
  <inkml:trace contextRef="#ctx0" brushRef="#br0" timeOffset="163812.42">8809 9897 335 0,'0'0'71'0,"0"0"-20"0,0 0-3 16,0 0-11-16,0 0-1 0,0 0-7 16,0 0-9-16,0 0-6 0,0 0-5 15,-39-54-4-15,36 54-4 0,3-1-3 16,-3 1-2-16,3 0 1 0,-1 0 2 15,1 11 4-15,0 5-2 0,0 7 3 16,1 2-4-16,5-2 0 0,-2 2-1 16,2-1 0-16,-1 2 1 0,-1-2 0 15,-1 0 0-15,2-2-1 0,-3-6-1 0,1 0-1 16,-2-7 0-16,1-4-2 0,-1 0 1 16,1-2-2-16,-1 2 0 0,2-2 1 15,0 1 2-15,-3-4 3 0,4 0 2 16,6-5 3-16,3-8-3 0,3-3 2 15,-3-4-3-15,-4-1 2 0,4 0-2 0,-6-4 0 16,-1 1 0-16,0-2 2 0,-3 8 1 16,-1-4 2-16,-2 3 1 15,0 3-3-15,-4-3 7 0,-3 4-7 16,0 2 3-16,-2 3 0 0,-1-2-1 0,0 4 2 16,1 4-1-16,1 1-3 0,-1 0-2 15,3 1-2-15,3 2 1 0,3 0-2 16,-1 0-2-16,-2 0 0 0,-2 0-2 15,0 8 2-15,-1 5 1 0,6 3 3 16,0 5-5-16,0-2 5 0,14 0-4 0,2-2-1 16,7-2-1-16,5-3-1 0,5-5 0 15,6-1-5-15,6-4-1 16,0-2-10-16,1 0-3 0,-4-2-12 16,2 0-26-16,-7 0-47 0,-2 2-71 0</inkml:trace>
  <inkml:trace contextRef="#ctx0" brushRef="#br0" timeOffset="169505.26">4193 12618 132 0,'0'0'67'0,"0"0"5"0,0 0-6 15,0 0-15-15,0 0-19 0,0 0-15 16,0 0-9-16,0 0 5 0,0 0-2 15,0 0-5-15,-13-45 0 0,10 30-5 16,-4 0 6-16,0 1 1 0,4 4-2 0,-1-5 1 16,-1 7-1-16,2-3 2 0,-1 2-1 15,-3-2 0-15,4-4-2 16,-1 6 2-16,-2-5-3 0,1-1 1 16,1 4 0-16,1-4-1 0,-1 6-1 0,1-3-2 15,0 1-3-15,2 5 1 0,1 1 1 16,0 5 0-16,-2-1-2 0,2 1-3 15,0-2 0-15,-1 1-2 0,1-1-1 16,0 1-2-16,-2 1 3 0,2-1 1 16,0 1 2-16,0 0 3 0,0 0 1 0,0 8-1 15,5 6 1-15,1 3 1 0,-1 1 1 16,-2 0-1-16,3 1 1 0,0 0-2 16,-2 1 1-16,2 0-1 15,2-2 0-15,-2 0 4 0,0-1-5 0,4 0 4 16,0-2-4-16,-1-2-2 0,4-1-2 15,1-1-6-15,-3-5-12 0,4-1-19 16,0-2-23-16,-2-2-17 0,4 1-20 16,-1-2-8-16</inkml:trace>
  <inkml:trace contextRef="#ctx0" brushRef="#br0" timeOffset="170106.24">4588 12211 320 0,'0'0'51'0,"0"0"-6"16,0 0-13-16,0 0-5 0,0 0-7 15,0 0-9-15,0 0-4 0,0 0-5 16,0 0-2-16,0 0-2 0,-49-54-1 0,39 54-2 16,-5 7 1-16,-1 6 1 0,2 4 0 15,1 5 1-15,1 1-2 0,1 0-2 16,5-5 3-16,3 0-1 0,3-1 1 15,0-5 1-15,0 5-2 0,0-1-3 16,3-7 2-16,8 4-4 0,0-5 4 0,0 0 4 16,2-2 0-16,2-1 1 0,-4-2-1 15,2-1-3-15,6 0-5 16,-9-1-4-16,9 3 0 0,-9-3 2 0,-7 1 4 16,9 1 6-16,-7-1-3 0,-2-1 1 15,6 4 0-15,-6-3 1 0,0 2 4 16,0-1-2-16,-3 1 0 0,0 2 2 15,-3 4 1-15,-6 2 3 0,3-6 3 16,-7 3-1-16,3-4-1 0,7-4 1 16,-1 2 1-16,4-3 1 0,-2 0 3 0,-3 0-2 15,-1 0-1-15,0 0-4 0,-1 0-1 16,4-4-3-16,-4-6-3 0,4 0-4 16,3-2 0-16,0-8-1 0,0 9 2 15,0-6 1-15,3 7-3 0,-3 5 0 16,7-4-6-16,-4 6 2 0,-2-1 2 15,2 1 5-15,0 0 4 0,3 1-2 16,-2-1 1-16,6 0-2 0,-7 3 1 16,3-2 1-16,4 2 0 0,-5 0-1 15,3 0-2-15,1 0-2 0,-2 5-3 0,3 4 1 16,-3-3 4-16,2 5 1 0,-3 3 2 16,0 1 0-16,-1-2 1 0,-2 4 0 15,-1-5 0-15,-2 0-4 0,0 2-7 16,0-4-6-16,0 2-24 0,0-2-21 15,-2-1-22-15,-1-6-24 0</inkml:trace>
  <inkml:trace contextRef="#ctx0" brushRef="#br0" timeOffset="170279.21">4662 12211 407 0,'0'0'53'0,"0"0"-18"0,0 0-8 0,0 0-13 16,0 0-9-16,0 0-10 0,0 0-11 0,0 0-17 16,0 0-6-16,0 0-15 0,-3-38-37 15,6 49-41-15</inkml:trace>
  <inkml:trace contextRef="#ctx0" brushRef="#br0" timeOffset="170696.61">4802 12300 462 0,'0'0'47'0,"0"0"-24"16,0 0-15-16,0 0-10 0,0 0-6 16,0 0-6-16,0 0 2 15,0 0 1-15,0 0 5 0,0 0 6 0,13 59 0 16,-13-39 1-16,0-2-1 0,0-5 0 15,0 1 0-15,0-8 0 0,0-6 0 16,0 0 2-16,0 0 0 0,0 2 6 16,0-1 1-16,0 1 1 0,0-1 6 15,0 0 1-15,0 1-2 0,0-2-4 0,0 2-3 16,0-2-3-16,0 0-1 0,0-6 0 16,0-7-1-16,-1 3-1 0,1-5 3 15,0 1 0-15,0 0 0 0,0-4-1 16,0 6-3-16,0-3-2 0,0 3-1 15,0 9-2-15,3-6-2 0,1 6-4 16,-3-2-1-16,5 0-3 0,-2 4 0 0,5 1 2 16,7 0-1-16,-3 1 2 15,7 10-3-15,-2 0-10 0,-4 1-12 16,-1 0-1-16,1 2 5 0,-3-1 4 0,-4-2-3 16,4 0-14-16,-5-4-15 0,0 1-12 15,0 1-9-15</inkml:trace>
  <inkml:trace contextRef="#ctx0" brushRef="#br0" timeOffset="171213.01">5084 12221 188 0,'0'0'60'0,"0"0"1"0,0 0 4 16,0 0-5-16,0 0-12 0,0 0-11 15,0 0-11-15,0 0-7 0,0 0-3 16,0 0-6-16,-12-54-4 0,11 54-4 15,1-1-3-15,-2 1-4 0,2-2-4 16,-1 2 1-16,1 0 3 0,-4 0 3 16,4 13 1-16,0-1-2 0,-3 6 2 0,3 2-3 15,0-3 2-15,3 8 1 0,-3-8 0 16,5 0 0-16,-2-8-1 16,0 3-3-16,0-1 0 0,-1-7-2 15,-1 4 0-15,2-5 2 0,0 0-1 0,1-1 2 16,-4-2 2-16,5 0 3 0,5-1 2 0,3-10 2 15,4-2 1-15,-2-5-1 16,-3-4 2-16,-1-2 0 0,-1 0 0 16,-3-1-1-16,-1 2 6 0,-3 1 1 15,-3 1-2-15,0-1-2 0,-2 2-2 0,-5 0 7 16,0 6 5-16,0 0-2 0,-4 2-2 16,-3 2-10-16,1-4-2 0,-4 3-1 15,2 5 1-15,1 2-4 0,2 2 1 16,8 2 0-16,-9 0 0 0,7 0 0 15,-3 0-3-15,-1 0-2 0,3 6-1 0,0 5 0 16,1 4-1-16,0 5 1 16,6 1 1-16,0 0 1 0,10 0 1 15,3 1-1-15,6-1-5 0,1-3-3 16,1-2-2-16,0-3 0 0,2-3 3 0,0-2-3 16,-8-3-2-16,5-2-2 0,-1 0-5 15,-6-3-11-15,10 1-31 0,-7-1-29 16,-4 0-54-16</inkml:trace>
  <inkml:trace contextRef="#ctx0" brushRef="#br0" timeOffset="171414.18">5398 12436 539 0,'0'0'-27'0,"0"0"-72"0,0 0-164 16</inkml:trace>
  <inkml:trace contextRef="#ctx0" brushRef="#br0" timeOffset="176960.41">13178 12900 4 0,'0'0'2'0,"0"0"3"0,0 0 0 15,0 0-1-15,0 0 5 0,0 0 3 16,0 0 3-16,0 0 2 0,75-22-2 15,-68 21-2-15,3-3-4 0,-5 3 3 16,-1-1-1-16,2 1 1 0,-6 1-1 16,0-2-1-16,5 1-2 0,0-1 1 0,-1 0 2 15,6 1 0-15,-5-1 0 0,3 0-1 16,4-1-1-16,-3 0 1 0,6-2 0 16,-4 4 1-16,6-3 1 0,-3 2-5 15,-1-2-3-15,3 3-2 0,-5-1-2 16,1 2 2-16,0 0 0 0,2 0 1 15,5 0 0-15,1-3 1 0,8 3 0 16,-1-2 1-16,5-2 1 0,3 1-2 16,4-3-1-16,6 1 0 0,1 0-2 15,5-2 1-15,-2 1-1 0,7 0-1 0,-1 1-1 16,0 2-2-16,-1-1 3 0,1 3-2 16,1 1 2-16,2 0 0 0,0 0 0 15,-1 0 0-15,0-2 0 0,-2 1-1 16,-2-3 2-16,1 1-1 0,-1-1 0 15,-3-2 0-15,-1 0 2 0,-1 0-2 16,1-2 0-16,1-1 0 0,4 0 0 0,-1 0 0 16,1 0 0-16,-3 1 0 15,-4 3 0-15,-2 1 0 0,0 3 0 16,-2-1 0-16,0 2 0 0,-2 0 0 0,1 0 0 16,-2 0 0-16,1 0 0 0,-2 2 0 15,3-2 0-15,-3 0 1 0,0 1-1 16,4-1 0-16,-4 1 2 0,-1-1-2 15,3 0 0-15,-3 0 1 0,2 0 0 16,-3 0 0-16,2 0 0 0,0-4 2 0,-1 1-2 16,1-2 2-16,0-1-2 0,3 2 2 15,-2-3-2-15,1 2-1 16,-1 0 1-16,-2 2-1 0,-3 0 1 16,-2 0-1-16,-3 1-1 0,1 2 2 0,-1 0-1 15,-1 0-1-15,1 0 1 0,-1 0-1 16,2 0 0-16,-3 2-1 0,0 1 1 15,-2 0 0-15,-3 0 0 0,-7-1 0 16,2 1-1-16,-6-2-1 0,-1 0 2 16,1 1-1-16,-6-2 1 0,5 1-2 0,-6-1-1 15,0 0 0-15,2 2-1 0,-1-2 0 16,-1 0-4-16,1 0 1 0,0 0-3 16,-6 0-1-16,0 0-5 0,0 0-10 15,3 0-11-15,-2 0-14 0,1 0-14 16,-1 0-6-16</inkml:trace>
  <inkml:trace contextRef="#ctx0" brushRef="#br0" timeOffset="177512.92">14019 12923 16 0,'0'0'15'0,"0"0"2"16,0 0 2-16,84-4-1 0,-59 4 2 15,2 0-3-15,5 0-2 16,0 0-1-16,4 0 3 0,2 0 7 16,1 0 6-16,4-3 3 0,0-2 1 0,6-2-8 15,4-2-7-15,6-4-7 0,7 1-2 16,4 0-3-16,2 0-2 0,5 0 0 15,1 0-2-15,3-1 0 0,-1 4-2 16,0-3 1-16,-2 3-1 0,-2 0 0 16,-2 0 1-16,-2 0-2 0,-3 1 0 0,-2 2 0 15,-2 1 0-15,-4 2 1 0,-2 2-1 16,-4 1 0-16,-3 0 0 0,-6 0 0 16,-1 0 0-16,-8 0-1 0,-2 3 1 15,-6 0-2-15,-3 2 2 0,-8-2-1 16,-1 0 0-16,-7-2 0 0,-6-1-4 0,3 3-1 15,-7-3-4-15,0 0-1 16,0 0-3-16,2 0-8 0,-1 0-25 16,1 0-29-16,-1 0-44 0</inkml:trace>
  <inkml:trace contextRef="#ctx0" brushRef="#br0" timeOffset="178256.26">17224 11548 267 0,'0'0'53'0,"0"0"-13"16,0 0-6-16,0 0-8 0,0 0-6 15,0 0-4-15,0 0-5 0,0 0-3 16,0 0-5-16,0 0-2 0,10-30-1 16,-9 29-1-16,5 1 1 0,1 0-1 15,5 0-1-15,2 1 0 0,-6 3 1 0,2 6 1 16,-2-1 1-16,-2-2-2 0,0 5 1 16,0-4 0-16,-2-2 1 0,2 2 1 15,0-3 0-15,-2 2-1 0,-1-3 0 16,1 2 0-16,-1-3-1 0,0 0 2 15,1 1 4-15,1-4 1 0,0 0 2 0,6 0 1 16,4 0 0-16,-4-5-3 0,4-1 0 16,-4-3-1-16,-1 0-3 15,1-1 1-15,-2 0-2 0,1-2-1 16,0 0-1-16,2-5 0 0,0 0-1 0,0 2-1 16,0-2-2-16,7 1 0 0,0-1-1 15,1 0-1-15,3 1-2 0,-1 3-1 16,-1 0-2-16,1 3-3 0,-9 5 0 15,3 1-11-15,-7 1-9 0,-5 2-11 16,2 1-20-16,-6 0-17 0,5 0-17 0,1 0-27 16</inkml:trace>
  <inkml:trace contextRef="#ctx0" brushRef="#br0" timeOffset="178616.14">17274 11723 379 0,'0'0'40'0,"0"0"-17"0,0 0-10 0,0 0-11 16,0 0-1-16,0 0-2 0,0 0 1 15,0 0 2-15,0 0 2 0,-4-4 1 16,4 6-1-16,3 3 0 0,3-1-1 16,-3-1 1-16,4 0 2 0,3 2 0 15,-1-3 1-15,1-1 0 0,3-1-2 0,4 0 3 16,0 0-2-16,5-6-2 0,-3-2 1 16,0-3-4-16,1-4 0 0,5-1 0 15,4-5-2-15,1-2-1 0,3-2-2 16,2 0-1-16,2-1-8 0,-1-1-10 15,2 0-20-15,-5-2-30 0,2 3-41 16,-4-2-84-16</inkml:trace>
  <inkml:trace contextRef="#ctx0" brushRef="#br0" timeOffset="190168.55">4542 12750 215 0,'0'0'22'15,"0"0"-7"-15,0 0-5 0,0 0-1 0,0 0-3 16,0 0-2-16,0 0-3 0,0 0-2 16,0 0-1-16,0 0-2 0,-44-83 1 15,40 66-4-15,4 7-1 0,-3-9-7 16,3 7 2-16,0-1-5 0,0-9-1 15,0 9 1-15,-3-9-8 0,3 10 6 0,0-1-2 16,0 0 5-16,0 8 7 16,0 0-1-16,0 5 3 0,-1-2-3 15,1 2 4-15,0-1 0 0,0-1-5 16,0 1-7-16</inkml:trace>
  <inkml:trace contextRef="#ctx0" brushRef="#br0" timeOffset="191316.77">5327 13743 64 0,'0'0'20'0,"0"0"-1"0,0 0 2 16,0 0 4-16,0 0 6 0,0 0 1 15,0 0 0-15,0 0-8 0,0 0-7 0,-26-42-4 16,23 30 4-16,0 0 9 0,2-1-2 16,-2-4-1-16,0 5-11 0,1-8-7 15,-1 2 2-15,1 1 3 0,-1 0 0 16,0 0-1-16,-1 1 2 0,-1 6-3 15,1-7-1-15,1 9-1 0,0-5-3 0,0 2-1 16,3 1 0-16,-4-1 0 16,3 7 2-16,1-1-1 0,0 5 1 15,-2-5 1-15,1 1 1 0,-1-1-3 16,1 2 1-16,1 3-4 0,-2-1 0 0,2 1 0 16,0 0-4-16,-1-2 1 0,1 2-4 15,0-1-2-15,-2 1-1 0,2 0 1 16,0 0 5-16,0 1 2 0,0 13 4 15,0 4-1-15,2 6-1 0,2-1-1 16,2 0-1-16,1 1 1 0,0-1 1 0,1 0-2 16,-1-1 2-16,4 2-2 0,-2-4 0 15,0 0-4-15,1-3 1 0,-3 0-6 16,0-5-8-16,1-2-8 16,-3-4-20-16,-2-2-21 0,7 2-11 0,-1-6-24 15</inkml:trace>
  <inkml:trace contextRef="#ctx0" brushRef="#br0" timeOffset="192184.01">5741 13408 279 0,'0'0'49'16,"0"0"-7"-16,0 0-12 0,0 0-11 16,0 0-11-16,0 0-3 15,0 0-1-15,0 0-1 0,0 0-1 16,0 0-6-16,-45-34-3 0,43 34-4 0,-4 0-1 16,2 0 2-16,-7 0 2 0,-4 8 1 15,4 3 4-15,-1-3 0 0,3 3 2 16,2-3 0-16,3 1 1 0,-2-2-1 15,3-2-1-15,-1 2 1 0,2-2-4 16,1 0 3-16,-1-1-2 0,2 2 1 0,0-1-2 16,0 5-1-16,0 2 1 0,3-5-1 15,3 0 0-15,1-1 2 0,6 1 2 16,-4-3 2-16,8-1-2 16,-1-3 2-16,-4 0-1 0,7 0-3 0,-6 0-1 15,1 0 0-15,-1 0 0 0,0 0 2 16,0 0 1-16,-3 1 2 0,2 1 0 15,-8-2-1-15,2 1 0 0,-6-1 1 16,3 2 0-16,0 1 0 0,1-1 4 16,0 1-1-16,-4 4 2 0,0 4-1 0,-4 5 0 15,-6 4 2-15,1-3-1 0,-1-6 4 16,2-2-4-16,2-3 3 0,3-5 2 16,0 3-2-16,3-4 1 15,0 0 1-15,-6 0-2 0,0 0 1 0,-4 0-2 16,0-2-3-16,6-6-3 0,-2 2-2 15,2-5-3-15,2-7-1 0,2-2 1 16,2-3 0-16,3 6 1 0,1 3 0 16,0 0-1-16,1 7 0 0,3-5-1 15,2 2-2-15,0 3 2 0,0-1-1 0,0 2 1 16,-3 2 6-16,1 1-1 0,0-2-1 16,-6 3 1-16,6 0-1 0,-4 0 2 15,4 1-1-15,1-1-1 0,0 2 1 16,1 0-3-16,-5 0 0 0,7 5 0 15,-8-1-1-15,3 8 3 0,-5 3 0 0,0 4 0 16,-2 7 2-16,-2-1-4 16,0 0-6-16,0-9-2 0,-3 1 0 15,0-7 1-15,2 1 3 0,-1 2 0 16,1-9-6-16,1 3 0 0,0-7-7 0,0 0-19 16,0 0-26-16,-6 0-46 0</inkml:trace>
  <inkml:trace contextRef="#ctx0" brushRef="#br0" timeOffset="192378.31">5859 13326 298 0,'0'0'43'0,"0"0"-11"0,0 0 1 16,0 0-3-16,0 0-6 16,0 0-7-16,0 0-10 0,0 0-5 0,0 0-4 15,0 0-9-15,-10-64-4 0,10 59-5 16,4-2-6-16,5-2 1 0,1 4-11 15,3 1-15-15,1 4-5 0,1 0-4 16,4 9 2-16,-5 1 6 0,-1 5-9 16</inkml:trace>
  <inkml:trace contextRef="#ctx0" brushRef="#br0" timeOffset="192705.71">6041 13412 35 0,'0'0'16'15,"0"0"6"-15,0 0-2 0,0 0-3 16,0 0 5-16,0 0-5 0,0 0 1 16,0 0 2-16,0 0-6 0,5 74 4 15,-5-74 8-15,0 0 9 0,0 0 11 16,0 2 4-16,1 0 1 0,-1-1-5 0,0-1-9 16,2 2-14-16,-2-2-9 0,0 0-7 15,0 0-2-15,0-5 1 0,-2-4-1 16,1-2-5-16,1-1-1 0,0-6-4 15,0 1 2-15,7-3-3 0,-3 7-2 0,2 2 2 16,1 3 2-16,1 3 3 0,0 0 1 16,-2 2 0-16,4 0-3 15,-4 3 1-15,7 0 1 0,3 0 0 16,-2 5 0-16,4 3 1 0,-4 3-4 0,-2 1-4 16,-2 4-15-16,-3 0-18 0,-3 3-7 15,-4 0-28-15,2 4-20 0,-2-2-36 16</inkml:trace>
  <inkml:trace contextRef="#ctx0" brushRef="#br0" timeOffset="193261.05">6430 13236 502 0,'0'0'56'16,"0"0"-22"-16,0 0-7 0,0 0-12 16,0 0-9-16,0 0-7 0,0 0-3 0,0 0-4 15,0 0 0-15,-7-12 7 0,0 18-4 16,4 8 8-16,-1 4-5 0,-1 3 1 16,2-4 1-16,2 1-2 0,1 3 1 15,0-2-1-15,0 0 0 0,0-2 3 16,4-3-2-16,-1-4-1 0,3 2 1 0,-3-2-2 15,0-7 2-15,4 2 1 16,-4-2-1-16,0 1 2 0,0-1 0 16,1-3-2-16,5-2 2 0,2-7 0 15,7-5 0-15,-3-1 3 0,-1-3-3 0,-2 0 1 16,-1-2-1-16,-4-1 2 0,-1 1 0 16,-1-1 2-16,-3-2-1 0,-2 2-1 15,0-1 7-15,-3 2-1 0,-7 0 4 16,-3 3 1-16,-3 2-1 0,1 4-2 15,-3-1 2-15,0 3-5 0,4 2-1 0,-1 2-4 16,4 2-1-16,5 0-1 16,2 3-2-16,4 0-3 0,-6 0-1 15,0 0-2-15,-2 0-2 0,0 10 1 16,5 7 4-16,2 6 5 0,1 2-6 0,7 2 3 16,9-2-6-16,3-2-3 0,1-5-2 15,6-1-2-15,0-7-1 0,3-2 4 16,0-4 1-16,-1-4 0 0,-1 0-2 15,-1 0-3-15,-7-1-2 0,-9-2 3 16,-6 3-4-16,-4 0-22 0,0 0-28 0,0-4-70 16,0-3-108-16</inkml:trace>
  <inkml:trace contextRef="#ctx0" brushRef="#br0" timeOffset="193460.04">6805 13236 647 0,'0'0'7'0,"0"0"-5"0,0 0-7 0,0 0-15 15,0 0-46-15,0 0-99 0,0 0-129 16</inkml:trace>
  <inkml:trace contextRef="#ctx0" brushRef="#br0" timeOffset="196652.54">22213 10090 173 0,'0'0'49'0,"0"0"-5"0,0 0-10 16,0 0-3-16,0 0 1 0,0 0-3 16,0 0-2-16,0 0-7 0,0 0-7 0,0 0-6 15,0-12-4-15,0 10-3 0,0 2-2 16,0-2-1-16,0 2 3 0,0 0-1 16,0 0 2-16,3 0 1 0,5 7 1 15,2 1 0-15,2 6 2 0,1-2 3 16,0 2 4-16,3 3 1 0,0 0-1 15,3 3-3-15,-3 0-5 0,-1 0-3 16,0-3 0-16,-2-2-2 0,-4-5 1 16,-1 1 1-16,-1-5 0 0,-4-3 1 15,5 2 1-15,-4-2 0 0,-1-2 2 0,1 2 5 16,-4-3 6-16,5 0 1 0,6-4-3 16,4-10-3-16,6-7-7 0,1-5-1 15,0-3 0-15,1-1-2 0,0 0 0 16,1-1 0-16,0 4-2 0,0-1 0 15,2 3-1-15,-3 3-1 0,-2 2-3 16,-5 9 0-16,-5 0-6 0,-2 6-11 16,-6 2-13-16,1 1-28 0,-3 2-25 15,1 2-33-15,-1 9-39 0</inkml:trace>
  <inkml:trace contextRef="#ctx0" brushRef="#br0" timeOffset="197052.85">22311 10272 326 0,'0'0'60'15,"0"0"-17"-15,0 0-17 0,0 0-12 16,0 0-8-16,0 0-3 0,0 0-2 16,0 0 0-16,0 0-1 0,0-5 2 0,0 14-1 15,4 0 3-15,2 5-1 0,1-2-1 16,-2-3 1-16,4 3-1 0,-1-1 2 16,-2-4-1-16,3 4-1 0,-3-5 1 15,2-1-1-15,-2 1 0 0,1-2 2 16,0 1 3-16,5-3 2 0,1-1 3 0,4-1 1 15,4-3 0-15,2-8-5 16,3-4-2-16,4-4-3 0,3-6-3 16,2 0-1-16,1-3-3 0,3-1-1 15,-4 0-5-15,2 2-4 0,1-1-10 0,0 3-29 16,2 2-37-16,-4 2-51 0,0 6-86 16</inkml:trace>
  <inkml:trace contextRef="#ctx0" brushRef="#br0" timeOffset="198608.62">4529 12729 38 0,'0'0'10'0,"0"0"-3"15,79-33-5-15,-50 24 1 0,-4 0-2 16,2 1-1-16,-2 0 0 0,1-1 0 16,-2 0-1-16,0-2 3 0,0 1 3 15,-2-1-3-15,-6 2 8 0,0 2-9 16,-9 2 3-16,-3 3-3 0,-4 2-1 0,0-1 9 15,0 1 5-15,2 0 4 16,-1 0 8-16,2-2 4 0,-3 2 9 16,0 0 4-16,1 0-5 0,-1 0-10 15,0 0-9-15,0-1-5 0,0 1-4 0,0 0 4 16,-1 0 1-16,-2-2-2 0,2 2-4 16,-1 0-2-16,1 0-5 0,-2-1-4 15,3 1-6-15,0 0-10 0,-3 0-4 16,3 0-2-16,0 0-13 0,0 0-19 15,0 0-30-15,0 0-52 0</inkml:trace>
  <inkml:trace contextRef="#ctx0" brushRef="#br0" timeOffset="199345.87">5557 13843 80 0,'0'0'13'0,"0"0"-9"0,0 0-4 0,0 0 0 15,0 0 2-15,0 0 0 0,0 0-2 16,0 0-2-16,0 0-6 0,85 2-22 15</inkml:trace>
  <inkml:trace contextRef="#ctx0" brushRef="#br0" timeOffset="199581.56">6254 13626 196 0,'0'0'6'0,"0"0"-6"0,0 0-4 15,0 0-11-15,0 0-10 0,0 0-26 16</inkml:trace>
  <inkml:trace contextRef="#ctx0" brushRef="#br0" timeOffset="200900.59">3995 13225 12 0,'0'0'19'0,"0"0"3"0,0 0 3 0,-78-4-3 16,59 2 2-16,6 1 1 0,-4-1 5 15,4 2 3-15,7-1 7 0,3 1 1 16,3 0-7-16,-1-1-6 0,1 1-15 15,-2 0-9-15,1-2-9 0,-1 2-2 16,1 0 4-16,1-2 2 0,0 2 4 16,0-1 1-16,10-1-3 0,10-1 0 15,2 0-3-15,3-1 6 0,-1-3-5 0,2 3 2 16,0-2 4-16,-1 0-4 0,-2 0 0 16,3 0 3-16,-9 1-6 0,1 2 1 15,-7 2 1-15,2-1-1 0,-1 1 0 16,2 1 2-16,-2 0-1 0,-6 0 1 15,5 0 0-15,-5 0 1 0,1 0 0 16,2 0 0-16,-2 0 2 0,0 0-1 0,-1 0 2 16,-6 0-2-16,0 0 2 15,0 0 3-15,2 0 3 0,-1 0 7 16,1 0 5-16,-1 0 4 0,-1 0 2 0,3 0-1 16,-3 0-2-16,3 0-4 0,-3 0-3 15,0 0-5-15,4 0-9 0,-4 0-1 16,-4 0-7-16,-8 0-1 0,-8 0 2 15,-3 1-3-15,-5 5 2 0,-1 2 0 16,-4 2 0-16,3 1 0 0,-4 1 6 0,1 2-5 16,3-2 5-16,-1 0-3 0,5-1 0 15,8-4 2-15,6-4 1 16,9 0 0-16,3-3 2 0,-1 0 0 16,1 0 0-16,-2 0-2 0,1 2 0 0,-1-2-4 15,0 0-1-15,0 0 0 0,2 0-1 16,0-3 2-16,10-9-5 0,8-3 5 15,8-5-7-15,4 5 3 0,3 1-2 16,1 3-3-16,-1 5-4 0,-1 2-7 16,-2 2-16-16,-1 2-33 0,-6 0-27 0,0 5-19 15,-5 2-18-15</inkml:trace>
  <inkml:trace contextRef="#ctx0" brushRef="#br0" timeOffset="201752.54">4037 13351 126 0,'0'0'17'0,"0"0"-6"0,0 0-3 0,0 0 6 16,0 0-2-16,0 0-2 0,0 0 1 15,-48-82-1-15,44 72 5 0,3 4 6 16,1 1 3-16,0-1-6 0,0 0-3 15,0 0-3-15,0 1-5 0,0-1 7 16,0 2-1-16,0-1 3 0,0 0-3 0,0 5-4 16,0-1-1-16,0 1-2 15,0 0-1-15,0-1-3 0,0 1 1 0,0-2-3 16,0 2-1-16,0-1-1 16,0 1 0-16,0 0 2 0,0 0 5 0,1 1-2 15,3 12 5-15,2 5-2 0,3 6-1 16,-3 0 1-16,1 3 3 0,0 5 2 15,-1 5 0-15,1 5 0 0,-4 4-3 16,4 5-1-16,-1 2-5 0,-2 1 3 16,-1-1-5-16,0-5 0 0,-3 0 0 0,3-6-1 15,-3-4 6-15,3-2-2 0,-3-1 4 16,0-2-4-16,3-2-2 0,-3 1 0 16,0-2 0-16,0-1 2 15,0 0-2-15,0-1-1 0,0 0 0 0,0 1 0 16,0 0 0-16,0 2-1 0,-3 4-1 15,3 0 2-15,0 3-2 0,0 3 1 16,-3 2 3-16,0 1-3 0,3-3 5 16,-3-3-3-16,0-10-1 0,2-6 2 15,-1-8-2-15,1-8 0 0,1-1 1 0,0-5-1 16,0 0 2-16,0 0 0 0,0 2-1 16,0 0 1-16,0-2-1 0,0 1-1 15,0-1 0-15,0 2 1 0,0-2 1 16,0 0-2-16,0 0-2 0,0 3 1 15,0-3 0-15,0 1-1 0,0-1-1 0,0 0 1 16,0 2-1-16,0-2-1 16,0 0 2-16,0 1 2 0,0-1 2 15,0 0 3-15,0 0 2 0,0 0 2 16,0 0 0-16,0 0-2 0,0-4-5 0,0-13-6 16,0-7 0-16,0-8 2 0,0 2-9 15,0-2 3-15,0-2-9 0,0-2 2 16,0-7-3-16,1-3-4 0,1-9-6 15,-1-3-9-15,2-3-11 0,-3-1-12 16,3 1-12-16,-3 2-16 0,3 0 1 0</inkml:trace>
  <inkml:trace contextRef="#ctx0" brushRef="#br0" timeOffset="201960.2">4031 13175 129 0,'0'0'48'0,"0"0"-4"0,0 0-8 15,0 0-18-15,0 0-12 0,0 0-9 16,0 0-3-16,0 0 1 0,0 0 3 16,0 0 4-16,-1 2-2 0,1 22-1 0,1 8 0 15,2 0-2-15,0 3 3 0,3 3 0 16,0 6 0-16,-1 4-1 0,0 7-1 16,-1 7-2-16,-1 6 0 0,0 4-6 15,0 4-4-15,-2 4-6 0,1 5-17 16,-1 3-47-16</inkml:trace>
  <inkml:trace contextRef="#ctx0" brushRef="#br0" timeOffset="202865.51">6430 13477 168 0,'0'0'45'0,"0"0"0"0,0 0-4 0,0 0-6 16,0 0-5-16,0 0-4 0,0 0-1 15,0 0-1-15,0 0 0 0,6 8 2 16,-6-8 1-16,3 1-2 0,-3-1-1 15,0 0-1-15,0 2-3 0,0-2-3 16,3 0-1-16,-3 0-5 0,0 0 0 0,0 2-3 16,0-2-2-16,0 0-2 0,0 0-1 15,0 0-1-15,0 0-1 16,0 0 0-16,0 0-2 0,0 1 1 16,0-1-2-16,3 0 0 0,-3 0 0 0,0 0-1 15,0 0-2-15,0 0 0 0,0 2-3 16,0-2-1-16,0 0-10 0,0 0-15 15,0 0-19-15,0 0-26 0,0 0-42 16,0 3-50-16</inkml:trace>
  <inkml:trace contextRef="#ctx0" brushRef="#br0" timeOffset="203921.39">4089 13000 174 0,'0'0'40'0,"0"0"-1"15,0 0-8-15,0 0-8 0,0 0-3 16,0 0-1-16,0 0 2 0,0 0 1 16,0 0 1-16,0 0-3 0,0 4-1 0,0-4 0 15,0 0-1-15,0 0 0 0,0 0 0 16,0 0-1-16,0 0-2 0,0 0-4 16,0 0-2-16,0 0-4 15,0-1 1-15,-3-6-2 0,2-2 1 0,-2 0 0 16,-3-2 2-16,2-5-2 0,-2-2-1 15,0-7-1-15,3 1 0 0,-1-3-1 16,-2-1 0-16,2 1-1 0,1 2 2 16,0-2-2-16,0 3 1 0,0-2-2 15,0 1 0-15,2-6 0 0,-2-2-6 0,0-2 5 16,3-5-5-16,-4 1 5 0,1-1 2 16,2-2-1-16,-2-2-1 0,0-3-1 15,0-2 0-15,0-1 0 0,0 4 2 16,0 3-2-16,3 3 2 0,0 3-1 15,0-3 0-15,0 0-3 0,0-1-4 0,3 0 4 16,1-1-2-16,1-1 4 0,-1 4 2 16,-1-1-3-16,4 4 5 15,-3 1 0-15,-1 5-1 0,-1 1-1 16,-1 9 2-16,-1 8-3 0,0 8 3 0,0 4 1 16,0-7-3-16,0 1 1 0,0 0 0 15,0-6-2-15,0 8 1 0,0-3 1 16,0 3-1-16,0 4 4 0,0-6-3 15,-1 1 0-15,-1 0 0 0,2 1-1 16,0 4 1-16,-1-7-1 0,-1 2 0 0,1-1 0 16,-2-5 2-16,3 7-2 0,-4 0 2 15,4-7-1-15,-3 6 0 0,3 0 0 16,-3-5-1-16,2 5 1 16,-1-1 0-16,1 2-1 0,1 4-1 0,-2-2-2 15,2 2 1-15,0-1-2 0,-1 0 0 16,1-2 0-16,-2 2-3 0,2 1-2 15,-1-1 2-15,1 1 0 0,0 0 3 16,0 5 2-16,6 7 1 0,1 5 0 16,3 4-3-16,-1-2-2 0,-2 2-10 0,-1 1-10 15,1 1-17-15,-4 2-14 0,-2 0-13 16,-1 8-8-16,0 0-31 0</inkml:trace>
  <inkml:trace contextRef="#ctx0" brushRef="#br0" timeOffset="204575.34">3842 12989 338 0,'0'0'68'0,"0"0"-12"0,0 0-14 0,0 0-14 16,0 0-7-16,0 0-5 0,0 0-7 16,0 0-2-16,0 0-5 0,0 0-3 15,-19-28-3-15,19 27 1 0,0-1-1 16,0 2-2-16,0-1-1 0,0 1 1 15,0-2 1-15,0 2 0 0,0 0 3 16,0 0 1-16,0 0 1 0,0 0 0 16,6 0 0-16,-2 0 1 0,5 3 0 0,-5-1-1 15,-1-1 1-15,0 2-1 0,-3-3 1 16,3 2 2-16,3-1-3 16,-1 1 0-16,0 0-2 0,-1-1 0 0,-1 0 2 15,9 3 0-15,-1-2-1 0,1 2 2 16,5-2-2-16,-7 2 1 0,5 0-1 15,-1 1-1-15,2 0 1 0,4 2-1 16,-1-3 1-16,-6 1 0 0,3-1-7 16,-6-2-3-16,3 0-6 0,7-2-4 15,-8 0 8-15,10 0 3 0,-4 0 5 0,1 0 3 16,6-2-10-16,-8 2-11 0,2 0-5 16,1 0-16-16,-1 0-8 0,3 2-6 15,-5 1-20-15,-5 4-29 0</inkml:trace>
  <inkml:trace contextRef="#ctx0" brushRef="#br0" timeOffset="205053.34">3920 13122 193 0,'0'0'38'15,"0"0"-7"-15,0 0 1 0,0 0 4 16,0 0 0-16,0 0 0 0,0 0-6 16,0 0-6-16,0 0-5 0,0 0-7 15,-9-14-6-15,9 14-4 0,-1-1-2 16,1 1-7-16,0-2-1 0,0 2 0 15,0-1 4-15,0-2 5 0,10-2 6 16,10-2-3-16,5-2-2 0,-1 0-1 16,-2-1-2-16,1 3 0 0,2-2 0 15,-1 1-4-15,1 1-3 0,1 0-8 0,3 1-8 16,4 0-17-16,2 5-35 0,1-2-53 16</inkml:trace>
  <inkml:trace contextRef="#ctx0" brushRef="#br0" timeOffset="206972.41">21701 11393 151 0,'0'0'41'0,"0"0"-5"16,0 0-4-16,0 0-1 0,0 0-6 15,0 0-3-15,0 0-3 0,0 0-5 0,0 0-3 16,0 0-4-16,-6 3 0 0,6-3-5 16,0 0 2-16,0 0 0 15,12 3 3-15,4 2 3 0,5-2 0 16,2 0 3-16,3 1-4 0,2-3-4 0,0 0-2 16,2 1-1-16,4 1-1 0,1 1 0 15,3 1 1-15,-1 0-2 0,5-1 1 16,2-1-1-16,2 1-1 0,2-2 1 15,1 1 1-15,1-3-1 0,1 0 0 16,2 0 0-16,1-3-1 0,1-3 0 0,1-3-1 16,2-1-1-16,-2 2 0 0,-2-3 1 15,-2 0-1-15,-1 2-1 16,-6 0 2-16,-1 2 2 0,-5 0 0 16,-4 3 0-16,-3 0 1 0,-5 2-1 0,-7 0 1 15,-2 2 0-15,1 0-1 0,-8 0 1 16,8 0-1-16,-9 0 0 0,2 4 2 15,-1-3-2-15,1 0 1 0,-1 3-1 16,1-4 0-16,0 1 1 0,-1 0-1 16,1-1 1-16,-8 0-1 0,8 0 0 0,-7 0-1 15,1 0 1-15,0 0 0 0,-6 0 0 16,5 0 0-16,-1 0-1 0,1 0 0 16,1 0 1-16,-6 0-2 0,0 0-1 15,0 0-2-15,2 0-16 0,-2 0-22 16,0 0-35-16,0 0-23 0,-12 0-33 15</inkml:trace>
  <inkml:trace contextRef="#ctx0" brushRef="#br0" timeOffset="207357.38">22401 11441 278 0,'0'0'75'16,"0"0"-9"-16,0 0-12 0,0 0-13 15,0 0-11-15,0 0-12 0,0 0-6 16,0 0-7-16,0 0-2 0,-35-8 2 0,35 8 2 16,14 0-1-16,7 0 3 0,8 0-2 15,3 0-1-15,2 0 0 0,5 0 0 16,2-3-1-16,5-1-2 0,2 0 0 15,1 0-3-15,0 0 1 0,3-1 0 16,1 0-1-16,1-1 2 0,3 0-1 0,0 0-1 16,3-2 0-16,-1-1-1 15,-1 1 1-15,-2 0-1 0,-4-1 0 0,-3 2 0 16,-5 1-1-16,-5 1-1 0,-9 1-2 16,-9 3 0-16,-9-1-4 0,-6 2-6 15,-6 0-5-15,0 0-4 0,0 0-8 16,0 0-13-16,0 0-24 0,0 0-29 15,-14 0-22-15,1 0-22 0</inkml:trace>
  <inkml:trace contextRef="#ctx0" brushRef="#br0" timeOffset="207840.91">24158 10641 492 0,'0'0'47'0,"0"0"-12"16,0 0-10-16,0 0-7 0,0 0-7 15,0 0-3-15,0 0-4 0,0 0-5 0,0 0-1 16,0 0 0-16,-25-31-1 0,25 31 2 16,0 0-1-16,4 8 1 15,5 5 2-15,4 4-2 0,0 1 2 16,-3-1-1-16,3 1 0 0,-3-2 0 0,-2-7-1 16,2 2 1-16,-5-2 0 0,1-2 1 15,2 0 2-15,-5-4-1 0,-1 2 0 16,1-4 2-16,3 1 0 0,-2 0 5 15,7-2 1-15,0-2-1 0,9-9-2 16,5-3-3-16,1-7-3 0,3 0 1 0,1-5-2 16,0 1 2-16,2-3-2 0,-1 1 1 15,-3 0-1-15,-1 2-5 16,-4 3 5-16,-3 3-5 0,-7 7 4 0,-4 5-1 16,-5 5-2-16,-4 2-1 0,0 0-8 15,0 0-16-15,1 0-16 0,-1-2-33 16,-5 2-59-16,-16 0-93 0</inkml:trace>
  <inkml:trace contextRef="#ctx0" brushRef="#br0" timeOffset="208164.22">24000 10806 539 0,'0'0'56'16,"0"0"-19"-16,0 0-17 0,0 0-9 15,0 0-7-15,0 0-2 0,0 0-1 0,0 0 2 16,0 0 1-16,20 8-1 0,0 2-1 16,-1 1-2-16,3 1 0 0,0-2 0 15,0 2 0-15,2-2 1 0,2-1-1 16,0-3 0-16,4-1 0 0,1-4 0 15,3-1 1-15,1 0-2 0,1-1 3 0,2-7-4 16,1-2 1-16,-1-2-1 0,1-1-2 16,0-4 0-16,3-1-2 15,-3-4-12-15,1-3-15 0,2-1-31 16,-6-4-65-16,2-2-85 0</inkml:trace>
  <inkml:trace contextRef="#ctx0" brushRef="#br0" timeOffset="209278.33">19755 12828 126 0,'0'0'43'0,"0"0"-1"0,0 0 2 16,0 0 2-16,0 0-2 15,0 0-5-15,0 0-9 0,0 0-10 0,0 0-7 16,0 0-8-16,9-31-2 0,-7 30-2 15,-2 1-1-15,1-2 2 0,5 1 0 0,0-1 3 16,7 1 0-16,4-1 2 0,4 2-1 16,6-3 1-16,2-2 0 15,1-2 0-15,6-2-2 0,2-3-1 16,4-3-2-16,4 0-1 0,3-2 0 0,1-1-1 16,5 1 0-16,1 2-1 0,-1 3-1 15,-1-1-3-15,-4 6 1 0,-3 0 1 16,-4 5-1-16,-4-1 1 0,-4 3 0 15,-5 0-1-15,-9 0-1 0,-4 0 0 16,-6 0-2-16,-7 0-2 0,2 0-12 0,-6 0-12 16,0 0-22-16,0 0-26 15,0 0-23-15,0 3-30 0</inkml:trace>
  <inkml:trace contextRef="#ctx0" brushRef="#br0" timeOffset="209513.95">20138 12812 289 0,'0'0'60'0,"0"0"-28"15,0 0-17-15,0 0-14 0,0 0 1 16,0 0 1-16,0 0 2 0,0 0-1 0,0 0-4 15,78-1-3-15,-39 2-3 16,3 4-6-16,1 0-10 0,3 1-22 16,1 5-31-16,2 0-42 0</inkml:trace>
  <inkml:trace contextRef="#ctx0" brushRef="#br0" timeOffset="210279.78">22499 12597 100 0,'0'0'22'0,"0"0"0"16,0 0 2-16,0 0 4 0,0 0 4 15,0 0 1-15,0 0-1 0,0 0-5 0,0 0-7 16,0 0-2-16,-7 8-1 0,20-5 4 16,3 0-1-16,8 0 1 0,4-1-5 15,4-2-1-15,1 0-5 0,3 0-1 16,6 0-1-16,1-5-3 0,8-1-2 15,1-1-1-15,7 2-1 0,2-2 0 0,1 1-2 16,2 0 1-16,0 0-2 0,-1-1 0 16,2 0-2-16,-1 0-4 15,-1 1 2-15,-1 0 1 0,-1 1 1 16,-3-1 7-16,-6 1-4 0,-3-2-4 0,-7-1 5 16,-7 0-3-16,-12 1 5 0,-6 0 3 15,-8 4-2-15,-4 0 1 0,-1 1 0 16,-3-3-2-16,1 2-2 0,-1-1 0 15,2 1-2-15,-3 0-3 0,-3 1 0 16,-7-1-3-16,1 2-1 0,-3 1-4 0,-5 0-7 16,9 4-4-16,-7 4-9 0,5 1-24 15,2 2-19-15,-2 3-41 16</inkml:trace>
  <inkml:trace contextRef="#ctx0" brushRef="#br0" timeOffset="210656.57">22797 12722 246 0,'0'0'67'0,"0"0"-8"0,0 0-10 15,0 0-8-15,0 0-16 0,0 0-15 16,0 0-9-16,0 0-1 0,0 0 2 16,-23-10 2-16,27 10 1 0,14 0 2 15,9 0 2-15,12 2-1 0,7-2 2 0,6 0-1 16,3-6-5-16,6-4 1 0,1 2-4 16,1-2 0-16,0 0 3 0,-1-1-6 15,1 0 2-15,1 3-1 0,0-3-2 16,0 2 0-16,-2 0-1 0,-6 1-2 15,-5 2 2-15,-6 0-3 0,-9 1-2 16,-6 2-2-16,-9 2-4 0,-4 1-8 16,-5 0-9-16,-7 0-10 0,1 0-11 15,-6 0 0-15,0 0-20 0,-10 6-37 16</inkml:trace>
  <inkml:trace contextRef="#ctx0" brushRef="#br0" timeOffset="211452.37">24613 12020 195 0,'0'0'56'0,"0"0"-6"15,0 0-6-15,0 0-2 0,0 0-5 16,0 0-3-16,0 0-6 0,0 0-5 15,0 0-4-15,0 0-3 0,-33-55-2 0,32 51 0 16,-1 0-3-16,1 0 0 0,1 4-2 16,-2-1-1-16,2 1-3 15,0-2-3-15,-1 1 1 0,1-1-2 16,-2 2 0-16,2-1 0 0,-1 1-1 0,1-2 0 16,0 2-1-16,0-1 1 0,0 1 0 15,0 0 0-15,0 0 1 0,0 0-1 16,0 0 1-16,0 3 1 0,4 4-2 15,5 4 4-15,-3-5-2 0,5 3 0 16,-4-3-1-16,-4-2-1 0,5 0 1 0,-5-1-1 16,1 0 0-16,3 2 1 0,-3-4 0 15,1 1 1-15,4 1-1 0,-3-2 1 16,-1-1-1-16,1 1 0 0,0-1 2 16,-1 0-1-16,7 0 1 0,2-2 0 15,-2-3 0-15,1-3-3 0,-1 1 1 16,0-4 1-16,2-3 0 0,-7 6 0 15,3-5 0-15,-3-2-1 0,2-3-5 16,2-8 3-16,1 1-6 0,1-3 4 16,3 1 3-16,-2 0-2 0,4-1 1 0,-4 2 0 15,2 1-1-15,-1 6-1 0,-4 6 1 16,-1 0-2-16,-4 7-5 0,-3 2-7 16,7 4-12-16,-4 0-22 0,3 0-38 15,5 5-35-15,-7 3-53 0</inkml:trace>
  <inkml:trace contextRef="#ctx0" brushRef="#br0" timeOffset="211916.35">24464 12141 405 0,'0'0'55'0,"0"0"-15"16,0 0-16-16,0 0-10 0,0 0-8 0,0 0-3 15,0 0-4-15,0 0 0 0,0 0 3 16,0 0 2-16,3-8 0 0,7 12 0 15,2 7 0-15,5 5 2 0,-4-2-1 16,3-1-1-16,-1 3 3 0,0-4-3 16,1 1 1-16,3-3-4 0,-3-3 0 0,1 1 1 15,-3-4 0-15,3 0 0 16,0-4 2-16,3 0-2 0,8-3 0 16,-2-4 0-16,0-5 0 0,-1-3 0 0,1-4-1 15,0-3 1-15,0-1-1 0,-2-2 1 16,2-3-1-16,-1 1 0 0,1-3-1 15,1-1 0-15,-1-1 0 0,0 1 1 16,-3-1-3-16,-1 2-4 0,0 2 0 16,-3 5-5-16,-6 6 3 0,-3 7-6 0,-2 4-13 15,-5 3-29-15,2 1-35 0,-5 2-42 16,1 0-75-16</inkml:trace>
  <inkml:trace contextRef="#ctx0" brushRef="#br0" timeOffset="-187418.28">2821 14191 24 0,'0'0'11'0,"4"-87"-8"0,-1 48 0 16,-3 1-2-16,0 0-7 16,0 1 3-16,0 3-7 0,-3 0 4 15,-3 2 5-15,-2 5 1 0,-1 4 1 16,5 8-1-16,-4 0-3 0,3 7 0 0,2 3-1 16,-3-2 1-16,3 3 0 0,0 2 2 15,2-1 1-15,1 3 0 0</inkml:trace>
  <inkml:trace contextRef="#ctx0" brushRef="#br0" timeOffset="-184443.14">26912 12325 30 0,'0'0'24'15,"0"0"-5"-15,0 0-3 0,0 0 1 0,0 0-4 16,0 0 1-16,0 0-3 0,0 0-1 16,0 0-4-16,23-28-1 15,-8 23-2-15,2 0 2 0,-1 1-3 16,2 3 2-16,-1-3-1 0,8 1-2 0,-4 0 4 15,-5 0-3-15,2 0 0 0,-8 2-2 16,4-2-2-16,-2 2 1 0,-1 0-2 16,2 0-4-16,-7 1-2 0,0 0-1 15,-2 0-1-15,2 0-2 0,-2 0-3 16,2 0-5-16,-6 0-8 0,0 0-4 0,0 0-4 16</inkml:trace>
  <inkml:trace contextRef="#ctx0" brushRef="#br0" timeOffset="-184154.06">26697 12327 147 0,'0'0'35'15,"0"0"-3"-15,0 0 1 0,0 0 0 16,0 0 1-16,0 0 2 0,0 0-8 15,0 0-4-15,0 0-5 0,0 0-4 16,71 0-5-16,-48-5-3 0,1-1-3 16,0 0-2-16,2 0-2 0,-2 0-2 0,2 1 0 15,-1-1-2-15,-1 2 0 16,0 1-3-16,-7 1-3 0,1 1-3 0,0 1 0 16,-6 0-5-16,7 0-2 15,-8 0-4-15,-5 0-9 0,3 3-12 0,-5 0-13 16,2 3-22-16,0 2-29 0</inkml:trace>
  <inkml:trace contextRef="#ctx0" brushRef="#br0" timeOffset="-180988.3">30434 11423 176 0,'0'0'36'16,"0"0"0"-16,0 0 4 0,0 0 2 16,0 0-4-16,0 0-7 0,0 0-3 0,-12-79-4 15,12 79-6-15,-1-1-3 0,1 1-4 16,0-1-5-16,-2 0-4 0,2-1-3 15,-1 0-1-15,1 1-3 0,0 1 0 16,0-2 3-16,0 2 3 0,0 0 3 16,0 0 3-16,0 0-1 0,0 2-2 0,5 6-1 15,3 3-1-15,-2-2 0 0,4 0-1 16,-3 2 1-16,-1-3-2 0,3 3 2 16,0 0-2-16,-3-4 0 15,3 3 1-15,1 1 0 0,0-2 0 0,-1 0-1 16,0 0 0-16,-2-5 0 0,-4-1-1 15,4 2 2-15,-3-1 0 0,1-3 1 16,3 2 6-16,-1-3-4 0,2 0 3 16,4 0 0-16,0-8 0 0,0-4-1 15,-1-2 0-15,-1 0 0 0,3-5-5 0,0-2 2 16,0-2-3-16,4 0 0 0,-2-1-1 16,-1 2 0-16,3-3 1 0,-4 2-3 15,1 2 1-15,1 0-2 16,-3 2-6-16,0 1 4 0,-2 1-7 0,-1 6 2 15,-1 0-4-15,-2 5-9 0,-4 3-19 16,2-1-29-16,-5 4-24 0,0 0-17 16,0 0-28-16</inkml:trace>
  <inkml:trace contextRef="#ctx0" brushRef="#br0" timeOffset="-180624.17">30437 11459 346 0,'0'0'53'0,"0"0"-15"0,0 0-16 0,0 0-8 15,0 0-4-15,0 0 2 0,0 0 3 16,0 0-2-16,0 0 0 0,0 0-5 15,-6 32-1-15,10-18-3 0,5-1-2 16,-5-5 0-16,6 3 0 0,1-1 0 16,-3-4 2-16,5 0-2 0,-3-3 1 0,5-1-2 15,8-2 3-15,0 0-3 0,9-9 3 16,-2-2 0-16,1-7-4 16,-2 1 1-16,1-3-2 0,0-3-2 15,-1-1 1-15,1-3-1 0,-1 1-2 0,0-2 0 16,-1 3-4-16,-2-1-3 0,-2 3-3 15,-2 3-12-15,-6 7-22 0,-6 3-32 16,-5 8-37-16,-5 2-36 0</inkml:trace>
  <inkml:trace contextRef="#ctx0" brushRef="#br0" timeOffset="-179095.26">27838 13380 142 0,'0'0'35'0,"0"0"-5"0,0 0-8 15,0 0-6-15,0 0-8 0,0 0-4 16,0 0-4-16,0 0-2 0,0 0 0 0,0 0 0 16,-12-6-1-16,10 6 0 15,2 0-1-15,0 0 1 0,0-1 0 16,0 1 3-16,0 0 3 0,0 0-1 16,0-2 3-16,0 2-1 0,0 0 1 0,0 0-1 15,0 0-1-15,0 0 0 0,0 0-2 16,0 0 0-16,0 0 0 0,0 0 0 15,0 0 0-15,0 0 1 0,0 0-1 16,0 0 1-16,0 0 2 0,0 0-2 16,0 0 0-16,0 0 0 0,0 0-1 0,0 0 1 15,0 0 0-15,0 0 1 0,0 0-2 16,0 0 3-16,0 0-2 0,0 0 0 16,0 0-1-16,0 0-1 0,0 0 0 15,0 0-1-15,0 0-1 0,0 0 0 16,0 0-2-16,0-2-1 0,0 2-1 15,0 0 2-15,0 0-1 0,0 0 0 16,0 0-1-16,0 0-5 0,0 0-11 16,0 0 1-16,0 0-6 0,0 0-10 15,0 0-15-15,0 0-22 0</inkml:trace>
  <inkml:trace contextRef="#ctx0" brushRef="#br0" timeOffset="-177634.51">27677 13333 4 0,'0'0'7'16,"0"0"0"-16,0 0 0 0,0 0-4 0,0 0-2 15,0 0-4-15,0 0-1 16,0 0 0-16,0 0 2 0,83 13 3 16,-63-12 1-16,9 2 1 0,1 0-2 15,4-3 0-15,2 1 0 0,2-1 0 0,0 0-1 16,0 0-1-16,-2 0-1 0,2 2-3 15,-1-2-1-15,-1 0-1 0,2 2 2 16</inkml:trace>
  <inkml:trace contextRef="#ctx0" brushRef="#br0" timeOffset="-177338.37">29082 13307 4 0,'0'0'18'0,"0"0"1"16,109-7-3-16,-71 5 2 0,0 0 0 16,-3-2-1-16,0 1-1 0,-3-2 0 15,-1 3-1-15,0-1-1 0,0 0-2 16,1-1-3-16,-1 1-5 0,1 0-1 0,-1 1-2 16,-1-2 0-16,-3 1 0 0,-8 2-1 15,2-1 0-15,-8 2-2 0,1 0 1 16,-1 0-2-16,-7 0 0 0,7 0-2 15,-9 0-3-15,1 0 1 0,0 0 3 16,-5 0 3-16,0 3 2 0,-7 4-2 16,-8 1-2-16,-8 2-4 0,-3-3-7 15,-2 0-11-15,-4-3-20 0,0-1-10 16</inkml:trace>
  <inkml:trace contextRef="#ctx0" brushRef="#br0" timeOffset="-176804.55">27883 13429 138 0,'0'0'61'0,"0"0"-5"0,0 0-14 16,0 0-16-16,0 0-7 0,0 0-4 15,0 0-1-15,0 0-2 0,0 0 1 0,0 0 3 16,-18-2-1-16,33-1-4 0,10 2 0 16,9-2-3-16,3-2 0 0,4 2 3 15,3-1-4-15,3-3-1 16,3 3-2-16,3-2 0 0,3 0-1 0,2 0-2 15,0 0-1-15,1-1-1 0,-1 5 1 16,3-1 0-16,0 0-3 0,1 3 1 16,-1 0 0-16,-5 0-1 0,-2 0 0 15,-4 0-1-15,-4 0 0 0,1 0 1 16,-4 0 0-16,-4 0 1 0,-3 0 0 0,-4 0 0 16,-1 0 1-16,-4 0-2 0,1 0 2 15,-3-4 1-15,1 1 0 16,-1 0 0-16,-2-1 0 0,2-1-2 0,-2-1 1 15,-2 2-1-15,-4-1 0 0,-2 2-2 16,-3 0 1-16,-2 0-2 0,3 0 3 16,-7 2-2-16,0-1-1 0,-6 2-4 15,0-2-3-15,0 2-5 0,1 0-5 16,-1-1-4-16,0 1-3 0,0 0-13 16,-1 0-6-16,-14 0-9 0,-3 0-8 0,-8 0-10 15</inkml:trace>
  <inkml:trace contextRef="#ctx0" brushRef="#br0" timeOffset="-176303.3">28067 13409 163 0,'0'0'51'0,"0"0"1"16,0 0-4-16,0 0-2 0,0 0-7 16,0 0-6-16,0 0-8 0,0 0-10 15,0 0-4-15,0 0 1 16,-32 0-1-16,35 0 1 0,14 0-1 0,10 0-2 15,10 0-1-15,2 2 1 0,2-2-1 16,3 0 1-16,2 0-2 0,0-3 1 16,3-4-3-16,-1 3-1 0,4-2-3 15,0 0 0-15,1 0 0 0,3 0-1 16,2-1-1-16,1 2 0 0,0 0-1 0,0 0-1 16,1 2 0-16,-2 2 0 0,-5 1-1 15,-1 0 1-15,-3 0 0 0,-4 0 1 16,1 0 0-16,-4 0 0 15,-1 0 1-15,-1 0-4 0,-4 0 2 0,-2-1-2 16,-2-3 1-16,-3 3 2 0,-5-2 2 0,-6 1 0 16,-1-1-2-16,-7 2 1 15,-6-1 0-15,8 1 0 0,-8-1-2 16,1 1-1-16,0 1-6 0,-5 0-14 16,0-2-22-16,0 2-39 0,0-1-37 0,0-3-76 15</inkml:trace>
  <inkml:trace contextRef="#ctx0" brushRef="#br0" timeOffset="-174266.22">22873 11244 181 0,'0'0'34'15,"0"0"-16"-15,0 0-14 0,0 0-4 16,0 0-2-16,0 0 2 0,0 0-1 16,0 0-2-16,0 0-1 0,-1-21 2 0,0 18-3 15,1 3-3-15,-2-1-10 0,2 1-13 16,-1 0-7-16,-2-2 0 0,2 2 4 15,1 0-19-15</inkml:trace>
  <inkml:trace contextRef="#ctx0" brushRef="#br0" timeOffset="-172855.62">30704 13321 66 0,'0'0'19'0,"0"0"-1"16,0 0-3-16,0 0-1 0,0 0-1 16,0 0 2-16,0 0-2 0,0 0 2 15,0 0-1-15,0 0-1 16,-12-9-1-16,12 9-1 0,2-1-2 0,4-1-1 15,5 0-1-15,7-1-2 0,-1 2 0 16,6-1-2-16,0-1 0 0,2 1 0 16,-2 0 0-16,3-1-5 0,0 1 2 15,-1-1 0-15,-1 1 0 0,-6 1 2 16,0 0-1-16,-6-1-4 0,2 2-1 0,-1 0-1 16,-7 0 1-16,3 0 3 0,-9 0 2 15,0 0-1-15,0 0-2 0,1 0 1 16,1 0 1-16,-1 0 3 0,1 0 2 15,-1 0 2-15,1 0-2 0,-2 0-5 16,0 0-6-16,0-1-6 0,-5 1-3 16,-11-2-22-16,-4 2-22 0,-6 0-35 15</inkml:trace>
  <inkml:trace contextRef="#ctx0" brushRef="#br0" timeOffset="-172547.22">30428 13430 261 0,'0'0'67'0,"0"0"-22"0,0 0-19 16,0 0-14-16,0 0-6 15,0 0 2-15,0 0-1 0,90-48-2 0,-60 35 1 16,5 2-1-16,2-1-1 0,3 0-1 15,0 2-6-15,-3 1 0 0,-2 1-3 16,0 1-1-16,-2 1 0 0,-1 1-6 16,-2 0 0-16,-2 3-1 0,-8 0 0 15,0 1 2-15,-8-1-6 0,-6 2-3 0,1 0-4 16,-7 0 1-16,0 0 2 0,0 0-9 16,-10 5-10-16,-9 5-15 0,-10 2-10 15,-4 2 7-15</inkml:trace>
  <inkml:trace contextRef="#ctx0" brushRef="#br0" timeOffset="-172287.18">30507 13403 151 0,'0'0'47'0,"0"0"0"16,0 0-5-16,0 0-6 0,0 0-3 15,0 0-9-15,0 0-6 0,0 0-5 16,0 0-7-16,-4 0-1 0,8 0 0 0,11 0 0 16,8 0-3-16,7 0 3 0,2-2-2 15,1 1-6-15,1-2 3 16,-1 2-5-16,0-1-2 0,1 1-3 16,-4 1-3-16,0 0-12 0,-2 0-6 0,-8 0-16 15,-1 0-19-15,-5 0-14 0,-8 0-12 16</inkml:trace>
  <inkml:trace contextRef="#ctx0" brushRef="#br0" timeOffset="-172034.25">30344 13579 119 0,'0'0'52'0,"0"0"-5"0,0 0-8 16,0 0-9-16,0 0-4 0,0 0-2 16,0 0 2-16,0 0-3 0,0 0-4 15,0 0-4-15,69-6-6 0,-45 1-2 0,2 1-4 16,4-2-1-16,5 1 2 0,1-1-4 16,6 0-2-16,-2 0-4 0,2 1-10 15,0 1-7-15,-1 1-10 16,-2 0-38-16,0 3-66 0</inkml:trace>
  <inkml:trace contextRef="#ctx0" brushRef="#br0" timeOffset="-164515.74">14245 14812 13 0,'0'0'-4'0,"0"0"-5"0</inkml:trace>
  <inkml:trace contextRef="#ctx0" brushRef="#br0" timeOffset="-159666.59">16365 14493 10 0,'0'0'-1'0,"0"0"-2"16,0 0 6-16,0 0-2 15,0 0-2-15,0 0-3 0,0 0-1 0</inkml:trace>
  <inkml:trace contextRef="#ctx0" brushRef="#br0" timeOffset="-159087">17594 14379 112 0,'0'0'32'0,"0"0"-5"0,0 0-8 16,0 0-13-16,0 0-8 0,0 0-8 16,0 0 1-16,0 0 0 0,0 0-3 15,0 0-7-15,-10 0-25 0,10 7-30 0</inkml:trace>
  <inkml:trace contextRef="#ctx0" brushRef="#br0" timeOffset="-154158.63">29819 13296 0 0,'0'0'1'0,"0"0"-1"0,0 0 2 0,0 0-2 16,0 0-2-16,0 0 1 15,0 0 1-15,0 0 0 0,0 0 0 0,0 0 0 16,-3-4 0-16</inkml:trace>
  <inkml:trace contextRef="#ctx0" brushRef="#br0" timeOffset="-153595.18">31413 13142 78 0,'0'0'21'0,"0"0"-6"16,0 0-4-16,0 0-3 0,0 0-4 15,0 0-3-15,0 0-2 0,0 0 0 16,0 0-3-16,3-23-3 0,-3 23 0 16,0 0-4-16,0 0 1 0,0 0-6 15,-2 0-9-15,2 2-19 0</inkml:trace>
  <inkml:trace contextRef="#ctx0" brushRef="#br0" timeOffset="-152622.63">22009 13327 194 0,'0'0'26'0,"0"0"2"0,0 0 2 15,0 0 5-15,0 0-4 0,0 0-5 16,0 0-12-16,0 0-8 0,0 0-9 0,0 0-1 16,-3-26-3-16,3 25 4 15,0 1 2-15,0 0 0 0,6 3 2 16,1 3 1-16,2 3 0 0,1 2 0 16,-5-4 0-16,4 5-1 0,-3-4 1 0,-2-2 1 15,3 1-1-15,-4-3-1 0,0 0 1 16,-3-4 1-16,3 2-1 0,0 1 2 15,0 0 3-15,0 0 1 0,-3-3 6 16,4 0-3-16,8 0 0 0,1-2-2 16,7-5-3-16,1-4-2 0,0-1-2 0,4-3 1 15,2-2-2-15,0 0-1 16,4-3 0-16,-2 1 1 0,1-1-3 16,-4 1-3-16,2 0 3 0,-4-1-6 15,1 4 5-15,-4 1-2 0,0 1 0 0,-2 2-2 16,-6 2-2-16,1 5-7 0,-5-1-9 15,-5 6-9-15,1-2-19 0,-5 2-16 16,4 0-26-16,-2 5-34 0</inkml:trace>
  <inkml:trace contextRef="#ctx0" brushRef="#br0" timeOffset="-152300.97">22029 13430 265 0,'0'0'73'15,"0"0"-14"-15,0 0-16 0,0 0-20 16,0 0-9-16,0 0-7 0,0 0-2 0,0 0-3 16,0 0-2-16,-19 0 1 0,18 0-1 15,1 0 3-15,0 0 0 0,0 2-3 16,0-1 0-16,0 6 2 0,0-3 0 15,0 5-1-15,3-1 2 0,2-1 0 16,7 1 1-16,4-4 0 0,4 2 1 0,3-4-2 16,5-2-2-16,2 0 1 15,6-6-2-15,6-3-2 0,6-3 0 16,5-3-2-16,5-1-3 0,3-2-4 16,3-3-12-16,-1-4-22 0,2 1-25 0,2-3-39 15,-2-1-51-15</inkml:trace>
  <inkml:trace contextRef="#ctx0" brushRef="#br0" timeOffset="-145664.66">24846 14641 0 0,'0'0'5'0,"0"0"1"0,0 0-3 16,94-8 0-16,-70 8 0 0,0 0 1 16,0 0 1-16,1 0 1 0,1 0-4 15,1 3 0-15,1 0 0 0,1-1-1 16,0 2-1-16,1-1 2 0,5 0-2 0,-1 0 0 16,3-3 0-16,-1 0-1 0,3 0 0 15,1 0-2-15,1-3-1 0,1-3 0 16,4 1-1-16,-1-1-1 15,3 0 2-15,-3-1-1 0,-1 4 0 0,-3-4 4 16,-4 3 0-16,0-1 1 0,-2 1 0 0,0 0 1 16,-1 1 0-16,-3 1 3 15,0-1 0-15,-4 0 2 0,-1-1 0 16,-2 0-2-16,0 0 3 0,-1 2-5 16,0-1 7-16,-2 0-1 0,2-1 0 0,-2 2 1 15,1-2 0-15,0 2-2 0,1-1 3 16,0 1-2-16,-7-1-1 0,4 1-1 15,-8 1-2-15,2 0-3 0,-1-1 0 16,-1 2 1-16,1 0 2 0,-7 0-1 16,-1 0-1-16,0 0-1 0,2 0-3 0,-3 0 3 15,2 0 1-15,-6 0 2 16,0 0 3-16,0 0 0 0,2 0 2 16,-2 0-7-16,1 0-4 0,-1 0-7 15,-3 0-4-15,-13 0-9 0,-6 2-21 0,-8 2-26 16</inkml:trace>
  <inkml:trace contextRef="#ctx0" brushRef="#br0" timeOffset="-145285.67">24917 14701 170 0,'0'0'45'0,"0"0"-2"15,0 0-13-15,0 0-5 0,0 0-5 16,0 0-11-16,0 0-5 0,0 0 0 0,0 0-2 16,0 0 4-16,32-15 2 0,8 13 0 15,6 1 1-15,6 1 2 0,2-3-1 16,4 1-1-16,3-1-2 0,-1-2-3 15,3 3 1-15,-1-3-4 0,0 2-1 16,2-2-1-16,-1 1 1 0,1-1-2 16,1 0-1-16,-3 1 1 0,-1-2 1 15,-5 1-3-15,1 0 1 0,-5 2-6 16,-6-1-2-16,-3 3-11 0,-7 1-13 16,-5 0-14-16,-11 0-6 0,-10 0-3 0,0 0 9 15,-5 1 4-15,0 1 5 0,0 1 0 16</inkml:trace>
  <inkml:trace contextRef="#ctx0" brushRef="#br0" timeOffset="-144939.9">24969 14778 222 0,'0'0'63'0,"0"0"-7"0,0 0-9 15,0 0-16-15,0 0-12 0,0 0-7 0,0 0-2 16,0 0 0-16,0 0-1 0,52-24 0 16,-17 17-2-16,1-1-1 0,7 2-2 15,5-4 2-15,4 2-3 0,5-2 1 16,0 0 0-16,3-1-2 0,0 0-1 15,0 3 0-15,-3 0-1 0,0 2 2 16,-5 0-4-16,-2 1 2 0,-1-1-2 16,-4 2 0-16,-1-3-1 0,-4 3 2 15,-2-2-2-15,-3 3-2 0,-9 0-5 16,-5 1-11-16,-6 2-17 0,-9 0-28 0,7 0-25 16,-8 2-38-16</inkml:trace>
  <inkml:trace contextRef="#ctx0" brushRef="#br0" timeOffset="-142958.72">23806 15407 100 0,'0'0'38'16,"0"0"0"-16,0 0-1 0,0 0-12 15,0 0-3-15,0 0-7 0,-27-82-4 16,25 77-4-16,-2-3-2 0,1 5 2 16,0-1-3-16,2 1 1 0,1 3-4 15,-2-1-1-15,2 1-1 0,-1 0 0 16,-1-2 0-16,2 2-1 0,-2 0 2 16,2 0-3-16,0 0 2 0,0 0-2 15,0 5 1-15,0 7 2 0,0-2 1 0,0 7 2 16,5-2-1-16,1 0 0 0,-2-1-2 15,2 0 0-15,0-2 1 0,0-3-1 16,1 3 2-16,-1-6-1 0,0 2 1 16,0-2-1-16,2 0 3 0,-1 0 2 15,2-2-2-15,0 1 1 0,2-4-2 0,-1 1 0 16,3-2 0-16,-1 0 3 0,0 0 1 16,5-5 3-16,-3-2-1 0,7-5-4 15,-1-4-2-15,-1 1-1 0,1-3-2 16,0 1 1-16,-1-1-2 0,-2 2-1 15,-1 0 0-15,-3 6-2 0,-3-2-2 16,-1 3-3-16,-3 1-3 0,5-2-3 16,-5 5-7-16,-3 2-4 0,0-1-5 15,-3 4-18-15,4 0-8 0,3 0-18 16</inkml:trace>
  <inkml:trace contextRef="#ctx0" brushRef="#br0" timeOffset="-142504.07">23653 15463 262 0,'0'0'54'16,"0"0"-5"-16,0 0-12 0,0 0-15 0,0 0-12 15,0 0-6-15,0 0-4 0,0 0-2 16,0 0-2-16,0 0 4 0,-15-8 4 16,15 10 2-16,0 10 3 15,0 5-1-15,6 4-1 0,2 0-3 0,-3-1-2 16,3-3-2-16,2 0 0 0,-3-1 0 15,2-2 0-15,1 1 1 0,-5-6-1 16,4 2 2-16,0-3-1 0,-1-3-1 16,4 3 1-16,0-2 1 0,-1-3 1 15,7-1 1-15,2-2-1 0,4-5 0 0,8-7-2 16,3-6 1-16,3-4-4 0,-1-5 1 16,5-3-1-16,-1-2-4 0,-2 0 1 15,-3 1-3-15,1 4-1 16,-3 3-6-16,-4 3-3 0,-4 2-11 0,-9 9-8 15,1 2-16-15,-10 5-16 0,1 3-10 16,2 0-19-16</inkml:trace>
  <inkml:trace contextRef="#ctx0" brushRef="#br0" timeOffset="-140204.44">22289 16665 66 0,'0'0'14'16,"0"0"7"-16,0 0 0 0,0 0-1 15,0 0 0-15,0 0-6 0,0 0-1 0,0 0-2 16,0 0-2-16,-15-40-2 0,15 39 2 16,0 0-2-16,0 0-1 0,-2-2-2 15,2 2-1-15,0 0-2 0,0-1 1 16,0 2-2-16,0-2 3 0,-1 2-3 15,1-1-2-15,0 1 1 0,0-1 0 16,0 1 0-16,0-2 2 0,0 2 0 16,0 0-1-16,0 0 1 0,0 0-1 15,0 0 2-15,0 0-1 0,3 2 1 16,2 5 1-16,1 0-2 0,0-1 2 0,-2 3-2 16,2-4-1-16,-2 2 0 0,1 0-2 15,2-1 3-15,-3 2 0 0,0-1 2 16,1-1-1-16,-1 2-1 0,2-2-1 15,1 0 1-15,-4-3 1 0,3 1 1 16,-2-2 5-16,4 1-3 0,0 3 0 0,-5-6-2 16,6 1 0-16,-3 1 4 15,6-2-2-15,6 0 1 0,-8 0 0 16,9 0 0-16,-4-3 1 0,-1-4-1 16,4-1-1-16,-2-1 0 0,0 0 0 0,-3-2-1 15,3 1 3-15,-1-4-3 0,0 2-1 16,2-1-1-16,1-1-2 0,3-2 0 15,0-2 2-15,-1 0-6 0,-1-2 5 16,2 2-4-16,-4 1-4 0,-7 6 5 16,2-1-9-16,-5 8 3 0,-2 0-2 0,0 2-9 15,-5 2-12-15,3 0-21 16,0 0-20-16,0 2-34 0</inkml:trace>
  <inkml:trace contextRef="#ctx0" brushRef="#br0" timeOffset="-139740.66">22227 16688 139 0,'0'0'62'0,"0"0"-14"16,0 0-16-16,0 0-20 0,0 0-14 15,0 0-5-15,0 0-2 0,0 0 7 16,0 0 6-16,0 0 0 0,4-9 1 0,2 15-2 16,2 6-1-16,-4-3 0 0,0 2 3 15,-1 1-2-15,-2 0 2 0,2-1-1 16,-1 4 1-16,-1-5-1 0,1 1-1 15,-1 3-1-15,2-7 0 0,-1 6 2 16,1-6-3-16,1 1 4 0,3-2 2 0,3 1-2 16,3-1 3-16,2 2-1 15,1-7-4-15,2-1 3 0,4 0-3 16,5 0 0-16,0-1 0 0,-1-6-2 16,1-1 0-16,2-4 0 0,1-3-1 0,2-2 0 15,0-1-2-15,1-2 0 0,1-2 1 16,-3 2-4-16,0 2 2 0,-2 1-3 15,-3 0-7-15,-2 0 1 0,-1 4-6 16,-2-5-4-16,-3 5-9 0,-4 3-26 16,-3 2-41-16</inkml:trace>
  <inkml:trace contextRef="#ctx0" brushRef="#br0" timeOffset="-122676.05">18713 15880 87 0,'0'0'13'0,"0"0"-2"0,0 0-4 16,0 0-5-16,0 0-4 0,0 0 1 0,0 0-2 16,0 0 6-16,0 0 0 0,-22 0-1 15,36 0 0-15,4 0-1 0,7 0-2 16,-3 0 2-16,1 0 0 0,1 0-1 15,-1 0 2-15,2 0-1 0,-2 0-1 16,2-1 1-16,-2-1-1 0,-7 1 0 16,1-1-1-16,-7 1 1 0,-5 1 0 15,2 0 3-15,-7 0 1 0,0-1 2 16,0 1 0-16,0 0 0 0,0-2-4 16,0 0 0-16,-13 1 6 0,-6-1-4 0,-6 0 3 15,1 2-2-15,-2 0-3 0,0 0 3 16,2 0-1-16,6 0 2 0,-1 0 0 15,6 0 0-15,1 0 5 0,0 0 4 16,6 0 3-16,1 0 1 0,5 0-4 16,-1 0-3-16,1 0-5 0,-2 0-5 0,1-1 0 15,1 1-7-15,0-5 4 16,3-1-2-16,10-2 3 0,6-2-5 16,4 3-2-16,5 3-3 0,6 0-11 15,1 1-14-15,7 3-51 0</inkml:trace>
  <inkml:trace contextRef="#ctx0" brushRef="#br0" timeOffset="-121734.66">28992 13121 68 0,'0'0'6'0,"0"0"-1"0,0 0-6 16,0 0-3-16,0 0 0 0,0 0-4 16,0 0-6-16,0 0-9 0</inkml:trace>
  <inkml:trace contextRef="#ctx0" brushRef="#br0" timeOffset="-120458.72">27374 14716 237 0,'0'0'50'0,"0"0"-2"0,0 0-5 0,0 0-6 16,0 0-6-16,0 0-14 0,0 0-4 16,0 0-9-16,0 0-1 0,0 0 1 15,-8-29-3-15,16 23 1 16,5 0-1-16,7 0-1 0,0 2 0 0,2 0-2 15,0 1-1-15,1 2-3 0,-7-1 2 16,4 2-1-16,0-1-3 0,-1 1-4 16,1 0-3-16,-4 0-13 0,-4 0-5 15,-8 0-18-15,5 1-16 0,-5 2-13 16,-1 0-11-16</inkml:trace>
  <inkml:trace contextRef="#ctx0" brushRef="#br0" timeOffset="-120274.13">27397 14854 202 0,'0'0'49'15,"0"0"-12"-15,0 0-8 0,0 0-4 16,0 0-9-16,0 0-3 0,0 0-6 16,0 0-6-16,0 0-1 0,0 0-5 0,80-12-3 15,-66 12-6-15,5-2-7 0,1 1-8 16,0 1-22-16,6-2-32 0,-1 1-47 15</inkml:trace>
  <inkml:trace contextRef="#ctx0" brushRef="#br0" timeOffset="-119636.34">28110 14420 434 0,'0'0'49'0,"0"0"-8"16,0 0-20-16,0 0-7 0,0 0-8 16,0 0-4-16,0 0-2 0,0 0-4 15,0 0 2-15,0 0 0 0,-48 1 1 16,42 26 0-16,5 4 2 0,-1 1 3 15,2 1-3-15,0-1 5 0,0-1-6 16,0-4-1-16,2-4 1 0,-1-7-3 16,1 1 3-16,-1-6-1 0,1-5 0 15,1 3 0-15,-2-5 0 0,1 1 1 16,-1 0 1-16,-1-5 2 0,5 0 2 0,4-10-2 16,3-5-1-16,5-7-2 0,-2-3 1 15,1 0 1-15,-3-1-2 0,1 2-2 16,-2 0 1-16,-1 2-3 15,-2 6 5-15,-2 3-1 0,-2 3 0 0,-1 3-2 16,2 0 0-16,1-1-1 0,-1 2 1 0,-4 4 1 16,4-5 0-16,-3 4 1 15,0 0-2-15,0 1 0 0,-3 2 0 16,0-1 0-16,0 1 2 0,0 0-1 16,2 0 2-16,-2 0 0 0,0 0 1 0,-6 7 0 15,-5 4-1-15,-4 1 1 0,2 0-2 16,-1 1 9-16,2-4-7 0,3 1 4 15,0 0-4-15,-1 0-2 0,4-3 2 16,-1 4 1-16,1-5-1 0,1 2-1 16,0 0 0-16,2-5-1 0,2 1 0 0,1 1 1 15,0 5-1-15,0 1 1 16,3 4 0-16,5-4-1 0,-3-4-1 0,5 4 0 16,0-2 0-16,1 0 0 15,6 3-1-15,-2-3-2 0,0 2 0 0,2-2-3 16,1 2-3-16,2 1-5 0,0 1-19 15,-5-3-40-15,3 2-47 0,1-3-130 16</inkml:trace>
  <inkml:trace contextRef="#ctx0" brushRef="#br0" timeOffset="-116684.06">28612 14048 84 0,'0'0'19'0,"0"0"2"0,0 0 3 15,0 0 1-15,0 0 1 0,0 0 1 16,0 0-5-16,0 0-3 0,0 0-5 0,0 0-6 16,10-53 0-16,-20 52-3 15,-2 1 1-15,-5 4 2 0,-5 7 2 16,6 4-1-16,-1 5 0 0,2 2 5 16,-2 10 9-16,2 8 3 0,-2 8 3 0,1 9-7 15,-1 8-8-15,2 3 3 0,1 4-4 16,4 5 0-16,1-4-5 0,2-1-5 15,6 0 1-15,1-2-3 0,3 0 4 16,6-4-4-16,3-2 0 0,1-3 3 16,2-5-4-16,0-3 1 0,1-4-3 0,1-5-1 15,1-5 0-15,1-4-4 16,-2-6-1-16,5-5-8 0,1-6-21 0,3-5-31 16,3-8-39-16,3-5-63 15</inkml:trace>
  <inkml:trace contextRef="#ctx0" brushRef="#br0" timeOffset="-116080.68">28763 14626 189 0,'0'0'38'0,"0"0"-5"15,0 0-6-15,0 0-5 0,0 0-1 16,0 0-6-16,0 0 3 0,0 0-6 0,0 0 1 16,0 0-3-16,-17-28-2 15,17 28-4-15,0-2-3 0,0-3 0 16,0 1-1-16,0 0 0 0,2 0 0 16,-2 4 0-16,5-1-1 0,0-1 0 0,-1 1 3 15,5 1 0-15,-3 0-1 0,5 0 3 16,-1 3-6-16,-1 2 4 0,5 2-1 15,-6-3-1-15,0 7 2 0,1 2 1 16,-5 0 1-16,1 7 1 0,-4 1 0 16,-1 2-1-16,-4 1 2 0,-8-1-2 0,1 1 0 15,-1 0-2-15,-2-1 1 16,0-2 1-16,0-3-2 0,4-4 2 16,1-3 1-16,5-5 0 0,0-3 2 15,1 0-1-15,3-3 2 0,0 0-1 0,0 0-3 16,0 2-1-16,0-2-2 0,0 0-1 15,0 0-2-15,0 0 0 0,10-2-2 16,3-4-1-16,3 0 0 0,-2 3-5 16,3 1 0-16,-6 2-3 0,7 0-11 15,-2 0-12-15,-5 0-25 0,6 3-18 0,-5 1-15 16,2-1-19-16</inkml:trace>
  <inkml:trace contextRef="#ctx0" brushRef="#br0" timeOffset="-115654.18">29106 14857 183 0,'0'0'54'16,"0"0"-4"-16,0 0-3 0,0 0-9 0,0 0-8 16,0 0-9-16,0 0-12 0,0 0-2 15,0 0-3-15,0 0 0 0,57-74-1 16,-49 57-1-16,0 1 3 0,0-3-2 15,-4 7 2-15,1-5 1 0,-1 2 3 16,-2 3 3-16,-1-6 2 0,-1 0-3 0,0-1-3 16,-3-5-5-16,-1 3 1 15,-2-1 1-15,0 3-3 0,-1-1 4 16,3 7-7-16,-1-2 4 0,4 5 1 16,-1 4 1-16,0-5 0 0,2 7-1 0,-2-1 1 15,2 1-4-15,0 4 0 0,0-2-1 16,0 2-1-16,0 0 0 0,0 0 2 15,3 6-1-15,1 10 0 0,2 7 1 16,-3 4 4-16,-1 1-2 0,-2 6 4 16,0-1-5-16,0 1-2 0,0-1 1 0,0-1-1 15,2-5-1-15,1-1-1 0,1-6 1 16,1-5-2-16,2-3 2 16,2-2-1-16,4-1 0 0,3-1-1 15,-2-1-2-15,4-6-7 0,2-1-11 0,1-3-44 16,7-7-52-16,-5-6-125 0</inkml:trace>
  <inkml:trace contextRef="#ctx0" brushRef="#br0" timeOffset="-52740.27">7195 15749 264 0,'0'0'57'0,"0"0"-11"0,0 0-7 0,0 0-5 16,0 0-4-16,0 0-2 0,0 0-6 16,0 0-3-16,0 0-5 0,-32-27-3 15,31 27-1-15,-2-3-4 16,2 3-1-16,-1-1-2 0,1 1-1 0,-2-2-1 15,3 2-2-15,-3 0-1 0,3 0-1 16,-1 0-3-16,-1 0 0 0,2 0 1 16,-3 0 0-16,-1 8 3 0,-2 5 0 15,-4 6 2-15,7 1-1 0,-1-5 0 16,2 1-1-16,1 1 0 0,1-3 6 0,0 4-5 16,0 0 4-16,0-8-3 0,4 7-3 15,2-5 2-15,-3-3 0 0,8-1 2 16,-3-1-1-16,-5-6-1 0,5 2 2 15,-1-3 2-15,5 0 1 0,3-4 3 16,-1-7 0-16,2-6-1 0,1-1-2 0,-5-3 4 16,1 1-7-16,-6-1 5 15,0 4-1-15,-4-1 0 0,-3 0 5 16,0-1 1-16,-4-2 1 0,-5 3-2 16,0 1-4-16,-5 2-2 0,1 1-1 0,-1 2-1 15,2 3-2-15,0 3 0 0,4 3-1 16,2 1-1-16,3 1-4 0,-3 1-3 15,2 0-6-15,-6 1-5 0,0 11-7 16,4 5-21-16,-4 8-43 0,7-1-52 16,0-6-123-16</inkml:trace>
  <inkml:trace contextRef="#ctx0" brushRef="#br0" timeOffset="-52422.58">7690 15788 570 0,'0'0'46'15,"0"0"-17"-15,0 0-11 0,0 0-10 16,0 0-5-16,0 0-2 0,0 0-2 16,0 0-1-16,0 0-3 0,0 0-2 15,-13 1 1-15,21-2 0 0,7-4 2 16,5-2-5-16,2 3-9 0,1-3-9 0,-6 4-11 16,-1 0-21-16,3 3-29 0,-7 0-49 15,6 0-62-15</inkml:trace>
  <inkml:trace contextRef="#ctx0" brushRef="#br0" timeOffset="-52235.16">7632 16047 497 0,'0'0'62'15,"0"0"-17"-15,0 0-15 0,0 0-17 16,0 0-8-16,0 0-6 0,0 0-4 15,0 0-1-15,0 0 2 0,0 0-1 16,24 3-5-16,1-3-25 0,14-3-58 16,-3-5-108-16,2 3-81 0</inkml:trace>
  <inkml:trace contextRef="#ctx0" brushRef="#br0" timeOffset="-50760.41">8634 15677 394 0,'0'0'40'0,"0"0"-14"15,0 0-14-15,0 0-7 0,0 0-2 16,0 0 0-16,0 0 1 0,0 0 2 16,0 0 3-16,0 0 0 0,-4 82-2 15,4-53-2-15,3-1 3 0,1 3-6 0,2-2 4 16,-2-1-2-16,2-2-3 0,-2 1 2 16,1-4-2-16,-2-4 1 0,0-4-2 15,-1-4-2-15,-2-7 0 16,0 1 1-16,0-5 2 0,0 0 3 0,0 0 5 15,0 3 9-15,3-2 8 0,-3-1 5 16,0 1-7-16,0-1-7 0,0-10-9 16,-7-7-6-16,0-7 1 0,-1-2-3 15,1 1 5-15,-3-3-5 0,0 1-5 16,3 0 5-16,-3-1-6 0,1 5 6 0,5 3 0 16,1 4 0-16,0 5-3 0,1 1 2 15,1-1 0-15,1 5-3 0,0 2 1 16,0-3-2-16,0 1 0 0,0-5 0 15,7-2 2-15,5 3 1 0,1 0-1 16,1 4 1-16,-2 5-1 0,-1 1 1 0,8 0 0 16,-4 4 2-16,5 5-1 15,-6 3 1-15,-1 2 0 0,-7-3-1 16,0 3 1-16,-3-4 1 0,-3 3-2 16,0 3 2-16,0-1-2 0,-9 5 1 0,3-5 1 15,-4 0-3-15,-1 0 5 0,-5 2-6 16,0 1 3-16,-3 1-8 0,0 0-19 15,3 0-23-15,0-2-66 0,5-6-59 16</inkml:trace>
  <inkml:trace contextRef="#ctx0" brushRef="#br0" timeOffset="-50141.19">9094 16029 359 0,'0'0'48'0,"0"0"-10"16,0 0-8-16,0 0-12 0,0 0-2 15,0 0-7-15,0 0-3 0,0 0-4 16,0 0-2-16,-12-7-2 0,12-1 1 0,0-2-2 16,0-1 3-16,5-5 2 0,1 3-2 15,-2 4 1-15,6-7 0 0,-4 3 0 16,-2 4 0-16,-1-8-3 0,0 8 4 15,0-5-4-15,-2 2 4 0,-1-3 1 16,0-5 0-16,0 1 0 0,-7-4-1 16,3 3-1-16,-2 6 1 0,0-1 3 15,-1 2 1-15,1 3-1 0,-1-4 0 16,2 6-2-16,1 3 3 0,1-3 4 16,-1 4 1-16,1-1-1 0,2 2-1 0,1 3-5 15,-2-1 0-15,2 1-3 0,0 0-2 16,-1-2 0-16,1 2-1 0,0 0 1 15,0 0 0-15,0 2 2 0,0 10-1 16,0 7 0-16,0 4 2 0,0-1-1 16,0 0 0-16,1 3-1 0,1-3 1 0,1 3-1 15,2-1 0-15,-2 0 6 16,4 1-4-16,1-3 2 0,-1 0-4 16,4-4-4-16,-2-2 1 0,1-1-1 15,3-4 0-15,0 1-1 0,0-1-4 0,3-2-6 16,3-2-21-16,-3-6-49 0,7-1-51 15,-1-6-106-15</inkml:trace>
  <inkml:trace contextRef="#ctx0" brushRef="#br0" timeOffset="-48448.34">9966 15583 177 0,'0'0'49'0,"0"0"-8"16,0 0-8-16,0 0 4 0,0 0 1 15,0 0-3-15,0 0-6 0,0 0-5 16,0 0-6-16,0 0-1 0,-7-33-4 0,5 31-5 16,1 1-3-16,-2-1-3 15,0-1 0-15,-1-1-2 0,-1 2 0 16,2 0-2-16,-1 2 0 0,-3 6 1 16,-2 8 1-16,0 6 1 0,0 4 3 0,1 3-4 15,2 0-2-15,2 1 1 0,1-2-1 16,2-2-1-16,1-3 1 0,0 1 1 15,0-4 0-15,4 0 1 0,2-1 1 16,-2-5 4-16,2 0-5 0,4 0 4 16,-4-4-6-16,6 1 1 0,-4-5-2 0,2-1 1 15,2 0 2-15,1-3 0 0,6 0-1 16,-1 0 2-16,5-5-4 0,-5-3-8 16,2-3 5-16,-4 0-4 15,0-4 9-15,0-1 2 0,1-3 0 0,-5 1-1 16,2 0 1-16,-8 4 0 0,1-1 3 15,-4 5 1-15,-1 3 0 0,-2-3 3 16,0 4 2-16,0 0-1 0,0-5 3 16,0 6-1-16,-2 1-1 0,1 1 0 15,1 3-2-15,-2-2-2 0,2 2-3 0,-7 0-1 16,-2 0-2-16,-5 9 0 0,-1 4-2 16,4 3-1-16,2 1 1 0,2 2-2 15,1-6 1-15,5 1-1 0,-1-4-2 16,2 3 1-16,0 1 1 0,0-4 2 15,0 5 2-15,3-6 3 0,3 0-3 16,-2 0 3-16,2-1-5 0,-1-1 1 16,0-1 0-16,2 1 1 0,-4-5 0 15,0 2 1-15,-3-4-2 0,0 0-1 16,6 0 4-16,5 0-2 0,3-4 0 0,3-7-4 16,-10 3 4-16,2-3-4 0,-5 3 5 15,-1-2 0-15,-1 1 0 0,-2-3 1 16,0 1-1-16,0 0 1 0,0 1 0 15,-3-1 0-15,-2-4 0 0,1 6 1 16,-2-3-1-16,3 4 1 0,0 3 0 0,-2-2-2 16,2 2 0-16,0 1 0 15,0 1 0-15,0-2 0 0,3 4 3 16,-3-6-3-16,2 5 0 0,1 2 0 16,-2-1-3-16,2 1 2 0,0-8-1 0,0-4-1 15,2-4-1-15,5-2 2 0,3 3-2 16,3 1 2-16,3 2-2 0,0 1 1 15,0 2 0-15,0 2-3 0,-2 2 3 16,2 1-2-16,-4 2 0 0,8-1 0 16,-3 3-5-16,2 0 5 0,3 0-1 0,-8 2 0 15,2 2 0-15,-6-3-2 16,-5 1 2-16,2 0 3 0,-6-1-1 16,5 2 2-16,-3-1 1 0,1 1 0 15,-4-3 6-15,0 6 2 0,-3 5 2 0,-7 5 3 16,-4 4-2-16,1-4-5 0,-2 0 0 15,5-7-1-15,3 3-3 0,-3 0 1 16,7-3-1-16,-3 5-2 0,3-5 0 16,3 2-2-16,0 6 1 0,0-6 0 15,0 3-1-15,8-1 2 0,3-1 2 0,2 1 0 16,-4-4 1-16,2 1 6 0,-5-4-10 16,1 0 6-16,1 0-2 15,-5-4-5-15,5 3 2 0,-5-1 0 16,0-2-3-16,0 1 3 0,-3-3-1 0,0 0 1 15,0 0 0-15,0 2-2 0,1-2-2 16,-1 1 3-16,0 3 0 0,-1 0-2 16,-8 1-1-16,-5 1-5 0,2-4 1 15,-2 3-5-15,5-2-13 0,5-3-28 16,-1 2-30-16,-2-2-30 0,-3 0-43 0</inkml:trace>
  <inkml:trace contextRef="#ctx0" brushRef="#br0" timeOffset="-47934.98">10695 15625 404 0,'0'0'56'16,"0"0"-14"-16,0 0-12 0,0 0 3 16,0 0-7-16,0 0-5 0,0 0-1 0,0 0-7 15,0 0-4-15,0 0-3 0,6-45-5 16,-6 43-1-16,0 1-1 0,0 1-2 15,0 0 2-15,-5 7 0 0,1 9 1 16,-2 6-1-16,0 4 1 0,2 0-2 16,1 0 2-16,0-2-3 0,3-1 2 0,0-2-2 15,0-3 1-15,9 0 1 0,-5-9 1 16,5 1-2-16,2-3 1 16,-2-3 0-16,7 0-1 0,1-4 2 15,3 0 0-15,5-5 2 0,-2-4-1 0,-1-3 1 16,-3-3-1-16,-2-2 1 0,-4-1 0 15,-1-2 1-15,-5 0 2 0,-3-2 1 16,-2-3-2-16,-2 0 1 0,-3-3-3 16,-7-1 2-16,-2 2-1 0,-2 1 1 15,-2 5-1-15,-2 3 1 0,-3 4 0 0,2 5-2 16,2 3-1-16,-2 3-1 0,1 3-1 16,4 0 1-16,-3 0 0 0,1 4-2 15,6 1-1-15,-2 4 0 16,2 2-1-16,7-4 1 0,-1 11 1 0,4 2 1 15,0 3 1-15,1 4 0 0,5-4-2 16,7-2 2-16,-3-4-1 0,5-3 0 16,0-3 2-16,4-3-2 0,-1 0 0 15,2-2-1-15,-1-1-1 0,1-1-3 16,0-1-3-16,2 0-16 0,-2 3-15 0,-3-2-36 16,-5 0-63-16,-5 0-134 0</inkml:trace>
  <inkml:trace contextRef="#ctx0" brushRef="#br0" timeOffset="-40179.23">11448 15604 264 0,'0'0'64'0,"0"0"-9"15,0 0-9-15,0 0-13 0,0 0-9 16,0 0-5-16,0 0-4 0,0 0-4 16,0 0-2-16,-19-12-4 0,18 12-5 15,1-2 0-15,-3 2-3 0,3-1-1 16,0 1-1-16,0-2 1 0,0 2 3 0,0-3 1 16,6-1-3-16,8-1 1 0,2-1-2 15,3 0 2-15,-3 0 1 0,6 0-1 16,-4 2 0-16,-3-1 0 0,-1 3-3 15,-2 0 4-15,-8 2 0 0,2 0 0 16,-6 0 3-16,0-1 0 0,0 1 4 0,2 0 0 16,-1 0 4-16,-1 0-1 15,0 0-2-15,0 0-4 0,-1 0-2 16,-16 0-1-16,-6 3-1 0,-7 5 4 16,4-2-1-16,3 2 0 0,1-2 1 0,5-2 1 15,2 1-2-15,4-4 2 0,5 1 0 16,3 0-3-16,3-2 0 0,-1 0-2 15,1 0 0-15,-2 0-2 0,1 1-1 16,-1-1 1-16,1 0-4 0,1 0 0 16,-2 0 3-16,2 0 1 0,0 0 4 0,5-8-2 15,5-1-2-15,4-3-5 16,-5 5-8-16,4 0-16 0,-3 4-10 16,3 2-23-16,4-2-22 0,1 3-19 15,1 0-44-15</inkml:trace>
  <inkml:trace contextRef="#ctx0" brushRef="#br0" timeOffset="-39676.92">11956 15328 429 0,'0'0'66'0,"0"0"-8"16,0 0-16-16,0 0-13 0,0 0-9 0,0 0-6 16,0 0-4-16,0 0-3 0,0 0-5 15,0 0-3-15,-36-35-3 0,36 35-1 16,-2 0-1-16,2 0 3 0,0 14 2 15,0 5 1-15,0 7-1 0,0 3 1 16,2 1-2-16,2 2 1 0,0 1-1 16,3 1 2-16,-1-1-1 0,0 1 1 15,1-6-1-15,-1-1 0 0,0-9 0 16,-2-3 1-16,0-5 1 0,-2-5-1 16,1-1 0-16,-3-4 1 0,0 0 0 0,0 0 3 15,1 0 0-15,4 0-1 0,2-10 1 16,1-7-2-16,3-8 0 0,-4-2-1 15,0-1 1-15,0-1-2 0,-1 0 1 16,1 2 0-16,-1 3 1 0,-1 7-2 16,0 2 0-16,-2-1-2 0,0 6-2 0,1-4 0 15,2 1-2-15,-1 5 1 16,3-4-4-16,2 3-6 0,-4 2-12 16,4-2-10-16,-1 5-29 0,-6 1-31 15,1 1-33-15,-4 2-30 0</inkml:trace>
  <inkml:trace contextRef="#ctx0" brushRef="#br0" timeOffset="-39428.77">12003 15513 450 0,'0'0'52'15,"0"0"-19"-15,0 0-10 16,0 0-3-16,0 0-3 0,0 0-5 0,0 0-5 15,0 0-4-15,0 0 1 0,14 9 0 16,-2 0 2-16,4 2-2 0,0 1-3 16,0 0-2-16,1 0 0 0,0 2 0 15,3-1-1-15,1 0-1 0,1-1 0 16,3-2-4-16,-2 1-2 0,3-3-10 0,0-1-20 16,-7-1-60-16,1-3-85 0,-3-3-84 15</inkml:trace>
  <inkml:trace contextRef="#ctx0" brushRef="#br0" timeOffset="-39263">12446 15449 157 0,'0'0'-64'0</inkml:trace>
  <inkml:trace contextRef="#ctx0" brushRef="#br0" timeOffset="-31006.49">12677 15144 141 0,'0'0'39'0,"0"0"0"16,0 0 3-16,0 0 5 0,0 0-5 0,0 0-3 15,0 0-5-15,0 0-7 0,0 0-2 16,-7-53-2-16,7 53-4 16,0-2-1-16,-1 1-7 0,1-1-2 15,-2 2-3-15,2-3-3 0,0 2 0 0,-1 1-3 16,1-1-2-16,-2 1 2 0,-2 0 3 15,-6 8 3-15,-6 11 0 0,0 6 1 16,-3 6 1-16,3 2-7 0,2 1 4 16,2-1-5-16,4 2 0 0,-1-2-1 15,6 4 0-15,0-1 1 0,2 2-2 0,1 0 2 16,1 1-1-16,5 1 0 0,5 0 0 16,1-4 1-16,4 0-4 0,3-4 3 15,2-2-2-15,4-2-1 16,0-4-4-16,-1-4-4 0,4-2-2 0,-2-4-28 15,0-3-14-15,1-4-44 0,2-4-55 16</inkml:trace>
  <inkml:trace contextRef="#ctx0" brushRef="#br0" timeOffset="-30518.78">12881 15394 372 0,'0'0'67'16,"0"0"-14"-16,0 0-10 0,0 0-14 0,0 0-8 15,0 0-8-15,0 0-1 0,0 0-5 16,0 0-3-16,0 0-3 0,-39-43-3 15,39 41 0-15,0 0 0 0,0-2 1 16,5-2 2-16,7-2-1 0,3-1-1 16,-2 5 0-16,4-1-2 0,-5 3 2 0,2 1-2 15,4 1-1-15,-5 0 1 16,3 0-1-16,-2 3 0 0,-5 0 0 16,4 4 2-16,-5 4-2 0,-3-4 2 15,1 11 0-15,-6 0 1 0,0 3 0 0,-2 6 2 16,-7 2 0-16,-3 2-1 0,-3-1 2 15,-2 0 0-15,-2-1-1 0,0-3 2 16,4-5-2-16,4-7-2 0,4-7 1 16,5-2 0-16,2-5-1 0,0 0 1 15,0 0-4-15,0 2 0 0,0-2-2 0,0 1-2 16,0-1 4-16,0 0 1 0,0 2 1 16,6-2 0-16,8 0-3 0,4 0-2 15,5 0-4-15,3-6-6 16,3-1-15-16,-3 0-18 0,-4-1-24 0,1 1-23 15,-3-3-25-15</inkml:trace>
  <inkml:trace contextRef="#ctx0" brushRef="#br0" timeOffset="-30136.71">13329 15516 298 0,'0'0'73'0,"0"0"-23"0,0 0-12 0,0 0-11 16,0 0-9-16,0 0 1 0,0 0-4 0,0 0-2 16,0 0 3-16,45-85 2 0,-42 73-1 15,-1-8-1-15,-2 2-1 16,0 3-2-16,0-5 1 0,0 0-3 16,-3 1-4-16,-4-7-4 0,-2 4-2 0,-4 1 0 15,4 3-5-15,0 5 5 0,1 1-6 16,1 5 7-16,4 2 0 0,0 3-1 15,3 2-1-15,-2-2-3 0,2 2 0 16,-1 0 0-16,-1 0-1 0,1 0 2 16,-2 12 7-16,3 8-6 0,0 6 6 0,0 1-5 15,0 2-2-15,4 1-1 16,1 1-2-16,-1 1 2 0,1 0 0 16,0-1 2-16,2-2-3 0,1-2 0 15,1-2-3-15,2-4 0 0,2-4-6 0,3-5-5 16,3-5-10-16,1-5-13 0,3-2-18 15,0-6-25-15,-1-7-26 0,-2-2-42 16</inkml:trace>
  <inkml:trace contextRef="#ctx0" brushRef="#br0" timeOffset="-29460.13">13847 15095 438 0,'0'0'52'0,"0"0"-17"15,0 0-8-15,0 0-10 0,0 0-3 16,0 0-3-16,0 0-7 0,-79-41-2 15,65 43-2-15,-3 7-2 0,6 5 0 16,-1 2 0-16,2 4-1 0,6 2-1 16,1 0 2-16,1 1 4 0,2 0-3 15,0-2 2-15,5-3-3 0,-1-5-2 16,3-1 0-16,3-2 4 0,-1-1-1 16,1 0 0-16,-1-2 1 0,2-3-1 0,-2 0 2 15,0 0-2-15,-1-1 0 0,1 1 0 16,-6-2-1-16,3-1 0 0,-6-1-2 15,3 2 3-15,1-1 0 0,0 1 0 16,1 1 2-16,-4 0-1 0,2-1 0 16,0 2 1-16,0-1-1 0,-3-3 1 0,0 5 2 15,0 1-1-15,0-2 1 16,1 1 0-16,-1-5-2 0,0 6 2 16,0-2-2-16,0 1 1 0,0 1 1 15,0-6 0-15,0 0 1 0,0 0 1 0,0 1 1 16,0-1 1-16,0 0-2 0,0 2 2 15,-1-2-2-15,-2 0-1 0,0-3-1 16,0-6-2-16,0 0-1 0,3-3 0 16,0 1-1-16,0-1-1 0,2-6 1 15,3 4-2-15,6-4 2 0,-3 9-1 0,2-1-2 16,1 3 2-16,-3 3-3 0,8-1 1 16,-3 5 1-16,3 0-3 0,3 0 4 15,-3 6-2-15,-1 3 3 16,0 2-3-16,-2 1 1 0,-1 0 1 0,-2 3-2 15,-1 2 2-15,-4-5 1 0,-2 3-6 16,1-3-6-16,-4 2-3 0,0 4 0 16,0-6-10-16,0 5-15 0,-1-7-21 15,-3-2-22-15,-1 0-10 0,1-5 7 16,3 2-8-16</inkml:trace>
  <inkml:trace contextRef="#ctx0" brushRef="#br0" timeOffset="-29300.16">13947 15194 124 0,'0'0'37'0,"0"0"-6"0,0 0-7 16,0 0-11-16,0 0-10 15,0 0-7-15,0 0 1 0,0 0-3 16,0 0-1-16,0 0-4 0,33-65-4 16,-21 65-5-16,-1 0-10 0,1 2-18 0,-2 3-28 15</inkml:trace>
  <inkml:trace contextRef="#ctx0" brushRef="#br0" timeOffset="-28888.29">14161 15129 301 0,'0'0'43'0,"0"0"-17"0,0 0-8 15,0 0-1-15,0 0 2 0,0 0 0 0,0 0 3 16,0 0-6-16,0 0-7 0,0 0 3 15,38 90-10-15,-38-72-4 0,0 2 1 16,0-1-3-16,0 1 4 0,0-2-2 16,0-6 2-16,-2 0 0 0,1 1-2 15,1-7 2-15,0 0-1 0,0-6 1 0,0 0 5 16,-2 0 3-16,2 1 5 0,0 1 9 16,0-2 5-16,0 3-3 0,-1-3-5 15,1 0-8-15,0 0-8 0,-2-6-2 16,2-8 1-16,0-6 0 0,0 0 0 15,2-5-1-15,2 5-2 0,2 0-2 16,0 7 2-16,1-3-5 0,-1 8 4 16,-2 0-3-16,3-2 3 0,-4 8 0 15,6-3-1-15,-5 4 2 0,6 1-2 16,6 0 6-16,2 2-5 0,2 8 5 0,-3 2-7 16,-1 2-1-16,-1 1 1 0,-1 3-7 15,-1-1 0-15,0 2-8 0,-3 0-9 16,0-1-25-16,2 0-21 0,-6-4-25 15,2-1-20-15,-2-4-30 0</inkml:trace>
  <inkml:trace contextRef="#ctx0" brushRef="#br0" timeOffset="-28358.88">14534 15165 396 0,'0'0'77'0,"0"0"-19"16,0 0-16-16,0 0-14 0,0 0-5 16,0 0-9-16,0 0-8 0,0 0-3 15,0 0-3-15,0 0-1 0,-16-11 1 16,9 23 0-16,1 8-1 0,3 1 5 16,0 3-4-16,3 0 3 0,0-8-5 15,0 4-1-15,0-3 0 0,0-5 0 0,0 4 0 16,3-6 0-16,2-2 0 0,-2-1 0 15,-2-4 2-15,2 2 1 0,-3-5 1 16,0 0 2-16,6 0-2 0,7 0 1 16,1-8 0-16,6-6 1 0,-1-1-2 15,-4-1 1-15,-1-3 0 0,-2-2-1 16,-2-1 0-16,-2-1-3 0,-3-1 5 0,-2-1-4 16,-2 1 5-16,-1-1 1 0,0 3-1 15,-7 0 0-15,-5 3 0 0,-1 3 1 16,-4 1 0-16,1 3 1 0,-3 3-1 15,6 3-1-15,-3 2-2 0,-1 2-1 16,4 2 0-16,-5 0-1 0,7 0-1 16,2 3 0-16,-1 6 0 0,2 5 0 15,-1-2 1-15,6 3-2 0,3 2 2 16,0-2-1-16,6 5 1 0,7-6-1 0,1-3 1 16,3-4-1-16,-3-3 1 0,3-1 0 15,-1-1-1-15,-2 0 0 0,5-1 0 16,0-1-1-16,-7 1 0 0,6 1-1 15,-6-1-1-15,2 1-1 0,5-1-4 16,-2 1-11-16,1 0-17 0,-7 0-28 16,1 1-59-16,-6-1-83 0</inkml:trace>
  <inkml:trace contextRef="#ctx0" brushRef="#br0" timeOffset="-28074.23">14880 15113 526 0,'0'0'31'0,"0"0"-10"15,0 0-7-15,0 0-7 0,0 0-5 16,0 0-1-16,0 0 0 0,0 0 0 16,0 0-1-16,14 0-1 0,1-2-4 15,3-3-5-15,0 1-9 0,5-3-15 0,-6 5-24 16,-5-5-52-16,-5 3-50 0</inkml:trace>
  <inkml:trace contextRef="#ctx0" brushRef="#br0" timeOffset="-27475.03">15146 14815 573 0,'0'0'40'16,"0"0"-13"-16,0 0-12 0,0 0-5 16,0 0-7-16,0 0-3 0,0 0-1 0,0 0-2 15,0 0 2-15,-13-25-1 0,13 25 1 16,0 12 1-16,0 6 0 0,5 7 0 15,-2 2 0-15,2 2 0 0,-2 2-2 16,0 0 1-16,1 1-2 0,-1 0 1 16,1-3-1-16,2 1 2 0,-2-7-1 0,-1-6 1 15,3 0 0-15,-3-8 0 16,0 0 5-16,1 0-6 0,-2-4 7 16,-1-1-6-16,-1-4-4 0,0 0 6 15,0 0-4-15,2 2 6 0,-2-2 3 0,2 0-2 16,-2 0-1-16,3 0-1 0,0-4-1 15,0-7-1-15,1-5 3 0,-2 5 0 16,-1-7-1-16,1 2 1 0,-1 4-2 16,1-8-1-16,-2 8 1 0,1-2-2 15,1 3 1-15,-1-1-1 0,2 3 0 0,4 2-1 16,-1-1 0-16,1 3 0 0,3 1-2 16,3 4 3-16,3 0 1 15,1 2-3-15,1 6 0 0,-1 4 0 16,-1 2 1-16,-6 2 0 0,3 0-1 0,-1 2 1 15,-4-1-3-15,-3-3-1 0,1 1-4 16,-3-1-4-16,-2-4 1 0,3 1-13 16,-4-1-12-16,0-3-44 0,0 1-49 15,-4 3-60-15</inkml:trace>
  <inkml:trace contextRef="#ctx0" brushRef="#br0" timeOffset="-27103.99">15438 14630 463 0,'0'0'62'0,"0"0"-16"16,0 0-16-16,0 0-13 0,0 0-10 16,0 0-4-16,0 0 2 0,0 0 0 0,0 0 3 15,0 0-2-15,23 6 0 0,-6 9 1 16,-1 3-4-16,0 3 1 0,-1 2-1 16,0 3-1-16,-1 1 1 15,-3 4-2-15,2-1 1 0,0 0-2 0,0 4 0 16,-3-1-2-16,2 4 0 0,-2 0 1 15,-4 4 1-15,-3 3-2 0,-3 4 1 16,-3 2 0-16,-13 5-12 0,-6-2-24 16,-1 5-62-16,-9 0-134 0,-1 0-59 15</inkml:trace>
  <inkml:trace contextRef="#ctx0" brushRef="#br0" timeOffset="-25748.91">15976 14633 258 0,'0'0'73'0,"0"0"-15"0,0 0-17 15,0 0-12-15,0 0-10 0,0 0-6 16,0 0-4-16,0 0-3 0,0 0 6 15,-20-5 5-15,9 17 1 0,-4 8 3 16,-3 6-6-16,4 3-4 0,-1 4-1 16,1 5-2-16,2 1-3 0,2 4 0 15,-1 1-2-15,5 0-2 0,0-2 0 16,4-1-1-16,2-3-1 0,0-3 1 16,5-2 5-16,5 1-5 0,3-4 4 0,3-2-5 15,3-4-4-15,1-4 1 0,5-4 0 16,1-4 0-16,4-2-3 0,0-3-6 15,1-4-15-15,-2-1-18 0,-3-2-33 16,-2 0-36-16,-2-6-62 0</inkml:trace>
  <inkml:trace contextRef="#ctx0" brushRef="#br0" timeOffset="-25187.37">16089 14939 337 0,'0'0'66'0,"0"0"-20"0,0 0-8 15,0 0-15-15,0 0-5 16,0 0-5-16,0 0-2 0,0 0-4 0,0 0-2 15,0 0-1-15,-9-39-2 0,9 37-1 16,0 1-1-16,0-1-1 0,0 1 0 16,0-1 0-16,0-3 1 0,3 1 2 15,4-4-1-15,0 2 0 0,2 2-1 16,0-1-1-16,-5 4 1 0,6-2 0 0,-4 3 0 16,0-2 0-16,4 2-2 0,-3 0 1 15,2 0-2-15,2 6 1 0,-2 6 0 16,-3 7 2-16,-5 2-2 0,-1 5 4 15,-4 4-2-15,-8 2 0 0,1-1 0 16,-5-1 0-16,3-3 3 0,-2-3 0 16,-1-3-1-16,5-4 1 0,-1-5-2 15,5-4 7-15,4-2-6 0,0-3 0 16,0 0 1-16,2 1 1 0,1-4 1 16,0 0 1-16,0 0 0 0,0 0-2 0,0 1-2 15,0-1-2-15,0 0-1 0,0 0-7 16,0 0 3-16,0 0 10 0,0 0-9 15,0 0 2-15,3 0 1 0,3 0-7 16,5 0 8-16,6 0-2 0,-5 0 0 16,5 0 4-16,-5 0-9 0,2 0 2 15,4 0-7-15,2 0-16 0,0 0-22 16,-2 0-23-16,2 0-22 0,-3-5-11 16,5-2 11-16,-8 0-1 0</inkml:trace>
  <inkml:trace contextRef="#ctx0" brushRef="#br0" timeOffset="-24735.22">16361 15116 173 0,'0'0'30'15,"0"0"-8"-15,0 0-9 0,0 0-5 0,0 0-1 16,0 0 1-16,0 0 0 0,0 0 1 16,0 0 5-16,0 0 6 0,5-8 10 15,-3 8 9-15,-2-2 5 16,2 2-3-16,1-4-12 0,0-1-7 0,0-4-10 15,2 0-2-15,-4-2-1 0,2 1-1 16,-2-4-2-16,1-6-1 0,-2 7-1 16,0-9 3-16,0 1-2 0,0 1 2 15,-3-4-3-15,-3 0-2 0,0 3-1 16,0-1 1-16,-2 2-2 0,1 2 1 0,-1 1 0 16,2 5-1-16,0 0 1 0,3 3 1 15,-2-2 0-15,1 1 0 0,2 5 0 16,1 1 1-16,1 4 0 0,-2-2-1 15,2 2-1-15,0-1-3 0,-1 1 1 16,1 0 2-16,-1 0-1 0,1 0 2 16,0 12 0-16,0 8 0 0,0 5 2 15,0 4-3-15,-2 0 3 0,2 2-3 16,0 0 0-16,0 1-3 0,2-3 1 16,2-2-2-16,2-2 3 0,1-4 0 0,3-2 0 15,-1-2-1-15,-2-5 1 0,2-1-3 16,-2-5 2-16,0 0-2 0,6 2 1 15,-3-5-2-15,5 1-3 0,3 0-6 16,0-4-5-16,7 0-15 0,-4-4-27 16,-2-4-41-16,0-2-62 0</inkml:trace>
  <inkml:trace contextRef="#ctx0" brushRef="#br0" timeOffset="-18826.2">16803 14731 63 0,'0'0'18'0,"0"0"-2"16,0 0-2-16,0 0 1 0,0 0 0 15,0 0-5-15,0 0 0 0,0 0-4 16,0 0-2-16,0 0 0 0,-2-16-2 15,2 14-2-15,0 2-1 0,0-1-1 16,0 1-6-16,0-2-3 0,0 2-2 0,0-2-4 16,0 2 3-16,0 0 2 15,0 0-6-15,0 0 3 0,0 0-3 16,0 0-5-16,0 0 3 0</inkml:trace>
  <inkml:trace contextRef="#ctx0" brushRef="#br0" timeOffset="-18616.06">16803 14731 7 0,'1'-23'11'15,"-1"25"-4"-15,0-2-3 0,2 0-2 16,-2 2-3-16,0-2 1 0,1 0-1 16,-1 0 2-16,0 0 0 0,0 0 1 0,0 0 1 15,0 0-1-15,2 0 1 0,-2 0 0 16,0 0 0-16,0 0 0 16,0 0 0-16,0 0-1 0,0 0-2 15,0 0 1-15,0 0 0 0,1 0 1 0,-1 0 0 16,0 0-2-16,0 0 0 0,2-2 0 15,-2 2-2-15,1 0 2 0,-1-2-3 16,0 2-2-16,0 0-2 0,3 0-2 16,-3 0-8-16</inkml:trace>
  <inkml:trace contextRef="#ctx0" brushRef="#br0" timeOffset="-17362.53">16901 14740 101 0,'0'0'23'0,"0"0"3"0,0 0 7 16,0 0 6-16,0 0 1 0,0 0 4 15,0 0-6-15,0 0-6 0,0 0-6 16,-7-25-6-16,4 20-1 0,2 0-2 16,-1 1-2-16,-2 1-1 0,3 0-6 0,-2 0-1 15,0 0-5-15,-5 3 0 0,-3 0-2 16,-1 0 1-16,-2 4-1 0,-1 4 0 16,5 1 2-16,-3 3-4 15,3 2 2-15,1 0-1 0,1 1 1 0,2 3-1 16,0-1 1-16,2 2 1 0,1 1-2 15,0-5 1-15,0 3 0 0,3 1 0 16,0 1 1-16,3 3 0 0,1-3-1 16,2-3 0-16,2-2-1 0,3-1 0 15,1-3 1-15,-4-4 0 0,8-2 0 0,2-4-1 16,3-1-3-16,7 0-3 0,-1-3 0 16,1-6-9-16,-4 1-6 0,1-5-4 15,-2-1 0-15,-3-1 8 16,-5 0 8-16,-1 0 9 0,-7 2 4 0,-1 0 2 15,-3 2 3-15,-1 0 3 0,-2-1 0 16,0 2 7-16,0-1 2 0,-5 2 4 16,1 0 1-16,1 5-4 0,0 0-6 15,-1 3-7-15,-1-1-3 0,-6 2-3 16,-2 0 2-16,-2 7-1 0,-1 6 0 0,2 5-1 16,4 4-1-16,2 0-1 0,4 1-1 15,4-2 1-15,0 0 1 0,0 1-2 16,0-9 0-16,3 3-2 0,0-7-1 15,1 0 0-15,1 0 1 0,1-1 0 16,-2-1-1-16,-1-4 2 0,1 0 1 16,-4-3 0-16,0 0 2 0,0 0 1 15,0 0 1-15,0 0 0 0,6 0-2 16,-2 0 1-16,3-6-1 0,1 2 0 16,-3-6 0-16,1-2 0 0,-3 0 0 0,1-3 1 15,-2 4 1-15,-1-1-2 0,2 0 1 16,-3 0-1-16,2 1 0 0,-1-1 1 15,-1 0-1-15,2 0 1 0,-2-1-2 16,0 2 1-16,1-1-1 0,-1-1-1 16,0 1 2-16,0 6 0 0,2 2 1 0,-2 4 1 15,0-2-2-15,0-4 0 0,2 0 0 16,-2 0-1-16,2-5 0 16,-1 7-1-16,3-5 0 0,4-5-1 15,1 3 0-15,5-2 0 0,-1 2 0 0,6 0-1 16,-3 2 1-16,2 1-1 0,1 3 0 15,0-1 0-15,1-1 0 0,-5 3 1 16,1-1 0-16,-5 4 0 0,-5-1-1 16,1 2-1-16,-7 0 2 0,0-1-1 15,0 1 1-15,2 0 2 0,-1 0 2 0,-1 3 0 16,0 7 1-16,-4 5 2 0,-8 5 0 16,-2-2 0-16,-2 1 1 15,3-3-3-15,-1 1 1 0,6-5-2 16,1 0-2-16,2-2 0 0,4-6-4 0,-2 8 2 15,3-1-1-15,0 0 3 0,3 5 1 16,4-2 0-16,2-4 1 0,5 4-1 16,1-5 0-16,1-3-2 0,0 2 1 15,-3-4 1-15,-2 2-1 0,-2-2 1 16,0 0-2-16,1 1 1 0,-6-4 0 0,2 5 0 16,-3-2 0-16,0-2 1 0,0 1 1 15,-3 3-2-15,0 2 0 0,-6 4 1 16,-3 2 0-16,-3-1-2 0,3-5 0 15,-2-1-7-15,3 0-4 0,-2-4-9 16,-1 2-16-16,7-4-17 0,0 0-35 0,-3-1-46 16</inkml:trace>
  <inkml:trace contextRef="#ctx0" brushRef="#br0" timeOffset="-16840.24">17439 14692 402 0,'0'0'68'0,"0"0"-21"0,0 0-17 15,0 0-7-15,0 0-8 16,0 0-6-16,0 0-5 0,0 0-3 0,0 0 0 16,0 0 0-16,12-12-1 0,-11 12 2 15,1 9-1-15,-2 7 2 0,0 7-3 16,0 0 1-16,0 1-2 0,-3-1-2 15,0 1 2-15,-1-7 0 0,2 0-1 16,2-1 1-16,0-5-1 0,2 4-1 16,2-7 3-16,0-2 0 0,2 0 0 15,-3-3 1-15,4-2 0 0,-1-1 0 0,5 0-1 16,4-6 0-16,-2-6 2 0,0-3-1 16,-4-2 1-16,-4 4-1 0,-2-2 2 15,-1-4 0-15,-1 1-2 16,-1-2 1-16,0 1 0 0,0 1 1 0,0-2 2 15,-3-3 0-15,-5 5 0 0,2 5-2 16,-4 2 0-16,-2 1 0 0,5 3 3 16,-5-1-1-16,5 4 0 0,2 1-1 15,-6 0-1-15,7 1-2 0,-2 0-1 16,-5 2 0-16,6 0-1 0,-2 2 2 0,-2 4-3 16,3 1-1-16,1 0 1 0,2 3 0 15,0 1 0-15,3-2-1 0,0 6 1 16,2-4 1-16,7 3 0 0,3-5 2 15,3-2-2-15,-4-2 1 0,7-4-1 16,2 1-2-16,0-2-2 0,3 0-4 16,2 0-8-16,-8 0-10 0,1 0-26 15,2 0-40-15,-9 0-41 0,8 3-98 16</inkml:trace>
  <inkml:trace contextRef="#ctx0" brushRef="#br0" timeOffset="-16258.06">17540 14341 355 0,'0'0'75'0,"0"0"-13"0,0 0-14 16,0 0-15-16,0 0-9 0,0 0-4 15,0 0-6-15,0 0-3 0,0 0-5 16,0 0-2-16,-10-21-3 0,10 21 0 15,0 0 1-15,0 0 2 0,12 6 1 16,2 8 0-16,6 3 0 0,1 2 1 16,2 3-1-16,2 3 0 0,-2 2-1 15,0 4 0-15,-1 4 3 0,-4 2-4 16,-2 4 0-16,-1 4-4 0,-5 2-5 16,-3 1 6-16,-4 4-2 0,-1-1 1 0,-2 1 1 15,-3-2-4-15,-6-1-1 0,-3-5-1 16,-4-3-5-16,-5-1-12 0,-6-3-38 15,-4 1-89-15,-8-5-149 0</inkml:trace>
  <inkml:trace contextRef="#ctx0" brushRef="#br0" timeOffset="-13787.21">10481 15155 87 0,'0'0'36'0,"0"0"1"16,0 0 2-16,0 0-1 0,0 0-2 0,0 0-6 15,0 0 0-15,0 0-7 0,0 0-4 16,8-14-5-16,-8 14 2 0,0 0 4 16,0 0 2-16,0 11 1 0,-4 7-2 15,-3 9 0-15,1 3-4 0,-3 7 1 16,-2 4-4-16,4 8-6 0,-4 7 1 0,-1 7-2 16,-2 11 2-16,-1 4-4 0,-1 6 3 15,-3 1 3-15,-2 3-5 0,0 2 1 16,-1-3-3-16,2-2-5 0,1-7 0 15,2-12-1-15,4-11 0 0,1-12 0 16,7-19 4-16,0-12 0 0,4-6 1 0,1-6 0 16,-2 0 0-16,2 0 1 15,0 2-1-15,-1-1-1 0,1-1-2 16,0 0 0-16,0 2-1 0,0-2-1 16,0 0-4-16,0 0-14 0,0 0-14 0,0-2-21 15,0-9-26-15,3-7-38 0,5-3-64 16</inkml:trace>
  <inkml:trace contextRef="#ctx0" brushRef="#br0" timeOffset="-12140.61">17111 14376 173 0,'0'0'47'0,"0"0"-1"0,0 0 0 16,0 0-6-16,0 0-3 0,0 0-5 0,0 0-8 16,0 0-9-16,0 0-4 15,9-23-3-15,-9 23-3 0,1-1-2 16,-1 1 3-16,0 0 7 0,2 3 5 16,-2 13 2-16,0 7-1 0,0 8-6 0,0-1-1 15,-3 4 0-15,-2 3-2 0,1 3 1 16,-3 7-5-16,0 5-2 0,-1 5 0 15,-1 7-2-15,-2 2-1 0,1 4-2 16,-2 2 1-16,1-1 4 0,1-3-3 16,1-1 3-16,0-6-3 0,2-8-3 0,3-8 1 15,-1-8-1-15,4-14 0 16,-1-9 1-16,2-9 1 0,0-5 0 16,0 0 0-16,0 0-1 0,0 2 1 15,0-1 0-15,0-1-1 0,0 2-3 0,0-2-7 16,5-6-12-16,1-2-14 0,-2-7-37 15,-1 5-51-15,-3-6-126 0</inkml:trace>
  <inkml:trace contextRef="#ctx0" brushRef="#br0" timeOffset="-6323.91">9211 15513 103 0,'0'0'34'0,"0"0"8"15,0 0 4-15,0 0-4 16,0 0-6-16,0 0-8 0,0 0-8 0,0 0-6 15,0 0-5-15,-7-18 3 0,7 18 6 16,-2 3 3-16,2 15 0 0,-3 9-5 16,2 10-6-16,-2 3 0 0,-1 6 3 15,3 3 3-15,-1 8 3 0,-1-2-7 16,0 7-2-16,0 1-6 0,0 2-6 0,-1 0 4 16,4-1-3-16,-3-2 2 0,0-7-2 15,3-10 1-15,-1-15-1 0,1-6 1 16,0-13 0-16,0-4 0 0,0-1 1 15,0-6-1-15,-2 0 0 0,2 0-1 16,0 1 0-16,0 2 1 0,0-3-1 16,0 3-1-16,0-3-4 0,0 2 0 15,0 0-4-15,0-2-6 0,0 1-19 16,0-1-20-16,0 0-40 0,3 0-64 16</inkml:trace>
  <inkml:trace contextRef="#ctx0" brushRef="#br0" timeOffset="-4868.46">16469 14676 149 0,'0'0'41'0,"0"0"1"0,0 0-7 15,0 0-5-15,0 0-1 0,0 0-2 0,0 0 1 16,0 0-2-16,0 0-3 0,-14-35-3 15,14 35-4-15,0-1-4 0,-2 1-4 16,2-1-5-16,-1 1-1 0,1-2 0 16,-2 2 0-16,2 0 4 0,-1 0-2 15,-2 2 1-15,0 10 0 0,-3 5-2 0,0 7 4 16,1 3-2-16,0 4 2 0,1 5-2 16,-1 5 0-16,0 6 0 0,0 5-2 15,1 4-2-15,0 3 0 16,1 2 3-16,-1 1-3 0,-1 0 4 0,1-1-3 15,-1-2-3-15,0-4 1 0,-1-7-3 16,5-2 5-16,-2-8-1 0,1-6 1 16,1-11 1-16,1-9-1 0,0-6-1 15,0-6 0-15,0 0 0 0,0 0-1 16,0 1 1-16,0 1-1 0,0 0 1 0,0-1-1 16,0 1 0-16,0-1 1 0,0 1-2 15,0-1 0-15,0 1-1 0,0-1-2 16,0 0-1-16,0-1-4 15,0 0-5-15,0 0-5 0,0 0-17 0,0 0-15 16,0-2-30-16,0-6-36 0,0-5-70 16</inkml:trace>
  <inkml:trace contextRef="#ctx0" brushRef="#br0" timeOffset="-2358.76">7442 17163 400 0,'0'0'48'0,"0"0"-6"15,0 0-10-15,0 0-14 0,0 0-6 16,0 0-7-16,0 0-3 0,0 0 0 16,0 0-4-16,-12-5-3 0,10 5-1 0,2 0 3 15,0 0 4-15,0 11 3 0,0 7-2 16,6 7-1-16,4 0 10 0,-1 3 1 15,1-1 6-15,1 1-5 0,-2 0-9 16,4-2-3-16,-3-2-1 0,0-2 2 16,-1-1-2-16,-2-8-2 0,-1 1 1 0,-2-7-2 15,-2-2 2-15,1 1 2 16,-3-6 2-16,0 0 2 0,0 0 3 0,1 0 2 16,1 0 5-16,-2 0 4 15,0 2-2-15,1-2 6 0,-1 0-4 0,0 0-8 16,0-2-2-16,-3-11-9 0,-6-7 0 15,-3-6 1-15,1 2 0 0,0 0-1 16,-2-1 0-16,1 0-12 0,2-2-4 16,-3 2 6-16,6-3-8 0,-2 3 15 15,1 0 2-15,0 3-2 0,4 5 2 0,1-1-2 16,0 6 1-16,3 0-1 0,0-1 1 16,0 7 0-16,0-5 0 0,0 7-1 15,0-5 0-15,6 0-2 16,-5 6-1-16,5-5 2 0,-3 5-1 0,0 2 0 15,5-4 2-15,-2 5 1 0,6-2 0 16,7 1 2-16,-8 1 0 0,8 0 0 16,-9 0 0-16,-4 0 0 0,1 0 1 15,-7 0-3-15,0-3-1 0,4 3 1 16,1 0-2-16,1 0 0 0,1 3 1 0,-4 2-2 16,0 3 2-16,2 8 3 0,-3-5 0 15,-2 5 2-15,0 1 0 0,0-7-1 16,-5 6 0-16,-3-3 2 0,5-5-2 15,-3 6 0-15,-3-4-3 0,0 0-2 16,-5 3-10-16,1-1-16 0,-7-1-24 0,0 3-96 16,-6-3-121-16</inkml:trace>
  <inkml:trace contextRef="#ctx0" brushRef="#br0" timeOffset="-2021.75">8263 17160 551 0,'0'0'37'0,"0"0"-9"15,0 0-16-15,0 0-8 0,0 0-3 0,0 0-3 16,0 0-4-16,0 0 2 0,0 0-1 16,0 0 0-16,12 5 0 0,6-5-6 15,5-3-12-15,0-4-14 0,0 3-28 16,-5-1-29-16,-4 1-25 0,-5-1-41 15</inkml:trace>
  <inkml:trace contextRef="#ctx0" brushRef="#br0" timeOffset="-1824.06">8274 17333 353 0,'0'0'74'0,"0"0"-18"0,0 0-10 15,0 0-16-15,0 0-12 0,0 0-9 16,0 0-7-16,0 0-4 0,0 0 2 0,0 0-1 16,36 8 3-16,-14-8-13 15,1-5 5-15,5-4-14 0,-1-2-14 16,6-3-53-16,-1-1-88 0,3 2-79 16</inkml:trace>
  <inkml:trace contextRef="#ctx0" brushRef="#br0" timeOffset="692.07">10427 16943 345 0,'0'0'60'0,"0"0"-17"0,0 0-13 0,0 0-8 16,0 0-7-16,0 0-4 0,0 0 0 15,0 0-3-15,0 0-1 0,3-24-3 16,-3 19-3-16,0-5 0 0,3 5 0 15,0-6-1-15,0 2 2 0,0 0-2 16,1 0 0-16,2-2 1 0,4-1-1 0,-4 3 1 16,4-2-1-16,-3 5 0 15,0 0 1-15,-1 2 0 0,3-3-2 16,-2 3 0-16,0 1 0 0,3 2 0 16,2 1-2-16,5 0 2 0,-1 0 0 0,3 7 0 15,1 1 1-15,-5 2-1 0,0 7 0 16,-1-3-2-16,-3 7 0 0,2-1 1 15,-4-2 0-15,-2 3-1 0,0 2 2 16,-2-3-1-16,-4-5 3 0,-1 5 4 16,0-5 2-16,0 2-1 0,-7 4 0 0,-2-3-1 15,-1-2-2-15,-2 1 1 16,-2-2-3-16,1 1-1 0,-1-3 0 16,3-2 0-16,1-3 3 0,-1-1-2 15,2-1 1-15,5 0-1 0,1-3-1 0,3-3 1 16,0 0 1-16,0 0-1 0,0 0-1 15,-2 0 3-15,1 2 2 0,-1-2-2 16,0 3 2-16,2-3 0 0,-2 0 0 16,2 0 0-16,-1 0 0 0,1 0 2 15,-2 2-2-15,2-2 0 0,0 0-2 0,-1 1 0 16,1-1-1-16,0 0 0 0,0 0-1 16,0 0 0-16,0 0-1 0,0 1 0 15,0-1 0-15,0 0-1 0,0 0 0 16,0 0 0-16,0 0 1 0,0 0 1 15,0 0-2-15,0 0 2 0,0 0-1 16,0 0-1-16,0 0 1 0,-3 3 0 16,3-3 1-16,0 0-2 0,0 0 2 15,0 0 0-15,0 0-1 0,0 0 0 16,0 0 0-16,0 0 0 0,0 0 1 0,0 0 0 16,0 0-1-16,0 0 1 0,0 0-1 15,0 0 1-15,0 0-1 0,0 0 1 16,0 0-1-16,0 0 0 0,0 0 0 15,0 0-1-15,0 0 1 0,0 0 0 16,0 0 0-16,0 0 0 0,0 0 0 16,0 0-1-16,0 0 1 0,0 0 1 15,0 0-1-15,0 0 2 0,0 0-2 16,0 0-1-16,0 0 1 0,0 0 0 16,0 0 0-16,0 0 0 0,0 0 0 0,0 0 1 15,0 0-2-15,0 0 1 0,0 0 0 16,0 0 0-16,0 0 0 0,0 0 0 15,0 0 0-15,0 0 2 0,0 0-3 16,0 0 2-16,0 0-1 0,0 0-1 16,0 0 2-16,0 0 0 0,0 0-1 0,0 0 2 15,0 0-2-15,0 0-2 16,0 0 2-16,0 0 2 0,0 0-4 16,0 0 2-16,0-3 0 0,0 3 0 15,0 0 2-15,0-1-2 0,0 1-2 0,0 0 0 16,0-1 2-16,0 1 1 0,0 0-1 15,0-2 0-15,0 2 0 0,0 0 0 16,0 0 0-16,0 0-1 0,0 0 1 16,0-3 0-16,0 3 0 0,0 0 1 15,0 0-2-15,0 0 0 0,0 0 1 0,0 0-1 16,0-2 2-16,0 2 1 16,0 0-3-16,0 0 1 0,0 0-2 15,0 0 1-15,0 0 0 0,0 0-1 0,0 0 1 16,0 0-1-16,0 0 3 0,0-3-2 15,0 3 1-15,0 0 1 0,0 0-2 16,0 0 2-16,0-2 0 0,0 0-1 16,3-4 0-16,0-3-1 0,4-5-1 15,-1-4 2-15,-2 0-4 0,3-1 1 16,-1 0-1-16,0-3-2 0,-3 1 2 0,-2 6 0 16,2-3-3-16,-3 0 0 0,0-2 0 15,0-5 1-15,0 3 2 0,0 0 1 16,0 9-1-16,-4-4 1 0,-2 2 4 15,2 4-1-15,-1-1 0 0,1 1 1 16,4 7-1-16,-3-8 1 0,2 9 2 16,-1-2-2-16,2 1 1 0,0 4 1 15,-1-2 0-15,1 2 0 0,0-1 0 16,0 1 0-16,0-4 0 0,0 3-1 16,-2-1 1-16,2 2 0 0,0-1 0 0,-1 1-2 15,1-2 0-15,0 2 0 0,0-2 0 16,0 2 0-16,-2 0 0 0,2 0-1 15,0 0 1-15,-1 0 1 0,1 0-1 16,0 0 3-16,-2 0 0 0,2 0-3 16,-2 0 2-16,2 0 0 0,-2 0-1 15,2 0 1-15,0 0-1 0,0 2 0 16,0-2-2-16,-1 2 1 0,1-2-2 16,0 0 0-16,0 1 2 0,0-1-1 15,0 2 1-15,0-2-1 0,0 6 0 0,0 5 2 16,0 4-2-16,5 6 0 0,-2 0-1 15,0 2 0-15,2 4 1 0,-1 1 1 16,3 4 0-16,2 3 0 0,-2 0-1 16,0-3-1-16,1-1 1 0,0-4-1 15,-1-2 1-15,-2-8-1 0,1-5 1 0,-3-5-2 16,-2-2 1-16,2 2 1 0,1-4-1 16,-1 0 2-16,0 2-2 0,-3-5 1 15,0 0 1-15,0 0-1 0,1 2 1 16,1-2-1-16,-2 3 0 0,1-3 1 15,-1 0 1-15,2 0 0 0,-2 2 2 16,1-2 0-16,-1 0 1 0,0 0 1 16,2 0 2-16,-2 0 0 0,0 0 0 15,1 0-3-15,-1 0-1 0,0-13-4 16,0-4-2-16,0-5 4 0,-1-3-2 0,1 0 1 16,0-4-1-16,1-3 1 0,2-2-3 15,6-2 2-15,2-2-2 0,-1 0 2 16,5 0-2-16,-1 2 3 0,1 4 0 15,-1 3-2-15,1 4 0 0,-1 4 0 16,-1 1-2-16,0 3 2 0,0 0-1 16,-4 6-1-16,-2 5-1 0,-1 0-3 15,-3 4-6-15,0-1-5 0,1 2-3 16,-1 1-11-16,7 1-6 0,-3 4-31 16,2 10-27-16,-8 3-43 0,-1 6-75 0</inkml:trace>
  <inkml:trace contextRef="#ctx0" brushRef="#br0" timeOffset="983.31">10738 17098 495 0,'0'0'56'0,"0"0"-16"0,0 0-11 0,0 0-9 16,0 0-10-16,0 0 0 0,0 0-3 15,0 0-5-15,0 0-1 0,0 0-2 16,-17-55 0-16,30 55 2 0,4 0 0 16,9 0 1-16,3 1 1 0,0 9-3 15,3 0 1-15,0 1-2 0,2 2-1 0,4 1 0 16,2 2 3-16,-1-1-2 0,2-5-2 16,-2 1 1-16,0-2-4 0,0 0 1 15,-1-3-5-15,1 1-17 16,-3-5-29-16,-6-2-44 0,-8 0-56 0,-6 0-90 15</inkml:trace>
  <inkml:trace contextRef="#ctx0" brushRef="#br0" timeOffset="1572.2">10553 16881 192 0,'0'0'65'0,"0"0"-5"0,0 0-11 16,0 0-8-16,0 0-10 0,0 0-3 0,0 0 1 16,0 0-5-16,0 0-6 15,0 0-13-15,-22-47-6 0,22 47-1 0,0 0 1 16,0 11 1-16,6 11 3 0,3 7-3 15,2 2 3-15,1 6-2 0,4 1 2 16,-3 0 0-16,3 0-6 0,-3-3 2 16,-1-5 1-16,0-4-1 0,0 0 2 15,-2-6 13-15,-1-4-19 0,-5-2 13 16,3-1-14-16,-2-6-2 0,0 0-5 16,0 1-10-16,-4-3-29 0,2-3-44 0,-3-2-32 15</inkml:trace>
  <inkml:trace contextRef="#ctx0" brushRef="#br0" timeOffset="2252.05">11763 16445 443 0,'0'0'62'15,"0"0"-23"-15,0 0-13 0,0 0-11 16,0 0-6-16,0 0-4 0,0 0-3 15,0 0 0-15,0 0 3 0,0 0 2 16,-49 45-2-16,38-11 3 0,-1 7-4 16,1 6-2-16,0 6-1 0,4 6-2 15,4 0 1-15,2 2-3 0,1-3 4 16,0-4-4-16,3-5 6 0,4-3-4 16,2-11-1-16,2-5 0 0,1-4-3 0,1-5 0 15,4-4 1-15,1-2 0 0,3-2-2 16,4-4-3-16,1-2-10 0,3-1-4 15,-2-1-41-15,3-3-14 0,-1-2-37 16,-5 0-5-16,-3-6 0 0</inkml:trace>
  <inkml:trace contextRef="#ctx0" brushRef="#br0" timeOffset="2967.86">12330 16636 242 0,'0'0'72'0,"0"0"-6"16,0 0-15-16,0 0-6 0,0 0-11 16,0 0-4-16,0 0-7 0,0 0-3 15,0 0-4-15,0 0-6 0,-36-29-2 16,35 26-4-16,-2-2-1 0,1 3 1 16,1-4 0-16,-1 1-3 0,1 0-1 15,1 1 1-15,0 4-2 0,0-5 0 0,0 1 0 16,4-3-3-16,7-2 1 0,4 4 2 15,-3 0 0-15,5 3 2 0,-1 2-3 16,-3 0 0-16,6 5 0 0,-3 2-2 16,-4 8 2-16,-1-1-1 0,-2 6 1 15,-5 1 0-15,-1 2 2 0,-3 2 4 0,0 2-5 16,-4 0-2-16,-7 1 2 0,-1-1-2 16,-2 0 4-16,0-1 0 15,-2-2-2-15,3-3 1 0,0-2 0 16,4-7-1-16,2-4 3 0,4-5-1 0,3-3 2 15,-1 0 1-15,1 0 0 0,0 0 0 16,-3 0-3-16,3 0 0 0,0 0-1 16,0 0-3-16,3-11 2 0,8-3-1 15,4-3 0-15,2 1 1 0,1 4-1 16,2 0-1-16,0 1-3 0,-7 7 1 0,4-3-7 16,-1 4-1-16,-3 2-15 0,6-1-14 15,1 2-21-15,-8 0-28 16,11 0-9-16,-7 0-35 0</inkml:trace>
  <inkml:trace contextRef="#ctx0" brushRef="#br0" timeOffset="3377.03">12764 16838 278 0,'0'0'68'0,"0"0"-8"16,0 0-9-16,0 0-10 0,0 0-7 15,0 0-9-15,83-51-5 0,-76 34-3 16,1-1-5-16,-2 1-1 0,0-1-1 16,-3-2 0-16,0 4-4 0,-3-2 0 15,0-1-1-15,0-2 1 0,-2-5 2 16,-5 1-1-16,1 2-1 0,-4 4-7 16,-1-1 4-16,-1 4-5 0,2 5 7 15,0 0 0-15,4 4 0 0,0 4-1 0,5 0 0 16,1 3 1-16,0-2-4 0,0 2-1 15,0 0-2-15,-2-2-3 0,0 2 1 16,0 0-2-16,2 0 0 0,-1 0 1 16,1 0 3-16,0 0 3 0,0 17 2 15,3 3 4-15,2 6-5 0,2 1 3 0,1-3-5 16,-1 1-2-16,1-4 2 16,0 2-1-16,1-4 1 0,-1 1 1 15,2 0-2-15,-1-6 0 0,1 0-3 16,3 2-3-16,0-2 1 0,1-2-4 0,3-2-8 15,0 0-16-15,-4-6-17 0,3-1-34 16,3-3-35-16,1 0-55 0</inkml:trace>
  <inkml:trace contextRef="#ctx0" brushRef="#br0" timeOffset="4232.6">13565 16645 394 0,'0'0'72'0,"0"0"-14"0,0 0-14 16,0 0-16-16,0 0-6 0,0 0-8 15,0 0-9-15,0 0-1 0,0 0 1 0,0 0-3 16,-71-82-1-16,71 60 0 0,0-1-5 15,2-12 4-15,4 3-3 0,1 1 5 16,-3 4 2-16,3-1-2 0,-4 0 1 16,0 2 1-16,-3 2-1 0,0 7 0 15,0-1 2-15,-1 3-2 0,-4 4 1 0,-2-2 0 16,3 6 0-16,1 3-2 0,0 1 0 16,3 3-1-16,-1-1-2 15,1 1-2-15,-2 0-2 0,1 0 1 16,1 0-1-16,-2 1 2 0,2 13 0 0,0 7-2 15,5 6 2-15,5-1 0 0,0 2 1 16,4-3 1-16,2 0-2 0,1 0-1 16,1-2 0-16,1-2 2 0,0 0 0 15,1-1 1-15,-2 2 5 0,-3-1-5 16,1-2 5-16,-6 1-4 0,-4-5 1 0,-2-7 0 16,-2 2 0-16,-2-5 2 0,0 1-1 15,0 4-1-15,0-6 2 16,0 0 0-16,-2 1 1 0,2-5 3 15,-1 0-4-15,1 0 1 0,-2 1-3 0,1-1-1 16,-5 0 1-16,0 0-2 0,-5 0 1 16,1 0-1-16,-1-3 2 0,0-2-1 15,4-3 2-15,-4-2-3 0,3-1 1 16,-2-5-2-16,1 3-6 0,6-1 6 16,0 2-6-16,2 1 9 0,1-1 1 0,0-1-2 15,0 2 0-15,0 0 0 0,3 1 0 16,1 0 0-16,2 3 0 0,1-1 1 15,2 1-2-15,-1 1 1 0,1 1 0 16,0 3 0-16,7 2-2 0,-3 0 4 16,4 0-5-16,0 8 3 0,-2 1-1 15,-2 2 0-15,3 1 1 0,-3 2-2 16,0 2 6-16,-3 1-7 0,-1 3 6 16,-2 1-6-16,-3 3-1 0,-1-8 0 15,-3 3-7-15,1-7-5 0,-1 0-13 0,0 2-15 16,0-5-24-16,-4 2-20 0,0-6-25 15,-5-1-27-15</inkml:trace>
  <inkml:trace contextRef="#ctx0" brushRef="#br0" timeOffset="4413.97">13742 16264 356 0,'0'0'66'15,"0"0"-18"-15,0 0-16 0,0 0-18 16,0 0-11-16,0 0-10 0,0 0-4 16,0 0-2-16,0 0-6 0,0 0-21 15,15-18-41-15,3 28-48 0,1 3-89 16</inkml:trace>
  <inkml:trace contextRef="#ctx0" brushRef="#br0" timeOffset="4819.68">13993 16298 417 0,'0'0'69'0,"0"0"-23"0,0 0-24 16,0 0-14-16,0 0-5 0,0 0-5 16,0 0 4-16,0 0-2 0,0 0 0 0,38 75 3 15,-34-53-3-15,2 0 0 0,-2-2 0 16,1 2 3-16,-2-1 4 0,0-2-4 15,1 0 5-15,-4-12-7 0,0 5-1 16,0-4 0-16,0-4 2 0,0 6 0 16,0-6 0-16,0 1 3 0,-3-1 1 15,3-4 0-15,-4 0-1 0,-4-3-1 16,-2-5-1-16,-1-8-1 0,5-4-6 16,0 5 8-16,6-3-6 0,0-2 6 15,0-1 3-15,0-6-6 0,0 4 2 0,4 2-1 16,2 1-1-16,-1 8 0 0,3 0-1 15,-4 4 0-15,5 3-1 16,-1-2 1-16,3 4-2 0,5 1 0 16,0 2 1-16,1 0-1 0,-1 9-1 0,0 4 1 15,0 2-2-15,-3 2-1 0,0 4 0 16,-1-3-1-16,-2 5-8 0,0-1-4 16,-6 1-13-16,3 0-34 0,-5-5-42 15,-2-1-31-15</inkml:trace>
  <inkml:trace contextRef="#ctx0" brushRef="#br0" timeOffset="5380.47">14479 16231 531 0,'0'0'56'15,"0"0"-21"-15,0 0-12 0,0 0-14 0,0 0-6 16,0 0-4-16,0 0-2 0,0 0 3 16,0 0 0-16,0 0 0 0,-17 27 0 15,10-2-3-15,2-1 2 0,2 2-1 16,2-1 2-16,1 0-2 0,0-7 2 16,0-1-2-16,0-7-1 0,1 2 1 0,2-3 0 15,-1-3 0-15,4 1 2 0,-2-4 0 16,-3 0 1-16,3 1 1 0,1-4 0 15,2 0 1-15,6-7-1 0,0-3 0 16,-1-5 0-16,-1-5 0 0,-1 1 2 16,-2-1 0-16,-1-3 1 0,-3 1 0 15,-4-1-2-15,0-2 3 0,0 3 1 16,0-1 2-16,-7 2-4 0,-2 0 1 16,-1-1 1-16,-3 4 1 0,-1 1 0 15,-2 2 1-15,-2 3-4 0,-2 1-2 0,1 4-1 16,2 1-1-16,8 2 1 0,-2 3 0 15,5 1 0-15,0-1-3 0,2 1 0 16,-1 0-2-16,1 1 1 0,-4 11 0 16,-1 5 0-16,3 3 0 0,3 4 0 15,3-1-1-15,0 1 0 0,9-3 1 0,0-2 0 16,5-3 0-16,1 0 2 0,2-6 0 16,0 0 0-16,3-3 0 15,-1-3 0-15,-3-2-2 0,3 0 4 16,1-2-5-16,2 0 0 0,7 0-4 0,-3-4-6 15,-2 1-5-15,0-1-13 0,-7 1-21 16,-1 0-44-16,-6 1-85 0,-4 2-104 16</inkml:trace>
  <inkml:trace contextRef="#ctx0" brushRef="#br0" timeOffset="7433.11">15030 16342 323 0,'0'0'67'0,"0"0"-15"16,0 0-16-16,0 0-13 0,0 0-12 0,0 0-5 15,0 0-2-15,0 0-2 0,0 0-1 16,-17-8 2-16,19 5-3 0,7-1 1 16,6-4-1-16,1 2-1 0,5-3 1 15,0 1-3-15,0 0-5 0,2 0-7 16,-1-2-17-16,3 3-27 0,-1-2-52 0,2 0-67 16</inkml:trace>
  <inkml:trace contextRef="#ctx0" brushRef="#br0" timeOffset="8060.74">15435 15861 430 0,'0'0'58'0,"0"0"-9"0,0 0-19 15,0 0-11-15,0 0-9 0,0 0-3 16,0 0-6-16,0 0 4 0,0 0 4 16,-16-6-5-16,14 16 6 0,2 7-6 15,0 0-3-15,0 6 0 0,8-1 0 0,-1 1 0 16,2-1-1-16,1 4 0 0,-1 0-1 15,-2 2 1-15,3-1-1 0,-3 2 1 16,0-2-1-16,1-1-1 0,-2-2 0 16,0-7 1-16,-1-2-2 0,-2-4 2 15,0-2 0-15,0 1 1 0,-2-5-2 16,1-1 1-16,-2-4 1 0,0 0 1 16,0 0 2-16,1 2 2 0,-1-1 1 15,2 1 4-15,-2-2 1 0,0 0 1 16,1 0-4-16,-1 0-4 0,0-2-3 0,0-10 0 15,0 0-1-15,0-6 1 0,0-2 0 16,0 7-1-16,0-6 0 0,0 9 1 16,0-4-2-16,0-3 0 15,8 3 0-15,-2-1-2 0,3 3 3 0,0 1 0 16,4 4 0-16,1-5-1 0,-2 4 0 0,-1 2-1 16,-2 4 1-16,2 0-1 0,4 2 1 15,-6 0 0-15,7 2 0 16,-5 5 0-16,1 2-2 0,-1 5 0 15,0-1 1-15,-2 2-1 0,-3 2 2 0,0-5 1 16,-1 3 0-16,-1 1-2 0,-1-9 0 16,4 8-1-16,-4-7-1 0,-2-4-1 15,1 1-5-15,-2-5-5 0,1 3-10 16,2 1-12-16,0-2-18 0,0 3-24 16,-3-5-25-16,0 0-28 0</inkml:trace>
  <inkml:trace contextRef="#ctx0" brushRef="#br0" timeOffset="8551.12">15757 15713 307 0,'0'0'73'15,"0"0"-13"-15,0 0-16 0,0 0-5 16,0 0-7-16,0 0-4 0,0 0-3 0,0 0-8 15,0 0-3-15,0 0-6 0,-18-45-5 16,18 45-3-16,0-2 0 0,0 2-1 16,0 0 2-16,0 0 1 0,7 2 0 15,6 4 1-15,1 4 0 0,1 1 2 16,-2 0 1-16,1 1 0 0,1 1-1 0,2 1 2 16,-1 3-3-16,3 0 1 0,-2 3-1 15,0 3-1-15,-2 0 5 16,2 6-6-16,-2 2 4 0,-1 3-5 15,-2 4-2-15,-3 5 2 0,-1 6-3 0,-4 1 1 16,-1 3-2-16,-3 0-3 0,0-2-1 16,-1-4 4-16,-5-4-4 0,-4-5 3 15,0-5 2-15,-3-2-15 0,-6-5-25 16,-2-2-58-16,-7-8-131 0,3-1-66 16</inkml:trace>
  <inkml:trace contextRef="#ctx0" brushRef="#br0" timeOffset="11659.4">9755 17146 233 0,'0'0'58'15,"0"0"-13"-15,0 0-2 0,0 0-8 0,0 0-4 16,0 0-4-16,0 0-4 16,0 0-5-16,0 0-3 0,0 0-4 0,0-13-2 15,0 10-2-15,0 1 0 16,0 2 1-16,0-2-2 0,0 1 0 0,0 1-1 15,0-7-2-15,4-3-2 0,5-7 0 16,4 1-2-16,-2 1 4 0,3 1-3 16,-3 5 0-16,-1 3 0 0,-4 1-3 15,5 1 3-15,-2-1 0 0,0 1-2 16,1 0 0-16,-6 3-2 0,6 1 0 0,1 0 3 16,6 8 1-16,3 4 2 0,-4 3 0 15,3 5 2-15,-6 0-2 16,-3 2 0-16,0-1 0 0,-3 2 0 15,-1 3-1-15,-3 1 0 0,-1 1 19 0,-2 2-4 16,0 2 3-16,-8 3-4 0,1-4-15 16,-3-3 3-16,-2-2-2 0,2-2 3 15,3-9-4-15,-2-3 0 0,5-5 0 16,1-2 0-16,3 0 0 0,0-5 0 16,0 0 0-16,0 0-1 0,0 1 2 0,0 1 0 15,0 1 1-15,0-3 1 0,0 2-1 16,12 0 1-16,5-2 0 0,6 0-3 15,0-7 1-15,-1-2-2 16,1-2-1-16,0 2 2 0,3 2-2 0,-4 1-4 16,4 1-8-16,1-1-23 0,-8 3-88 15,0 0-151-15</inkml:trace>
  <inkml:trace contextRef="#ctx0" brushRef="#br0" timeOffset="30511.97">11982 17506 301 0,'0'0'49'15,"0"0"-5"-15,0 0 2 0,0 0-9 16,0 0-3-16,0 0-9 0,0 0-6 15,0 0-9-15,0 0-5 0,-31-36-8 16,31 36-2-16,0 0 1 0,0 0 2 16,0 16 4-16,6 4 2 0,6 4-1 15,-2 4 1-15,2 2-2 0,0 2-1 16,2-2 1-16,-3 0-1 0,1-2 0 16,-2-4 2-16,1-4-2 0,-2-3 0 15,-2-4 0-15,1-2-3 0,-3-2 2 0,-5-6-3 16,4 1 8-16,-4-4-1 0,0 0 4 15,0 0 9-15,2 0-1 0,-2 0 7 16,0 0-5-16,0 0-8 0,0-16-8 16,-10-7-4-16,3-4 1 0,-5 0 1 15,1-1 2-15,0 5 0 0,0-4-2 16,-2 4 1-16,1-4-2 0,-1 4 2 16,2 1-2-16,0 4 2 0,4 4-2 15,0 1-1-15,1-4 1 0,2 9-1 16,1-9 0-16,2 6 1 0,1 2-1 0,0-9-1 15,4 4-1-15,5 0 1 0,2-2-1 16,2 5 2-16,-4 4 0 0,7 0-1 16,-7 6-1-16,3 1 0 0,4 0-2 15,2 0 2-15,-1 8 0 0,-1 2 3 16,-4 3 2-16,-2 0-1 0,-2 4 3 0,-2 3-1 16,-3-1 1-16,-3-4 1 0,0 2-2 15,0-5 0-15,0 2-1 16,0 0 1-16,-4-4 2 0,-4 5-4 15,-3 1 0-15,2-7-3 0,0 4-6 0,-2-1-11 16,5-7-23-16,3-2-46 0,0 2-64 16,-1-5-112-16</inkml:trace>
  <inkml:trace contextRef="#ctx0" brushRef="#br0" timeOffset="30800.76">12517 17451 526 0,'0'0'43'0,"0"0"-10"0,0 0-7 16,0 0-12-16,0 0-6 0,0 0-3 15,0 0-6-15,0 0 0 0,0 0 0 16,-3 2 0-16,3-2 0 0,3 0-1 16,10-2-3-16,1-6-5 0,5-2-8 15,1 2-7-15,-5 3-15 0,-1 1-18 0,-4 4-34 16,1-3-24-16,1 3-40 16</inkml:trace>
  <inkml:trace contextRef="#ctx0" brushRef="#br0" timeOffset="30981.83">12553 17650 462 0,'0'0'77'0,"0"0"-24"16,0 0-16-16,0 0-15 0,0 0-13 0,0 0-9 16,0 0-2-16,0 0 1 0,0 0-1 15,0 0-6-15,36-10-12 16,-7-4-16-16,1-1-40 0,-1-1-72 15,0 1-113-15</inkml:trace>
  <inkml:trace contextRef="#ctx0" brushRef="#br0" timeOffset="32160.19">13224 17217 189 0,'0'0'57'0,"0"0"-5"0,0 0-7 15,0 0-6-15,0 0-7 0,0 0-8 16,0 0-9-16,0 0 0 0,0 0-4 16,-6-9-2-16,6 9-2 0,-1 0 0 15,1 0 0-15,0-3-3 0,0 2-1 16,-2 1-1-16,2-2-1 0,0 2 3 16,0-3-3-16,-1 2 1 0,1 0 0 15,0-1-2-15,0 2 0 0,0-3 1 16,-2 1 0-16,2 2 0 0,0-3 1 0,0 3-3 15,0-2 2-15,0-3-2 0,0 0 1 16,3-2 0-16,8-7 0 0,1 5-1 16,3-3 2-16,4 1 0 0,-8 5-1 15,2-2-1-15,0 5 0 0,-4-3 0 16,5 2 2-16,-3 2-2 0,0 2 1 16,4 0 0-16,-4 5 0 0,5 5 0 0,-4 1 1 15,-2 3-2-15,-3 2 0 16,-3 4 1-16,-1 3 9 0,-1 4-12 15,-2 3 16-15,0 1-8 0,-6 1-2 0,-3-2 6 16,-1-2-11-16,-3-1 3 0,4-6 0 16,-2-3 2-16,2-6-2 0,2 1 3 15,2-8-5-15,2-1 2 0,-2 0 3 16,5-4 0-16,0 0 2 0,0 0-4 16,0 0-5-16,-1 0-1 0,-2-4-2 0,1-7 1 15,2-5 4-15,0 2-6 0,11-6 1 16,1 4-1-16,1 4 0 0,3 1 4 15,0 3-1-15,1-3-12 0,2 3 9 16,-1 5-17-16,0-6 7 0,-5 7-6 16,5 0-9-16,-2 2-3 0,-5 0-19 15,8 0-13-15,-6 0-13 0,0 0 4 16</inkml:trace>
  <inkml:trace contextRef="#ctx0" brushRef="#br0" timeOffset="33052.13">13393 17051 106 0,'0'0'36'16,"0"0"3"-16,0 0 2 0,0 0 4 16,0 0 2-16,0 0-4 0,0 0-4 15,0 0-8-15,0 0-7 0,0 0-2 0,-16-50-3 16,15 47-4-16,1 1-4 0,-2 0-1 15,2 1-5-15,-1 1 1 0,1-2-2 16,-3 2-3-16,3-1-2 0,0 1-1 16,0 0 1-16,-1 0 1 0,-2 8 2 15,-2 10 0-15,-1 4 1 0,-2 8-2 16,5 0-1-16,0 5 0 0,0 2-1 16,2 8 15-16,1-1-4 0,-2 3 1 15,2-2-2-15,-1-4-12 0,-1-4 3 16,1-7 0-16,-1-10-1 0,1-8 0 0,1-5-2 15,0-7 1-15,0 0 4 0,0 0 1 16,0 0 1-16,0 2 0 0,0-1-1 16,0 1 7-16,0 1-3 0,0-3-1 15,0 0-4-15,0 0-4 0,0 0 1 16,1-8-1-16,4-2 2 0,1-3 0 0,-2 6-1 16,-1 4-2-16,5-3 0 0,-3 3 0 15,5-2-1-15,6-1 2 16,-2 2 0-16,5-4 0 0,2 2-1 15,-1-2-2-15,3 0-2 0,1 0 0 0,0-3-3 16,2 2-1-16,0 0 0 0,-2-2-4 16,1 2-4-16,-9 2-11 0,1 0-20 15,-8 2-4-15,-5 3-19 0,2 0 2 16,-6 2 1-16,0-1-3 0,0 1 32 16</inkml:trace>
  <inkml:trace contextRef="#ctx0" brushRef="#br0" timeOffset="33339.17">13408 17093 298 0,'0'0'85'0,"0"0"-12"15,0 0-18-15,0 0-20 0,0 0-11 0,0 0-12 16,0 0-7-16,0 0-2 0,0 0 1 15,0 0 0-15,0-10 1 0,14 29 1 16,-1 5-5-16,3 2 0 0,-3 5-2 16,6 3 2-16,-3 7 13 0,2 0-5 15,-1 2 4-15,1 1-5 0,-1-5-9 0,-2-1 1 16,1-9-5-16,-6-1-1 16,3-6-3-16,-3-1-5 0,-3-7-5 15,1 0-6-15,-4-7-25 0,-2-2-36 16,-1 0-45-16,-1-5-52 0</inkml:trace>
  <inkml:trace contextRef="#ctx0" brushRef="#br0" timeOffset="33835.23">13440 17068 342 0,'0'0'54'0,"0"0"-14"16,0 0-14-16,0 0-6 0,0 0-4 16,0 0-2-16,0 0-2 0,0 0-8 0,0 0-3 15,0 0-1-15,-24-20-1 0,13 28 2 16,-1 6-1-16,5 0-1 0,-2 1 2 15,5-1-2-15,0 1 2 0,1 2-1 16,-2 3 0-16,1 5 14 0,-1 0-15 16,0-3 15-16,4 1-14 0,-2 2 0 15,1-4 9-15,1 3-10 0,1-6 12 16,0 0-12-16,0 2-1 0,0-8-1 16,0 1 1-16,0-8 0 0,0-5 1 15,0 0 0-15,0 0-1 0,0 2 2 0,0-1 0 16,0 0 1-16,0 3 1 0,0-4-2 15,1 1 0-15,-1 1 1 0,2-2 2 16,-1 0-1-16,5 0-2 0,1 0 0 16,5 0 0-16,5-2-2 0,-7 1-1 15,7-7 3-15,-1 4-1 0,0-2-1 0,3 1 1 16,1-3-4-16,-8 5 0 16,4-4-4-16,-3 3-4 0,1-1-11 15,5-3-16-15,-6 4-28 0,-1-2-36 16,-4 4-38-16</inkml:trace>
  <inkml:trace contextRef="#ctx0" brushRef="#br0" timeOffset="34113.44">13434 17101 310 0,'0'0'82'0,"0"0"-17"16,0 0-21-16,0 0-21 0,0 0-11 15,0 0-4-15,0 0 2 0,0 0-2 16,0 0 1-16,12 39-6 0,0-14 0 16,0 5 11-16,2 2-15 0,1 3 11 0,-1 2-3 15,5-3-15-15,-2-1 7 0,3-4-12 16,-2-5-8-16,1 0-20 0,-2-4-32 15,-3-4-53-15,1-2-66 0</inkml:trace>
  <inkml:trace contextRef="#ctx0" brushRef="#br0" timeOffset="34899.59">14061 17118 306 0,'0'0'66'16,"0"0"-6"-16,0 0-11 0,0 0-10 16,0 0-11-16,0 0-5 0,0 0-3 0,0 0-5 15,0 0-1-15,-27-35-3 0,27 35-3 16,-2-2 0-16,2 2-4 0,0 0 1 15,-1-1-1-15,1 1-3 16,-2-2 2-16,2 2-2 0,-2 0-1 0,2 0-1 16,-2 0 1-16,2 0 1 0,0-3 0 15,0 3-1-15,-1 0-1 0,1 0 0 16,0 0 0-16,0 0-2 0,0 0 3 16,0 0 0-16,0 0 0 0,0 5 1 15,3 5-2-15,4 5 2 0,-2 2-2 0,3 4 1 16,-2-2 0-16,1-1-2 0,0-1 4 15,-1 1-2-15,-2-8 15 0,2 5-15 16,-2-6 13-16,2 0-13 0,-2 0-1 16,-2-7 0-16,1 3 1 0,-3-5 0 15,0 0 1-15,0 0 1 0,1 3 2 0,1-3-2 16,-2 0-1-16,1 0 1 0,5-10-17 16,-2-5 14-16,3-7-11 15,-2-3 14-15,-1-2 0 0,2 0-2 16,0 1 0-16,0-1-2 0,-1-1 0 0,4 6 0 15,-3 0 0-15,1 5-4 0,1 1 0 16,0 1-5-16,2 1-10 0,-3 5-7 16,6 0-20-16,-4 4-31 0,-5 2-44 15,6 3-41-15</inkml:trace>
  <inkml:trace contextRef="#ctx0" brushRef="#br0" timeOffset="35141.94">14162 17162 489 0,'0'0'41'0,"0"0"-20"0,0 0-13 16,0 0-6-16,0 0-4 0,0 0 2 0,0 0 2 15,0 0-1-15,0 0 0 0,0 0-1 16,63 28-2-16,-46-21-4 0,3 1-2 15,-1 4 12-15,-3 1-22 0,4-3 9 16,-2-1-25-16,-4 0-23 0,1-5-18 16,-4-1-30-16,4-3-16 0</inkml:trace>
  <inkml:trace contextRef="#ctx0" brushRef="#br0" timeOffset="35547.83">14653 17154 245 0,'0'0'54'0,"0"0"-9"0,0 0-5 0,0 0-7 15,0 0-4-15,0 0-4 0,0 0 1 16,0 0-3-16,72-91-3 0,-69 80-5 16,-2-5 1-16,-1-4-4 0,0 0 3 15,0-3 0-15,-4-1-5 0,-2 2 2 16,-1 3-2-16,-6-1-2 0,3 1 0 0,-2-1-1 15,-2 0 0-15,2 2-2 0,2 6 2 16,0 1-1-16,3 3-3 0,2 5 2 16,-3-2 0-16,5 1-1 0,0 3 0 15,0-3-4-15,3 4-3 0,0-1 0 16,0 1-2-16,0 0 0 0,0 0 4 0,0 1-1 16,0 15 3-16,0 7 0 0,3 4-2 15,7 0 1-15,-3 1-1 0,2 0 1 16,1 1-1-16,3-1 1 15,-1-1-4-15,2 0 4 0,-1-2-2 0,3-3 2 16,0-2-1-16,4-5-2 0,-1-1-2 16,3-5-1-16,2-2-2 0,-1-5-10 15,2-2-15-15,4 0-22 0,-3-7-29 16,3-5-68-16,-2-7-115 0</inkml:trace>
  <inkml:trace contextRef="#ctx0" brushRef="#br0" timeOffset="38716.33">15442 17031 73 0,'0'0'35'0,"0"0"11"0,0 0 5 0,0 0-4 16,0 0-7-16,0 0-6 0,0 0-7 15,0 0-2-15,0 0-5 0,0 0-2 16,-7-40-1-16,6 30 0 0,-1-2 0 16,1-1-2-16,-2-3-4 0,0-2-1 0,0-5-3 15,1-2-2-15,1 3-1 16,1 4 1-16,0-2-1 0,-2 1-2 16,2 6 1-16,-1-8 3 0,1 8 1 15,-4 1 4-15,3 0 1 0,-2 1-1 0,1 3-1 16,-2-3-3-16,1 2-2 0,1 4 0 15,1 2-1-15,-2-1-2 0,0 1 1 16,2-2 0-16,-1 2 0 0,2 3-1 16,-1 0-2-16,1 0 0 0,0 0-1 15,-2-3 0-15,2 3-3 0,0-2 2 16,0 2-3-16,0 0 3 0,0 0 1 16,0 0-3-16,0 0 3 0,6 0-1 15,6 8 2-15,2 4 1 0,-4-6-2 16,-1 4-1-16,4 2 0 0,-3-5 0 0,3 6 1 15,0 2 1-15,-3-8 0 0,-1 2 0 16,2 2-2-16,-3-6 2 0,2 3-1 16,1 2-1-16,-5-5 2 0,4 6-2 15,-4-5 0-15,1-1 0 0,-1 1 1 16,-2-3 0-16,2 1-2 0,-3 0-2 0,0-1-1 16,0 0-2-16,-3 1 1 0,3 1 2 15,-3 7 6-15,0 6 2 0,-6 2 1 16,-4 3-1-16,-2-5 0 15,2-4-5-15,2-7 4 0,3-1-1 0,2-3 1 16,0 0 4-16,3-3-2 0,0 0 2 16,0 0 1-16,0 0-2 0,-4 0-3 15,-4 0-1-15,0-12 1 0,1 2-1 16,4-7-1-16,3-5 1 0,0 1-2 16,4-6 2-16,2 4 0 0,0 8-1 0,0 3 1 15,-1 4-3-15,1 1 1 0,0 2 0 16,1-2-2-16,1 2-1 0,2 3 1 15,0-1-1-15,0 3 3 0,3 0 1 16,0 0 0-16,4 0 1 0,-5 0-2 16,5 3-2-16,-4 4-1 0,0 1 0 15,2 4 1-15,-5 3 0 0,0-7 0 16,-3 5-2-16,-1 0-2 0,-3-2-4 16,1 6 0-16,0 1-15 0,-2-6-14 15,-2 6-14-15,0-7-17 0,0 0-20 0,-4-3-4 16,1-3-12-16</inkml:trace>
  <inkml:trace contextRef="#ctx0" brushRef="#br0" timeOffset="38872.16">15633 16718 330 0,'0'0'67'15,"0"0"-18"-15,0 0-19 0,0 0-11 16,0 0-10-16,0 0-12 0,0 0-14 0,0 0-5 15,0 0-16-15,-26-24-28 0,38 23-39 16,8-1-44-16</inkml:trace>
  <inkml:trace contextRef="#ctx0" brushRef="#br0" timeOffset="39291.8">15908 16680 488 0,'0'0'45'16,"0"0"-14"-16,0 0-14 0,0 0-13 16,0 0-7-16,0 0-1 0,0 0 0 15,0 0 2-15,0 0 1 0,0 0-1 16,19 60 0-16,-12-41-3 0,3 1 1 16,-3 0-2-16,-4-4 0 0,0 1 0 0,0-5 1 15,-3 0 0-15,1 1 1 16,-1-8-2-16,2 5 4 0,-2-10 4 0,0 0 4 15,0 0 8-15,0 0-4 0,0 1 2 16,0-1 0-16,0 0-6 0,-4 0 3 16,-5-1-1-16,-2-10-5 0,0-3 3 15,1-2-3-15,3-3 0 0,1 6-1 16,3-4-1-16,3-2 0 0,0 3-1 16,7-7 0-16,2 7 0 0,0 1-1 15,-2 4 1-15,6 3-1 0,-6 5-1 0,2 0 1 16,2 2-1-16,-2 1-1 0,10 0-1 15,-5 2 0-15,6 8 0 0,-5 4 1 16,1-2 0-16,-3 3-2 0,0 1-3 16,-2 3-5-16,1 1-6 0,-2-1-11 15,-3-3-34-15,1 0-32 0,-5-5-30 16,-2-4-47-16</inkml:trace>
  <inkml:trace contextRef="#ctx0" brushRef="#br0" timeOffset="39887.35">16384 16551 514 0,'0'0'56'0,"0"0"-13"0,0 0-14 16,0 0-16-16,0 0-1 0,0 0-12 16,0 0 3-16,0 0-3 0,0 0-3 15,-25-33 2-15,22 33-4 0,-1 4 10 16,-2 10-7-16,1 7 2 0,0 3 0 16,4 2-4-16,-1-2 4 0,2 1 0 0,0-1 0 15,0 1 0-15,6-6 0 0,-2 0-2 16,0-7 1-16,4 0 0 0,-1-2-1 15,1-4 0-15,4 5 0 0,-5-6 2 16,2-2 0-16,7-3 1 0,-3 0 0 16,7-12-1-16,-3-1 0 0,0-2 3 15,-3-3-1-15,-4-1 4 0,-1 1-3 16,-2-1-1-16,0-2-1 0,-3-2 1 16,-2-2 0-16,-2 1 2 0,0-2 0 15,0 2-4-15,-6 1 4 0,-4 0-4 0,1 7 5 16,-1 0-1-16,0 4-1 0,-1 5 0 15,-3 1 0-15,3 4-1 0,-5-2-1 16,-1 4 1-16,2 0-4 0,-5 4 1 16,3 5 0-16,2 5-1 0,2 2 0 15,2 4 4-15,3-1-6 0,3-4 3 16,3 1-3-16,2 2-1 0,2-4 2 0,6 4 1 16,7-8 1-16,-1-1 0 15,6-4 1-15,-1-3-1 0,3-2 1 16,1 0 1-16,-4 0 0 0,6 0 0 0,-5 0-1 15,0-1-1-15,2-4-1 0,-5 4-11 16,-1-2-18-16,-2 3-35 0,-6 0-67 16,-1 0-165-16</inkml:trace>
  <inkml:trace contextRef="#ctx0" brushRef="#br0" timeOffset="42369.72">16927 16512 189 0,'0'0'48'16,"0"0"-8"-16,0 0 0 0,0 0-1 15,0 0-4-15,0 0 1 0,0 0-8 0,0 0-6 16,-11 1-6-16,9-1-2 0,2 0-3 15,0 0-3-15,0 0 1 0,0 0-4 16,0 0 0-16,0 0 1 0,0-1-4 16,3-5-5-16,9-3 5 0,1-2-9 15,4 0 7-15,1 3-1 0,0-2 1 16,0 2-2-16,0 3-1 0,-4 1-1 0,1-3-2 16,-1 2-1-16,-3 2-3 15,2-2-5-15,0 3-6 0,-9 1-5 16,2 1-13-16,-6 0-8 0,0-2-14 0,0 2-9 15,2 0 0-15,-1-2 0 0,0 2-5 16</inkml:trace>
  <inkml:trace contextRef="#ctx0" brushRef="#br0" timeOffset="44679.16">17232 16166 113 0,'0'0'39'0,"0"0"-1"16,0 0 3-16,0 0-1 0,0 0-1 15,0 0 1-15,0 0-4 0,0 0-5 16,0 0-2-16,0 0-4 0,-11-49-3 0,9 48-4 15,2 1-3-15,0-2-4 0,-1 0-1 16,1 1-1-16,0-1-3 0,0 2-1 16,0-3-2-16,0 2-2 0,0-5-1 15,0-2 1-15,0-1-2 0,3-4 1 16,1 5 0-16,6-1-1 0,2 1 1 0,-2 3 0 16,6 0 1-16,-6 0-1 0,1 2 0 15,1 2 0-15,-3 1-1 16,2 0 0-16,-2 0 0 0,4 2 0 15,-3 8 3-15,2 5 1 0,-6 3 0 0,-2 5 0 16,-2 3-1-16,-2 2-1 0,0 4 0 16,-5 0 2-16,1-2 0 0,-4-2 1 15,3-4 1-15,0-7-5 0,-2-2 2 16,4-6-2-16,2-5 1 0,-1 1 2 16,2-5-3-16,0 0 0 0,0 0 0 0,0 2-1 15,0-1 2-15,0 1-1 0,0 0-1 16,0-2 2-16,0 0-1 0,0 1 1 15,3-1-1-15,12 0-1 0,4 0-3 16,4-5-1-16,-2-1-4 0,0 0-1 16,-1 0-2-16,0 1-3 0,-2-3-7 15,-1 0-14-15,-6 3-6 0,2-1-14 16,-7 0-9-16,0-1-11 0,0 0-6 16,-5 3-11-16</inkml:trace>
  <inkml:trace contextRef="#ctx0" brushRef="#br0" timeOffset="45241.5">17496 15991 310 0,'0'0'79'0,"0"0"-18"0,0 0-13 16,0 0-16-16,0 0-11 0,0 0-8 16,0 0-6-16,0 0-4 15,0 0-2-15,0 0 0 0,0-9-1 16,4 16 3-16,0 9-2 0,3 5 0 0,-2 3 1 15,-1-1-2-15,2 3-2 0,0 0 1 16,0 0-2-16,2 1 2 0,-2-1 0 16,0-2 1-16,-2-6-2 0,1-1 1 15,-1-8-2-15,-3-5 1 0,2 3 0 16,-2-4 1-16,2-1 1 0,-1 1 3 16,1 2-1-16,-3-5 0 0,1 0 1 0,4-13-1 15,-1-6 1-15,2-4-2 0,1-2 2 16,-3 0 0-16,1 1-2 15,-1 1 1-15,-1 8-2 0,0-2 0 0,0 2 2 16,1 5-1-16,0-5 3 0,-1 7-4 16,-1 3-1-16,1 2 1 0,-3 3-1 15,0-1 1-15,0 1 2 0,1-1-2 16,0-1 0-16,-1 0-1 0,2 1-2 16,-2-1 2-16,0 2 0 0,1 0 0 0,-1 0 2 15,0 0 1-15,0 0 3 0,0 0 1 16,0 0 0-16,-4 8-2 0,-2-1 0 15,0 1-1-15,-1-1-1 0,0 0 0 16,4 2 1-16,-1 0-3 0,-1 0 2 16,4 0 0-16,-2 2-1 0,3-1-1 15,0 1 0-15,0 1 0 0,3 3 0 16,3-1 1-16,1-1-1 0,2-1-1 16,2-5 0-16,-4-3-2 0,7 3-1 15,-3-5-1-15,2-2-4 0,7 0-5 0,0 0-6 16,4-1-9-16,-4-5-20 0,-7 0-26 15,1-1-29-15,-6 2-20 0,-1-4-27 16</inkml:trace>
  <inkml:trace contextRef="#ctx0" brushRef="#br0" timeOffset="45696.59">17815 15901 394 0,'0'0'76'0,"0"0"-10"15,0 0-17-15,0 0-20 0,0 0-3 16,0 0-13-16,0 0 2 0,0 0-6 16,0 0-4-16,0 0-5 0,-29-38-2 15,29 38 6-15,-2 0-5 0,2 2 6 16,0 12-4-16,0 2 0 0,0 7 0 0,5-2-2 16,2 1 1-16,2-3-1 0,0 3 2 15,-1-2-1-15,1 1 0 0,-2 0-1 16,-1-1 0-16,-2-5 0 15,1 0-1-15,-2 0 3 0,0-4-1 0,-1 0-1 16,0-3 1-16,-1-3-1 0,1 0 1 16,-1-1 2-16,-1-4 0 0,0 0 3 15,0 0-3-15,0 0-1 0,0 0 1 16,0-1 0-16,0-12-2 0,-1-5 2 16,-2 0 0-16,1 0-1 0,2 0-1 0,0 4 1 15,0-4-2-15,0 10 1 0,2 2-1 16,-1 2-1-16,2 1 1 0,0 1-3 15,0-1 3-15,8 3 0 16,1 0 0-16,7 3 0 0,3 6-1 0,-2 2 0 16,-3 2 0-16,-1 1-1 0,0 1 0 15,-3 0-2-15,-1 2-2 0,1 1-7 16,-3 2-4-16,0-2-13 0,-3-2-13 16,-1-3-23-16,0 2-28 0,-3-3-40 15,0-1-112-15</inkml:trace>
  <inkml:trace contextRef="#ctx0" brushRef="#br0" timeOffset="45872.56">18149 16225 129 0</inkml:trace>
  <inkml:trace contextRef="#ctx0" brushRef="#br0" timeOffset="47193.8">24317 16284 305 0,'0'0'67'0,"0"0"-10"0,0 0-9 16,0 0-9-16,0 0-8 0,0 0-8 15,0 0-8-15,0 0-6 0,0 0-5 16,-22-23-1-16,21 23-2 0,-1-1 1 16,2 1-2-16,-1-2 0 0,1 2 2 0,0-2 0 15,0 2 1-15,1-1 0 0,12 0 0 16,6-2-1-16,5 0 0 0,-2-2-1 15,0 2 0-15,-5 0-1 16,-1 0 1-16,1 3-2 0,0-5 1 0,1 2-2 16,-2 0-2-16,-4 2-2 0,-1-1-4 15,4 1-6-15,-4 0-8 0,1 1-14 16,-2 0-17-16,0 0-13 0,-5 0-22 16,-4 7-9-16,-1 6-2 0,-10 4-5 15</inkml:trace>
  <inkml:trace contextRef="#ctx0" brushRef="#br0" timeOffset="47388.82">24310 16513 269 0,'0'0'61'0,"0"0"-4"0,0 0-7 16,0 0-10-16,0 0-7 16,0 0-7-16,0 0-5 0,0 0-4 0,0 0-5 15,0 0-8-15,43 18-3 16,-21-18-1-16,-1-1-1 0,2-2-1 0,2-2-5 15,-2 2-3-15,3-1-5 0,-1 1-9 16,1-3-29-16,-2-1-37 0,1-2-45 16,-3-1-63-16</inkml:trace>
  <inkml:trace contextRef="#ctx0" brushRef="#br0" timeOffset="47654.56">24664 16069 468 0,'0'0'57'0,"0"0"-20"0,0 0-14 15,0 0-13-15,0 0-6 0,0 0-2 16,0 0 1-16,0 0 2 0,0 0-3 16,0 0 0-16,62 54-1 0,-36-26 1 0,0 0 0 15,-1 1 0-15,-1 0-1 0,-2-2-1 16,-3 2-1-16,-3-3 3 0,-5 1-3 15,-1-1 0-15,-7 2 0 0,-3 0-2 16,0 4 5-16,-11 0-4 0,-5 3-1 16,-6-1-9-16,-4-3-15 0,-3-1-44 15,-3-5-90-15,1 0-121 0</inkml:trace>
  <inkml:trace contextRef="#ctx0" brushRef="#br0" timeOffset="49396.97">25563 16175 240 0,'0'0'45'0,"0"0"-13"0,0 0-8 15,0 0-2-15,0 0-5 0,0 0 1 16,0 0-1-16,0 0-3 0,0 0 0 16,0 0-5-16,-1-58-3 0,5 50-2 15,1-2-1-15,3 4 0 0,-2 0-2 16,-3 3 1-16,6 1 0 0,-4-1 0 16,7 1 4-16,-1 1 0 0,1 0 0 15,1 1 3-15,-1 0-4 0,3 0 1 0,-6 2 0 16,1 8 1-16,-3 2 0 0,-5 3 1 15,-2 8-1-15,0-1-2 0,-11 3-1 16,-3 2-3-16,-3-1-3 0,0 0 3 16,-2-2 3-16,3-1-3 0,-1-2 4 15,5-9-5-15,2-1 1 0,4-3 0 0,3-5-1 16,2 1 0-16,1-4-2 0,0 0-1 16,0 0 2-16,0 0-1 15,0 0 2-15,0 0-2 0,0 0 2 16,3 0-3-16,12 0-2 0,7 0-2 0,7-1-6 15,0-4-1-15,0 0-5 0,0 1-14 16,0 1-15-16,-3-2-17 0,0 2-14 16,-4-2-2-16,1 1 1 0,-3 1 7 15</inkml:trace>
  <inkml:trace contextRef="#ctx0" brushRef="#br0" timeOffset="49977.05">25987 16206 200 0,'0'0'87'16,"0"0"-6"-16,0 0-15 0,0 0-16 15,0 0-12-15,0 0-12 0,0 0-5 0,-16-80-3 16,13 77-3-16,0 0-2 0,0 0-4 16,3 3-4-16,-1-1-1 0,1 1-2 15,-3 0-1-15,2 3 0 0,-1 9-1 16,1 4 0-16,1 3-1 0,0 5 1 16,0-3-2-16,1-4 2 0,1 1-1 0,-1 0 0 15,0-4-2-15,1 6 5 0,-1-7-5 16,1-1 2-16,-1 1-2 0,-1-9 0 15,2 2 0-15,-2-6 1 0,0 0 1 16,0 0 0-16,1 2 2 0,-1 0 1 16,2-2 0-16,2 0-1 0,4-7 0 15,1-5 0-15,3-6 0 0,-2 1 0 16,0-4 2-16,-1 0-3 0,1 1 0 16,-1-3 1-16,1 2 0 0,0 3 1 15,-2-2-1-15,0 8-1 0,-2-1 2 0,-3 6-3 16,-2 3 1-16,2 0 1 0,-3 4-2 15,0-1 4-15,0 1-2 0,2-2-1 16,-2 2 1-16,2 0-2 0,-2-3 0 16,0 3 0-16,1-1-1 0,-1 1 2 15,0 0-1-15,0 0 2 0,-1 11-1 0,-6 4 0 16,-2 1 1-16,0 1-1 16,4-6 0-16,-4 1 2 0,2 2-2 15,0-2 1-15,-2 0-2 0,0 0 0 16,2 0 1-16,3-3 0 0,-1-1 0 0,1-1 0 15,2-2-1-15,1-2 0 0,-2 2 1 16,3-5 0-16,-1 0 0 0,1 0 0 16,0 1 0-16,0 5 1 0,0 1-1 15,0 3 0-15,8 3-1 0,-3-5 1 16,4 1-4-16,1-1 2 0,3-2-2 0,4 3-2 16,2-3-3-16,1-2-7 0,2 0-11 15,1-3-8-15,1 1-13 16,1-2-15-16,-1 0-25 0,1 1-23 15,1-1-49-15</inkml:trace>
  <inkml:trace contextRef="#ctx0" brushRef="#br0" timeOffset="50424.63">26442 16034 410 0,'0'0'70'0,"0"0"-13"0,0 0-16 0,0 0-12 15,0 0-8-15,0 0-4 16,0 0-5-16,0 0-6 0,0 0-5 0,0 0 0 16,-20-54-2-16,20 54 1 0,0 4 1 15,0 11-1-15,0 8 0 0,0 5-1 16,2 1 0-16,1-2-1 0,0 3 1 16,-1-3 1-16,1-2 0 0,3 0 0 15,-2-2 0-15,-1-8 0 0,2 0 0 0,-1-1-2 16,-1-4 1-16,1 0 0 0,-2-2-1 15,-1-3 2-15,1 0 0 0,0 0 0 16,-2-5 1-16,0 0 2 0,0 0-1 16,2 0 4-16,-2 2-1 0,1-2 0 15,-1 0-2-15,5 0-1 0,-1-7-1 0,5-7-1 16,1-4 3-16,0-2-4 16,2 0 2-16,0 2 0 0,0 1-3 15,0 4 2-15,-2 2-1 0,-2 3-1 16,0 4 0-16,-5 2 0 0,7 2-1 0,0 0 0 15,3 5 0-15,4 5 2 0,-5 4-2 16,-1 3 0-16,-2 0 0 0,-2 1-2 16,2 0-1-16,-5-4-4 0,2 1-11 15,-2-5-12-15,-1-5-27 0,3 6-55 16,-3-5-66-16</inkml:trace>
  <inkml:trace contextRef="#ctx0" brushRef="#br0" timeOffset="51380.52">26949 16146 437 0,'0'0'58'0,"0"0"-16"16,0 0-15-16,0 0-10 0,0 0-6 15,0 0-6-15,0 0-2 0,0 0-1 16,0 0-1-16,0 0 2 0,49-44-3 16,-26 36 0-16,3 2-2 0,0 2 0 15,0 2 0-15,1-4-1 0,-1 3 0 16,2 0-5-16,-3 0-3 0,-1 0-3 0,-5 1-7 15,0 2-10-15,-6 0-19 0,-2 0-23 16,4 0-16-16,-11 0-12 0,3 3 2 16</inkml:trace>
  <inkml:trace contextRef="#ctx0" brushRef="#br0" timeOffset="51610.78">27149 16009 281 0,'0'0'72'16,"0"0"-8"-16,0 0-11 0,0 0-11 16,0 0-16-16,0 0-10 0,0 0-7 15,0 0-4-15,0 0 1 0,0 0-1 16,-12 18-1-16,10 7-1 0,1 5-3 16,1 0-4-16,0 4 1 0,-2 1-3 0,2-2-3 15,0 1-5-15,0-6-4 0,2-2-7 16,2-3-16-16,1-6-36 0,-1-1-41 15,1-5-66-15</inkml:trace>
  <inkml:trace contextRef="#ctx0" brushRef="#br0" timeOffset="52128.49">27543 15944 484 0,'0'0'38'0,"0"0"-19"15,0 0-9-15,0 0-6 0,0 0-3 16,0 0 0-16,0 0-2 0,0 0 0 0,0 0-2 16,52 65 1-16,-46-45-2 15,0 0 2-15,-1-5-1 0,-2 0 0 16,0-5 0-16,-3 3 0 0,2-1 2 0,-2 0 0 15,0 0 1-15,0-6 0 0,0 1 2 16,0-7 3-16,0 0 4 0,0 0 7 16,0 1 2-16,0-1 0 0,-5 0-3 15,-5-1-5-15,1-9 0 0,-2-6-3 16,1-3-2-16,3-3-2 0,1-1-2 0,0-1 0 16,3-1 1-16,1 1-2 15,1 0 1-15,1-1 0 0,0 4-1 0,0 7 1 16,3-4-1-16,0 9-1 15,0-1-6-15,1 0 4 0,1 2-3 0,0 0 5 16,2 3 0-16,1-1 0 0,-1 3 1 16,2 0-1-16,2 2 0 0,-1 0 0 15,1 1 0-15,0 0-1 0,-5 0 2 16,4 0-1-16,-4 0 0 0,5 0-2 16,-2 1 6-16,-2 3-3 0,0 2 1 0,-4 4-2 15,2-2-2-15,-5 3 0 0,0 6 1 16,-8-1-1-16,-4 1-2 0,-3-2-3 15,-4 1-7-15,1-2-18 16,-1-3-36-16,3-2-41 0,0 1-52 0</inkml:trace>
  <inkml:trace contextRef="#ctx0" brushRef="#br0" timeOffset="52397.55">28004 16006 570 0,'0'0'36'0,"0"0"-19"15,0 0-7-15,0 0-6 0,0 0-3 16,0 0-1-16,0 0-1 0,0 0-1 0,0 0-4 15,83-22 0-15,-70 20-4 0,7 2-5 16,-6 0-4-16,-1 0-10 0,1 0-20 16,-8 2-38-16,6 3-26 0,-7 0-45 15</inkml:trace>
  <inkml:trace contextRef="#ctx0" brushRef="#br0" timeOffset="52575.76">27990 16241 453 0,'0'0'49'15,"0"0"-21"-15,0 0-12 0,0 0-9 16,0 0-6-16,89-27-2 0,-68 19-5 16,2 3-5-16,0 0-13 0,0-1-36 0,-2 3-73 15,-7 0-132-15</inkml:trace>
  <inkml:trace contextRef="#ctx0" brushRef="#br0" timeOffset="53614.24">28985 15730 321 0,'0'0'65'0,"0"0"-14"0,0 0-9 16,0 0-6-16,0 0-6 0,0 0-1 15,0 0-6-15,0 0-5 0,0 0-5 16,0 0-4-16,13-50-6 0,-13 49-2 16,0 1-2-16,0 0-1 0,-10 4 2 15,-5 8 1-15,-5 6-1 0,-2 5-1 0,0 0 0 16,-1 1 4-16,2-1-4 0,2 0 3 15,2-3-5-15,2-2 0 0,5-6 1 16,1-2 1-16,2 2 2 0,3-4-2 16,-3 0 3-16,5-3-2 0,2-5 1 15,-1 0 0-15,1 0-1 0,0 1 1 0,0 1 0 16,0-2-1-16,0 1 1 16,4 0-1-16,10-1-1 0,6 2 0 15,1-2-1-15,9 0 0 0,-2 0-4 16,1 0-2-16,0 0-2 0,-2 1-7 0,-1 2-4 15,0-2-9-15,-10 2-8 0,3-1-16 16,-8 0-4-16,-5-2-9 0,0 2 3 16,-6-2 5-16,0 0 9 0,0 0 10 15,3 0 7-15,-2 0 9 0,1 0 12 16,-2-4 6-16,0-9 5 0,-6-4 11 16,-3-3 1-16,1 3 15 0,-3 1 6 0,1 5 9 15,2-1 9-15,-1 1 9 0,2 2 7 16,1 2-5-16,2 0-4 15,2 3-15-15,-1 0-4 0,2 1-10 0,1 3-6 16,-2-2-5-16,2 2-6 0,-1 0-7 16,1-2-2-16,-2 2-3 15,2 0 1-15,-1 0-1 0,1 2 2 0,-2 12 4 16,2 4-5-16,0 7 5 0,0-3-7 16,0 2-2-16,2 0-2 0,2 2-8 15,4-1-2-15,2 2-9 0,0 2-10 16,0-2-27-16,-1 3-32 0,-2 2-41 15,0 3-67-15</inkml:trace>
  <inkml:trace contextRef="#ctx0" brushRef="#br0" timeOffset="54238.67">29556 15739 533 0,'0'0'56'0,"0"0"-18"0,0 0-11 0,0 0-9 16,0 0-8-16,0 0-3 0,0 0-5 0,0 0-4 16,0 0 1-16,0 0-1 15,1-45 1-15,-1 52 2 0,-3 8-1 16,-4 6-2-16,4 3 2 0,1-1 3 0,-1 0-5 15,0 3 5-15,1-10-5 0,1 0-1 16,-1-5 1-16,2-5 0 0,-1 5 0 16,1-5 1-16,0 0 1 0,0 0 0 15,0-6 1-15,-2 0 0 0,2 0 0 16,0 1 3-16,0-1-2 0,0 1 0 0,0-1 0 16,0 0-2-16,0-9 0 0,6-7 1 15,3-2-1-15,1-1-5 16,0 1 5-16,2 0-4 0,1 0 5 15,0 2 0-15,0 1-1 0,-6 3 1 0,2 3-2 16,-3 1 2-16,-4 5-1 0,4 0 0 16,-6 3 0-16,0-1 0 0,0 1-1 15,1-1 1-15,1 1-1 0,-1-2 1 16,1 2-1-16,-2-1-1 0,0 1 0 16,1 0 0-16,-1 0 1 0,0 0 0 0,-3 5 2 15,-8 8-2-15,-1 2 1 0,-1 2-1 16,-1 1 1-16,1 0 5 0,0 0-6 15,1-1 6-15,-1 1-5 0,3-1-1 16,4-4 1-16,0-1 0 0,3-2-1 16,2 0 1-16,0 1-1 0,1-2-1 0,1 6 2 15,8-4-1-15,3 3-1 16,3-4-1-16,4-2-1 0,3-4-6 16,1-1-5-16,1 0-9 0,0-1-6 15,0-2-12-15,-7 3-8 0,1-3-23 0,-2 2-22 16,-6-1-21-16,0 1-33 0</inkml:trace>
  <inkml:trace contextRef="#ctx0" brushRef="#br0" timeOffset="54615.84">29927 15999 348 0,'0'0'73'0,"0"0"-21"0,0 0-18 15,0 0-5-15,0 0-1 0,0 0-5 16,0 0-8-16,0 0-1 0,77-84-5 16,-65 66 1-16,-2 0-2 0,2-2-5 15,-3-1 3-15,-1-1-3 0,-2 1 5 16,-2 5 0-16,-3-2 0 0,-1-2-2 0,0-2-1 16,0-3-1-16,-5 3-2 0,-4 1 1 15,-1 2-1-15,4 6 2 0,-3 1-3 16,5 5 1-16,1 2-1 15,0 2-4-15,3 3 2 0,0-2-1 0,-3 2 1 16,-1 0-1-16,0 8 1 0,-2 7 0 16,3 5 0-16,1 6 0 0,1 1 1 15,1 2-1-15,0-2 2 0,0 3-2 16,1-5 0-16,4 0 4 0,-1-2-5 16,5 0 3-16,-2-2-4 0,3-3-2 15,1 0 0-15,1-2-2 0,1-3-9 16,3-3-15-16,0-1-18 0,-3-3-41 0,2-3-50 15,0-3-140-15</inkml:trace>
  <inkml:trace contextRef="#ctx0" brushRef="#br0" timeOffset="55563.81">30629 15923 380 0,'0'0'61'0,"0"0"-18"0,0 0-13 0,0 0-7 0,-26-85-14 0,26 59 0 15,0 2-1-15,3 2 3 0,3 1-2 16,-1 0 2-16,1-1-4 0,3 3-1 16,-1-2-3-16,0-1 0 0,-1 1-1 0,-2 0-1 15,0 6 1-15,-2-3-1 0,-2 7-1 16,-1-3 2-16,2 2 1 0,-2 6 2 15,1 0 3-15,-1 6 0 0,0-1-1 16,0 1-1-16,0-2-1 0,0 0-2 16,0 1-3-16,0 1 0 0,0-2 0 15,0 2 1-15,0 0-2 0,0 7 0 16,0 6-1-16,2 9-1 0,-1-2 0 16,2 8 2-16,2-1-1 0,0-1 1 15,4 0-2-15,0-2 0 0,-1 1-1 16,4-4 0-16,-2 0-2 0,0-1 1 0,0-2 8 15,0 0-6-15,-1-1 8 0,-1-4-6 16,-2-2-2-16,-1-2 2 0,-4-4 0 16,1-1 1-16,-2 1 0 0,0 0 1 15,0-1 3-15,0 0 0 0,-3-1 1 16,0-2 0-16,-2 0-1 0,2 2 0 16,-3-3 2-16,1 0-3 15,-2-3-1-15,-2-2 0 0,2-1 0 0,3-3 0 16,1 5 1-16,0-6-1 0,3-3-6 0,0 1 5 15,0-6-6-15,1 1 4 0,8 0 1 16,2-2-1-16,3 2 1 0,0 5 0 16,-4 2 0-16,3 3 1 0,-3 3-2 15,0 0 0-15,1 0 0 0,0 4 0 16,1-2-1-16,-4 2 2 0,7 2 0 0,-4 4-1 16,4 4 1-16,-4 1-2 15,-2 1 1-15,1 3-1 0,-3-3 0 0,-1 5 0 16,-3-5 3-16,0 4-5 15,-1 0 1-15,-2 2-6 0,0-1-8 0,0 0-5 16,-3-7-12-16,-2 1-14 0,2 0-26 16,-3-3-23-16,2 0-32 15,-3-1-37-15</inkml:trace>
  <inkml:trace contextRef="#ctx0" brushRef="#br0" timeOffset="55668.68">30901 15536 170 0,'0'0'24'0,"0"0"-13"0,0 0-9 15,0 0-9-15,0 0-10 0,0 0-10 16,0 0-37-16</inkml:trace>
  <inkml:trace contextRef="#ctx0" brushRef="#br0" timeOffset="56121.09">31119 15660 487 0,'0'0'51'0,"0"0"-17"0,0 0-15 0,0 0-10 0,0 0-5 0,0 0 0 16,0 0-3-16,0 0 1 0,0 0-1 0,0 0-1 15,42 35-1-15,-36-15 0 0,-3 1-1 16,-2 2 0-16,-1-1 5 0,0-3-4 16,0-1 4-16,0-2-3 0,0-3 0 15,0-1-1-15,0-1 0 0,0-5 2 16,-1-2 0-16,-1 2 2 0,2-6 1 16,-1 0 0-16,1 0 1 0,-5 0-1 15,-2-2 1-15,-1-5-1 0,-1-5-5 16,5-6 3-16,2 0-5 0,1-7 6 15,1 1-1-15,0 3-1 0,7-1 2 0,2 1-3 16,1 2 1-16,1 1-1 0,4 2 0 16,-1 3-2-16,3 2 4 15,-3 5-3-15,0 5 2 0,3 1 1 0,1 0-4 16,1 4 2-16,-2 5-3 0,-4 5 0 16,-2 1-1-16,-3 2 1 15,-3 2-3-15,-2 1-2 0,-1 4-2 0,-2-2-7 0,0 1-9 16,0-3-23-16,0-3-25 0,0 1-33 15,0-7-49-15</inkml:trace>
  <inkml:trace contextRef="#ctx0" brushRef="#br0" timeOffset="56639.98">31608 15650 475 0,'0'0'70'0,"0"0"-21"16,0 0-16-16,0 0-14 0,0 0-10 15,0 0-6-15,0 0-1 0,0 0-2 16,0 0-2-16,0 0 2 0,19-20 0 16,-19 38-2-16,0 8 2 0,0 0-2 15,0 0-1-15,-2-1-1 0,-1 1 1 16,3-2 4-16,0-1-2 0,0-3 3 0,0-5-4 15,5-2-2-15,-1-6 1 0,-1-4 1 16,4 1 0-16,-1-2 2 0,3-2 0 16,2 0 1-16,2-9 0 0,0-7 1 15,1-2-2-15,-2-3-2 0,-2-3 4 16,2-2-4-16,-2-3 6 0,0 0 0 16,0 0 0-16,-3 1 0 0,-2-1-2 15,-2 0 3-15,-2 0-2 0,-1 2 2 16,0 0-2-16,-6 2 0 0,-2 4 1 15,-2 4 0-15,2 5 0 0,-2 5-1 0,-6 4-1 16,-1 3-1-16,-8 0 2 0,-1 12-3 16,0 3 2-16,1 6-1 0,1 2-1 15,2 4 0-15,4-1 0 0,8 0-1 16,4-2 1-16,6-1-2 0,1-3 2 16,14-4-3-16,8-1 1 0,7-2-1 15,9-6 1-15,6 1-1 0,1-7-1 16,3 1-1-16,-1-1-1 0,-3 2 2 15,-4 0-9-15,-7 2-7 16,-5 2-17-16,-9 1-32 0,-5 3-48 0,-7-2-77 0</inkml:trace>
  <inkml:trace contextRef="#ctx0" brushRef="#br0" timeOffset="58796.08">25574 16988 255 0,'0'0'54'16,"0"0"-12"-16,0 0-6 0,0 0-6 16,0 0-7-16,0 0-6 0,0 0-5 15,0 0-3-15,0 0-6 0,-44-62-2 16,37 62-2-16,4 0 0 0,-6 3 1 0,2 11-1 16,3-3-1-16,1 5 1 0,1 2 0 15,2-1-2-15,0 3 3 0,8-2-1 16,0-6 0-16,4 1 2 15,1-1-1-15,3-2 0 0,0-1 1 0,2 0-2 16,0-1 1-16,-1 1 0 0,2-4 0 16,-8 0 0-16,3 0 1 0,0 0 0 15,-7-1 1-15,5 5-1 0,-4-4-1 16,-3 1 1-16,-1 2 1 0,-1 2-1 16,-1 5 3-16,-2 0 15 0,0 5-16 0,-8-3 16 15,-1-1-16-15,-3-1-2 0,3-7 14 16,-1 0-14-16,1-3 12 0,5-2-8 15,-1 0-1-15,0-3-1 0,-1 0-10 16,-4 0 12-16,0 0-10 0,4-11 13 16,-2-3-4-16,3 4-15 0,3-8 12 15,2-1-14-15,2-2 14 0,6-3 0 16,3 4-1-16,-1 0 2 0,3 7-1 16,-5 4-1-16,3 1 0 0,-3 1-1 15,1 4 0-15,1 1 1 0,3 2-1 0,3 0 1 16,1 0 0-16,2 5 0 0,-2 2 0 15,-2 1-1-15,-1 2-1 0,-2 1-3 16,-1 3 1-16,-2-2-5 0,0 3-2 16,-5-5 17-16,1 7-24 0,-1-8 8 15,-4 3-32-15,0 3-29 0,0-8-27 0,0 5-22 16,-2-9 11-16</inkml:trace>
  <inkml:trace contextRef="#ctx0" brushRef="#br0" timeOffset="58973.18">25837 17011 292 0,'0'0'64'0,"0"0"-24"16,0 0-20-16,0 0-15 0,0 0-9 0,0 0 0 16,0 0-5-16,0 0-4 0,0 0-5 15,0 0-13-15,28-7-12 0,-13 11-28 16,4 1-16-16,-6-1-25 15</inkml:trace>
  <inkml:trace contextRef="#ctx0" brushRef="#br0" timeOffset="59339.87">26107 17087 212 0,'0'0'42'0,"0"0"-4"0,0 0-2 16,0 0-6-16,0 0-8 0,0 0-8 15,0 0-1-15,36 78-1 0,-34-74-1 16,-2 7-1-16,0-1-3 0,0 2 16 16,0 3-15-16,-2-2 15 0,-4-6-17 15,2 5 2-15,0-10 2 0,1 5 3 16,3-7 0-16,0 0-14 0,0 0 12 16,-4 0 1-16,-1 0-5 0,-1-9-2 15,2 2-2-15,2-5-17 0,2-3 17 0,2-2-1 16,5-4-2-16,2 4 2 0,-2 6-1 15,2-1 2-15,-3 8-1 0,-1-4-3 16,1 1 0-16,-3 4-4 0,1 1 1 16,1 2-2-16,-1 0-2 0,6 0 2 15,3 6 0-15,-3 5 2 0,2 5 0 16,-2 3-8-16,-4 1-2 0,0 3 7 16,-2-1-20-16,-1 0 8 0,1 3-32 15,-2-10-20-15,2 1 3 0,-1-5-28 16,1-1 16-16,2 1-17 0</inkml:trace>
  <inkml:trace contextRef="#ctx0" brushRef="#br0" timeOffset="59814.63">26544 17118 355 0,'0'0'68'0,"0"0"-10"15,0 0-10-15,0 0-8 0,0 0-12 16,0 0-8-16,0 0-9 0,0 0-7 15,0 0-2-15,0 0-2 0,-3-38 0 16,-5 38 1-16,-3 8-2 0,-1 6 1 16,5 2-2-16,0-1 2 0,4-2-3 15,0 4 2-15,2-5-2 0,-1 8 0 16,2 0 16-16,0-4-17 0,0 2 15 16,6-5-14-16,-1-6-3 0,-1-4 1 0,-2 2 4 15,3-5 1-15,-1 2 1 0,5-2 0 16,2 0 2-16,-2-10-2 0,0-1-15 15,-3-7 17-15,-2 5-17 0,-1-4 16 16,-2-1 1-16,-1 1-2 0,0-9 2 16,0 3 2-16,0 2-2 0,-4 6-1 15,0 0 0-15,-2-2 0 0,3 5 0 16,-4-3-1-16,4 4 1 0,-4 2 0 16,3 2-1-16,1 4-3 0,1-2 2 15,2 5-2-15,-1-2 3 0,-5 2 1 0,0 0-3 16,-4 0 1-16,1 7-3 0,2 0 1 15,0 5-1-15,4-3 1 0,-3 6 2 16,6 4 0-16,0-2-4 0,2 2 5 16,8-2-4-16,3-3-1 0,4-4 1 15,2-4-4-15,4 0 0 0,3 0-5 0,1-4-9 16,4-2-16-16,-2 0-22 16,0 0-16-16,-9-2-44 0,-1-2-34 15</inkml:trace>
  <inkml:trace contextRef="#ctx0" brushRef="#br0" timeOffset="60137.38">27416 17146 592 0,'0'0'28'0,"0"0"-5"0,0 0-10 0,0 0-5 15,0 0-5-15,0 0-2 0,0 0 0 16,0 0-3-16,0 0-2 0,59-62-3 15,-36 56-3-15,2 0-4 0,-8 4-16 16,2 0-21-16,-7 2-37 0,-7 0-45 16,2 0-34-16</inkml:trace>
  <inkml:trace contextRef="#ctx0" brushRef="#br0" timeOffset="60291.7">27477 17192 384 0,'0'0'61'0,"0"0"-22"0,0 0-17 0,0 0-11 16,0 0-6-16,0 0-9 0,0 0-3 15,0 0-13-15,0 0-9 0,80 32-59 0,-54-31-55 16</inkml:trace>
  <inkml:trace contextRef="#ctx0" brushRef="#br0" timeOffset="60945.81">28769 16694 449 0,'0'0'63'0,"0"0"-13"0,0 0-16 0,0 0-9 15,0 0-9-15,0 0-7 0,0 0-8 16,0 0-3-16,0 0 1 0,-13-49-1 15,10 49 1-15,0 9-1 0,-2 9 1 16,2 4-1-16,1 4 2 0,2-1-2 16,0 3 2-16,0 1-2 0,5-1-1 15,-2-1 2-15,2 0 0 0,-3-11-2 16,1 3 2-16,-2-11-1 0,0-1 1 16,1-1 2-16,-2-6-1 0,0 0 1 15,0 0 2-15,0 1-1 0,1-1 0 0,-1 0 2 16,0 0-3-16,0-15 3 0,-3-6-2 15,-2-8 1-15,0-2 0 0,-2 1-1 16,3 2 0-16,1-4 2 0,0 2-1 16,0 3 1-16,2 1-2 15,-1-1 0-15,2 4-2 0,0 3 2 0,0 2-2 16,0 1 0-16,0 2 0 16,0-3 0-16,3 3-2 0,3 3-6 0,3-3 4 15,5 3-8-15,2 4 8 0,4 3 1 16,3 1 0-16,-1 4-1 0,1 0-1 0,-1 5 6 15,-1 4-8-15,-3 4 6 0,-2 1-5 16,-3 4-1-16,-6-6 4 16,-4 6-1-16,-3 2 3 0,-4 0-2 15,-9 5-1-15,-3-6 0 0,-2-3-1 0,-2-1-3 16,-1-5-8-16,0-1-13 0,1 2-27 0,-3-8-54 16,5 2-46-16</inkml:trace>
  <inkml:trace contextRef="#ctx0" brushRef="#br0" timeOffset="61239.88">29155 16773 554 0,'0'0'46'16,"0"0"-14"-16,0 0-15 0,0 0-9 0,0 0-1 0,0 0-5 15,0 0 0-15,0 0 0 0,0 0-2 16,0 0 0-16,88-14-1 0,-61 5-1 16,0 3 1-16,2 2-2 0,0-3-3 15,1 3-1-15,1 0-4 0,-4 1-7 0,-7-1-12 16,-2 3-13-16,-5 1-37 0,-8 0-48 15,1 0-98-15</inkml:trace>
  <inkml:trace contextRef="#ctx0" brushRef="#br0" timeOffset="61520.67">29299 16651 573 0,'0'0'50'0,"0"0"-15"0,0 0-10 16,0 0-12-16,0 0-7 0,0 0-5 15,0 0-2-15,0 0 1 0,0 0 0 16,0 0 1-16,12 14 0 0,0 4-2 0,-3 4-3 16,-1-3-1-16,0 5-4 0,-4 3-2 15,0 5-10-15,-2 5-21 16,-2 0-64-16,0 1-106 0,-4-6-81 15</inkml:trace>
  <inkml:trace contextRef="#ctx0" brushRef="#br0" timeOffset="62600.72">29949 16595 419 0,'0'0'63'0,"0"0"-12"0,0 0-17 16,0 0-11-16,0 0-10 0,0 0-2 15,0 0-4-15,0 0-1 0,0 0-4 16,-23-62 0-16,23 58-2 0,4-3 0 0,2 3 1 16,5-1 0-16,0 2 0 15,1 3-1-15,8 0-2 0,-4 0-1 16,5 5 2-16,-1 2 1 0,-3 2-1 0,-2 2-1 15,-2-1 0-15,-4 0 0 0,-2 0 1 16,-2-1-1-16,-5 4 2 0,0 5-1 16,-3 1 0-16,-12 6 1 15,-2-1 1-15,-6 1-1 0,-3-6 1 0,0 0 0 16,1-3-1-16,3-2 0 0,5-5 1 0,4-3-2 16,3 0 2-16,6-6 1 15,-1 1 0-15,5-1-1 16,-1 0 1-16,1 0-2 0,0 0-2 0,0 0 1 15,1 0 0-15,16 0 0 0,7-5-1 0,8 2-2 16,1-4-1-16,-2 4-4 0,1 1-2 16,-1 1-7-16,-2 1-4 0,-2 0-13 15,2-1-8-15,-3-4-16 16,0 0-10-16,-1 1-12 0,-4-5 3 0,0 0 14 16,-4 0 20-16,-2-3 21 0,-3-2 17 15,-1-1 10-15,-4-2 9 0,-3 5 8 16,2-5 8-16,-3 1 11 0,-2-2 2 15,1-5 8-15,-1 7 3 0,-1-4 5 0,0 2-5 16,0 6-8-16,-4-8-1 0,1 10-12 16,0 4-1-16,2 3-5 0,1 3-7 15,-2-3-7-15,2 3-6 0,0-1-1 16,-1-1-2-16,1 2-2 0,-1 0 0 16,1 0 7-16,0 2-7 0,0 9 6 15,0 9-7-15,4 3 0 0,0 0-1 16,-1-7-1-16,-3 2 2 15,0 1-2-15,0-1 0 0,0 2 0 0,-2-4-1 16,1-5 0-16,-2-2-1 0,0 2-1 0,2-7 3 16,1 3-1-16,0-7 2 0,-1 0 2 15,1 0 0-15,0 0 1 0,0 0-2 16,0 0 0-16,0 0 2 0,1-12 0 16,7-4 0-16,4-5 0 0,0 1-1 15,2 2 0-15,2-1 1 0,1 0-1 16,-1 1 0-16,2 1 0 0,-1 1-1 0,-5 5 1 15,1 0-2-15,-3 6 2 0,-2 2-1 16,3 1 2-16,-7 0-2 0,3 2-1 16,-7 0 1-16,0 0 0 0,0 0 1 15,1 0 0-15,-1 11 0 0,0 2 0 16,-8 4 1-16,-4-4-2 0,-1 0 3 0,-6-3-1 16,2 1-1-16,0-2 0 15,-2 1 0-15,3 1-1 16,3-2 2-16,3-1-2 0,3 0 0 0,1-1 0 15,0 0-2-15,3-3 1 0,2 5 0 0,1-4 0 16,1 4-1 0,9 2 1-16,3-4-2 0,7 2 0 0,0-4-1 15,0-3-1-15,1 2-4 0,0-3-1 16,0 1-6-16,1 0-6 0,-6 0-7 0,3-2-10 16,-2 0-8-16,-4 0-16 0,8 0-9 15,-4 0-19-15,0-2-9 0,3-5-22 16</inkml:trace>
  <inkml:trace contextRef="#ctx0" brushRef="#br0" timeOffset="63021.03">30830 16351 410 0,'0'0'80'0,"0"0"-18"15,0 0-16-15,0 0-9 0,0 0-12 0,0 0-4 16,0 0-7-16,0 0-6 0,0 0-3 15,0 0-5-15,-33-73 1 0,30 81-1 16,0 8 1-16,0 7-1 0,3 3 0 16,0 0-1-16,0 4 0 0,1 3 4 15,1-1-4-15,1 3 5 0,0-2-6 16,-2-5 0-16,1-6 0 0,-2-3-1 16,1 1 2-16,-1-6-2 15,0 0 0-15,0-1 0 0,0-10 1 0,1 3 0 16,-1-6 4-16,0 0-2 0,0 0 1 0,2 1 0 15,-2 0 0-15,1-1 0 0,2 0 1 16,4-1-1-16,2-9 1 0,1-4 0 16,3-2-1-16,-1-1 2 0,1 1-5 15,1 1 4-15,1 3-2 0,1 0 0 16,-2 1 0-16,-1 5-2 0,0 0 0 0,-1 6 1 16,1 0-2-16,4 0 1 0,-2 0-1 15,5 4-1-15,-7 6 1 16,0 3-2-16,-6-5-3 0,-1 6-7 15,-2 1-6-15,-1-2-22 16,-1 8-34-16,-2-5-59 16,-2 2-59-16</inkml:trace>
  <inkml:trace contextRef="#ctx0" brushRef="#br0" timeOffset="63522.3">28973 17295 355 0,'0'0'66'16,"0"0"-12"-16,0 0-31 0,0 0 7 0,0 0-21 15,0 0 11-15,0 0-2 0,0 0-2 16,0 0-6-16,0 0-1 0,-71-78-6 16,83 76 1-16,9-8-2 0,13 4 1 15,8 2-1-15,11 1 1 0,9 1 2 16,8 2-2-16,5-3-1 0,6-3 0 0,6 2-1 16,2-4-1-16,4-1 2 0,5 0-3 15,4-2 1-15,1-3-1 16,3 1 1-16,0-5-1 0,-2-2-1 15,0 0-3-15,3 1 1 0,-1-4-2 0,0 1 2 16,-4 0-5-16,-2-1-12 0,-8 3-13 16,-4-2-25-16,-4 9-40 0,-11 3-60 15</inkml:trace>
  <inkml:trace contextRef="#ctx0" brushRef="#br0" timeOffset="64144.04">29653 17381 396 0,'0'0'61'0,"0"0"-29"15,0 0-2-15,0 0-14 0,0 0 6 16,0 0-6-16,0 0-4 0,0 0 4 16,0 0-14-16,-5-46 10 0,-7 46-9 15,-5 8-1-15,-6 7-2 0,2 4 0 16,2 5-4-16,0 0 2 0,2 2 2 0,-2 2 1 16,0-1 0-16,3-3-2 0,-1-1 0 15,4-1 0-15,3-9 1 16,1 2 0-16,3-7 1 0,3-4 1 15,2-1-1-15,1-3 2 0,-2 0-2 0,2 0 0 16,0 0 0-16,0 0-1 0,6-3 1 16,6-6-1-16,5-2-1 0,-1 1 2 15,4 0 0-15,1 3-1 0,-2 0 2 16,1-1-2-16,-5 5 0 0,1 1-4 16,2 2 1-16,-1 0 1 0,5 0-3 15,-2 2 1-15,-5 3-3 0,0-2-1 0,0 0-7 16,-3-2-7-16,5 2-15 15,-7 0-15-15,-4-3-20 0,5 0-18 0,-6 0-11 16,-1 0-4-16,2 0 5 0</inkml:trace>
  <inkml:trace contextRef="#ctx0" brushRef="#br0" timeOffset="64347.91">29615 17354 258 0,'0'0'69'16,"0"0"4"-16,0 0-14 0,0 0-18 15,0 0-13-15,0 0-10 0,0 0 6 16,0 0-11-16,0 0 11 0,0 0-15 16,10 2-5-16,-1 19-1 0,-2 3-3 15,0 0 1-15,-1 5-2 0,0 0-3 16,-2 1-1-16,2 0-9 0,1 2-4 0,-1-2-14 16,1-3-28-16,-2-7-49 15,1-2-46-15</inkml:trace>
  <inkml:trace contextRef="#ctx0" brushRef="#br0" timeOffset="64956.32">30234 17336 588 0,'0'0'30'0,"0"0"-5"15,0 0-12-15,0 0-8 0,0 0 6 0,0 0-8 16,0 0 7-16,0 0-12 0,0 0 1 16,0 0 0-16,-55 91 0 0,46-64 0 0,1 2 0 15,4-9-3-15,1 0 1 0,1-8-2 16,2 1 2-16,0 0 0 0,0-6 1 15,0 2-1-15,2-4 2 0,-1 1 0 16,2-3 0-16,1-3 3 0,5-6-1 16,1-4 0-16,2-7-1 0,-1 1 2 15,-1-1-2-15,-1-2 2 0,1-1-1 16,0-3 4-16,1 1-5 0,0 0 2 16,1 4-2-16,2-2-2 0,-1 5 3 15,0 3 0-15,1 0-8 0,0 0 7 16,-3 4-7-16,-1-1 10 0,-1 4-3 15,1-1 1-15,-1 3 1 0,-1-1-2 0,4 1 0 16,-8 3 0-16,0 0 0 0,-4 0-4 16,0 0 3-16,0 0 2 0,2 0 0 15,-2 0 2-15,0 0 7 0,-4 10-9 16,-9 7 7-16,-5-1-7 16,-3 0 0-16,-2-1-1 0,1 2 0 0,-1 1 0 15,0-1 1-15,5 1-2 0,2-1 2 16,6-4-1-16,4 1-1 0,2-4 0 0,4-2 1 15,0 3-1-15,0-4 0 0,7 2 0 32,2-5 0-32,6 2 0 0,2 0-1 0,4-2 1 0,0 4-2 0,0-3-5 15,-1 0 0-15,0 2-5 0,0-2-9 16,0 0-4-16,-1 3-13 0,1-1-17 0,-1 1-14 16,-5-3-29-16,2 2-11 15,-3-5-30-15</inkml:trace>
  <inkml:trace contextRef="#ctx0" brushRef="#br0" timeOffset="65337">30769 17553 367 0,'0'0'64'16,"0"0"-11"-16,0 0-11 0,0 0-9 15,0 0-9-15,0 0-1 0,26-87-7 0,-20 72-2 16,0 0-2-16,2-8 0 0,-2 5-1 15,0 4 1-15,-3-1-10 0,0-3 6 16,-3 0-11-16,0-6-5 0,0 3 13 16,0 3-12-16,-3 2 13 0,-3 0-2 0,0 0-1 15,-2 1-1-15,0 1-3 16,4 7 2-16,1 2-1 0,2 2 1 16,1 3-2-16,0-3-1 0,0 3 0 15,0 0 0-15,0 0 2 0,-3 0-1 0,0 8 0 16,-2 7-1-16,0 9 1 0,4 4 15 15,-1 4-2-15,2 2 2 0,0 1-7 16,0 0-10-16,0-2 1 16,0-1-3-16,6-1-1 0,1-7 0 15,3-2-2-15,2-4-2 0,4-3-1 16,0-3-8-16,4 0-5 0,1-3-17 0,2-3-7 16,-1-3-33-16,4-3 0 0,0 0 8 15,2-9-47-15,1-3-13 0</inkml:trace>
  <inkml:trace contextRef="#ctx0" brushRef="#br0" timeOffset="65854.24">31245 16320 317 0,'0'0'63'0,"0"0"-2"15,0 0-12-15,0 0-9 0,0 0-14 0,0 0-2 16,95-9-6-16,-76 13-3 0,1 6-4 15,0 7-1-15,1 4-2 0,-1 9 0 16,3 4 5-16,-2 7-6 0,3 6 3 16,-1 3-7-16,-1 4-3 0,-3 6 0 15,-4 5-3-15,-3 6 2 0,-4 7-3 16,-7 2 2-16,-1 2-4 0,-6-1 9 16,-6-2 2-16,-5-1-5 0,0-1-1 15,-5 0-18-15,-5-6-23 0,-1-9-38 16,-5-8-72-16,-2-14-124 0</inkml:trace>
  <inkml:trace contextRef="#ctx0" brushRef="#br0" timeOffset="66441.26">28120 16551 382 0,'0'0'57'0,"0"0"-9"15,0 0-4-15,0 0-4 0,0 0-11 0,0 0-5 16,0 0-9-16,-15 105-3 16,10-70-6-16,0 6 0 0,1 4-4 15,0 7 0-15,1 6-3 0,0 1 3 16,1 3-4-16,1 0 3 0,-1 1 13 0,2 1-2 15,0-1 4-15,0-1-3 0,3-1-12 16,3-3-1-16,3-6-4 0,4-3 3 16,0-3-3-16,4-8 1 0,-1-2-2 15,3-2-2-15,1-6-5 0,2 0-6 16,4-6-10-16,1-3-10 0,5-3-27 0,3-5-46 16,1-5-21-16,3-3-63 0</inkml:trace>
  <inkml:trace contextRef="#ctx0" brushRef="#br0" timeOffset="68972.04">22759 15451 340 0,'0'0'63'0,"0"0"-13"16,0 0-13-16,0 0-8 0,0 0-5 15,0 0-4-15,0 0-1 0,0 0-4 16,0 0-1-16,0 0-5 0,0 0-4 16,2 0-2-16,-2 0 1 0,0 0-3 15,0 0 0-15,0 0 1 0,1 0-1 0,-1 1 0 16,0 7 1-16,0 2-1 0,2 7 0 16,1 6-1-16,0 0 1 15,0-1 0-15,0 1 1 0,2 1 0 16,-1-2-1-16,1-1-2 0,-1-7 1 0,1-1-1 15,-3-5 1-15,0-4 0 0,5 3 0 16,-4-4 1-16,0 0 0 0,0 0 2 16,2-3 0-16,8-1-1 0,6-9 1 15,9-7-2-15,1-4-2 0,1-5 2 16,0-2-2-16,1-1 1 0,-1-1-2 0,-1 3-1 16,-2 2-5-16,-1 2-4 0,-4 3-8 15,-2 3-12-15,-8 7-18 16,-3 4-44-16,-5 4-30 0,-4 2-62 0</inkml:trace>
  <inkml:trace contextRef="#ctx0" brushRef="#br0" timeOffset="69335.41">22706 15756 492 0,'0'0'61'0,"0"0"-20"0,0 0-12 16,0 0-13-16,0 0-8 0,0 0-5 15,0 0-3-15,0 0-1 0,0 0 0 0,0 0 0 16,-12-11 3-16,12 13-1 0,0 8 1 15,0-1 0-15,5 6 0 0,0-1 0 16,3-3 1-16,0 1 5 0,1-3-6 16,3-2-2-16,2 0 1 0,5-1 0 15,3-3-2-15,1-3 7 0,4 0-7 16,3-5-5-16,7-6 4 0,3-4-9 16,5-3 1-16,0-2-15 0,1 0-28 15,-4-4-70-15,-1 2-100 0</inkml:trace>
  <inkml:trace contextRef="#ctx0" brushRef="#br0" timeOffset="118253.79">29647 16331 30 0,'0'0'0'0,"0"0"0"0,0 0 0 0,0 0-7 15,0 0-6-15,0 0 3 0</inkml:trace>
  <inkml:trace contextRef="#ctx0" brushRef="#br0" timeOffset="137356.21">10712 17506 55 0,'0'0'27'0,"0"0"-4"16,0 0-4-16,0 0-1 0,0 0-9 15,0 0 2-15,0 0 0 0,0 0-2 16,0 0 2-16,39-43-2 0,-36 39 0 0,0 3 0 16,8-3 2-16,-2 1 0 0,-4 3-1 15,5-3-3-15,-3 3-2 16,6-1-1-16,-1 1 6 0,2-2 1 15,-1 2 3-15,3-2-1 0,3 2-2 0,-2-2-2 16,6-1 3-16,-4-2 8 0,1 1-2 16,0-1 2-16,-5 0-9 0,2 2-6 15,-2-1 0-15,-1 1-1 0,5-5 1 16,-2 2-1-16,1 1-2 0,-1-2-1 16,-2 5 2-16,0-2-4 0,0 1 1 0,4-2 0 15,2 2 0-15,1 0 1 0,1 2 0 16,0-3 0-16,2 0 1 0,-3-2-1 15,1 1-11-15,0-2 11 0,1 1-16 16,1 0 15-16,-2-2 0 0,3 4-2 16,-1-4 2-16,1 3 2 0,0-2-4 15,-3 0 2-15,3 1 0 0,-1-3-18 16,-2 1 17-16,1 0-14 0,0 1 18 16,0 0-1-16,1-2-1 0,-1 3 0 15,-2 0-1-15,4 2 1 0,-3-3 2 0,3 1-3 16,1-1 1-16,2 2 0 0,3 0-2 15,0-2 2-15,1-1 0 0,-1 3-2 16,-3 0 3-16,4-4 0 0,-4 3-2 16,0-2 2-16,0 4-1 0,0-4-2 15,-2-1 4-15,1 1-2 0,0-1 0 16,-1 0 1-16,-1 0-3 0,-3 1 2 16,0 3-1-16,-1 0-1 0,1-3 1 15,-7 5-1-15,1 2 1 0,3-2 0 16,5 1 1-16,5 2 0 0,2 0-1 0,0 0 2 15,0 0 0-15,-2 0-1 0,-2 0 1 16,-2 0-2-16,0-3 0 0,0-2 1 16,-2 0-1-16,1-2 4 0,-3 3-4 15,1-2 1-15,-3-1 0 0,3 2 0 16,-1-1-1-16,0-1 0 0,-1 2 0 0,-2 0 1 16,3 0-1-16,-2 2 1 0,-1-3-1 15,1 1 0-15,0-1 4 16,1 4-4-16,0-6 1 0,2 2 1 15,1-2-3-15,2-1 3 0,3 2-2 0,-2-1-1 16,2-1 1-16,-3 1-1 0,-10 4 1 16,4 1 0-16,-3-2 0 0,1 3 1 15,-1-1-1-15,1 1 1 0,-1-1 0 16,-1-1-1-16,1 3 3 0,-1-4-2 16,1 3-1-16,-1 1 1 0,3-3-1 0,-2 1 1 15,-1-1 1-15,2 2-2 0,5-4 1 16,-6-2-1-16,3 1 0 0,-2-3 3 15,1 3-2-15,-1-1 0 0,0 1-1 16,0-3 1-16,0 2 0 0,2-2 3 16,0 0-1-16,-1 2-1 0,1 0 0 15,-1 1-2-15,3 0 2 0,0-2 1 16,-1 2-1-16,3 1 0 0,-3 0-3 16,2 2 2-16,-8 0 0 0,2 1 0 15,-1-1 1-15,1 2-2 0,1-2-1 0,-1 1 2 16,2 0 2-16,-2-2-1 0,6-3 0 15,-3 2 0-15,-2 1-1 0,4-2 1 16,-2 1-2-16,0 0 2 16,2 0-1-16,-1 0 1 0,-5 3-1 0,0 1-1 15,-6-3 1-15,2 4-2 0,1-1 1 0,0 0 1 16,7-1-2-16,-2 1 3 16,0 1 0-16,0 1-2 0,-7-1 0 15,1 1-1-15,1-2 0 0,0 2 1 16,6-2 1-16,-6 2-2 0,5-2 1 0,-4 2-1 15,-2-1-1-15,0-1 2 0,-6 1 0 16,7 1 0-16,-7 0 0 0,4-3-2 16,3 1-1-16,-3 1 3 0,0-1 2 15,0-2 1-15,6-1-2 0,0-1 1 16,-3 0-2-16,0 2 1 0,3-2 0 0,-7 2-1 16,8 0 0-16,-2 1 2 0,-3 0-2 15,3 0 2-15,5-2-2 16,-4 4 1-16,1-4-1 0,0 2 0 0,1-1 1 15,1-1-6-15,3-2 5 0,1-1-4 16,-3 2 6-16,-1 0-2 0,-2 4 0 16,-2-3 0-16,2 1 0 0,-7 1 1 15,7 0 0-15,-6 1 0 0,0-1-2 16,1 2 1-16,-2-1 1 0,1 1-1 16,0 1 0-16,-1-3 0 0,1 2 0 0,7-1 3 15,-7 0-3-15,8 2 1 0,0-3-1 16,-6 3-1-16,7-1 2 0,-7 1-1 15,0-2 1-15,0 2 0 0,0-1-1 16,-1-1-1-16,-2 1 1 0,3 1 0 16,-5-3 1-16,3 1 2 0,-1-3-1 15,-2 3-2-15,1-1 1 0,1-2-2 16,-6 4 1-16,4-4 0 0,-4 3 0 16,-1 1 0-16,3 0 0 0,-3-1 0 15,2 1 0-15,0-1-1 0,2 0 1 0,-3-1 0 16,1 3 0-16,-1-3-1 0,2 2 1 15,-2 1 0-15,9-3 1 0,-3 0-1 16,2 0 1-16,0 1-1 0,-3-1 0 16,2 0 1-16,-7 2-2 0,0-1-1 15,-4 2 1-15,5-1 0 0,0 1 0 16,0-2 2-16,-1 2-2 0,-4 0 0 0,0-1 2 16,0 1-2-16,3 0 0 15,-2 0 0-15,1 0-2 0,-1 0 1 16,1 0-2-16,-1 0-10 0,1 0-21 0,-1 0-50 15,1 0-61-15</inkml:trace>
  <inkml:trace contextRef="#ctx0" brushRef="#br0" timeOffset="146051.48">23832 6759 175 0,'0'0'56'16,"0"0"-1"-16,0 0-5 0,0 0-12 15,0 0-7-15,0 0-9 0,0 0-7 16,0 0-5-16,0 0-4 0,-17-29-5 16,17 28-1-16,-1 1 0 0,1 0 1 15,0 0 1-15,0 10 2 0,3 8-1 16,3 7-3-16,0 0 2 0,2 3 0 16,-1 1 1-16,3 1-1 0,-1 1-2 15,-1-4-2-15,1-1 1 0,1-2 1 0,0-1 2 16,1-3 0-16,0-2 0 0,-4-4-2 15,1-5 2-15,-3 0-1 0,-3-7 3 16,2 3 1-16,-4-5 6 0,0 0 8 16,0 0 4-16,0 0 1 0,1 0-5 15,-1 0-7-15,-1-12-6 0,-8-6 3 0,-1-5 2 16,0-1-1-16,-1-4-2 0,0-2-5 16,0-4-3-16,-1-5 0 15,1-2-1-15,-2 0 2 0,4 3-3 16,0 2 1-16,2 2-1 0,0 4 0 0,4 9-1 15,0 0 2-15,2 7-1 0,1 0 0 16,0-4-2-16,0 7-1 0,3-5 0 16,6 3-3-16,5 1 6 0,3 0-9 15,-4 3 7-15,2 3-1 0,0 5 1 16,4-1 2-16,2 2 0 0,-4 0 0 0,-3 0-2 16,1 3 0-16,-2 5 2 15,2 0 5-15,-1 5-1 0,-4 1 3 16,-3-3-5-16,-3 3-3 0,-2 1 2 15,-2 1 0-15,-3 6 1 0,-8 0 1 0,-6 2 1 16,-4 0-1-16,-7 0 0 0,1-1 0 16,2-3-1-16,2-3 0 0,7-7-1 15,7-3-4-15,7-4-4 0,2-3-19 16,-2 0-59-16,2 0-71 0,0 0-115 16</inkml:trace>
  <inkml:trace contextRef="#ctx0" brushRef="#br0" timeOffset="146361.61">24577 6725 556 0,'0'0'9'0,"0"0"6"0,0 0 0 15,0 0-2-15,0 0-7 0,0 0-5 0,0 0-2 16,0 0-3-16,0 0 2 0,33-51 0 16,1 37-5-16,3 1 4 15,4 2-5-15,-2 0-3 0,0 4-1 16,-3 1-9-16,-2 3-20 0,-3 3-40 0,-5 0-22 15,-7 3-32-15,-7 9-16 0</inkml:trace>
  <inkml:trace contextRef="#ctx0" brushRef="#br0" timeOffset="146509.17">24616 7022 436 0,'0'0'55'0,"0"0"-13"15,0 0-8-15,0 0-12 0,0 0-9 16,0 0-5-16,0 0-4 15,0 0 0-15,0 0 0 0,97-47-6 0,-42 21-12 16,12-9-21-16,15-3-71 0,6-4-176 16</inkml:trace>
  <inkml:trace contextRef="#ctx0" brushRef="#br0" timeOffset="148389.03">27095 13145 126 0,'0'0'44'0,"0"0"-3"16,0 0-5-16,0 0-11 0,0 0-9 16,0 0-9-16,0 0-3 0,0 0-5 15,0 0 0-15,0 0-1 0,-8-10 0 16,6 9 0-16,2 1-2 0,-2-1 2 0,2 1-3 15,0-1-4-15,-1 1-13 0,1-2-14 16,0 2-1-16,0-2-4 0,1 1-13 16,12-3-18-16</inkml:trace>
  <inkml:trace contextRef="#ctx0" brushRef="#br0" timeOffset="148709.21">28428 13025 24 0,'0'0'-10'0,"0"0"-4"0</inkml:trace>
  <inkml:trace contextRef="#ctx0" brushRef="#br0" timeOffset="149061.82">29702 13027 118 0,'0'0'23'16,"0"0"-1"-16,0 0-3 0,0 0-2 15,0 0-7-15,0 0-10 0,0 0-14 16,0 0-6-16,0 0-5 0,0 0-5 16,-1-27-4-16,-1 27-18 0</inkml:trace>
  <inkml:trace contextRef="#ctx0" brushRef="#br0" timeOffset="150114.86">31118 13095 128 0,'0'0'30'15,"0"0"-8"-15,0 0-8 0,0 0-8 16,0 0-8-16,0 0-6 0,0 0-1 16,0 0 1-16,0 0 2 0,-3-11 4 0,3 11-2 15,0 0 1-15,0-1 1 0,0 1 0 16,0 0 0-16,0 0 1 0,0 0 0 15,0 0 2-15,0 0-1 16,0 0 3-16,0 0-1 0,0 0 0 0,0 0 1 16,0 0 1-16,0 0-1 0,0 0 2 15,0 0-1-15,0 0 3 0,1 0 1 16,-1 0-1-16,0-3-1 0,0 3 0 16,2 0-2-16,-2 0 1 0,0 0 0 15,0-2-3-15,0 2-1 0,1-1-1 0,-1 1-1 16,0-2 0-16,0 2 0 0,0-2-3 15,0 2 1-15,3 0-1 0,-3 0 1 16,0 0 1-16,0-1 2 0,0 1 2 16,0 0 0-16,0 0 1 0,0 0 1 15,1 0 2-15,-1-1 0 0,0 1 2 16,0 0-2-16,0 0-1 0,2-2-2 0,-2 2 0 16,0 0 0-16,1 0-2 15,-1 0 2-15,0-1-2 0,0 1 1 16,2 0 0-16,-2 0 1 0,0 0 0 0,0 0 1 15,0 0-1-15,0 0 0 0,0-2-1 16,0 2 0-16,0 0 0 0,0 0-1 16,0 0-1-16,0 0-3 0,0 0 0 15,0 0-2-15,0 0-1 0,0 0 2 16,0 0-2-16,0-1 0 0,0 1-1 16,0 0-1-16,0 0 1 0,1 0 1 0,-1 0 3 15,0 0 1-15,0 0 2 16,0 0 0-16,0 0 0 0,0 0 0 15,0 0-1-15,0 0 0 0,2 0-2 0,-2 0-4 16,0 0 0-16,0-3-1 0,0 3-1 16,0 0 0-16,1 0-2 0,-1-1-2 15,2 1 1-15,-1 0 3 0,0-1 5 16,1 1 0-16,-2 0 5 0,1-2 0 16,-1 2 1-16,2-1-1 0,-1 1 1 0,1-2-1 15,-2 2-1-15,1-1-3 0,-1 1-5 16,0-1-9-16,2 1-7 0,-2-2-4 15,0 2 0-15,1 0 0 0</inkml:trace>
  <inkml:trace contextRef="#ctx0" brushRef="#br0" timeOffset="158891.74">25563 6540 184 0,'0'0'50'15,"0"0"-15"-15,0 0-3 0,0 0-14 16,0 0-7-16,0-79-5 0,0 67-4 16,0 2 2-16,2 4 0 0,1-4 2 0,-2 5-5 15,2-2-1-15,3 0-2 0,1-1 0 16,3-2-1-16,4 2 2 0,-2 1 0 15,3 2 0-15,2 2 1 0,-7 0-1 16,9 2 1-16,-7-1 0 0,0 2 0 16,2 0-2-16,-4 0 0 0,4 4 0 15,-4 6 3-15,2-3 3 0,-5 5 4 16,-4 5 2-16,-3 1 3 0,0 7 3 16,0 3-2-16,-5 1 4 0,-3-2-6 15,-1-1-4-15,2-1 0 0,0-4-7 0,2-7 1 16,0 1 4-16,2-7-3 0,0 3 0 15,0 0 0-15,2-6-3 0,-1 0 0 16,2-5 0-16,-1 0-1 0,1 0-1 16,0 2 1-16,0 0-1 0,0-1 1 15,0 1 1-15,0 4 3 0,0 0-2 0,0 4 2 16,0 1-4-16,3-4 1 16,-1 3 0-16,0-6 0 0,1 4 0 15,-2-3 0-15,1-2 0 0,2 1 1 16,-4-4 3-16,6 0 2 0,5 0-1 0,9-3 1 15,6-8-3-15,-1-1-3 0,1-1-6 16,3-2-7-16,0 1-9 0,1 1-28 16,-2 3-41-16,-1 2-44 0</inkml:trace>
  <inkml:trace contextRef="#ctx0" brushRef="#br0" timeOffset="159776.84">26233 6352 315 0,'0'0'57'15,"0"0"-9"-15,0 0-10 0,0 0-9 16,0 0-6-16,0 0-5 0,0 0-4 16,0 0-4-16,0 0-5 0,0 0-3 15,-13-25-3-15,13 25-2 0,0-2 0 0,0 2-1 16,0 0 3-16,0 0 4 0,1 10-1 15,6 7 0-15,-1 3-2 0,2-2 0 16,-3 2 0-16,0-2 1 0,2 0 0 16,-3 2 1-16,0-2 4 0,2 2-5 15,0-2 4-15,1 0-5 0,-3-5 0 0,1 0-1 16,-2-4 0-16,1-1 0 16,-1 1-1-16,-1-4 4 0,1-2-2 15,-3-3 1-15,0 0 0 0,0 0 2 16,1 3 1-16,1-2 2 0,-2 1 3 0,1-2 3 15,-1 0 3-15,0 1 0 0,1-1-5 16,-1 0-4-16,0 0-3 0,0-1-2 16,0-10 0-16,0-6-1 0,-2-4-4 15,-1 0 4-15,-2 0-3 0,1-1 2 16,-1 2 2-16,1 1-1 0,-2-1 0 0,-2-1 0 16,0-1 0-16,0-1-1 0,-1 2 2 15,0 1-2-15,1 0 2 0,-1 2 0 16,1-1 0-16,-1 1-2 0,-2 0 1 15,6 6-1-15,-5-2 1 0,5 5 0 16,-1 0 1-16,1 2-1 0,2 3 0 16,1 1-1-16,2 3 1 0,-2-1 0 15,2 1 0-15,-2-2 1 0,1 0-2 16,1 1-1-16,-2-1 1 0,2 1-1 16,-1 0 0-16,1 1 0 0,-2-2 0 0,2 2 0 15,-1-1 1-15,1 1 0 0,0-2 1 16,0 2 0-16,0-1-1 0,0-1 2 15,0-3-1-15,3 1 0 0,3-2 1 16,2-1-1-16,-5 5 0 0,0 1-1 16,0-3 0-16,1 1 1 0,5-2 0 15,5-3 0-15,0 1 0 0,6-2-2 16,0 0 1-16,-1 3 0 0,2 0-2 16,2 0 3-16,-1 2 0 0,0-3 0 15,-5 2-1-15,-1 1-1 0,-5 3-2 0,-5-1-1 16,5-1-3-16,-6 3-1 0,0-1-1 15,2 1-5-15,-7 0 1 0,0-2-2 16,0 2-2-16,1 0-4 0,1 0-15 16,-1 0-14-16,-1 0-26 0,0 0-13 15,0 0-23-15</inkml:trace>
  <inkml:trace contextRef="#ctx0" brushRef="#br0" timeOffset="160078.59">26221 6354 440 0,'0'0'47'15,"0"0"-17"-15,0 0-9 0,0 0-13 0,0 0-1 16,0 0-4-16,0 0-3 0,0 0 2 16,0 0-2-16,0 0 0 0,55-5-1 15,-32-1 1-15,0 1-2 0,-1-2 0 16,1 1 0-16,0 1-3 0,-1 2 0 16,-2 1-6-16,-2 0-9 0,-4-1-34 0,3 1-47 15,-8 1-83-15</inkml:trace>
  <inkml:trace contextRef="#ctx0" brushRef="#br0" timeOffset="160288.27">26646 6306 555 0,'0'0'17'0,"0"0"-12"0,0 0-15 15,0 0-44-15,0 0-104 0,0 0-124 16</inkml:trace>
  <inkml:trace contextRef="#ctx0" brushRef="#br0" timeOffset="161419.66">23776 8585 438 0,'0'0'44'0,"0"0"-14"0,0 0-12 16,0 0-6-16,0 0-8 0,0 0-6 16,0 0 2-16,-6-84-4 0,16 68 4 15,3 1 0-15,3 3-1 0,1 1 1 16,1 1 0-16,2-1 0 0,0 2 0 16,2 1 0-16,3 2-1 0,-1 2 0 15,-1-1-1-15,-7 3-1 0,1-1-1 0,-6 3 0 16,-1 0-2-16,1 0-2 0,-3 3-5 15,-1 2-12-15,-4-2-10 0,-2 6-12 16,-1 3-8-16,-3 6-6 0,-7 5-2 16,-4-3 8-16,-2 1 7 0,-3 0 19 15,0-1 18-15,-4 0 6 0,0-1 10 0,-1 0 7 16,3-1 3-16,2 0 7 16,3-3 3-16,2 1 2 0,5-8 2 15,3 0-2-15,5-5-6 0,1-3-3 16,-2 0-1-16,2 0 5 0,0 5 9 0,0-3 1 15,9 0-6-15,6-2-7 0,4 0-14 16,5-5-1-16,3-6-3 0,0-1-1 16,0-3-5-16,2 3-3 0,0-3-4 15,-1 2-12-15,-3 1-18 0,-3-2-33 16,-4 2-28-16,-6 3-45 0</inkml:trace>
  <inkml:trace contextRef="#ctx0" brushRef="#br0" timeOffset="161711.92">23915 8192 429 0,'0'0'42'0,"0"0"-20"0,0 0-17 15,0 0-8-15,0 0 1 0,0 0 2 16,0 0 5-16,0 0 2 0,84 16-2 15,-55 7-2-15,-2 3-2 0,0 5 3 16,-1 3 3-16,-1 3 4 0,-3 1-1 16,-3 0 1-16,-5-2-1 0,-2 1-7 15,-5-2 1-15,-4-1-3 0,-3 2-1 16,0-4 1-16,-3 2-2 0,-6 0-1 16,-1-2-6-16,-2-3-2 0,2-1-5 15,0-2-15-15,0-5-44 0,3-7-65 0,1-5-130 16</inkml:trace>
  <inkml:trace contextRef="#ctx0" brushRef="#br0" timeOffset="163270.72">25105 8136 442 0,'0'0'50'0,"0"0"-20"15,0 0-14-15,0 0-9 16,0 0-6-16,0 0-5 0,0 0-1 15,0 0 0-15,0 0 3 0,0 0 2 0,4 12 1 16,8 9 1-16,-1 2-2 0,0 1 2 16,1-1-1-16,-1-2-1 0,-1 1 1 15,1-3 0-15,-2-2-1 0,-2-5 1 16,2-2-1-16,-5-3 0 0,-2-4 0 16,1 1 1-16,-3-4 0 0,1 3 1 0,2 0 5 15,-2 1 7-15,2 0 10 0,-3-4 3 16,0 0-2-16,0 0-10 0,0-12-6 15,-3-7-7-15,-5-11 1 0,-1-2-1 16,-4-4 0-16,3 0-2 0,-3-2 2 16,1 1-2-16,1 2 2 0,-1 3 0 15,3 5 1-15,1 2 0 0,1 9 1 16,1 2-2-16,1 5 0 0,4 5-1 16,0-1 0-16,1 5-2 0,-2-2 0 15,2 2-1-15,0-1-1 0,0 0-2 0,0-5 0 16,2-3 1-16,6-4 0 0,8-1-1 15,3 1 1-15,4 3-3 0,0 0-2 16,0 5-7-16,-7 2-14 0,3 1-8 16,-1 2-34-16,2 0-39 0,-2 0-45 15</inkml:trace>
  <inkml:trace contextRef="#ctx0" brushRef="#br0" timeOffset="163493.51">25132 8210 462 0,'0'0'45'0,"0"0"-10"0,0 0-9 0,0 0-11 16,0 0-6-16,0 0-5 0,0 0-1 15,0 0-1-15,0 0-3 16,60-38-2-16,-26 19-8 0,4 0-7 15,1 1-21-15,-2 0-37 0,-2 3-46 0,-3 0-97 16</inkml:trace>
  <inkml:trace contextRef="#ctx0" brushRef="#br0" timeOffset="163752.64">26017 7920 643 0,'0'0'29'0,"0"0"-12"0,0 0-8 15,0 0-6-15,0 0-2 0,0 0-2 0,0 0-7 16,0 0 3-16,0 0-7 0,3-87-1 15,17 78-17-15,-5 2-20 0,2 3-31 16,1 4-55-16,-8 0-64 0</inkml:trace>
  <inkml:trace contextRef="#ctx0" brushRef="#br0" timeOffset="163912.4">25964 8124 457 0,'0'0'55'0,"0"0"-16"0,0 0-14 16,0 0-9-16,0 0-10 0,0 0-5 16,0 0-5-16,82-49-6 0,-51 31-8 15,-3-3-42-15,4 2-68 0,-1-1-151 16</inkml:trace>
  <inkml:trace contextRef="#ctx0" brushRef="#br0" timeOffset="164499.98">26920 7374 684 0,'0'0'6'0,"0"0"1"16,0 0-2-16,0 0-1 0,0 0-4 16,0 0-3-16,0 0-3 0,0 0 2 15,0 0-1-15,0 0 4 0,-23 27 1 16,31-4 0-16,1 0-1 0,1-3 0 16,0-1 0-16,-1 1 1 0,0-4 1 15,-5-2 0-15,2 0-1 0,-2-5 1 0,-3-4-1 16,1 5 1-16,-1-5 0 0,1-1 3 15,-1 2-1-15,-1-6 1 0,0 0 0 16,0 0 0-16,0 0 0 0,-7-3-2 16,-4-9 1-16,-4-6 3 0,1-3-1 15,0-2-2-15,2-3 2 0,0-3-2 0,0 0-1 16,1-1-1-16,1 0 1 16,-1 0-2-16,2-1 1 0,0 2-1 15,1 2-5-15,1 0 3 0,0 2-4 16,3 9 4-16,1-1 1 0,1 8-2 0,1-2 0 15,1 0-1-15,0 1 0 0,0 0-1 16,4 2 1-16,5-3 0 0,4 3 1 16,-1 1 0-16,3 3 0 0,4 2-1 15,4 1 2-15,6 1-1 0,-1 0 1 16,-2 4-1-16,-2 4 1 0,-6 5-1 0,-1 1 1 16,-7 4-1-16,-2 0 7 0,-6 5-6 15,-2 1 6-15,-2 2-4 0,-9-2-4 16,-3-2 1-16,-2-1 0 15,-3-4-4-15,2-1-5 0,-3 1-16 0,-3-2-42 16,-2-1-66-16,-6-1-156 0</inkml:trace>
  <inkml:trace contextRef="#ctx0" brushRef="#br0" timeOffset="164797.22">26814 7954 579 0,'0'0'33'0,"0"0"-7"0,0 0-9 16,0 0-5-16,0 0-7 0,0 0-4 15,0 0-1-15,0 0-1 0,0 0 0 16,74-58 0-16,-36 36-5 0,6-5 3 16,0 4-3-16,0 0 2 0,0 1-2 15,-3 4-8-15,-3 0-18 0,0 3-31 16,-6 1-57-16,-2 2-88 0</inkml:trace>
  <inkml:trace contextRef="#ctx0" brushRef="#br0" timeOffset="165215.46">27017 8171 640 0,'0'0'32'0,"0"0"-11"0,0 0-11 0,0 0-3 15,0 0-6-15,0 0-1 0,32-82-1 16,-11 67 0-16,2 2 0 0,-1 4-1 16,3 5 1-16,-2 2-2 0,-2 2 1 15,0 3-1-15,-1 9 2 0,-3 5 0 16,-1 3 1-16,-6 6 0 0,-1 1-2 16,-8 2 3-16,-1 3-2 0,-4-2 2 0,-9 2-1 15,-2-2 2-15,-2-1-2 0,1-3 1 16,-3-3 1-16,5-4-2 0,1-5 0 15,4-3 0-15,3-4-2 0,3-3 3 16,1-2-2-16,2-2 1 0,0 0 1 16,0 3-1-16,2-1-1 0,10 0 1 15,7-2 0-15,3 0 0 0,8-11 1 16,3-3-1-16,2-4 1 0,2-2-2 16,0-1 0-16,-4-2-2 0,-1 2-2 15,-3-2-9-15,-5 0-24 0,-5 2-54 0,-5-2-140 16,-5 7-74-16</inkml:trace>
  <inkml:trace contextRef="#ctx0" brushRef="#br0" timeOffset="165452.95">28299 7943 736 0,'0'0'2'0,"0"0"1"0,0 0-1 0,0 0-3 16,0 0-11-16,0 0-36 0,0 0-132 15,0 0-143-1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9T05:24:25.1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287 7172 0 0,'0'0'0'16,"0"0"1"-16,97-9-1 0,-68 7 3 16,0 0-3-16,0 2-1 0,1 0 1 15,1-2 0-15,1 2 0 0,-1 0 2 0,1 0-2 16,0 0 1-16,0 0-1 0,-3 0 0 15,-2 0 0-15,-1 0 0 0,-1 0-1 16,-1 0 2-16,-8 0 0 0,3 0 1 16,0 0-1-16,1 0-1 0,6 0 0 15,-10 0 0-15,3 0-1 0,-8 0 1 0,2 0 0 16,0 0 0-16,0 0-2 16,-1 0 1-16,0 0-1 0,0-1 2 15,-1-1-3-15,0-1 2 0,-5 1 1 16,0 2 0-16,-6 0 0 0</inkml:trace>
  <inkml:trace contextRef="#ctx0" brushRef="#br0" timeOffset="605.9">20645 7251 129 0,'0'0'28'0,"0"0"-12"16,0 0-16-16,0 0-11 0,0 0 1 16,0 0 6-16,0 0 4 0,0 0 3 15,0 0 1-15,0 0-2 0,83-11 2 16,-53 14-2-16,2 2 4 0,4 1-4 16,6-3 3-16,1 0 2 0,5 0-1 15,0-3 3-15,2 0-2 0,0 0 0 0,0-2-1 16,1-3 1-16,1 0-1 0,1-1 0 15,-1 1-2-15,1 1 0 0,0 1-2 16,3-2 0-16,2-1 1 0,0 1-2 16,1 1 0-16,-5 0-1 0,-1 2 0 15,-1 1-1-15,-5 1 0 0,0 0 1 16,-3 0-1-16,-3 0 1 0,-3 0 0 16,-2 0-2-16,-2 0 1 0,-2 0-1 15,-2 0-2-15,-1 0 3 0,-2 0 0 16,1 0 0-16,-4 0 1 0,0 0 0 0,-7 0-1 15,1 0 1-15,-6 0-1 0,0 0-2 16,1 0-2-16,-8 0-2 0,1 0-1 16,-6 0 2-16,0 0 3 0,0 0 6 15,2 0 4-15,-1 0-2 0,-1 0-5 16,2 0-9-16,-2 0-10 0,0 0-4 0,-11-2-1 16,-4-3 1-16,2 1-12 15,-6-1-17-15</inkml:trace>
  <inkml:trace contextRef="#ctx0" brushRef="#br0" timeOffset="1053.55">20940 7268 136 0,'0'0'18'15,"0"0"-9"-15,0 0-5 0,0 0-3 16,0 0 1-16,0 0 4 0,0 0-1 16,0 0 2-16,0 0-1 0,76 27 2 15,-49-18 5-15,5-3-3 0,0-1 0 0,1-2 1 16,1-3 10-16,4 0 4 0,1 0 3 15,5-3-2-15,3-4-7 0,4-2-5 16,0 0-5-16,3 0 0 0,1-1-4 16,4-1-2-16,1-1-1 0,0 0-1 15,3 1 2-15,-4-1-2 0,0 0-3 0,-5 1 4 16,-2 0-7-16,-3 2 4 16,-6 2 0-16,-2 1-2 0,-2 1 0 15,-4 0 0-15,-2 3 1 0,-3-2-2 16,-9 3 0-16,-1 1 2 0,-6 0-1 0,-1 0-3 15,1 0-2-15,-8 0-6 0,5 0-2 16,-5 0-5-16,-2 0-7 0,2 0-15 16,-6 0-19-16,5 0-21 0,1 0-17 15</inkml:trace>
  <inkml:trace contextRef="#ctx0" brushRef="#br0" timeOffset="1746.48">22942 6299 101 0,'0'0'25'0,"0"0"-2"0,0 0-2 15,0 0 3-15,5-83 0 0,-3 72-1 16,-2 5 2-16,1 2-3 0,-1 4-3 0,0-2-5 16,0 2-4-16,0-2-6 15,2 1-3-15,-2-1-1 0,0 2-3 16,0-3-3-16,0 2-2 0,0 1 1 0,0-1 1 15,0 1 5-15,0 0 2 0,0 0-1 16,0 0 1-16,0 0-1 0,0 5 1 16,0 2 1-16,0 6 0 0,0 4 2 15,0 0-3-15,4 1 3 0,5 0 2 16,-2-3 0-16,3 2-2 0,4 0 0 16,0-2-1-16,1-1-3 0,1-3 0 0,0 0 1 15,-4-3-1-15,0-4 0 16,-3-1 3-16,-4-1-2 0,5-1 2 15,-4-1 4-15,5 0 2 0,2 0 7 0,0-3-2 16,2-7-1-16,1-6-4 0,0-2-2 16,1-3-2-16,0-3-1 0,2-2-2 15,1 0-4-15,-2-1-2 0,2 1 1 16,-3 2-4-16,2 2 0 0,-6 7-1 16,-1 3-3-16,-5 6-7 0,-4 3-5 0,1 2-16 15,1 1-12-15,6 0-14 0,-1 0-32 16</inkml:trace>
  <inkml:trace contextRef="#ctx0" brushRef="#br0" timeOffset="2127.99">22931 6433 316 0,'0'0'59'0,"0"0"-12"0,0 0-17 16,0 0-12-16,0 0-12 0,0 0-2 0,0 0-2 16,0 0-1-16,0 0 0 15,5-2-2-15,5 7 0 0,6 4 0 16,-2 0 2-16,3 0 3 0,0 1-2 0,0 0-3 15,-1 0 3-15,1 0-4 0,-2-2 4 16,-3-1 1-16,3-3 3 0,2-1-1 16,-6-1-1-16,9-1-1 0,-3-1-1 15,3-1 0-15,6-10-4 0,0-2 4 16,1-6-4-16,0-2 3 0,2-4 0 0,1-4-3 16,-1-3 0-16,2-3-4 0,-3 0-6 15,1 0-9-15,-3 1-35 0,2 7-29 16,-8 6-51-16</inkml:trace>
  <inkml:trace contextRef="#ctx0" brushRef="#br0" timeOffset="27037.28">17455 11961 20 0,'0'0'13'0,"0"0"-8"16,0 0-4-16,0 0-5 0,0 0 0 15,0 0 3-15,0 0 1 0,0 0 4 16,0 0-3-16,4-14 0 0,8 13 0 16,5 1 0-16,1 0 3 0,5 0-1 15,3 1 5-15,3 1-1 0,4-2 2 16,5 0 2-16,3 0 0 0,4 0 1 16,3-3-1-16,1-3-3 0,3-4 0 15,3 2-6-15,2-3 2 0,-4 0-2 0,4 2-1 16,-1-2 1-16,2 1-2 0,3 0 0 15,-1 0-2-15,1 1 0 0,-3 1 0 16,-3 4-1-16,-2 0 3 0,-4-1-3 16,-4 1 0-16,-3 2 1 0,-7 0 0 15,-2 1 0-15,-4 1 0 0,-10 0 1 16,1 0-2-16,-7 0 0 0,-1 0 0 16,-1 0-1-16,-6 0-1 0,1 0 1 15,-6 0 2-15,0 0 1 0,0 0 0 16,2 0-2-16,0 0 1 0,-2 0-2 0,0 0 2 15,0 0-2-15,-10 3-4 0,-5 1-5 16,-1-1-7-16,0 2-14 0</inkml:trace>
  <inkml:trace contextRef="#ctx0" brushRef="#br0" timeOffset="27410.38">17753 11949 177 0,'0'0'52'0,"0"0"-8"0,0 0-10 15,0 0-11-15,0 0-16 0,0 0-8 16,0 0-5-16,0 0-1 0,0 0 4 15,0 0 5-15,-3-9 3 0,25 7-2 16,8 2 1-16,5 0-1 0,3-1 1 16,3 1-1-16,1-2-1 0,3 1 1 15,-1-3-2-15,-2 0 0 0,4 0 1 16,0-3-2-16,3 0 3 0,3-1-3 16,-1 1 1-16,-1-3-2 0,-2 3-2 15,-2-2-1-15,-5 2-2 0,-2-1 0 0,-6 0-1 16,-3 4-1-16,-10 0 0 0,-8 3-7 15,-1 1-15-15,-6 0-13 0,0 0-4 16,2 1-6-16,-7 7-11 0</inkml:trace>
  <inkml:trace contextRef="#ctx0" brushRef="#br0" timeOffset="27678.43">17455 12071 235 0,'0'0'38'0,"0"0"-4"0,0 0-7 0,0 0-4 16,0 0-4-16,0 0-1 0,0 0-4 15,0 0-2-15,110-25-1 0,-68 23-2 16,7-1 1-16,6-1-2 15,3-1-3-15,3-2-1 0,2-2-5 0,-1 1 0 16,2-1-6-16,0 0-8 0,1 1-12 16,0-1-32-16,3 1-38 0,-2 1-95 15</inkml:trace>
  <inkml:trace contextRef="#ctx0" brushRef="#br0" timeOffset="28725.04">21364 11697 3 0,'0'0'6'0,"0"0"1"16,0 0 1-16,0 0 4 0,0 0 6 16,0 0 2-16,82 42 1 0,-60-38 2 15,7-3-2-15,3-1 0 0,3 0-1 16,6-1-2-16,3-6-3 0,5 1-3 16,2-1-3-16,2-1-4 0,2 0 0 15,1 0-1-15,-2 3 1 0,4-1 1 16,0 0 0-16,1 0-2 0,4 2-1 0,3 0-1 15,2 0 1-15,4-1-1 0,2 0-1 16,1 0 0-16,1 0-1 0,0 2 0 16,-1-3-1-16,-4 1 0 0,-2-3-1 15,-4 3 2-15,-4-2 0 0,-5 1 0 16,-2 0 0-16,-4 2 2 0,0-1-2 0,-4 2 1 16,-3 0-2-16,0 2 0 0,-5-1 0 15,-2 2-1-15,-2-1 1 0,-1 1-1 16,-3-3-1-16,-2 2 1 15,-2 0 1-15,-8-1 2 0,0 2-1 0,-5 0 0 16,-7 0 0-16,1 0 0 0,-7 0-1 16,0 0 1-16,0 0 1 0,1 0 3 15,1 0-3-15,-1 0-1 0,1 0-1 16,-1 0-4-16,1-1-6 0,-1 1-17 16,-1-2-16-16,0-2-28 0,0-1-25 15</inkml:trace>
  <inkml:trace contextRef="#ctx0" brushRef="#br0" timeOffset="29019.46">22231 11780 238 0,'0'0'3'0,"0"0"1"0,0 0-2 15,0 0 3-15,0 0 0 0,93-45 0 16,-52 36 2-16,5 0-1 0,5-1 0 16,3 1-1-16,3 0-2 0,3 0-1 15,3 1-5-15,-1 3 0 0,2-1-3 16,-1-1-4-16,1 1-5 0,-1 2-13 0,1-3-15 15,0 2-16-15,-2-3-14 0</inkml:trace>
  <inkml:trace contextRef="#ctx0" brushRef="#br0" timeOffset="32119.92">24328 11530 37 0,'0'0'7'16,"0"0"-1"-16,0 0-5 0,0 0-1 0,0 0-2 15,0 0-2-15,0 0 2 0,0 0-2 16,0 0 3-16,0 0-1 0,-4-8 1 16,4 8 1-16,0-1 0 0,0 1 1 15,0 0-1-15,-2 0 3 0,2-2-1 16,0 2-2-16,0 0 0 0,0 0-2 0,0 0 1 16,0 0 0-16,0 0-1 0,0 0-4 15,0 0 0-15,0 0-3 0,0 0-4 16</inkml:trace>
  <inkml:trace contextRef="#ctx0" brushRef="#br0" timeOffset="35210.11">24357 11464 82 0,'0'0'23'0,"0"0"0"0,0 0-2 16,0 0-3-16,0 0-2 15,0 0-1-15,0 0-2 0,0 0 2 16,0 0-2-16,-6-10 0 0,8 5-3 0,7 0-1 15,2-2-2-15,5 1-3 0,3-2-1 16,0 3-1-16,-5 1 0 0,2 0 0 16,1-1-1-16,1 3-1 0,5-2-1 15,-2 1-2-15,0 3 1 0,3 0 1 16,1 0 0-16,-1 0-1 0,2 0 1 0,-2 0 0 16,-5 0-1-16,1 0-2 0,-3 0 2 15,-3 0-2-15,6-3 2 16,-8 3 1-16,0-1 1 0,0 0-3 15,-7-1 2-15,1 2 1 0,-6 0 0 0,0-2 3 16,0 2-2-16,1 0 0 0,1-1 0 16,-1 1-4-16,1-2-2 0,-2 1-3 15,0-1-3-15,0 1-7 0,-13 1-4 16,-9 0-11-16,-4 3-21 0,-4 10-28 16</inkml:trace>
  <inkml:trace contextRef="#ctx0" brushRef="#br0" timeOffset="35510.28">24273 11594 175 0,'0'0'40'15,"0"0"-6"-15,0 0-9 0,0 0-7 0,0 0-5 16,0 0-4-16,0 0-4 0,0 0-3 15,0 0 0-15,0 0 1 0,74-20-2 16,-54 15 0-16,5 3 1 0,-1-3-2 16,2-2 1-16,2 1 1 0,-2 1-2 15,2-2 0-15,1 2-2 0,-2-3 1 0,0 2 1 16,-1-2-2-16,-1 1 1 16,-5-3 0-16,2 2-2 0,0-2 1 15,-9 4 0-15,1 1-3 0,-5 0-8 16,-5 3-16-16,1 0-30 0,-5 2-26 0,0-1-37 15</inkml:trace>
  <inkml:trace contextRef="#ctx0" brushRef="#br0" timeOffset="35797.72">24178 11723 228 0,'0'0'67'0,"0"0"-9"0,0 0-7 16,0 0-13-16,0 0-9 0,0 0-8 15,0 0-7-15,0 0-3 0,91-16-2 16,-69 12 0-16,0 0-2 0,5 1 1 16,2-4-2-16,1 0-3 0,4-3-1 0,0 2-2 15,4-3 0-15,-2 0 0 0,2 1 0 16,-2-1-2-16,-3 2 0 0,0 0-3 15,-2 0-2-15,-2 2-1 0,-3 2-9 16,-8-1-17-16,-2 6-23 0,-4 0-41 16,-5 0-33-16,0 3-49 0</inkml:trace>
  <inkml:trace contextRef="#ctx0" brushRef="#br0" timeOffset="48104.23">11840 7306 113 0,'0'0'47'0,"0"0"-9"0,0 0-8 15,0 0-4-15,0 0-2 0,0 0-7 16,0 0-3-16,0 0-3 0,0 0-7 15,-36-20-1-15,36 20-3 0,0-2-4 0,-1 2-3 16,1-1-1-16,-2 1-2 0,2-2-1 16,-1 2-3-16,1 0-7 0,-2 0-5 15,2 0 0-15,-1 0 1 0,1 0 6 16,0 0 2-16,0 0-2 0,0 0-2 16,0 0-4-16,0 0-2 0,0 0-4 0</inkml:trace>
  <inkml:trace contextRef="#ctx0" brushRef="#br0" timeOffset="49222.12">8417 5989 24 0,'0'0'29'0,"0"0"-3"0,0 0 0 16,13-80-17-16,-13 50-3 0,0-2-2 0,0-5-3 15,0 0 2-15,0-1-2 16,0-4-1-16,0-1-3 0,0 0 3 15,0 1-1-15,-3-1-2 0,0 2 0 16,-2 3-2-16,-1 2 1 0,0 2 2 0,2 2 2 16,-2 4-3-16,-1-1 2 0,0 1-6 15,1 3 3-15,-2 0 2 0,-3 3-3 16,4 0 1-16,-5 4-3 0,6 4-7 16,-4 2-2-16,0 1-6 0</inkml:trace>
  <inkml:trace contextRef="#ctx0" brushRef="#br0" timeOffset="50563.49">8362 5074 106 0,'0'0'6'0,"0"0"-2"0,0 0-1 15,0 0 3-15,0 0-2 0,0 0-1 0,0 0 1 16,0 0-3-16,0 0-1 0,0 0-4 16,-30-17-5-16,30 17-8 0,-3-2-8 15,3 2-21-15</inkml:trace>
  <inkml:trace contextRef="#ctx0" brushRef="#br0" timeOffset="52443.75">9531 4632 99 0,'0'0'12'0,"0"0"2"0,0 0 9 0,0 0-6 15,0 0 2-15,0 0-5 0,0 0-1 16,0 0-4-16,0 0 3 0,0 0 2 16,-41-62 6-16,40 56 2 0,-1 2-2 15,1-1-1-15,-2-5-12 0,0 5-1 16,3 0-3-16,-3-5-1 0,3 5 1 16,-1-4-3-16,-2 0-3 0,1 0 1 15,-2 0 0-15,3 4 3 0,-1-6 2 16,1 6 1-16,-2-8-4 0,1 1-1 0,-2 0 2 15,1 0 2-15,2 1 4 0,-2 0-1 16,0 0-1-16,0-1-3 0,-3 2 2 16,2 0 1-16,1-2 2 0,0 2-1 15,0 0-2-15,-1-1 1 0,1 1-3 16,0 0 3-16,-1 1-1 0,1-1 2 16,2 5-1-16,-1 0 0 0,1 1 1 15,-1-1-2-15,1 1 1 0,-1-1-2 16,2 5-1-16,-1-2-1 0,1 2 0 15,0 0 0-15,-2-1-1 0,2 1 0 0,0-1 0 16,-1 1 0-16,1-1-1 0,0 1-2 16,0-2-1-16,-2 2 0 15,2 0 1-15,0 0 3 0,0 0 0 16,0 10 1-16,0 5 0 0,5 5-1 0,-2-5-1 16,1 0 0-16,-1 1-3 0,4-2 4 0,0 6 2 15,-2-6 0-15,-1 0-1 16,2-5 0-16,-3-1-1 0,2-1-1 15,-3-4-1-15,1 2 1 0,-3-5-1 16,0 0 4-16,0 0 0 0,1 1 1 0,-1 0 2 16,2 1 2-16,-2-2 2 0,1 2 4 15,-1-2 3-15,0 1 4 0,0-1 1 16,3 0 0-16,-3 2-4 0,0-2-1 16,0 0-4-16,0 0-2 0,0 0-5 15,0 0-2-15,0-5-2 0,0-5-1 0,-6-5 2 16,2 0-1-16,-5-5-1 0,2 0 0 15,3 2 0-15,-2-3-1 0,0-1 1 16,-1-2-1-16,1 2 0 0,0-1 0 16,2 5 1-16,-2 4-1 0,6 4 2 15,-3 5-2-15,3 2 1 0,0 3-2 16,-1-6-2-16,-2 1-1 0,2 0 0 16,1 1 0-16,0 4-4 0,-2-2-3 15,2 2-3-15,0-2 2 0,0-1 5 16,3-6 2-16,8 0 6 0,0 2-2 0,-1 0-3 15,4 0-2-15,-5 4 0 0,8-3-1 16,-2 0-5-16,-1 1-1 0,8-1-19 16,-6 1-13-16,-2 2-13 15,4 1-23-15,-8 2-26 0,4 0-39 0</inkml:trace>
  <inkml:trace contextRef="#ctx0" brushRef="#br0" timeOffset="52647.65">9331 4394 133 0,'0'0'41'0,"0"0"3"0,0 0-8 16,0 0-8-16,0 0-15 0,0 0-3 0,0 0-5 15,0 0-3-15,0 0-4 16,85-53-5-16,-56 38-5 0,2 0-11 15,2-1-23-15,2 1-37 0,-2 2-56 16</inkml:trace>
  <inkml:trace contextRef="#ctx0" brushRef="#br0" timeOffset="53715.66">10021 4019 298 0,'0'0'26'0,"0"0"-6"0,0 0-4 0,0 0-5 15,0 0-7-15,0 0-7 0,0 0-4 16,0 0-1-16,0 0 0 0,-61 8 4 16,50 7 2-16,0 4 1 0,0 0 1 15,2 3-1-15,2-1-6 0,1-5 3 16,3 1-2-16,1 2 2 0,2 1 5 0,0 4 0 16,0-2 0-16,2-2 4 15,1-7-3-15,3 0-4 0,-2-4-2 16,2 0 1-16,3 0 2 0,-1-2 4 15,4-1 0-15,5-4-1 0,-1-2-7 0,9 0 2 16,-1-6 3-16,-2-6 0 0,1-3 2 16,-1 3 0-16,-6-5 2 0,3 2 1 15,-9-2 6-15,0 5 0 0,-4-2 1 16,-2 3 7-16,-4-1 0 0,0-5-1 16,0 5-5-16,0-6-2 0,-3 3 0 0,-3 5 1 15,-2-2 4-15,2 2-1 0,5 5-4 16,-1 2 2-16,2 3-3 0,-1 0-4 15,1 0-6-15,-2-3-9 16,1 3-9-16,-1-1 1 0,-2 1 6 0,-2 6 2 16,-2 8 3-16,-1 5-3 0,3 4-1 15,0-1 0-15,5 5 7 0,-1 0 2 16,1 0 0-16,1 2 1 0,0-3-3 16,0-7-12-16,0-1-8 0,0-2 1 15,0-5-1-15,0-1 9 0,3-2 4 0,-2-5-5 16,2 0-3-16,0 1 4 0,-3-4 8 15,0 0 16-15,0 0 14 16,1 0 11-16,1 2 1 0,-1-2-10 16,2 0-11-16,0-12-8 0,0 1-3 0,-1-7 2 15,-1 0 0-15,-1-3 0 0,0 3-3 16,0 1 0-16,0 5 4 0,0 0 1 16,-1-2 2-16,-2 2-2 0,1 0-4 15,-2 1-3-15,1 0-1 0,0 1 2 16,-3 0-4-16,6 6 2 0,-1-1-1 0,1 5-1 15,-2-2-1-15,2 2-6 0,0-5-7 16,0-1-5-16,0-5-3 0,3-4-4 16,10 1-20-16,4-1 0 0,1 1 0 15,4 1 2-15,2-1 26 0,1 2 4 16,-3 1 10-16,-5 6 9 0,-3-2 3 16,-4 3 7-16,-5 2 6 0,-1 0 7 15,-4 2 3-15,0-1-2 0,0 1-8 16,0 0-6-16,0 0-6 0,0 0-4 15,-1 0-2-15,-12 0-1 0,-2 6 0 0,-5 6 0 16,4 0 1-16,3 4 3 0,4-4-2 16,2 1-4-16,4-4 0 0,2 4-1 15,-1 5 0-15,2-3 4 0,0 7 0 16,6-4-1-16,3-4 0 0,2 2 0 16,2-2 1-16,2-3-1 0,4-4 3 0,-1-2-8 15,-3-1-2-15,2-2 3 16,-5-1 0-16,-6-1 5 0,6 0 1 15,-7 2-1-15,-1-1 1 0,2 0 1 16,-6-1-1-16,0 0 2 0,0 5 1 0,-7 6-3 16,-9 2 6-16,-6 4-2 0,-4-2-4 15,-1 1 2-15,1-4-7 0,1 1-9 16,8-5-4-16,7-4-17 0,5-1-24 16,5-3-63-16</inkml:trace>
  <inkml:trace contextRef="#ctx0" brushRef="#br0" timeOffset="55234.52">10760 3812 126 0,'0'0'28'16,"0"0"-1"-16,0 0-2 0,0 0-2 16,0 0-8-16,0 0 0 0,0 0 4 15,0 0 1-15,0 0-1 0,0 0-1 16,-7-34-2-16,7 32 0 0,-2 1 0 16,2-1-3-16,0 1-10 0,0-1-6 15,-1 2-13-15,1-2-7 0,0 2 7 16,-3 0 8-16,-2 12 9 0,-2 7 8 0,0 5-3 15,-2 3-7-15,2 3 3 0,0 0 3 16,-2 0-2-16,-1 2 3 0,3-2-5 16,-3 2-2-16,0-4 0 15,-1-1-3-15,0 0 2 0,1-2 2 0,1-4-1 16,2-6 4-16,-2-3 1 0,5-3 1 0,1-5 9 16,0 0 7-16,3-4 5 15,-4 0-5-15,-6 0-3 0,-2-10-9 16,-4-1-4-16,3-6 0 0,3 1-1 15,1-2 2-15,1-3 0 0,2 3-5 0,0-3 0 16,3 6-4-16,2-2 1 0,-1 5-3 16,1-2 0-16,1 0-3 0,0 4-1 15,0-1-1-15,1 4 2 0,8-3-2 16,0 6 4-16,5 0 1 0,8 4 3 16,1 0 3-16,10 3-1 0,-1 4 1 0,0 2 1 15,-2 0-1-15,2 0 0 0,-3 0 3 16,0 0-3-16,-2-2-1 15,-1-1-1-15,-1 0 0 0,-3 0 3 16,-1-1 1-16,-3-3-1 0,-4 0 0 0,-4-1 0 16,-4-1 1-16,0 2 2 0,-6-2 2 15,0 0 2-15,0 0 1 0,4 0-4 16,1 0-1-16,-4-3-1 0,6-3-3 16,-4 1-10-16,-2 1-27 0,-1-7-31 15,0 5-57-15,-4-5-123 0</inkml:trace>
  <inkml:trace contextRef="#ctx0" brushRef="#br0" timeOffset="56545.99">21701 11665 181 0,'0'0'52'0,"0"0"-10"0,0 0-12 0,0 0-5 15,0 0-4-15,0 0-4 0,0 0-7 16,0 0-5-16,0 0-7 0,0 0-3 16,13-29 3-16,-1 23-1 0,5 2 6 15,9 2-1-15,6 2 1 0,7 0-2 16,5 0 2-16,6 0-3 0,3 0 0 16,2-2 0-16,3-1-1 0,-1 2 0 15,2-2 1-15,3 2 0 0,2-3-1 16,0 1-1-16,0 0-1 0,1 0-1 0,-1-4 0 15,-1 0 2-15,3-1 2 0,-1-4 1 16,1-1 0-16,2 1-1 0,3-2 0 16,0 0-1-16,1-1-1 0,0 1 1 15,-1 0-3-15,-3 0 1 0,-1 3-2 16,-5 2-3-16,-1 2 0 0,-3 0 1 0,-4 3 0 16,-3 3 3-16,-7 1 3 15,-7 0-1-15,-5 0 2 0,-6 1 1 16,-9 2-4-16,-7 0 0 0,-5-2-1 15,-5-1 0-15,0 0 2 0,0 0 1 0,0 4-4 16,-13 1-3-16,-9-3-18 0,-7 3-27 16,-4-5-49-16</inkml:trace>
  <inkml:trace contextRef="#ctx0" brushRef="#br0" timeOffset="56994.7">22012 11797 337 0,'0'0'62'0,"0"0"-16"16,0 0-14-16,0 0-14 16,0 0-11-16,0 0-3 0,0 0-1 0,0 0 1 15,0 0 1-15,78-17 0 0,-25 11-2 16,11-1 1-16,12-2-1 0,4-1 3 16,5 0-1-16,2-2-1 0,0 4 0 15,-3-1-2-15,-2-1-2 0,-2 2-1 16,-5 0 0-16,-3 1 0 0,0 2-2 0,-4-1 5 15,-1-2-1-15,-3 2-2 0,-4-1 1 16,-3-1-2-16,-7 1 1 0,-5 0 0 16,-8 2 0-16,-13 2 1 0,-11-1 0 15,-6 4-2-15,-7 0 0 0,0-1 0 16,0 1-1-16,2 0-2 0,-2 0 0 16,0 0-5-16,0 0-9 0,-9 1-18 15,-3 7-32-15,-2 3-42 0,3-4-61 16</inkml:trace>
  <inkml:trace contextRef="#ctx0" brushRef="#br0" timeOffset="57906.86">24967 11244 136 0,'0'0'35'0,"0"0"-5"16,0 0-7-16,0 0-3 0,0 0-4 16,0 0 1-16,0 0-7 0,0 0-3 15,0 0-4-15,0 0-5 0,11-44 1 16,-11 44 1-16,0-1 1 0,1 1 1 0,-1 0-1 15,0 0-1-15,2 0-1 16,-2 0 1-16,1 0 1 0,-1 0-1 0,2 0 2 16,-2 1-1-16,1 1 0 0,-1 0 3 15,1-2-1-15,-1 1 3 0,2-1-2 16,-2 2-1-16,0-2 1 0,1 1-4 16,-1-1 1-16,2 2 0 0,-2-2 1 15,2 1 2-15,3 4-1 0,-2-2 2 0,4 3-1 16,0 0 2-16,3-1 2 0,3-1 0 15,-4-1 4-15,8-2 0 0,1-1 0 16,2 0-2-16,5 0-2 16,-4-4-1-16,1-2 0 0,-2 0-2 0,2-2 0 15,0-1-2-15,2-2-5 0,4-2 4 16,-1-2-4-16,2-3 2 0,-2-1 1 16,2-2-1-16,-1 0-1 0,-2-4 0 15,3 1-3-15,-2-3 1 0,1 1-2 16,-1 0-2-16,-1 2-7 0,-3 2-11 0,-5 6-12 15,-4 5-29-15,-7 4-36 0,-2 5-40 16</inkml:trace>
  <inkml:trace contextRef="#ctx0" brushRef="#br0" timeOffset="58254.56">25252 11290 387 0,'0'0'45'0,"0"0"-19"15,0 0-15-15,0 0-4 0,0 0-6 0,0 0-3 16,0 0 2-16,0 0 2 15,0 0 3-15,-8-6 3 0,8 9-1 16,0 3-1-16,0 5 1 0,4 2-2 0,6-4 0 16,6 2 3-16,3-5-4 0,3-3 3 15,3-1-2-15,3-2-1 0,4 0-1 16,3-7-2-16,1-5-1 0,4-1-1 16,3-4 0-16,3-3-1 0,3-1 0 15,-2-1-4-15,1-3-11 0,-1-1-17 0,-6 1-34 16,-5 3-44-16,-4 1-93 0</inkml:trace>
  <inkml:trace contextRef="#ctx0" brushRef="#br0" timeOffset="61799.83">20223 12529 94 0,'0'0'39'16,"0"0"-3"-16,0 0-6 0,0 0-4 15,0 0-9-15,0 0-2 0,0 0-7 16,0 0-5-16,0 0 1 0,0 0 1 0,52-46-1 16,-24 40 4-16,5 1 2 0,4 1-2 15,2 0-2-15,5-1 0 0,2 0-4 16,2 1-1-16,2-2-1 0,-2 3-1 16,0-3 0-16,-5 1-2 0,0-1-1 15,-2 3-1-15,-5-1-2 0,-4 2-2 0,-10 2-2 16,-4 0-4-16,-7 0-4 0,-7 0-4 15,2 0-2-15,-6 0 0 16,0 0 1-16,-10 9-6 0,-8 0 1 16,-7 5-8-16,-3-5-7 0</inkml:trace>
  <inkml:trace contextRef="#ctx0" brushRef="#br0" timeOffset="62051.79">20198 12596 213 0,'0'0'47'0,"0"0"-10"15,0 0-10-15,0 0-6 0,0 0-2 16,0 0-2-16,0 0 1 0,0 0-3 16,0 0-4-16,93 1-5 0,-58-5-3 15,2-4 0-15,5-1-2 0,0-2-3 16,0 0 2-16,1 3-3 0,-1-2-5 15,0 3 3-15,-1-1-10 0,-7 3-3 0,-3 4-4 16,-12 0-13-16,-2 1-24 0,-8 0-17 16,-5 0-14-16,3 7-6 0</inkml:trace>
  <inkml:trace contextRef="#ctx0" brushRef="#br0" timeOffset="62272.2">20122 12664 184 0,'0'0'73'15,"0"0"0"-15,0 0-12 0,0 0-15 16,0 0-15-16,0 0-11 0,110-18-5 16,-73 5-5-16,4 1-5 0,3-1-1 15,2-1-4-15,2 0-2 0,4 0-3 0,-1 2-6 16,4 1 0-16,-1 0-10 0,0 2-22 15,-3 2-48-15,0 5-78 16</inkml:trace>
  <inkml:trace contextRef="#ctx0" brushRef="#br0" timeOffset="63646.07">6001 15768 216 0,'0'0'32'0,"0"0"-15"15,0 0-7-15,0 0 3 0,0 0 5 16,0 0 0-16,0 0 0 0,0 0-7 15,0 0-4-15,-16-9-3 0,16 7-2 0,-1 2-2 16,1-1-2-16,-2 1 1 0,2-2-7 16,-1 2 2-16,1 0-2 0,-2 0-3 15,2 0 0-15,-1-3-3 0,1 3-3 16,0 0-2-16,0 0-1 0,0 0 4 16,0 0 3-16,0 0 1 0,0 0-3 0,0 0-5 15,1 0-1-15,4 0 5 16,6 0 3-16,-2 3-6 0,1 0-6 15,0 1-5-15,-3-2-3 0</inkml:trace>
  <inkml:trace contextRef="#ctx0" brushRef="#br0" timeOffset="64331.18">6028 15706 119 0,'0'0'30'0,"0"0"4"15,0 0-1-15,0 0-2 0,0 0-5 16,0 0-5-16,0 0-2 0,0 0-4 16,0 0-5-16,0 0-2 0,-8-17-3 15,8 15 0-15,-2 1-3 0,2 1 0 0,0-2-2 16,0 2-1-16,0-1-5 0,0 1-1 15,0-2-3-15,0 2-2 0,0-1 1 16,0 1-3-16,0-1 1 0,0 1 2 16,0 0 0-16,0 0-2 0,0 0-9 15,0 0-12-15,4 0-6 0,-1 0-7 16,3 4 1-16,4 5-7 0</inkml:trace>
  <inkml:trace contextRef="#ctx0" brushRef="#br0" timeOffset="64943.58">11384 15838 203 0,'0'0'45'0,"0"0"-8"15,0 0-3-15,0 0-7 0,0 0-3 16,0 0-6-16,0 0-2 0,0 0-5 16,0 0-3-16,0 0-4 0,-14-8-2 15,13 8-2-15,-1-1 0 0,1 1 0 16,1 0 0-16,-2 0 0 0,2-2-2 0,-1 2-2 15,1 0 1-15,-2 0-1 0,2 0 0 16,-1 0-4-16,1 0-4 0,-2 0-4 16,2 0-3-16,0 0 2 15,0 0-10-15,-1 0-27 0,1 2-40 0</inkml:trace>
  <inkml:trace contextRef="#ctx0" brushRef="#br0" timeOffset="65688.69">20723 12198 148 0,'0'0'44'0,"0"0"-2"16,0 0-8-16,0 0-10 0,0 0-6 0,0 0-5 15,0 0-3-15,0 0-6 16,0 0-1-16,0 0-6 0,-10-20 0 15,10 19-3-15,-3-1 0 0,3 0-1 16,0 1 0-16,0 1-1 0,-1-1-1 0,1-1 0 16,0 2 2-16,0-2-4 0,0 1-27 15,-1-5-51-15</inkml:trace>
  <inkml:trace contextRef="#ctx0" brushRef="#br0" timeOffset="66143.42">20480 10062 56 0,'0'0'13'16,"0"0"-6"-16,0 0-3 0,0 0-3 0,0 0-4 15,0 0-7-15,0 0-3 16,0 0 0-16,0 0 1 0,0 0 4 15,0 0-2-15,0 0-2 0</inkml:trace>
  <inkml:trace contextRef="#ctx0" brushRef="#br0" timeOffset="76291.57">20382 16536 89 0,'0'0'35'0,"0"0"-2"16,0 0-2-16,0 0-1 0,0 0-7 15,0 0-3-15,0 0-2 0,0 0-2 0,0 0-3 16,-13-2 0-16,13 2 1 0,0-3 0 15,13-1 0-15,7-4-1 16,8-1-1-16,2-4-8 0,2 0 4 16,0 1-5-16,0 0 1 0,2 1 0 0,-2 4-2 15,1-1 1-15,-2 2-2 0,-3 0-1 16,-3 2 0-16,-6-1-2 0,-2 4-1 16,-7-1-2-16,-4 2-4 0,0 0 0 15,-6 0 1-15,0 0 0 0,0 0 5 16,2 0 1-16,-2 2 1 0,0 6-3 0,-12 3-3 15,-5 2-6-15,-5-6-6 0,-6 1-5 16,-2-4-7-16,-3 0-3 0,-2-3-5 16,-1-1 0-16,-2 0 1 15,2 1 5-15,-3 2 7 0,-3 2 4 0,-1 1 6 16,-1 1 6-16,1 2 7 0,5-2 7 16,7-1 5-16,8 0 5 0,11-5 1 15,7 2 2-15,5-3-1 0,-1 0 1 16,1 0 8-16,-2 0 12 0,2 0 9 15,0 0 3-15,2 0-7 0,10 0-9 0,6 0-10 16,4 0-4-16,0-4-3 0,2-1-3 16,1-2-3-16,1 0-7 0,5-5 3 15,-1 2-5-15,2 0 5 0,-2-2-2 16,-1 5 0-16,-2-4-3 0,-2 4 0 16,-2-1 0-16,-7 4-2 0,-5 1-3 15,-6 3-5-15,-5 0-4 0,0 0 1 16,0 0 6-16,1 0 1 0,1 0 6 15,-2 0-2-15,-3 10-1 0,-11 5 0 16,-4 4 2-16,-4-4-1 0,-2 1 4 0,2-4-6 16,-1-1 0-16,0-2 2 0,3-1-2 15,7-4 4-15,-2 2-1 0,4-4 1 16,0 3-1-16,3-3 5 0,2 0-4 16,2 1 2-16,4-3-1 0,-2 0-4 15,2 0-2-15,0 2 1 0,0-2 3 0,0 1-1 16,14-1 2-16,9 0-4 15,5 0-4-15,6 0-1 0,3-1-7 16,4-3-26-16,2 4-28 0,6 0-16 16,2 0-44-16</inkml:trace>
  <inkml:trace contextRef="#ctx0" brushRef="#br0" timeOffset="77094.27">21772 16629 108 0,'0'0'28'0,"0"0"-4"0,0 0-3 15,0 0-1-15,0 0 1 0,0 0 2 16,0 0 4-16,0 0-1 16,0 0-2-16,-16 0-5 0,14 0-3 0,1 0-6 15,1 0-1-15,0 0 5 0,0 0 4 16,13 0 1-16,7 0-4 0,9-2-6 16,6-1-3-16,7-2-1 0,3 1 0 15,7 0-2-15,2-3 2 0,6 2-3 16,3 1 0-16,2 0 0 0,4 1-1 0,2-2 0 15,3 2 0-15,2-3-1 0,5-1 3 16,1-3-1-16,4 1 1 0,2-2 5 16,3 1-5-16,3-4 0 0,1 0-3 15,2-2 5-15,1 0-5 0,-4-3 3 16,0 2-1-16,-1 3 0 0,-4-1 0 16,0 3 3-16,-5 0-2 0,-2 2-3 15,-1 2 0-15,-6 0 0 0,-2 4-3 16,-4-1 2-16,-3 4-1 0,-5-1-1 15,-5 2 2-15,-6 0 0 0,-6 0-2 0,-6 0-1 16,-6 3-3-16,-12 0-3 0,-8-1 0 16,-6 0 0-16,-6-2 3 0,0 0 0 15,0 0 1-15,1 0 2 0,-1 1-11 16,0-1-14-16,-14 0-24 0,-10 1-31 16,-12 1-24-16,-5-1-42 0</inkml:trace>
  <inkml:trace contextRef="#ctx0" brushRef="#br0" timeOffset="77546.25">22257 16701 142 0,'0'0'40'0,"0"0"2"0,0 0 0 0,0 0-6 15,0 0-5-15,0 0-11 0,0 0-2 16,0 0-3-16,0 0 3 0,0 0 1 16,77-39 4-16,-34 27-3 0,5 5-4 15,7-6-3-15,4 5 1 0,5-3-1 16,6-1-3-16,5 1 0 0,3-3-2 0,4-1-4 15,3-2 1-15,0 0-3 0,-2-1-4 16,1 1 4-16,-4 1-5 0,-1-1 6 16,-3 0-2-16,-3 4 0 0,-3-1 0 15,-2 3-1-15,-3 2 1 0,-4-1 2 16,-2 2-3-16,-6 2 0 0,-4 2-1 0,-5-1-3 16,-9 3 2-16,-11-1-3 15,-9 2-1-15,-8 1 0 0,-7 0 0 16,0 0-1-16,0 0 1 0,1 0-2 15,0 0-2-15,1 0-6 0,-2 0-9 0,1 0-10 16,-1 0-16-16,-5 4-22 0,-11 4-20 16,-2 4-39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9T05:26:09.6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577 13837 64 0,'0'0'16'0,"0"0"-1"16,0 0 0-16,0 0-2 0,0 0-4 0,0 0-5 16,0 0-8-16,0 0 0 15,0 0-2-15,-27-11 1 0,25 11 4 16,1-1-7-16,1 1 1 0,-2 0-3 15,2 0-6-15,-1-2 3 0,1 2-2 0,-2 0 2 16,2 0-2-16,-1 0 0 0</inkml:trace>
  <inkml:trace contextRef="#ctx0" brushRef="#br0" timeOffset="634.21">8079 14750 142 0,'0'0'5'0,"0"0"-3"0,0 0-1 0,0 0-4 15,0 0-6-15,0 0-6 16,0 0-5-16,0 0-1 0,0 0 0 0,0 0-7 16,-6-5-5-16</inkml:trace>
  <inkml:trace contextRef="#ctx0" brushRef="#br0" timeOffset="2865.04">5101 15694 95 0,'0'0'21'0,"0"0"-7"15,0 0-7-15,0 0-5 0,0 0-3 16,0 0-5-16,0 0-8 0,0 0-11 0,0 0-2 15,0 0-1-15,-3 8 7 0,8-1 7 16</inkml:trace>
  <inkml:trace contextRef="#ctx0" brushRef="#br0" timeOffset="3130.44">6011 15882 70 0,'0'0'21'0,"0"0"-17"16,0 0-11-16,0 0-9 0,0 0-9 0,0 0-5 16</inkml:trace>
  <inkml:trace contextRef="#ctx0" brushRef="#br0" timeOffset="4374.15">8073 16136 0 0,'0'0'6'0,"0"0"0"16,0 0 1-16,0 0 2 0,0 0 0 16,0 0-3-16,0 0-1 0,0 0 0 15,0 0-5-15,3 4 3 0,-3-4 1 16,0 0-3-16,0 0 1 0,3 1-4 0,-3-1-5 15,0 0 0-15,0 0-1 0,0 3 0 16,0-3 1-16,0 0-6 0</inkml:trace>
  <inkml:trace contextRef="#ctx0" brushRef="#br0" timeOffset="6517.71">6459 13868 0 0,'0'0'1'0,"0"0"2"0,0 0 0 0,0 0 1 16,0 0 1-16,0 0 1 0,-88 35 2 16,75-35 1-16,0 0-3 0,-4 0-2 15,1-5-2-15,-4-3 0 0,6 2 1 16,0 0 1-16,1-1 0 0,6 1-8 15,-6-4 1-15,3 1 0 0,2 2-4 0,-3-4 3 16,7 4-4-16,-1-6 1 0,1-4-3 16,1 1-2-16,0-2 6 0,0-2 6 15</inkml:trace>
  <inkml:trace contextRef="#ctx0" brushRef="#br0" timeOffset="7772.06">6274 13834 18 0,'0'0'12'0,"0"0"-3"0,0 0-4 15,0 0 1-15,0 0 1 0,-72-77 2 0,59 63 0 16,-3 0 2-16,3 1-2 0,0-1 0 15,-6 1-5-15,6-3 0 0,-3 1 1 16,0-3 0-16,2-2 1 16,1 0 5-16,0-5-1 0,1 0 1 0,6 1 4 15,-1 1-4-15,3 6-2 0,1-1-1 16,3 0-5-16,0-2-1 0,0-5-1 16,0 2-1-16,7 2-1 0,5-2-1 15,-2 0 2-15,4 2-4 0,-1 1 4 16,-1 2-4-16,-1 6-4 0,0 0 5 0,0 2-1 15,1 2 4-15,2-5 1 0,2 4 3 16,-3 0 0-16,-3 1 0 0,3 1 1 16,-4 1 0-16,-6 4 0 15,7-4 0-15,-7 5 0 0,0-2 1 0,1 1 0 16,-4 2-2-16,3-3 0 0,0 0 0 16,4-4-1-16,6-3 1 0,2 0-3 15,6-5 0-15,2-1 0 0,3 3-1 16,-2 0 0-16,2 3 2 0,-3 2-5 15,-6 2 0-15,-1 2 0 0,-6 2 1 0,3 1 2 16,9 1 1-16,-6 0 0 0,2 0 4 16,-3 1 4-16,1 4 3 0,-9-1 1 15,9 2-5-15,-6-1-5 0,-1 0-3 16,0 0 2-16,-1 2 5 0,1 3 0 16,-3-2-2-16,1 5-3 0,-1-1-2 0,-2-2 3 15,2 5 3-15,-2-1 2 0,-1-4-3 16,3 5-3-16,-2 0-3 15,-1-5 6-15,4 7-4 0,-4-2 5 16,3 0-2-16,-3 0-5 0,1 0 5 0,-1 2-4 16,0 1 0-16,1 6 2 0,-1 2 0 15,-3 1 2-15,0 1-2 0,-3 2-1 16,-5 2-1-16,-4 1 0 0,-4 4 0 16,-1-1 1-16,-8 5 3 0,-4-1-2 15,-1 0-1-15,-2-3-2 0,0-2 1 0,2-7 0 16,1-3 0-16,3-7 1 0,4-4 1 15,8-5 5-15,-1-3-4 0,7-1-3 16,3-5-4-16,1 4-7 16,4-4-2-16,-6 0-10 0,2 2-28 0,-3-2-20 15,1 1-26-15</inkml:trace>
  <inkml:trace contextRef="#ctx0" brushRef="#br0" timeOffset="9175.43">5145 15861 188 0,'0'0'46'15,"0"0"-6"-15,0 0-11 0,0 0-9 16,0 0-9-16,0 0-4 0,0 0-4 16,0 0 1-16,0 0-3 0,0 0 2 0,-9-10 1 15,9 10 0-15,0-1 1 0,0 1-2 16,0-1-1-16,0 1-1 15,0-2-1-15,0 2-1 0,0-2 2 16,0 0 3-16,4-5 2 0,5 0 0 0,0 0-3 16,4-2-2-16,-6 5-1 0,-1 1-2 15,4-2-1-15,-6 4-3 0,-1 0-3 16,3-1-2-16,-2 0 3 0,2 2 4 16,7-1 4-16,-1 1 0 0,-1 0-2 15,1 0 0-15,-6 0-2 0,4 0-1 0,-5 0 1 16,0 1-1-16,-1 1 1 0,-4-2 1 15,0 0 1-15,0 0 4 16,3 0 2-16,-3 0 3 0,3 0 0 16,-3 0 1-16,3 2 0 0,-2-2 2 0,-1 0-3 15,2 1-2-15,-2-1 2 0,0 0-3 16,1 0 0-16,-1 0-2 0,0 1 0 16,0-1 0-16,0 0-2 0,0 0-2 15,-1 0-1-15,-5 0 2 0,-4 0 1 16,-3 0 1-16,3-1 2 0,-9 1-3 0,0 0-2 15,-7 0 4-15,3 0 0 0,-3 0 0 16,4 1 0-16,-4 2-2 0,3-1 3 16,3 1 0-16,4-1 2 0,4-2-1 15,-2 0 3-15,2 1 0 0,5-1-2 16,3 0 1-16,4 0-5 0,-2 0-2 16,2 0-5-16,-1 0-5 0,-2 0-8 15,3 0-9-15,0 0 7 0,0 0 10 16,17 0 11-16,5 1 6 0,7 1-1 15,4 1-7-15,-1 1-2 0,-3-3 5 0,0 2-3 16,-2-2-1-16,-2-1 2 0,-1 2 0 16,-9-1 1-16,5-1 0 0,-8 3 0 15,-5-3 0-15,3 0 0 0,-3 0 1 16,-2 0 1-16,1 0 5 0,-6 0 3 16,0 0 0-16,0 0-3 0,0 0-4 0,-2 0-2 15,-14 0-2-15,-7 0 1 16,-6-3 1-16,-3 2 2 0,-1 1-2 15,4 0 0-15,-1 0 1 0,1 0-3 16,10 0 1-16,-1 0 1 0,8 0 2 0,5 0 0 16,1 0-6-16,6 0-11 0,-1 0-7 15,1 0-1-15,0 0-3 0,4 0-5 16,15 0 0-16,8 0-15 0,9 0-15 16,2 0-12-16</inkml:trace>
  <inkml:trace contextRef="#ctx0" brushRef="#br0" timeOffset="11617.33">6092 14684 106 0,'0'0'38'0,"0"0"-7"15,0 0-7-15,0 0-5 0,0 0 0 16,0 0-3-16,0 0-1 0,0 0-1 16,0 0-1-16,0 0-3 0,-9 0-1 15,9 0-3-15,0 0 0 0,0 0 1 16,0 0-2-16,0 0 2 0,0 0 3 0,-4 0-1 15,4 0 3-15,0 0 2 0,0 0-2 16,0 0-2-16,0 0 0 0,0 0-2 16,0 0 1-16,0 0-1 0,0 0-3 15,0 0 1-15,-1 0-2 0,1 0-1 16,0 0-3-16,0 0 1 0,0 0 0 16,0 0-1-16,0 0 2 0,0 0-2 15,0 0 0-15,0 0 0 0,0 0 0 16,0 0-1-16,0 0 0 0,0 0 0 15,0 0 1-15,0 0 0 0,0 0 0 0,0 0 0 16,0 0-1-16,0 0-1 0,0 0 2 16,0 0 0-16,0 0 2 0,0 0-1 15,0 0-1-15,0 0-3 0,0 0 2 16,0 0-3-16,0 0-2 0,0 0 1 16,0 0-2-16,0 0 1 0,0 0-1 0,0 0-3 15,0 0-2-15,0 0-5 0,0 0 0 16,0 0-8-16,0-1-7 0,0-2-9 15,1-2-10-15,6-4-13 16,0-3-3-16,-2 4-21 0</inkml:trace>
  <inkml:trace contextRef="#ctx0" brushRef="#br0" timeOffset="12017.34">6030 12929 6 0,'0'0'3'0,"0"0"-11"15</inkml:trace>
  <inkml:trace contextRef="#ctx0" brushRef="#br0" timeOffset="13294.17">2669 7095 9 0,'0'0'14'0,"0"0"-3"0,0 0-2 16,0 0 2-16,0 0 2 0,0 0 0 0,0 0-2 15,0 0-1-15,0 0-6 16,0 0-2-16,-20-21 1 0,20 21-2 0,-2-2 2 16,2 2 2-16,-1-2 1 0,1 2-1 15,-3-2 1-15,3 2 0 0,0 0 3 16,0-1 5-16,-3 1 1 0,3 0 3 16,0 0-2-16,0-2-1 0,-3 2 0 15,3 0-5-15,0 0-3 0,0 0-3 0,0 0-3 16,-1-1-1-16,1 1-2 0,0 0-2 15,-2 0-1-15,2 0-4 0,0 0-2 16,0 0-4-16,0 0-3 0,0 0 2 16,0 0 3-16,0 0 2 0,0 0 1 15,0 0-4-15,0 0-5 0,0 0-8 16,0 0-14-16,0 0-10 0</inkml:trace>
  <inkml:trace contextRef="#ctx0" brushRef="#br0" timeOffset="13455.41">2669 7095 31 0</inkml:trace>
  <inkml:trace contextRef="#ctx0" brushRef="#br0" timeOffset="13509.11">2669 7095 31 0,'-14'20'11'0,"12"-20"-5"0,1 0 1 0,-1 0-6 0,1 0 0 0,1 0-3 16,-2 0-5-16,2-1-7 0,-1 1-7 16,1-1 8-16</inkml:trace>
  <inkml:trace contextRef="#ctx0" brushRef="#br0" timeOffset="13705">2666 7118 4 0,'0'0'18'0,"0"0"-2"16,0 0-3-16,0 0-7 0,0 0 1 0,0 0-3 16,0 0 1-16,0 0 0 0,0 0-2 15,0 6-2-15,0-6 2 0,-7 0-7 16,4-4-3-16,0 1 1 0,0 1-3 16,3 2-1-16,-1-1 3 0,1-3-1 15,1-5-2-15,4-1-3 0,2 0 2 0</inkml:trace>
  <inkml:trace contextRef="#ctx0" brushRef="#br0" timeOffset="14133.39">2730 7152 113 0,'0'0'44'16,"0"0"-11"-16,0 0-14 0,0 0-9 0,0 0-4 15,0 0-6-15,0 0-7 16,0 0-10-16,0 0-8 0,0 0-4 15,-22-5-4-15,21 4 4 0,1 1 6 16,0-1 6-16,0 1 5 0,0 0 1 0,0 0-2 16,0 0 4-16</inkml:trace>
  <inkml:trace contextRef="#ctx0" brushRef="#br0" timeOffset="14737.47">2753 7141 130 0,'0'0'27'16,"0"0"-5"-16,0 0-7 0,0 0-2 0,0 0-7 15,0 0-1-15,0 0-4 16,0 0-1-16,0 0-1 0,-10-1-3 0,10 1 1 16,-3 0-2-16,3-1-2 0,0 1-4 15,0 0-4-15,-3 0 2 0,3 0 1 16,0 0 3-16,0 0 7 0,-3 0 0 16,3 0-1-16,0 0 3 0,0 0-2 15,-3 0 2-15,3 0 0 0,0 0 2 0,0 0-2 16,0 0-2-16,0 0-2 0,0 0-8 15,0 0-13-15,0 0-15 16,-1 0-9-16</inkml:trace>
  <inkml:trace contextRef="#ctx0" brushRef="#br0" timeOffset="15780.22">9560 3369 117 0,'0'0'18'0,"0"0"-9"0,0 0-2 16,0 0-3-16,0 0-2 0,0 0 2 15,0 0-4-15,0 0-3 0,0 0 2 0,0 0 0 16,1 11 0-16,-1-11 4 0,0 0-4 16,0 0-1-16,0 0-1 0,0 0 1 15,0 0 3-15,0 0 2 0,-1 0-2 16,1 0 0-16,-2 0 1 0,2 0 0 16,0 0 1-16,-1 0 0 0,1-2-1 0,0 2 0 15,-2-1 1-15,2 1-3 0,0 0-2 16,-1 0-2-16,1-2-5 15,0 2-2-15,-3 0-7 0,3 0-3 0,0 0 1 16,0 0 4-16,0 0 1 0,0 0 5 16,0 0-1-16,0 0 0 0,0 0 0 15,0 0 4-15,0 0 1 0,0 0 5 16,0 0 1-16,0 0 0 0,0 0 0 16,0 0 0-16,0 0 0 0,0 0 0 15,0 0 0-15,0 2 0 0,0-2 4 0,0 0-1 16,0 0 2-16,0 1 1 0,0-1-4 15,0 0 1-15,0 0-1 16,0 0-2-16,-3 0 0 0,3 0-1 16,0 0 1-16,0 0-2 0,0 0-2 0,0 0-2 15,0 0-2-15</inkml:trace>
  <inkml:trace contextRef="#ctx0" brushRef="#br0" timeOffset="17141.12">8517 16015 43 0,'0'0'23'0,"0"0"2"0,0 0-2 16,0 0-8-16,0 0-3 0,0 0-5 15,0 0-4-15,0 0-3 16,0 0-4-16,-23-8-6 0,21 8-2 0,1 0-3 16,-1-1-7-16,1 1-17 0</inkml:trace>
  <inkml:trace contextRef="#ctx0" brushRef="#br0" timeOffset="25187.65">16081 17381 47 0,'0'0'14'0,"0"0"-1"0,0 0-3 15,0 0-3-15,0 0 2 0,0 0-2 16,0 0 6-16,0 0 2 0,0 0 4 16,-7 0 2-16,6 0-4 0,-1 0-7 15,2 0 2-15,-1 0-7 0,1 0 0 16,0-4-2-16,6-3-1 0,7 2 2 0,5-4-3 16,4 1-11-16,1 0 8 15,5-2-13-15,1 2 16 0,3 1-3 16,1 0 1-16,3 1-2 0,-2 3 1 15,1-1-2-15,0 1 1 0,-2 1 2 0,1 2-4 16,-1 0 5-16,-1 0-4 0,-2 0-4 16,-1 0 3-16,0 0 1 0,-2-3 1 15,1 1 3-15,-1-2-3 0,-1 0 0 16,3-3 1-16,-4 2 1 0,2-2 3 16,-1-2 0-16,0 0-11 0,0 2 10 0,-3-2-9 15,-1 2 8-15,-5 5 0 16,-2-3 0-16,-4 3-3 0,-5 2 2 0,0 0-5 15,-2 0-4-15,2 0-1 16,1 0-1-16,-1 0 2 0,-6 0 3 0,0 0 0 16,0 0 2-16,0 9 11 0,-7 5-7 15,-9 4 11-15,-1-2-10 0,-4-2 0 16,-2-1 0-16,-1-4 1 0,2 2 8 16,0-4-23-16,1 1-1 0,6-2-35 15</inkml:trace>
  <inkml:trace contextRef="#ctx0" brushRef="#br0" timeOffset="25553.47">16241 17398 128 0,'0'0'42'0,"0"0"0"0,0 0 1 16,0 0 3-16,0 0-13 0,0 0-4 16,0 0-10-16,0 0-5 0,0 0-2 15,9-12-3-15,9 0-1 0,9-6-2 16,4 2-16-16,1-2 11 0,2 0-13 16,3 0 13-16,-2 1-1 0,0 2-15 15,0 3 13-15,-3 5-6 0,0 2 1 16,-4 2 1-16,1 0 0 0,-3 1-8 15,-2-1 16-15,0 1-5 0,-7 0 3 0,3 2-1 16,-2-3-1-16,-6 1-2 0,8 0 1 16,-10-1-2-16,2 0-2 0,-2 3 0 15,-6-3-9-15,4-1-11 0,-6 1-9 16,2 1-13-16,-1-1-1 0,-3 3-1 16,0-2-6-16</inkml:trace>
  <inkml:trace contextRef="#ctx0" brushRef="#br0" timeOffset="25933.44">16196 17385 181 0,'0'0'52'16,"0"0"-7"-16,0 0-6 0,0 0-3 15,0 0-2-15,0 0-9 0,0 0-4 16,0 0-8-16,0 0-4 16,0 0-6-16,-25-2-2 0,25 0 0 0,0 2 1 15,9-6 5-15,8 5-1 0,6-4-1 16,4 4-1-16,4 1-1 0,-1 0-2 16,3 0 1-16,2 0 1 0,0 0-3 15,1 2 2-15,3 3 0 0,2-1-1 16,1-2 2-16,0-2-1 0,1 0-1 0,-2 0-1 15,-4 0 0-15,2 0-1 0,-4-6 1 16,1 0-3-16,-3 0-2 0,1-1 0 16,-1-2-16-16,-4 2 10 15,-2-2-13-15,-2 2 9 0,-9 2-15 0,-5 2-14 16,-5 3-9-16,-6 0-15 0,4-1 4 16,1-1-1-16,-1 1 7 0</inkml:trace>
  <inkml:trace contextRef="#ctx0" brushRef="#br0" timeOffset="26213.54">15987 17453 193 0,'0'0'48'0,"0"0"-2"16,0 0-6-16,0 0-9 0,0 0-6 0,0 0-2 16,81-34-8-16,-45 31-2 0,7-1-5 15,4 1 1-15,6-2-3 0,0 2-5 16,3 0 0-16,0 0-2 0,1 0 1 16,-1 1-1-16,-1-2-4 0,2 1-2 15,-2-1-5-15,-2-5-10 0,-2 4-39 0,-1-2-37 16,-2-2-67-16</inkml:trace>
  <inkml:trace contextRef="#ctx0" brushRef="#br0" timeOffset="27084.59">12563 15644 104 0,'0'0'10'0,"0"0"2"16,0 0 4-16,0 0-1 0,0 0-2 15,0 0 0-15,0 0 9 0,0 0 1 16,111 18-2-16,-76-14 1 0,4-1-13 0,3 0 3 16,6-1 1-16,5-2-2 15,1 0 1-15,8 0-4 0,0-2-3 16,1-4-1-16,0-3 0 0,-1-1-2 15,3-3-1-15,-3-3 0 0,2-1-1 0,0-2 0 16,-4 0-1-16,1 1 0 0,-3 1-1 16,-6 0-2-16,-4 4 1 0,-6 1-4 15,-6 2 0-15,-3 4 1 0,-10 2-3 16,-8 3-3-16,-8 1-10 0,-7 0-12 16,0 0 2-16,0 0 9 0,1 0 8 0,-1 1 7 15,-4 8-14-15,-10 3-20 0,-8 5-27 16</inkml:trace>
  <inkml:trace contextRef="#ctx0" brushRef="#br0" timeOffset="27436.51">12455 15710 298 0,'0'0'60'0,"0"0"-14"0,0 0-18 0,0 0-13 15,0 0-13-15,0 0 4 0,0 0 4 16,0 0 4-16,112-51 2 0,-55 44-4 16,5 0-3-16,6-2-2 0,8 0-1 15,3-3 1-15,2-1-2 0,0-2 0 16,1 0-1-16,-3-3-1 0,-2 0-2 0,-2 0 0 15,-1 1-1-15,-3 0 0 0,0 3-1 16,-5 2 0-16,-5 2 0 0,-2 0-3 16,-8 3 1-16,-2 1-2 15,-8 3-2-15,-5 0-3 0,-6 3-9 0,-11 0-10 16,-7 0-17-16,-5 0-17 0,-7 0-14 16,1 0 1-16,2 3-13 0,-3 4-26 15</inkml:trace>
  <inkml:trace contextRef="#ctx0" brushRef="#br0" timeOffset="27797.75">12569 15727 214 0,'0'0'54'0,"0"0"4"16,0 0-10-16,0 0-20 0,0 0-17 15,0 0-8-15,0 0 6 0,0 0 5 16,0 0 5-16,0 0 0 0,91-25-7 16,-42 24-1-16,5 0-4 0,5-2 0 15,5-3-1-15,8-2 0 0,0-1-2 0,3-3-1 16,-2-2 0-16,-1-1-1 0,-1-2-2 15,-2-1 0-15,-2 0 1 16,-1 1-2-16,-2 1 0 0,-3 0-1 16,-5 4-2-16,-6 1-4 0,-6 5-8 0,-3 0-5 15,-8 5-10-15,-4 1-12 0,-9 0-17 16,-1 0-12-16,-9 1-15 0,-1 5-15 16</inkml:trace>
  <inkml:trace contextRef="#ctx0" brushRef="#br0" timeOffset="53728.79">13331 16956 154 0,'0'0'47'0,"0"0"-7"15,0 0-3-15,0 0-2 0,0 0-3 16,0 0 4-16,0 0-6 0,0 0-5 15,-68-80-6-15,65 77-7 0,-1 0-4 0,1 2-5 16,3 1-4-16,-3-2-4 0,3 2 1 16,0 0 1-16,0 0 3 0,0 0 4 15,0 10 0-15,3 4 1 16,7 6-1-16,-6-8 1 0,2 3-1 0,0-2 2 16,0 3-1-16,2 5-4 0,-2-4 2 0,4 1-2 15,-1-3 4-15,2 1-2 0,1-4-1 16,-3 0-1-16,4-6 0 15,0 1 2-15,-3 0 0 0,6-4-3 16,1-2 0-16,1-1 1 0,6-3 2 0,1-8 5 16,-1-4-6-16,2-3 0 0,6-6-3 15,1-5 1-15,-1-3 1 0,4-3-3 16,-2-1 2-16,-3 1 0 0,0 0 0 16,-4 1 3-16,-1 6-6 0,-4 2 1 15,-2 5-4-15,0 2-2 0,-4 6-6 0,-3 4-13 16,-5 3-16-16,-4 5-28 0,2 1-20 15,0 0-42-15</inkml:trace>
  <inkml:trace contextRef="#ctx0" brushRef="#br0" timeOffset="54136.83">13237 17148 228 0,'0'0'40'15,"0"0"-8"-15,0 0-9 0,0 0-11 16,0 0-5-16,0 0-6 0,0 0 4 15,0 0 2-15,0 0 2 0,0 0 5 0,-16 4 4 16,23 12 1-16,5 3-3 0,-2-1-2 16,6 2 8-16,-3 4-14 0,3-4 14 15,-3 1-4-15,1-3-13 0,-1-4 11 16,2 0-11-16,1-3 1 0,1-4 2 16,0 1-1-16,2-5-2 0,3-2 0 0,4-1 0 15,3 0-1-15,3-10 2 0,1-6-13 16,10-9 5-16,1-4-11 15,2-5-7-15,2-1 10 0,1-5-18 16,-1 0 4-16,-1 1-13 0,-2 1-25 0,0-2-28 16,-5 2-31-16,-2 2-52 0</inkml:trace>
  <inkml:trace contextRef="#ctx0" brushRef="#br0" timeOffset="69337.19">19047 13529 64 0,'0'0'14'15,"0"0"-8"-15,0 0-12 0,0 0-11 16,0 0-5-16,0 0-3 0</inkml:trace>
  <inkml:trace contextRef="#ctx0" brushRef="#br0" timeOffset="83606.12">30804 9445 1 0,'0'0'3'16,"0"0"-2"-16,0 0-1 0,0 0-1 15,0 0 1-15,0 0 1 0,0 0-1 16,0 0 0-16,0 0 0 0,3-2 0 16,-2 2 1-16,-1 0-1 0,2 0 0 0,-1 0 0 15,2 0 0-15,-2 0 0 16,1 0 0-16,-1 0-2 0,1 0-1 15,-1 0 2-15,1 0 1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9T05:28:02.2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822 9707 111 0,'0'0'32'0,"0"0"-10"15,0 0-8-15,0 0-11 0,0 0-5 16,0 0-1-16,0 0 2 0,0 0 1 0,0 0 5 15,0 0 0-15,-2-11-2 0,14 13 4 16,4 4 3-16,7 0 3 0,4-3 7 16,2-2 1-16,6-1-2 0,3-1 2 15,4-6-1-15,4-6-3 0,3-2 3 16,3-2-10-16,3-1-3 0,1-1-5 0,1-1-4 16,-2 1 2-16,0 1-2 15,0 3 2-15,-2 3 1 0,-4 1-2 16,-1 4-1-16,-4 2-1 0,-7 1-1 15,-4 2-1-15,-11 1-1 0,-3 1 0 0,-9 0-2 16,-6 0-2-16,3 0-1 0,-7 0 3 16,0 0 4-16,0 0 4 0,0 1-2 15,-8 7-8-15,-8 1-9 0,-10 1-17 16,-3 1-19-16,-4-5-9 0,-2-1-17 16</inkml:trace>
  <inkml:trace contextRef="#ctx0" brushRef="#br0" timeOffset="276.44">16784 9729 162 0,'0'0'46'15,"0"0"-7"-15,0 0-7 0,0 0-12 0,0 0-9 16,0 0-2-16,0 0-1 0,0 0 2 15,0 0 2-15,0 0-2 0,73 4-2 16,-33-4-2-16,5 0 0 16,5 0 1-16,3 0-5 0,3-4 1 0,2-1 2 15,1-3-2-15,5 0 2 0,2-2-3 16,1-2-4-16,2 0-6 0,-4-1-1 16,3 1-3-16,-3 2-10 0,-1 0-21 15,-3 5-34-15,-5 1-43 0</inkml:trace>
  <inkml:trace contextRef="#ctx0" brushRef="#br0" timeOffset="886.95">19447 9581 152 0,'0'0'37'0,"0"0"-4"0,0 0-1 16,0 0-2-16,0 0-5 16,0 0-4-16,0 0-7 0,0 0-6 0,0 0-5 15,0 0 5-15,-15 0 1 0,16 0 3 16,17-2 1-16,8 1-3 0,14-3-4 16,7-1 2-16,7-2 0 0,7 2-3 15,4-3-1-15,3 1-3 0,-1-1-2 16,1 2 0-16,-3 0-2 0,0 3 1 0,-3-2 0 15,-1 2-3-15,-1-1-4 0,-2-1-3 16,-5 2-3-16,-4-1-1 0,-6 1 3 16,-3-1 6-16,-3 0 4 0,-4-1 1 15,-6 1-1-15,-9 1 0 0,-7 1-3 16,-1 0 0-16,-5 1-11 0,-1-1-11 16,2 2-17-16,-6 0-25 0,0-1-20 15</inkml:trace>
  <inkml:trace contextRef="#ctx0" brushRef="#br0" timeOffset="1219.49">19383 9758 238 0,'0'0'60'0,"0"0"-5"16,0 0-12-16,0 0-12 0,0 0-11 0,0 0-9 16,0 0-6-16,0 0 0 0,0 0 2 15,-33-7-2-15,56 7 2 0,10 0-4 16,5 0 2-16,6 0 1 0,6 0-2 16,3 0 1-16,3 0-3 0,2-3-3 15,1-3 2-15,1-2-1 0,-1-2-1 0,0-3 0 16,-1 1-5-16,-1 0-3 15,-4-1 0-15,-2 0-4 0,-6-1 2 0,-3 3-9 16,-4-1-7-16,-3-1-13 16,-6 3-14-16,-10 2-18 0,-8 4-20 0,-5 2-28 15</inkml:trace>
  <inkml:trace contextRef="#ctx0" brushRef="#br0" timeOffset="1451.27">19386 9951 398 0,'0'0'59'16,"0"0"-14"-16,0 0-14 0,0 0-7 16,0 0-7-16,0 0-4 0,0 0-2 15,115-76-8-15,-66 63 2 0,6 1-8 16,2 1 1-16,2 3-1 0,1 1-1 15,-1 4-5-15,2 0-2 0,-1 3-16 0,4 0-52 16,1 0-72-16,3 0-127 0</inkml:trace>
  <inkml:trace contextRef="#ctx0" brushRef="#br0" timeOffset="12683.79">18086 13021 3 0,'0'0'7'15,"0"0"-3"-15,0 0 0 0,0 0-2 16,0 0 0-16,0 0 0 0,0 0-2 15,0 0 1-15,0 0 2 0,0 0-3 0,-11-9 3 16,10 9 2-16,1 0 1 0,-1 0 2 16,1-1 1-16,-2 1-5 0,2 0 1 15,-1 0-3-15,-1-1 0 0,1 1 0 16,-1 0-1-16,1-2 0 0,-2 2-1 16,2 0 0-16,-1-1 2 0,1 1-2 0,-1 0 1 15,1 0-1-15,-1-2 2 16,1 2 1-16,-2 0-1 0,3 0 0 15,-1-1-2-15,-1 1 1 0,1 0-2 16,1 0 0-16,-2 0 1 0,2 0 0 0,-1 0 2 16,1-1 0-16,-2 1 0 0,2 0 2 15,-1 0-1-15,1-2 1 0,0 2-2 16,0 0-2-16,0-1 0 0,0 1 1 16,0-2 2-16,0 0-1 0,0 1-1 15,0-1-1-15,0 0-1 0,0 1 0 0,0 0-6 16,0-1-6-16,0 0-9 0,0 1-5 15,0 0-12-15</inkml:trace>
  <inkml:trace contextRef="#ctx0" brushRef="#br0" timeOffset="13037.14">17513 13083 1 0,'0'0'2'0,"0"0"-2"0,107-23 0 0,-64 13-2 16,-1-3 1-16,0-1 1 0,0 1 0 0,-3-1 0 15,-1 2 0-15,-3 0 0 0,-1 0 0 16</inkml:trace>
  <inkml:trace contextRef="#ctx0" brushRef="#br0" timeOffset="13988.13">19757 13072 99 0,'0'0'14'0,"0"0"-5"0,0 0-1 16,0 0 3-16,0 0 0 0,0 0 7 16,0 0 1-16,0 0-2 0,0 0-1 15,0 0-3-15,86-19-1 0,-54 12 0 16,2-2 1-16,4 0 0 0,2-2 0 0,2-2-3 15,4-1-1-15,4-1-2 0,3-2-1 16,3 0-5-16,4 3-2 0,-1-1 1 16,0 3 0-16,-2-1 0 0,-5 3 0 15,-2-1-3-15,-1 3 2 0,-4 2-2 16,-2 0 0-16,-3 1 0 0,-4 3-1 16,-3-2-2-16,-2 3 1 0,-4-1 2 15,-1 2 1-15,-8-3 0 0,0 3 1 16,-6-1 1-16,-6 1-1 0,7 0 0 15,-8 0 2-15,1 0 0 0,0 0 0 0,-6 0-1 16,0-1-2-16,0 1-2 0,0-2-3 16,0-3-6-16,0 2-5 0,-9-2-9 15,-7 2-11-15,-2 3-10 0,-8 0-8 16,0 2-10-16</inkml:trace>
  <inkml:trace contextRef="#ctx0" brushRef="#br0" timeOffset="14364.91">20006 13137 117 0,'0'0'24'0,"0"0"-3"15,0 0 1-15,0 0-1 0,0 0-1 0,0 0-1 16,0 0-1-16,0 0-1 0,0 0-2 15,0 0-2-15,-16 0-4 0,16 0-2 16,0-3 1-16,6-1 2 0,8-4-1 16,8 1 1-16,4-3-2 0,7 1-2 15,5-3-2-15,4 1 1 0,3-2-1 16,4 1-1-16,3-1 1 0,-1 0-2 16,2 1-1-16,-2-2 1 0,-2 1-2 15,-2 1 1-15,-1-1-2 0,-3 1 0 16,-6 3-3-16,-2 1 0 0,-5 1 0 0,-8 2-2 15,-4 2 1-15,-7 1-3 0,-5 1-2 16,0 1-4-16,-6 0-3 0,0 0-1 16,0 0 2-16,1 0-3 15,-1 0-3-15,0 0-15 0,0 0-14 0,-15 0-20 16,-8 5-17-16</inkml:trace>
  <inkml:trace contextRef="#ctx0" brushRef="#br0" timeOffset="14650.28">19955 13096 92 0,'0'0'27'0,"0"0"-4"0,0 0-2 16,0 0 9-16,0 0 8 0,0 0 4 0,0 0-6 15,0 0-5-15,0 0-6 16,67 4-3-16,-31-4-2 0,4 0-2 15,4-5-5-15,3-1-1 0,4 1-2 16,3-1-1-16,2-1-3 0,0 1-3 0,1-2 0 16,1-3-1-16,1 0 2 0,-1-2-4 15,1-1 1-15,-1-1-2 0,-2 1-2 16,1-1 0-16,-3 2-2 0,-1 1-5 16,-1 0-5-16,-6 1-9 0,-3 2-23 15,-6 2-48-15,-11 2-78 0</inkml:trace>
  <inkml:trace contextRef="#ctx0" brushRef="#br0" timeOffset="19547.52">18031 14161 9 0,'0'0'11'0,"0"0"-1"0,0 0 1 0,0 0-1 16,0 0 1-16,0 0 1 0,0 0-2 16,0 0-5-16,0 0 0 0,-2 0-4 15,1 0 3-15,1 0-4 0,-2 0 0 16,2 0 1-16,-1 0-1 0,1 0 0 15,0 0-1-15,-1 0 1 0,1 0-2 0,0 0 0 16,0 0 2-16,-2 0 0 0,2 0 0 16,0 0 0-16,0 0 0 0,0 0 2 15,0 0-2-15,0 0 3 0,0 0-4 16,0 0 1-16,-1 0-2 0,1 0-3 16,0 0 1-16,0 0 3 0,0 0-2 0,-2 0-1 15,2 0 0-15,0 0-4 16,0 0-4-16,-1 0-7 0,1 1-11 15</inkml:trace>
  <inkml:trace contextRef="#ctx0" brushRef="#br0" timeOffset="26367.69">21422 12651 99 0,'0'0'24'0,"0"0"-5"0,0 0 0 16,0 0-1-16,0 0 1 0,0 0-5 0,0 0-2 16,0 0-5-16,0 0-3 0,0 0-1 15,-6-22-2-15,6 21 0 0,-1-1 0 16,1 0 2-16,0 1-2 0,-2 1 2 16,2-2 1-16,0 2 1 0,-1 0 3 15,1 0-1-15,0 0 3 0,0 0 0 0,-2 2 0 16,1 10-2-16,1 0 1 0,-2 6-2 15,2-1-2-15,0-5 1 0,0 6-2 16,0-7-2-16,0-2 0 0,3 2 2 16,2-4 2-16,0 2 6 0,1-1 4 15,1-2 5-15,2-2 0 0,5-2 0 16,2-2-4-16,5 0-2 0,0-10-5 16,1-6-3-16,4-2 1 0,3-5-4 15,0-1 0-15,3-3-3 0,1-1 1 16,-3 0-3-16,1-1-3 0,-5 1 2 0,-2 3-4 15,-5 0 3-15,0 3 0 0,-1 2 0 16,-3 1 1-16,-3 7-4 0,-1 3-1 16,-5 3-8-16,-3 3-13 0,1 2-4 15,-4 1-4-15,6 0-8 0,1 0-13 16,5 0-21-16,0 1-16 0</inkml:trace>
  <inkml:trace contextRef="#ctx0" brushRef="#br0" timeOffset="26779.79">21352 12764 186 0,'0'0'35'16,"0"0"-9"-16,0 0-13 0,0 0-6 0,0 0-1 16,0 0 0-16,0 0 1 0,0 0-1 15,0 0-3-15,0 0 2 0,-31 73-2 16,31-53 4-16,0-2 2 0,0-2-2 16,4 2 1-16,1-2-4 0,0-2 1 15,-1-7 3-15,4 7 0 0,-1-3 6 0,1-4 0 16,4 2-2-16,4-3 1 0,0-4-2 15,8-1-3-15,4-1 0 16,1-5-4-16,4-7-7 0,5-3 3 16,2-4-3-16,5-4-1 0,0-2 5 0,1-2-5 15,-2-2-2-15,2 0-3 0,-3-1-3 16,-1 1-7-16,0 4-1 0,-6 0-9 16,-3 4-7-16,-5 4-6 0,-7 3-10 15,-6 6-6-15,-8 1-3 0,-2 6-12 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11T04:47:06.2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237 5882 291 0,'0'0'40'0,"0"0"-1"15,0 0-5-15,0 0-5 0,0 0-4 0,0 0-4 16,0 0 0-16,0 0 1 0,0 0-6 15,3-8 2-15,-3 6-7 0,0 1-4 16,0 0-1-16,0-1-4 0,0 1 1 16,0-1-3-16,0 0 0 0,0 1-2 15,0 1 5-15,0-3-3 0,10-2 0 16,6-1 0-16,-3 2-1 0,4 1 1 16,-2-2 1-16,-4 4-1 0,5-2 0 15,1-1 0-15,-6 1 0 0,7 2 0 16,-2-2-1-16,-1 3 1 0,2-1-2 0,-3-1 0 15,0 2-1-15,-1 0-3 0,1 0-7 16,-1 0-13-16,-6 0-36 0,-1 0-44 16,-6 0-86-16</inkml:trace>
  <inkml:trace contextRef="#ctx0" brushRef="#br0" timeOffset="239.34">13228 5994 443 0,'0'0'58'0,"0"0"-15"15,0 0-12-15,0 0-8 0,0 0-7 16,0 0-3-16,0 0 0 0,0 0-5 16,0 0-2-16,25 14-3 0,-9-11 0 0,1-2-3 15,0 1 0-15,2 0 0 16,3-1 0-16,-5-1-2 0,1 0-2 15,2 0-2-15,0 0-10 0,12 0-30 16,-6-5-75-16,0-3-150 0</inkml:trace>
  <inkml:trace contextRef="#ctx0" brushRef="#br0" timeOffset="1133.12">14997 5885 376 0,'0'0'31'16,"0"0"-14"-16,0 0-10 0,0 0-6 15,0 0-4-15,0 0-4 0,0 0 2 0,0 0 3 16,0 0 4-16,0 0 1 0,13 0-2 15,7 0 0-15,-8 0 0 0,8 0 0 16,-1 0-1-16,-6 0 3 0,5 0-3 16,-6 0 2-16,-2 0-2 0,3 0 1 15,-8 0-1-15,0 0 0 0,-5 0 0 16,0-3 1-16,0 3 1 0,2 0 2 16,-1 0-1-16,1 0 4 0,-1 0 2 15,1 0 0-15,-2 0 1 0,0 0-4 16,0 0-3-16,-11 0 0 0,-7 0-2 0,-4 6 0 15,0-5 1-15,1 2 0 0,0-1 0 16,-2-1-2-16,2 3 5 0,0-1-2 16,4-2 0-16,2 2 4 15,4-2-2-15,7-1 0 0,-1 2-2 0,5-2-1 16,-1 0-2-16,1 0-2 0,-2 0 2 0,1 1-2 16,-1-1 0-16,1 0-2 15,1 0-1-15,-2 0 3 0,2 2 0 16,0-2 2-16,0 0 2 0,12 0-1 15,5-2 0-15,7-2-2 0,0 0-1 0,1 1-4 16,-1-1-3-16,-2 1-5 0,3 2-14 16,-4-1-26-16,-5 2-30 0,2-1-63 15</inkml:trace>
  <inkml:trace contextRef="#ctx0" brushRef="#br0" timeOffset="1915.51">16180 5321 365 0,'0'0'64'0,"0"0"-15"0,0 0-16 16,0 0-11-16,0 0-7 0,0 0-8 0,0 0-4 16,0 0-2-16,0 0 1 0,0 0-6 15,-38-10 1-15,22 22-1 0,0 5 1 16,2 3 3-16,-1 1 1 0,1 5 1 16,0 2-1-16,0 4-1 0,2 3 1 15,0 2-1-15,-1 2 1 0,0 1 0 0,1 1 1 16,1-2-2-16,1 1-1 0,4-5-2 15,1 2 1-15,4-2 3 0,1-1-2 16,3-1 5-16,4-1-4 0,5-2-1 16,1-1-1-16,3-3-4 0,1-3-1 15,4-4-6-15,0-4-5 0,5-2-26 16,3-6-29-16,3-7-49 0,1 0-116 16</inkml:trace>
  <inkml:trace contextRef="#ctx0" brushRef="#br0" timeOffset="2400.98">16518 5657 575 0,'0'0'39'0,"0"0"-11"0,0 0-5 16,0 0-5-16,0 0-7 0,0 0-4 16,0 0-2-16,0 0-3 0,0 0-2 15,0 0-3-15,-13-23-1 0,13 21 0 16,0 2 0-16,0 0 0 0,0 0 1 16,0 0 2-16,0 13 1 0,7 3-1 0,1 7 1 15,0 0 0-15,1 0 0 16,-2 0 0-16,3-3 0 0,-3 2 0 0,2-4 0 15,-3-3 3-15,1-1-3 16,-1-4 3-16,-2-2-4 0,2 2 1 0,-6-6 0 16,4 1 0-16,-4-5 0 0,0 0 1 15,0 0 0-15,2 1 1 16,-1 1 1-16,1-2 0 0,-1 3 1 0,1-3-1 16,-2 1 3-16,1-1-2 0,-1 0 0 15,4 0-2-15,2-6 0 0,1-9-6 0,2-5 2 16,1-1-2-16,-1 0 3 0,0-1 1 15,-2 0 1-15,3 1-3 0,-1-4-1 16,1 0-2-16,1-2-1 16,1 0-2-16,2 2-6 0,-2 2-8 0,0 2-13 15,-1 3-32-15,-4 3-43 0,-4 7-83 16</inkml:trace>
  <inkml:trace contextRef="#ctx0" brushRef="#br0" timeOffset="2926.51">16878 5768 601 0,'0'0'26'0,"0"0"-6"16,0 0-7-16,0 0-6 0,0 0-5 16,0 0-2-16,0 0-1 0,0 0-1 15,0 0-3-15,0 0 4 0,-1 0-3 16,1 0 1-16,0 0 1 0,4 0-1 16,2 0 0-16,4 0 2 0,-1 0-3 0,-2 3 1 15,0 1 1-15,0 1-1 0,-1 1 2 16,-2 3-1-16,1 5 6 15,-2 2-3-15,-3 7 4 0,0-1-5 16,-3 2 1-16,-5-1 0 0,0-2-1 0,-4-2 2 16,2-2-2-16,3-5 1 0,-2 1-1 15,5-6 1-15,1-4-1 0,-1 5 0 16,2-5 0-16,-1 0 0 0,2 1 0 16,1-4 0-16,0 0 0 0,-2 0-2 15,2 2 0-15,0-2-1 0,-1 0-3 0,1 2 1 16,0-2 1-16,0 1 0 0,0-1 1 15,0 2 0-15,0-2 2 16,0 1 1-16,0 3-1 0,0 0 2 16,9 0-2-16,-2 1-1 0,4-4 1 0,7 2-1 15,2-1 0-15,7-2 1 0,-1 0-4 16,1 0-7-16,2-2-18 0,0-2-26 16,-2-2-53-16,5-1-146 0</inkml:trace>
  <inkml:trace contextRef="#ctx0" brushRef="#br0" timeOffset="3263.73">17502 5771 646 0,'0'0'28'0,"0"0"-13"16,0 0-7-16,0 0-3 0,0 0-4 16,0 0-1-16,0 0-1 0,0 0 0 0,0 0-1 15,0 0 1-15,0-9 0 0,14 9-1 16,3 0 0-16,3 0-2 15,5 0 0-15,-3 0-3 0,2 0-3 16,-1 0-6-16,2 1-7 0,-1-1-11 0,0 0-24 16,-3-1-41-16,-5-4-58 0,-1 1-98 15</inkml:trace>
  <inkml:trace contextRef="#ctx0" brushRef="#br0" timeOffset="3773.06">18123 5498 627 0,'0'0'31'0,"0"0"-6"16,0 0-7-16,0 0-2 0,0 0-5 16,0 0-6-16,0 0-4 15,0 0-2-15,0 0 0 0,-8-10-2 0,6 10 1 16,2-3-3-16,0 3 2 0,0 0 1 16,0 0 0-16,5 7 2 0,6 5 0 15,1 4 0-15,-1 2 1 0,4-2 0 16,-5 2-1-16,1-1-1 0,-1-1 1 15,-1 1-3-15,0 0 3 0,1-1 0 0,-1 0 0 16,-4-6 1-16,1 1-1 0,0-4-2 16,-2 1 2-16,2 0 0 0,-5-5 0 15,2 1 2-15,-3-4-2 0,0 0 1 16,0 0 2-16,2 1 0 0,-1 1 2 16,-1-2-1-16,2 2 1 0,-2-2 2 0,1 0-1 15,-1 0-1-15,5 0-2 16,0-7-2-16,4-9-1 0,0-4-1 15,2-1 0-15,1-1 1 0,-1-3-3 16,2 1 0-16,0-2-2 0,3 0-3 0,-1 1-4 16,2 0-6-16,-2 5-9 0,0-1-11 15,-4 6-30-15,-3 1-53 0,-3 5-73 16</inkml:trace>
  <inkml:trace contextRef="#ctx0" brushRef="#br0" timeOffset="4229.53">18553 5657 629 0,'0'0'38'0,"0"0"-9"15,0 0-5-15,0 0-7 0,0 0-6 16,0 0-3-16,0 0-3 0,0 0-2 0,0 0 0 16,0 0-3-16,0 0 1 15,0 0-2-15,0 0 0 0,0 0-1 16,0 0-1-16,0 0 1 0,0 0-3 15,0 0 2-15,0 0-2 0,0 0 2 0,0 6 1 16,4 6 1-16,-1 5 2 0,1 4-1 16,-1-7 0-16,2 1-1 0,-4-4 2 15,2 1-1-15,-2-2 0 0,2 1 0 16,0 1-1-16,1-3 0 0,-1 2 0 16,-1-1 4-16,1 0-5 0,-1 0 4 0,0 1-6 15,-1 0-2-15,2-1-3 0,-3-5-5 16,2 1-8-16,-2-2-13 15,0 3-19-15,0-2-39 0,1 2-40 16,-1-7-135-16</inkml:trace>
  <inkml:trace contextRef="#ctx0" brushRef="#br0" timeOffset="4681.51">18930 5208 547 0,'0'0'32'0,"0"0"-17"0,0 0-3 16,0 0-4-16,0 0-3 0,0 0-1 0,0 0-6 15,0 0 5-15,0 0-4 0,0-6 2 16,10 15-1-16,3 3 0 0,5 3 3 16,0 1-2-16,0 3 4 0,2 1-2 15,-2 3-1-15,0 2-1 0,-3 2 3 16,2 5 1-16,-4 3 3 0,1 5 2 16,-2 1-3-16,-1 4-4 0,-5 3-2 15,-3 0-1-15,-3 0 1 0,0 1 1 16,-4-3-1-16,-7-4 3 0,-1-4-4 15,-1-4-1-15,-3-7 1 0,3-3-1 0,-2-3 1 16,4-4 1-16,-1-4-1 0,4-5-1 16,3-1 0-16,2-4-1 0,0-1 0 15,3-2-1-15,-4 2-1 0,1 1-3 16,0-1-7-16,-1 1-8 0,4-3-18 16,-1 0-46-16,1 0-51 0,-5 0-133 0</inkml:trace>
  <inkml:trace contextRef="#ctx0" brushRef="#br0" timeOffset="4847.32">19250 5942 543 0,'0'0'-10'0,"0"0"-34"0,0 0-89 15,0 0-124-15</inkml:trace>
  <inkml:trace contextRef="#ctx0" brushRef="#br0" timeOffset="8573.04">12847 6985 188 0,'0'0'40'0,"0"0"0"0,0 0 0 15,0 0-7-15,0 0-2 16,0 0-7-16,0 0-3 0,0 0-2 0,0 0-6 16,0 0-2-16,1-29-1 0,-1 29 1 15,0-3 3-15,0 2 5 0,3 0 0 16,-3-1-1-16,0 0-5 0,1 1-1 16,-1-1-5-16,0 1 0 0,0-1-3 15,2 1-3-15,-2 1 0 0,0-2-2 0,0 2 0 16,0-2 1-16,1 2 0 0,-1 0-2 15,6 0 2-15,1 4 2 0,2 7-2 16,1 1 0-16,0 0 0 16,0-1 1-16,-1 2-1 0,1 1 0 0,-3-5 1 15,2 0 0-15,-3-2-1 0,2 0 0 16,-2 0-1-16,-3-3 1 0,0-2 1 16,1 0 1-16,-1 1 0 0,0-2 1 15,1 2 2-15,-4-3 1 0,0 0 2 16,6 0 2-16,-3 0 1 0,10 0-4 0,0-4 0 15,2-3-2-15,3-6-3 0,0-1 0 16,2-2-1-16,3-2 0 0,-1-3-2 16,1-1 0-16,3-1-2 0,1 0-1 15,1 2 1-15,1 1 0 0,-2 2 0 16,-3 3-2-16,-1 3-1 0,-8 4-2 0,-1 2-5 16,-6 2-5-16,-2 2-14 15,-2 1-28-15,1 1-29 0,-1 0-29 16,0 0-52-16</inkml:trace>
  <inkml:trace contextRef="#ctx0" brushRef="#br0" timeOffset="9121.21">12907 7120 324 0,'0'0'72'0,"0"0"-10"16,0 0-10-16,0 0-16 0,0 0-6 15,0 0-5-15,0 0-7 0,0 0-2 16,0 0-4-16,-13-29-3 0,13 29-1 16,0-1-4-16,-1-1-3 0,1 2-3 15,-2-2 0-15,2 2 0 0,0 0-1 16,0 0 3-16,0 0 1 0,2 0 1 16,2 7-4-16,6 4 4 0,-1-1-2 15,1 1 1-15,-1-2-1 0,1 0 0 16,-3-1 0-16,3 0-1 0,-4-1 1 0,1 1 0 15,0-1 6-15,1 1-6 0,-1-1 5 16,-1-1-3-16,1 1-2 0,-3-5 0 16,3 3 2-16,-2-4-1 0,-2 0 2 15,6 3 0-15,2-4 1 0,5 0 1 16,4-4-5-16,3-5 4 0,-2-4-6 16,2-2 3-16,1-2 2 0,2 0-3 15,0-2 1-15,-1-2-2 0,2-1-2 16,-1 0 0-16,0-1-2 0,0-2-3 15,-1 5-4-15,-3 0-10 0,1 1-15 0,-2 6-28 16,-3 1-41-16,-4 2-64 0,-6 6-81 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11T04:48:19.3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078 5830 47 0,'0'0'13'0,"0"0"-1"16,0 0-3-16,0 0-1 0,0 0 0 15,0 0-4-15,0 0-2 0,0 0-2 16,0 0-3-16,-13-6 2 0,11 6-3 0,2 0 2 15,-1 0 0-15,1 0-1 0,-2 0 2 16,2 0 1-16,0 0 1 16,0 0-1-16,0 0 1 0,0 0-1 15,0 0 3-15,0 0 2 0,2 0-1 0,5 1 5 16,0 4-2-16,8 1-1 0,-2-1 3 16,-2-2-3-16,7 0-1 0,0-2 3 15,0-1 2-15,6 0-3 0,-2 0-1 16,1 0-3-16,-2-3 1 0,-6 0-1 15,3 0 1-15,-1 0 0 0,0-1-3 0,-1 2 0 16,1-1-2-16,0 1-2 0,0-1 2 16,0 1-2-16,-1-1 0 0,-4 1 1 15,-1 0-4-15,1 1 0 0,-8-1 0 16,2 2-1-16,-6 0 2 0,0 0 3 16,0 0 1-16,2 0 0 0,-1 0 1 15,0 0 0-15,1 0 0 0,-1 0-2 16,2 0 0-16,-2 0-3 0,1 0-8 15,-1 0-9-15,1-1-14 0,-1 1-21 16</inkml:trace>
  <inkml:trace contextRef="#ctx0" brushRef="#br0" timeOffset="387.98">18922 5953 166 0,'0'0'28'16,"0"0"-8"-16,0 0-7 0,0 0-6 15,0 0-3-15,0 0-2 0,0 0-2 16,0 0 1-16,0 0-2 0,80-15 0 0,-62 15 0 15,-2 0 0-15,2 0 1 0,-2 0-2 16,2 1 4-16,-1 1-1 0,6 1 3 16,2 0 0-16,-1-3-1 15,2 0-1-15,1 0-1 0,0 0-1 0,0-2-1 16,2-1 1-16,-1 0 0 0,-1-1 0 16,-1-1 0-16,-1 1-2 0,-9 0 0 15,1 2-4-15,-7 0 0 0,-5 1-5 16,1 1-4-16,-6 0-2 0,0 0 0 15,0 0 4-15,0 0-1 0,0 0-2 0,-5 0-6 16,-8 5-14-16,-6 2-20 0</inkml:trace>
  <inkml:trace contextRef="#ctx0" brushRef="#br0" timeOffset="637.35">19005 6021 89 0,'0'0'25'0,"0"0"-1"0,0 0-7 15,0 0-4-15,0 0 0 0,0 0-1 16,0 0-2-16,90 5 0 0,-64-4-5 16,0-1-2-16,-8 0-3 0,2 0 1 15,0 0-1-15,-1 0 0 0,1 0 0 0,-1 0 0 16,2 0-3-16,0-1-1 0,6-2-2 15,-1 0-4-15,-4 0-8 16,2 2-14-16,-5-1-35 0</inkml:trace>
  <inkml:trace contextRef="#ctx0" brushRef="#br0" timeOffset="6958.59">24778 5396 147 0,'0'0'11'0,"0"0"-4"16,0 0-3-16,0 0 2 0,0 0-2 16,0 0 0-16,0 0 1 0,0 0 2 15,0 0 0-15,46-12 3 0,-35 9-2 16,-4 1 0-16,-3 1 1 0,6-1-1 15,-5 1 0-15,-1-1-2 0,3 2 0 0,-7 0-3 16,0-1 0-16,0 1-1 0,6-2-1 16,0 2 2-16,-2-2-2 0,2 2-1 15,-6 0-3-15,0 0 0 0,7 0-4 16,-3 0-4-16,2 0-2 0,4 0-4 16,-4 0-11-16,5 2-21 0,1 3-29 15</inkml:trace>
  <inkml:trace contextRef="#ctx0" brushRef="#br0" timeOffset="7187.82">24730 5589 253 0,'0'0'47'0,"0"0"-3"16,0 0 0-16,0 0-10 0,0 0-8 0,0 0-9 15,0 0-7-15,0 0-5 16,0 0 1-16,-6 9-1 0,8-7 2 16,7 3-1-16,6 1-3 0,2-2-1 0,0-1-4 15,0-3-1-15,2 0-6 0,0 0-15 16,6 0-32-16,-4 0-44 0,2-3-86 16</inkml:trace>
  <inkml:trace contextRef="#ctx0" brushRef="#br0" timeOffset="8583.91">26153 4964 118 0,'0'0'32'0,"0"0"-3"0,0 0-3 0,0 0-3 16,0 0 2-16,0 0 1 15,0 0 0-15,0 0-1 0,0 0-2 0,0 0-3 16,2-21-3-16,-2 15-1 0,0 1-2 16,0 2-2-16,0 3-1 0,-2-2-2 15,2 2-1-15,0-2 1 0,-3-2-3 16,1-1-1-16,-1 0-2 0,1 3-2 15,-1-3 3-15,0 3 0 0,0-2 1 0,2 1 0 16,1 3 0-16,-3-2-1 0,3 2-1 16,-1-1-2-16,-1 0 0 0,1-1 0 15,-1 0 0-15,1 1-1 0,0-1 0 16,-1 0-1-16,1 1 1 0,-1 0-1 16,1 1 1-16,-1-1 0 0,1 1-1 15,-1-2 0-15,1 2-2 0,-1 0 2 16,-4 0-2-16,0 0 2 0,-5 0 0 15,3 0 0-15,-2 4 0 0,1 1 0 16,2 1 0-16,-1 0-2 0,0 0 2 0,1 0-1 16,-1 2 0-16,2-2 1 0,3-3 0 15,-3 5-1-15,3-6 2 0,0 2-1 16,-3 2 0-16,3-3 1 0,0 0 0 16,-2 4 0-16,3-3 0 0,-2 0-3 15,-2 3 2-15,4-3-1 0,-1-1-1 0,-1 4 0 16,2-3-1-16,1 1-1 0,-2 4 1 15,2-3 0-15,-1 5 1 16,1 1 1-16,-1-7 0 0,2 6 1 16,0-6-3-16,0 2 1 0,0 3 0 0,0-5 1 15,0-2 0-15,2 4-1 0,-1-4 2 16,2 2 1-16,-1-2 1 0,0 1 3 16,1-2-1-16,2-1 2 0,-1 1-2 15,6-2 1-15,-4 0-1 0,4 0-1 16,0-2 3-16,0-3-2 0,1 0 1 0,-4-3 2 15,6-1-4-15,-8 2 1 0,6-4 3 16,-4 3-1-16,-3-1 5 0,2 1-2 16,-2-2-2-16,1 1-2 15,-2-2 2-15,0 1-1 0,-2-2 2 0,1 1-3 16,-2-1-1-16,0 0-2 0,0-2 1 16,0 1-1-16,0-3 1 0,0-4-1 15,0 8 0-15,-3-8 2 0,0 10 1 16,-2-1-1-16,-2-2-1 0,1 3 1 15,-4-2-2-15,0 2 1 0,3 3 1 0,-6-3-1 16,6 5 0-16,-2-1-2 0,1 1 0 16,-1 1 1-16,0-1 0 0,4 1-1 15,2 3 1-15,3 1 0 0,-4-3-1 16,1 1 2-16,-2-1 0 0,2 1-1 16,3 2 1-16,-2 0-1 0,2 0 0 15,0 0-1-15,-1-1 0 0,1 0-1 16,0-5 1-16,1-4-2 0,9-2 0 15,2-3-1-15,3 2 0 0,0 2 1 16,0 2 1-16,2 0-2 0,-1 1 1 0,-3 2 0 16,-1 0 0-16,-3 3-3 0,2-2 1 15,-2 2-4-15,-5 2-6 0,3 1-4 16,-7 0-11-16,4 0-11 0,2 0-11 16,1 0-13-16,2 0-15 0,-5 3-3 15,-2 4-48-15</inkml:trace>
  <inkml:trace contextRef="#ctx0" brushRef="#br0" timeOffset="9360.9">26353 4857 459 0,'0'0'51'0,"0"0"-17"0,0 0-10 0,0 0-12 16,0 0-3-16,0 0-4 0,0 0-3 15,0 0-3-15,0 0-2 0,-15-15-4 0,15 14-3 16,0 1 4-16,0 0 0 0,0 0 5 15,0 12 3-15,3 5-3 16,6 4 3-16,-2-1-2 0,-1 1 2 16,1-1-1-16,-1-2-1 0,0-6 0 0,-2 3 0 15,-1-5 0-15,1 0 1 0,-1 0-1 16,-1-5 1-16,2 4-2 0,-2-5 1 16,-1 1 0-16,2-1 1 0,-3-4-1 15,2 3 0-15,1 0 0 0,0 1 2 16,0-1 0-16,-3-3 1 0,0 0 0 0,5 0 0 15,-1 0 0-15,6 0-1 0,5-10 1 16,-4 0-2-16,6-7 1 0,-3 0-2 16,-2-1 0-16,2-3 0 15,-4 0 0-15,1-3 0 0,-2 0 2 0,-2 0-3 16,0 2 2-16,-1 0-1 0,0 7 1 16,-3 4 0-16,-2 2-1 0,1 5-1 15,-1-1-2-15,1 1-5 0,-2 4-13 16,0-2-26-16,0 2-63 0,1-1-80 15</inkml:trace>
  <inkml:trace contextRef="#ctx0" brushRef="#br0" timeOffset="9943.39">25991 5388 342 0,'0'0'46'0,"0"0"-7"15,0 0-9-15,0 0-9 0,0 0-7 16,0 0-3-16,0 0-4 0,0 0-1 15,0 0 2-15,8-1-2 0,13 1 1 0,7 0-2 16,1 0-3-16,1 0 0 16,2 0-3-16,2 0-2 0,1 0 0 15,0 0-3-15,1 0-2 0,-1 1-3 0,1 2-12 16,-3 2-15-16,-1-3-35 0,-3 2-34 16,-7-1-88-16</inkml:trace>
  <inkml:trace contextRef="#ctx0" brushRef="#br0" timeOffset="10808.71">26202 5865 271 0,'0'0'37'0,"0"0"-3"15,0 0-9-15,0 0-6 0,0 0-11 0,0 0-5 16,0 0-4-16,0 0-4 0,0 0 2 16,0 0-4-16,-39-41 2 0,28 41 0 15,-4 1 0-15,-6 10 2 0,-1 3-2 16,3 1-4-16,-1 2 1 0,0 0 1 16,4-1 0-16,-1 3 6 0,3-3-3 15,0 1 2-15,4-2-2 0,1-3 1 16,3-2-2-16,1 0-3 0,3-6-1 15,-1 5-2-15,3-2-1 0,0 3 1 16,0 0 2-16,2 0 1 0,2-1 3 0,5-4 3 16,-1 1 1-16,3-5 4 0,4-1 2 15,0 0 2-15,5-4 3 0,-3-7 2 16,-2-1 8-16,-2-3 3 0,0-1-2 16,-1 0 3-16,-3-1-1 0,-3 5 4 15,-1-2 5-15,-2 5-6 0,-2-3-5 0,-1-5-5 16,0 2-3-16,-4-5-2 15,-5 4-5-15,-2 2 1 0,-3 1-7 16,3 3 7-16,-1 3 6 0,5 0 3 16,-2 3 0-16,1 0-1 0,4 1-7 0,-4-2-4 15,5 2 0-15,0-1-1 0,0 3-1 16,3 1 0-16,-1-1-2 0,1 1-1 16,0-3 0-16,-3 3-4 0,3-2 1 15,0 1-1-15,0-4 1 0,7-2-2 16,5-3 3-16,5 0-1 0,1 0-1 0,-2 5-4 15,-3 3-1-15,-3-1-1 0,3 1 0 16,4 0-2-16,-5 0-8 0,7 1-11 16,-2-2-9-16,-4 3-12 0,6-4-7 15,-1 3-9-15,-2-2-2 0,2 1 3 16,-1-1 13-16,2 2 1 0</inkml:trace>
  <inkml:trace contextRef="#ctx0" brushRef="#br0" timeOffset="11416.38">26408 5847 449 0,'0'0'41'0,"0"0"-9"0,0 0-14 15,0 0-13-15,0 0-7 0,0 0-4 16,0 0 0-16,0 0 1 0,0 0 5 16,-42 25-2-16,30-5 4 0,-1 2-5 15,0 0-5-15,0-1 0 0,3 1-4 0,3-1 5 16,1-1 2-16,2-5 3 0,2 3 0 15,2 0-4-15,0 0-4 16,0 4-1-16,4-4 2 0,5-1 3 16,0-3 3-16,5-3 6 0,1-1-1 0,-2-6 1 15,3-1 3-15,4-3-3 0,1 0 3 16,6-5-1-16,-3-7 3 0,-2 1 1 16,0-5 3-16,-5-2 2 0,2 0 3 15,-3-4-1-15,1 0 1 0,-5-1 3 16,-3-1 1-16,-2 7-1 0,-7-2-2 0,0 0-7 15,-5-1-2-15,-6-4-3 0,-2 3-5 16,-5 1 3-16,-1 3-8 0,-1 2 4 16,0 5 0-16,7 2-1 15,-3 2 1-15,6 5-2 0,4-1-2 0,-5 2 0 16,1 0-2-16,-4 6 1 0,-1 5 3 16,6 2-4-16,3-1 2 0,3 3-4 15,3 2 2-15,0 0-1 0,6 3 0 16,3-4-1-16,3-2 0 0,2-3 3 15,-1 0 2-15,4-3 2 0,-1 0-1 0,4-3-1 16,0-1-5-16,2-2-9 0,1-2-13 16,2 0-19-16,-2 0-29 0,-1 0-14 15,-6 0-33-15</inkml:trace>
  <inkml:trace contextRef="#ctx0" brushRef="#br0" timeOffset="12500.36">25460 5543 155 0,'0'0'39'0,"0"0"-6"0,0 0-5 16,0 0-8-16,0 0-8 0,0 0-4 16,0 0-3-16,0 0 0 0,0 0-1 15,0 0 2-15,-24-9 0 0,24 7 1 16,-1 2-4-16,1 0-1 0,0 0-2 0,0-1-3 15,0 1 3-15,0 0 0 0,0 0 3 16,0-2-1-16,5 2-1 0,6-1-2 16,1 0 1-16,0-1 0 15,1 2 0-15,0-3 1 0,-1 1 0 0,1 2 0 16,-2-3 1-16,-6 2 0 0,2 1 1 16,-7 0 3-16,0-1 1 0,0 1 0 15,1 0 1-15,1 0-2 0,-1 0-2 16,-1 0-5-16,0 0-2 0,0 0-3 15,-1 0-1-15,-6 0 4 0,-5 0-1 0,0 1 3 16,1 3 0-16,1-2 2 0,5 0 0 16,1-1-1-16,-3-1 4 15,3 2-4-15,-1-1 2 0,1 0 0 0,4-1 1 16,-2 0-2-16,2 0-2 0,-1 0-4 16,-1 2-4-16,2-2-2 0,0 0 3 15,0 0 2-15,0 0 2 0,0 0-2 16,5 0-7-16,6 0-11 0,8-2-16 15,1 1-29-15,8-5-39 0</inkml:trace>
  <inkml:trace contextRef="#ctx0" brushRef="#br0" timeOffset="13807.68">27639 5368 151 0,'0'0'31'0,"0"0"-8"16,0 0-7-16,0 0-4 0,0 0 1 15,0 0 0-15,0 0 1 0,0 0 1 0,0 0 2 16,0 0 0-16,2-20-3 0,-2 15-1 16,-2 0-2-16,0 1-1 0,2 4-2 15,-1-2-2-15,-1-2-1 0,1-1 0 16,-1 0-1-16,1 3 2 0,1 2 0 15,-2-2-1-15,2 2 1 0,0-1 0 0,-1-1-2 16,1 2-2-16,-2-2 1 0,2 2-3 16,-1-1-3-16,-1 1 1 0,1 0 0 15,-6 0-3-15,-6 0 3 0,-3 1-1 16,-4 7-3-16,4 1 1 0,0 1 1 16,3 2 0-16,-2 0 3 0,2 1-1 15,0 2 1-15,5-4-7 0,-1 0-1 16,4-4-2-16,0 3 2 0,2-2 3 15,2-3 2-15,-1 4-3 0,2-3-2 16,0 4-1-16,0-2 3 0,5-2 3 0,1 0 2 16,3-2 4-16,0-3-1 0,4-1-1 15,3 0 1-15,0-2 1 0,0-5 1 16,-2-1 2-16,-2 0 1 0,-5 0 2 16,4-3 4-16,-3 0 3 0,-4 3 1 15,2-4 2-15,-3 4-2 0,-2 3-1 0,-1-7-2 16,0 0-1-16,0 1-1 0,0-7 0 15,-7 3 0-15,0 1-1 16,-1 0-1-16,-1 1 4 0,4 5 2 16,-1-1 0-16,-1-4-2 0,0 4-2 0,1-4-6 15,2 4 1-15,-1 0-1 0,1 0 1 16,2 4-2-16,1 0-3 0,1 5 2 16,-1-5-5-16,1-2 2 0,0 1 1 15,0 2-3-15,0 4 1 0,0-5-1 16,0 2-1-16,4-4 2 0,3 1-2 0,1-1 0 15,1 3 0-15,0 0-1 0,0 0 0 16,2 1 1-16,0 0-1 16,-1 2-5-16,1-2-10 0,-5 1-8 15,4 2-8-15,-4 0-13 0,-1 0-10 0,6 0-13 16,-7 0-16-16,1 0-15 0</inkml:trace>
  <inkml:trace contextRef="#ctx0" brushRef="#br0" timeOffset="16419.74">27970 5271 108 0,'0'0'39'0,"0"0"-6"16,0 0-4-16,0 0-3 15,0 0 3-15,0 0-1 0,0 0 0 0,0 0 0 16,0 0-3-16,-6-21-4 0,6 20-3 16,-2-1-1-16,2 1-6 0,0-1 0 15,-1 1 0-15,1-1-5 0,0 0 3 16,-2 2-2-16,2-1 4 0,0 1-2 15,-1-2 0-15,1 2-3 0,0-1 0 0,-2 1-2 16,2-1-2-16,0 1-1 0,-1 0-2 16,1-2-1-16,0 2-3 0,-2 0-1 15,2 0 1-15,-1 0-1 0,-4 0 2 16,-1 6 2-16,-2 6 1 0,0 4-4 16,-1-1 3-16,0 0 0 0,4-3-2 15,2 3-1-15,0-4 1 0,3 1-1 16,0 6 4-16,0-6 0 0,1 7-2 15,2-9-2-15,0 1 0 0,0 0-2 16,1-4 4-16,1 1 1 0,-1-5 2 0,3 2 1 16,-3-3 1-16,5 0 1 0,7-2 2 15,-1 0 0-15,0 0-2 0,-1-5 1 16,0-1 0-16,-4-2 3 0,5-2 1 16,-3-2-1-16,-1-1-1 0,-2-2-2 15,0 2 1-15,0-3-1 0,-2 0 5 16,-2 5-1-16,0-4 2 0,-2-1-1 0,-1 3-3 15,-1-6 0-15,-1-1 0 16,0 1 0-16,0 1-5 0,-1 1 2 16,-5 2-1-16,0 5 4 0,-1-4 2 0,1 7-4 15,-1-2 0-15,0 4-2 0,0-1 0 16,-1 1-4-16,4 4 1 0,-6-1 1 16,-2 2-2-16,-4 2-1 0,-4 4 1 15,3 3 0-15,5-2-1 0,2 3 2 16,4-5 2-16,-1 5-4 0,1-1 4 0,2 1-4 15,1 1 2-15,0 0-2 0,2-1 2 16,1-1 1-16,0 2-1 0,0 0-1 16,4 1 2-16,5 0 1 15,5 0 0-15,2-1 2 0,1-2-1 0,2-3 0 16,1 1-2-16,2 0 1 0,-1-1 0 16,-1-2-2-16,1 2 1 0,-8-2 1 15,3-1-1-15,-6-2 2 0,1 0-2 16,0 2 1-16,-7-3-1 0,2 2 0 15,-6-2 0-15,0 0 0 0,0 0 0 0,2 0-1 16,-1 1-3-16,1-1-4 0,-2 2-8 16,0 1-9-16,0-1-27 0,-8 7-28 15,-2 0-41-15,2-2-92 0</inkml:trace>
  <inkml:trace contextRef="#ctx0" brushRef="#br0" timeOffset="16629.18">28475 5475 455 0,'0'0'11'15,"0"0"-19"-15,0 0-20 0,0 0-45 16,0 0-77-16</inkml:trace>
  <inkml:trace contextRef="#ctx0" brushRef="#br0" timeOffset="22467.43">28763 5270 278 0,'0'0'49'0,"0"0"-9"16,0 0-10-16,0 0-11 0,0 0-6 15,0 0-8-15,0 0-2 0,0 0-1 16,0 0 0-16,0 0-1 0,2-6 3 16,2 5-2-16,1-1 1 0,5-3 2 15,0 2 1-15,-1 0 1 0,6-1 3 16,0-1 0-16,1-1-1 0,3-2-2 15,-4 4-1-15,0-1-4 0,1 1-1 0,-6 1-1 16,7 0 0-16,-2-1-1 0,-2 2 0 16,3 0 0-16,-5 1-1 0,-5-1-2 15,0 2 0-15,-6 0-4 16,0-1-1-16,0 1-3 0,1 0 0 0,1 0-6 16,-1 0-3-16,1 0-12 0,2 0-14 0,-1 1-22 15,1 2-28-15,-4 1-71 16</inkml:trace>
  <inkml:trace contextRef="#ctx0" brushRef="#br0" timeOffset="22737.76">28768 5398 297 0,'0'0'46'0,"0"0"-9"0,0 0-14 16,0 0-7-16,0 0-6 0,0 0-2 0,0 0-2 15,0 0-1-15,0 0 2 0,0 0-3 16,44 4-1-16,-26-4 1 0,1 0-4 16,5-3-1-16,-3-1-2 0,2 0 0 15,-9 1-5-15,4 0-4 0,-1 2-14 16,-6-2-22-16,0 1-33 0,-5 2-45 0</inkml:trace>
  <inkml:trace contextRef="#ctx0" brushRef="#br0" timeOffset="23604.81">29531 5200 280 0,'0'0'50'0,"0"0"-9"0,0 0-8 15,0 0-8-15,0 0-6 0,0 0-4 16,0 0-2-16,0 0-5 16,0 0-2-16,0 0-4 0,-14 6-1 15,14-6 1-15,0 0 1 0,0 0 1 0,13 0-1 16,4 0-1-16,8 0 0 0,-1-3-2 16,1 0 1-16,-1 0-1 0,0 0 1 15,-3 1-1-15,2-1 0 0,-3 0 1 16,-3 2-1-16,-3 0 0 0,-1-1 0 15,-7 1 0-15,0 1-1 0,-2-2 1 0,2 0-4 16,-2 1 3-16,2 1-2 0,-6 0 4 16,0-2 1-16,0 2 3 0,1 0 3 15,1 0-2-15,-1 0 0 0,-1 0 1 16,0-1-7-16,0 1 0 0,0 0-5 16,0 0 0-16,-7 0 5 0,-6 0-3 15,-4 0 4-15,-2 0-2 0,-4 3 0 16,4 0-1-16,-3 0-2 0,1 0 2 15,6 0 0-15,-2 1 2 0,8-2 1 16,3 0-1-16,2-1 0 0,4-1 0 0,-2 0 0 16,2 0 0-16,-1 0 0 0,-1 2 0 15,1-2-2-15,0 0-4 0,-1 0-4 16,0 1-3-16,0-1-8 0,1 0-1 16,1 0 3-16,0 0 1 0,0 0 4 15,0 0-8-15,12 0-18 0,5 0-16 0,4-3-20 16,1 0-19-16</inkml:trace>
  <inkml:trace contextRef="#ctx0" brushRef="#br0" timeOffset="24543.99">30546 4799 139 0,'0'0'44'16,"0"0"-3"-16,0 0-7 0,0 0 6 0,0 0-4 16,0 0 1-16,0 0-2 0,0 0-8 15,0 0-5-15,0 0-5 0,3-33 0 16,-3 31-3-16,0 2-3 0,0-1-3 16,-3-3-4-16,0-1-4 0,2 0-4 15,0 3-2-15,-6 0 0 0,2 0-1 0,-5 2 1 16,1 0 2-16,-4 0 0 15,-1 2 2-15,0 5-1 0,0-2-1 16,0 2 1-16,2 3-2 0,1 0 2 16,-5 5 0-16,4-1-1 0,1-3 0 0,2-1-1 15,2 3 0-15,2-6 0 0,-3 5 1 16,5-3-2-16,2-4 2 0,-1 4-4 16,2-3 0-16,0 3-1 0,0 0-1 15,5-2 2-15,0 0 2 0,4-3 1 16,0 1 5-16,2-5 1 0,6 1 1 0,-6-1 1 15,7 0 2-15,-2-1 0 0,-7-4 0 16,6-1 2-16,-4-3-2 16,-1 0 3-16,-1-1 1 0,1-1 4 15,-4-2-1-15,-1-1 0 0,3-4-1 0,0-1-3 16,-2 3 2-16,0-3 9 0,1 2-5 16,-1-1 1-16,1-3-8 0,-3 1-1 15,1 1-2-15,-1 1 2 0,-1 4 0 16,2-1 0-16,-3 4 1 0,0 5 6 15,-1-3 0-15,1 4 1 0,0 1 1 0,0-1-6 16,-2 5-4-16,0-2-3 0,0 2-5 16,0-1 0-16,1 1-2 0,-1-2-4 15,0 2 0-15,0 0 3 0,0 0 3 16,0 0 3-16,0 13 2 0,-5 2-2 16,0 6 0-16,3 0-1 0,-1 2 0 15,1 0-1-15,2 1-1 0,0 0-3 16,0 3 2-16,0-2-1 0,3 0 1 15,4-2 0-15,2 0 1 0,0-1-1 16,-1-2 2-16,-2-7-4 0,3-1 0 0,-2-2-3 16,-1-1-9-16,3 0-17 0,0 0-35 15,-1-5-37-15,-2 1-54 0</inkml:trace>
  <inkml:trace contextRef="#ctx0" brushRef="#br0" timeOffset="24988.03">30756 4775 476 0,'0'0'48'16,"0"0"-16"-16,0 0-17 0,0 0-10 0,0 0-6 15,0 0-1-15,0 0 1 16,0 0 0-16,0 0 2 0,0 0 0 0,35 24 0 16,-22-7-1-16,-2 1 0 15,1 1 0-15,-2 1-1 0,2-2 1 0,-4 0-1 16,-2-6 0-16,0-1 1 0,-2-1-1 16,0-2 2-16,1 1 0 0,-4-5 0 15,2 1-1-15,-3-5 1 0,0 0 0 16,0 0 1-16,2 2 2 0,-2-2 3 15,1 1 5-15,-1-1 4 0,2 0 1 0,1 0-4 16,2-7-7-16,4-5-4 0,1-10-2 16,0-1 0-16,3-3 1 0,0-1 0 15,2 0 0-15,-2 2-1 0,1-2 0 16,-1 4 1-16,-1 2-1 0,-4 6 2 16,0 1-2-16,-4 7 0 0,-3 2 0 0,2 0-4 15,-3 5-5-15,0-1-13 16,0 1-27-16,2-2-55 0,-2 1-28 15,0 1-53-15</inkml:trace>
  <inkml:trace contextRef="#ctx0" brushRef="#br0" timeOffset="25362.91">30383 5252 394 0,'0'0'31'0,"0"0"-7"16,0 0-6-16,0 0-6 16,0 0-3-16,0 0-2 0,0 0 1 0,0 0-1 15,0 0-2-15,100 18-2 0,-65-17 2 16,1-1-2-16,3 0 0 0,3 0-2 16,-5 0-3-16,1 0-1 0,-2 0-2 15,1 0-2-15,-2-1-4 0,0-1-12 16,-2 1-27-16,1-2-33 0,-3 0-63 15</inkml:trace>
  <inkml:trace contextRef="#ctx0" brushRef="#br0" timeOffset="26503.82">30685 5602 344 0,'0'0'54'0,"0"0"-10"0,0 0-10 0,0 0-4 16,0 0-6-16,0 0-3 0,0 0-4 15,0 0-5-15,0 0-2 0,-16-27-3 16,15 26-2-16,1 1-3 0,-2-2-2 15,2 2-1-15,-1-1-1 0,-1 1-2 16,1 0 1-16,-7 0-2 0,-4 0-1 0,-7 0 4 16,3 4-1-16,0 0-1 0,6-1 2 15,6-1-1-15,-5 3 1 0,4-3-1 16,0-1 2-16,1 2-1 0,-1-1 2 16,2 0-3-16,0-1 1 0,1 3-1 15,2-4 1-15,-2 0-2 0,2 0 2 0,-1 1-1 16,-1 1 0-16,0 0 1 15,-1 4-2-15,1-1 3 0,1 0 2 16,-2 6-1-16,3-5 2 0,0 7-4 16,-2 2 0-16,2-4 1 0,-1 3-1 0,1 0 0 15,0-2 2-15,0-1-2 0,0 2 1 16,0-8 0-16,0 0-2 0,0 0 0 16,0 0 0-16,0 0 1 0,0 0 2 15,1-3 3-15,4-1 0 0,6-1 2 16,4 2-5-16,3-2 0 0,3-2 0 0,-1-4 0 15,-7 0 1-15,1 0 0 0,-2-1 0 16,-1-3 2-16,0 2-3 0,-1-4 1 16,1 0 2-16,-2 0 1 15,1-5 1-15,0 1 0 0,-4-1-3 0,0-1 2 16,-2-2-1-16,-1 0 0 0,0-4 1 16,0 2 2-16,0 4-2 0,-2 0 0 15,-1-1 1-15,2 6 2 0,-2 1-1 16,1 1 1-16,-1 5 1 0,0 0-1 15,0 1 0-15,0 5-3 0,0 0-3 0,0 0-6 16,0 0-1-16,1 0 0 0,-1 0 3 16,0 0 1-16,0 1 2 0,0 13-3 15,-1 9 0-15,-2 6-1 0,-1-1 0 16,1 3 0-16,0 1-1 0,2 0-1 16,-1-4 1-16,1 1 0 0,-1-3 1 15,2-6 2-15,0-2-5 0,0 0-4 16,0-6-6-16,0 7-3 0,0-9-21 15,3 1-24-15,5 3-22 0,-3-4-31 16,5 2-27-16</inkml:trace>
  <inkml:trace contextRef="#ctx0" brushRef="#br0" timeOffset="27107.72">31037 5605 462 0,'0'0'39'15,"0"0"-23"-15,0 0-10 0,0 0-9 16,0 0 0-16,0 0-2 0,0 0-1 0,0 0 2 15,0 0-3-15,0 0 4 0,-81 84 0 16,69-62 0-16,1 3-2 0,3-4 1 16,3-5-2-16,0 2 1 15,4-6-1-15,-1 0 1 0,2 1-3 0,0-2 6 16,0 0-4-16,0-4 5 0,3 3 2 16,-1-7 1-16,6-1 0 0,4-2 0 15,2 0 0-15,6-5-1 0,0-5 2 16,-2-3-2-16,2-3 3 0,-2 0-1 15,-1-1 7-15,-2 0 4 0,-3 1 6 0,-4 4-1 16,-2-2-2-16,-3-1-3 0,-2 3-3 16,1-8 1-16,-2 2-1 0,0 1-2 15,-5-1 1-15,-1 2 1 0,-1 0 0 16,0 7-2-16,-2-5-1 0,3 7-3 16,2 3-1-16,1 0-1 0,3 4 0 15,-1-1-3-15,1 1-3 0,-2-2-2 16,1 2 0-16,-2 0 0 0,-1 0 1 15,-4 7 0-15,0 2-2 0,-2 4 1 16,4 0 0-16,4-3-1 0,1 0 2 0,1 1 0 16,0-2 1-16,0 1 3 0,3-2 0 15,5 2 0-15,-2-3-1 0,4 1 1 16,-2-4 0-16,4-1 0 0,5 0 0 16,-6-2-1-16,8 0-2 0,1 2 1 15,-5-3-6-15,6 0-14 0,-2 1-13 0,-7 2-37 16,9 1-34-16,-8 1-34 0</inkml:trace>
  <inkml:trace contextRef="#ctx0" brushRef="#br0" timeOffset="28068.19">32020 5202 286 0,'0'0'33'0,"0"0"-6"0,0 0-3 15,0 0-10-15,0 0-6 0,0 0-3 16,0 0 0-16,0 0 0 0,0 0-1 0,0 0-2 16,-11-48 0-16,8 46 0 0,1-1 2 15,2 3 0-15,-1-2 4 0,1 2 2 16,-2-1 0-16,1-1-1 0,-1 0-1 16,1 1-1-16,-1 1-2 0,1-2 0 15,-1 2-2-15,2-2-1 0,-1 2 1 0,1-1-3 16,-1 1 0-16,1-1 2 0,-2 1-1 15,2-1 1-15,-1 1-1 16,1-2 1-16,-2 2 0 0,2 0 0 16,-1-2 2-16,1 2-2 0,-3 0 0 0,3-1 0 15,-1 1-1-15,-1-2-1 0,1 2 0 16,-5-1 0-16,0-1-1 0,2 1 1 16,-9 1-2-16,3 0-6 0,-1 0 6 15,-4 3-6-15,1 5 6 0,2-1 2 16,-3 5 0-16,5-4-2 0,0 4-2 0,3 0 1 15,2-5-6-15,-1 7 2 0,3-4 2 16,-1 0 2-16,1 0-2 16,2 1 0-16,0 0-1 0,1-1-1 15,0 3 1-15,0-4 2 0,4 4 2 0,1-3-2 16,4 0 2-16,-3-4 1 0,4-1 0 16,5-1 2-16,1-1 2 0,1-1 4 15,0-2-5-15,1 0 8 0,-1-3-6 16,-3-2 3-16,-2-1 3 0,-3 2 5 15,-7 0 4-15,4-4 4 0,-4 3-1 0,-1 0-3 16,-1-7-7-16,0 2-4 0,0-3 1 16,-1-3-2-16,-7 0-1 0,1 0-7 15,-7-5-1-15,1 1-3 0,-2 0 5 16,1 2-1-16,0 1 3 0,0 0-2 16,7 5 3-16,-3-1-1 0,6 5 3 15,-1-2-1-15,1 1-1 0,3 6 0 16,-1-2 0-16,2 5 0 0,0-6 0 15,0 0-3-15,0 0-2 0,0-3-2 16,0 3-1-16,7 1 2 0,5-4 0 0,-2 4 3 16,6 1-8-16,-3 2 2 0,-1 0-7 15,6 2 2-15,-6 0-13 0,5 0-15 16,-4 4-21-16,-2-2-27 0,4 5-13 16,-4-3-28-16</inkml:trace>
  <inkml:trace contextRef="#ctx0" brushRef="#br0" timeOffset="29795.56">32241 5168 104 0,'0'0'38'16,"0"0"-3"-16,0 0-1 0,0 0-3 16,0 0 5-16,0 0 0 0,0 0 5 15,0 0 0-15,0 0-3 0,0 0-5 16,6-27-3-16,-6 21-4 0,0 1-6 0,0 5-5 15,0-1-3-15,0 1-5 16,0-2-3-16,0 1-3 0,0-1-2 16,-1 1-4-16,1 1-6 0,-2-2 2 15,1 2 1-15,-2 0 4 0,-3 3 3 0,-1 8-1 16,-2 4-2-16,2 2 2 0,0 1-2 16,0 0 3-16,1 2 0 0,1 0 1 15,2-5-1-15,0 0 1 0,1-3-3 16,0-1-2-16,1 1 1 0,1-2 0 15,0 1 2-15,0-2 1 0,0 2-1 0,3-4 1 16,1 1 1-16,2-4 0 0,0 3 3 16,2-4-2-16,1 0 2 0,-5-2-1 15,7-1 1-15,-5 0 2 0,5 0 0 16,3-4 3-16,-4-1 0 0,2-2 1 16,-2-3 1-16,-3 3-1 0,3-4 1 0,-2-2 2 15,-2 4-5-15,0-7 3 16,-1 0-1-16,-2 5-2 0,0-6 1 15,0 0-6-15,0 5 2 0,-2-4-4 16,-1 5 2-16,0-1 0 0,0-5 0 0,-3 7-1 16,-3-4 2-16,2 6-2 0,-4 1-1 15,2 1 1-15,-2 0-2 0,1 0 0 16,3 6 1-16,1-2-1 0,3 2 1 16,0-2-1-16,0 2 0 0,0 0-1 15,-7 0 0-15,-1 0-1 0,-2 0 1 0,1 2-1 16,-1 3 1-16,3 1-3 0,1 0 1 15,0 0-2-15,2-4 1 16,2 8 1-16,0-5 0 0,1-1 4 16,1 7-3-16,0-1 4 0,1 5-1 0,3-1 0 15,6-2-2-15,1-3 0 0,1-2 0 16,2 0 0-16,-1-1 1 0,2-3 1 16,0 1 0-16,1 0-1 0,-3 1 1 15,-3-4 0-15,-6 1 0 0,1-1-2 16,-5-1 2-16,0 0 0 0,0 0-1 0,1 0 0 15,1 1 0-15,-1-1 1 0,0 0-1 16,1 2-1-16,-1-2-5 0,1 0-8 16,-1 0-12-16,1 1-27 0,5-1-30 15,-3 2-42-15,0-1-48 0</inkml:trace>
  <inkml:trace contextRef="#ctx0" brushRef="#br0" timeOffset="30010.58">32569 5346 540 0,'0'0'11'15,"0"0"-19"-15,0 0-11 0,0 0-34 16,0 0-87-16,0 0-121 0</inkml:trace>
  <inkml:trace contextRef="#ctx0" brushRef="#br0" timeOffset="45763.73">27737 5760 42 0,'0'0'32'0,"0"0"-1"0,0 0-1 16,0 0-9-16,0 0-6 0,0 0-2 16,0 0-3-16,0 0 1 0,0 0 0 15,0 0-1-15,-10-12-2 0,8 12-2 0,2-1-1 16,0 1-1-16,0-2 2 0,0 0 1 15,9-2 0-15,5 0 2 16,12-3 6-16,8 2 0 0,6 2 3 16,5-2-6-16,1 0-6 0,3 0-2 0,-4-1-3 15,0 2-1-15,-3 0 0 0,-3 1 0 16,0-1 0-16,-3 1 0 0,-3 0 0 16,-2 0-1-16,-10 1-1 0,-7 2 0 15,-4 0-5-15,-3 0-10 0,-1 0-9 16,-1 0-2-16,-5 0 2 0,0 0 11 0,0 0 6 15,-3 5 2-15,-9 5-9 0,-7 1-15 16,-4 0-20-16,-3 1-22 16</inkml:trace>
  <inkml:trace contextRef="#ctx0" brushRef="#br0" timeOffset="46095.74">27648 5817 73 0,'0'0'27'0,"0"0"5"16,0 0 2-16,0 0-1 0,0 0-4 0,0 0-2 15,0 0-10-15,0 0-4 16,0 0-6-16,-4 0-4 0,16-2 0 15,5-1-1-15,-1 0 0 0,9-1 1 16,-2 2 0-16,0-1 1 0,4-2-1 0,5 2-1 16,2 0 1-16,4 0-2 0,3-2-1 15,-2 2-1-15,-1-2-4 0,-2 2-1 16,-5-2-2-16,-3 0-2 0,-3 2-2 16,-8 0-6-16,-7 2-6 0,-4 1-15 15,-6 0-16-15,0 0-6 0,0 0 1 0</inkml:trace>
  <inkml:trace contextRef="#ctx0" brushRef="#br0" timeOffset="46409.17">27627 5879 138 0,'0'0'17'16,"0"0"-1"-16,0 0 1 0,0 0 0 16,0 0-1-16,0 0 0 0,0 0-1 15,0 0 0-15,0 0-3 0,0 0-4 16,87 1 0-16,-64-2 2 0,0-3 0 16,0 1 1-16,0 1-2 0,0 0-3 15,-2-3-3-15,2 2-2 0,-6 0-3 16,0 0 1-16,-4 2-1 0,-7 0-2 15,6-1 1-15,1 0-4 0,-2 1-11 0,8-1-13 16,-9 1-4-16,-4 1-2 0,0 0-2 16,-6 0-8-16,0 0-2 0,0 0 7 15</inkml:trace>
  <inkml:trace contextRef="#ctx0" brushRef="#br0" timeOffset="46605.2">27800 5895 85 0,'0'0'37'0,"0"0"3"0,0 0-1 16,0 0-6-16,0 0-3 0,0 0-8 15,0 0-5-15,0 0 0 0,0 0-2 16,0 0-1-16,10 0-3 0,2 0-3 16,8 0-3-16,2-1-6 0,0-1-4 15,8 1-4-15,3-1-9 0,2 1-10 0,4-1-24 16,5-2-54-16</inkml:trace>
  <inkml:trace contextRef="#ctx0" brushRef="#br0" timeOffset="60724.66">18363 6786 25 0,'0'0'13'0,"0"0"3"0,0 0-6 0,0 0 2 16,0 0-3-16,0 0-5 0,0 0 2 15,0 0 2-15,0 0-5 16,-10-15-2-16,9 14 2 0,1-1-3 0,-2 1 2 16,2-1 3-16,-1 1 1 0,1-1 1 15,-2 1-1-15,2-1-3 0,-1 0 0 16,1 1-1-16,0-1-1 0,-2 1 1 15,2 1-1-15,0-1 0 0,-1 1 1 16,1-2 1-16,0 2-2 0,0-1-1 0,-2 1 0 16,2-2 1-16,0 2 0 0,0-2-1 15,-2 2 1-15,2 0-1 0,0 0 0 16,0 0 0-16,0 0 2 0,0 0-1 16,0 0 0-16,0 0 0 0,0 0-1 15,0 0-1-15,0 0 2 0,0 0-1 0,0 0 0 16,0 0 2-16,0 0-2 0,0 0 1 15,0 0-1-15,0 0 1 16,0 0-1-16,2 0 0 0,-2 0 1 16,0 0-1-16,2 0 2 0,-2 0-1 0,0 0 2 15,1 2 2-15,-1-2 2 0,0 0 3 16,0 0 2-16,2 0 1 0,-2 0-1 16,0 2 0-16,0-2-4 0,0 0 0 15,1 0-1-15,-1 0 2 0,0 0-4 16,0 0-1-16,0 0-2 0,0 0-1 0,0 0 1 15,0 0-1-15,0 0 1 16,0 0-1-16,0 0 2 0,0 0-2 16,0 0 1-16,0 0-1 0,0 0 2 15,0 0-1-15,0 0 4 0,0 0 1 0,0 0 1 16,0-2-1-16,0 2 0 0,0 0-1 16,0-2-1-16,0 2 1 0,0 0-1 15,0-1-2-15,0 1 1 0,0 0-2 16,0-2 0-16,0 2 1 0,0 0-2 15,0 0 0-15,0 0-2 0,0-1-5 0,0 1-1 16,0 0-3-16,0 0 4 0,0 0 2 16,0 0 3-16,0 1 4 0,0 4-2 15,5 5-1-15,1 3 1 0,-2-4 0 16,3 3-2-16,-1-3 0 0,-3 0 0 16,1 2-3-16,-1 0 0 0,1-1-1 15,-1 1 0-15,0-1 2 0,0-1 3 16,1 2 0-16,-1-4 1 0,0 3 1 15,-2-6-2-15,1 1 0 0,-2-5 0 16,0 0 0-16,0 0 3 0,1 1 0 0,-1 1-1 16,2 0 3-16,-2-2-2 0,1 1 0 15,-1-1 4-15,2 0 2 0,-2 1 4 16,1-1-2-16,2 0-3 0,3-6-2 16,4-4-4-16,2-4 0 0,-4 0 2 15,4-1-3-15,-2-2 0 0,0-1-2 16,3 0 1-16,-1-1 0 0,2 0 0 0,1 1 1 15,0 0-2-15,1 1 2 16,0 2-1-16,-1 0-2 0,2 1 1 16,-4 2-4-16,-1 3 2 0,-1-2 0 0,-3 5 2 15,-1 0 0-15,3 0 1 0,-7 3-1 16,1 1-1-16,-4 2 0 0,0-1 1 16,0 1-2-16,1 0-4 0,1-2-6 15,-1 2-17-15,1-1-16 0,-1 1-20 16,1-2-27-16</inkml:trace>
  <inkml:trace contextRef="#ctx0" brushRef="#br0" timeOffset="67817.18">32531 5361 138 0,'0'0'28'0,"0"0"-7"0,0 0-5 0,0 0-4 15,0 0-1-15,0 0-4 0,0 0-2 16,0 0 1-16,0 0 8 0,14-16-7 16,-13 14 12-16,4-3-8 0,-1 2 2 15,-1 0 0-15,6-3-1 0,-4 5-4 16,0-3 0-16,3 1 6 0,-3 2-9 0,6-2 7 15,-2 0-6-15,1 1-5 16,2 1 0-16,-1-1-2 0,1 2-3 0,-5 0 0 16,5 0-4-16,-7 0 0 15,1 0-5-15,4 0-1 0,-5 0-5 0,2 3-11 16,-1 4-11-16,-3-5-22 0,-3 6-25 16</inkml:trace>
  <inkml:trace contextRef="#ctx0" brushRef="#br0" timeOffset="68036">32507 5515 123 0,'0'0'42'0,"0"0"2"0,0 0 0 0,0 0-8 16,0 0-9-16,0 0-8 0,0 0-4 0,0 0-2 15,0 0-4-15,21 21-3 16,2-17 4-16,1-1-2 0,1-3-2 15,-2 0-5-15,2 0-8 0,2 0-7 16,1 0-2-16,2-1-5 0,0-2-12 0,2 0-17 16,0-1-18-16,-3 0-20 0,-8 0-18 15</inkml:trace>
  <inkml:trace contextRef="#ctx0" brushRef="#br0" timeOffset="68503.64">32948 5387 231 0,'0'0'54'0,"0"0"-9"0,0 0-7 15,0 0-4-15,0 0-7 0,0 0-3 16,0 0-4-16,0 0-4 0,0 0-5 0,0 0-5 15,-3-41-2-15,3 40-3 0,-1-1-3 16,-1 0-4-16,1 2-2 0,0 0 4 16,-6 0 2-16,-5 4 3 0,-4 6 1 15,-1 5-2-15,1 2 0 0,4-1 0 16,2 3-3-16,2-3 1 0,3-4-3 16,1 4 2-16,2-5 1 0,1 1 1 15,1-1 1-15,0 2 0 0,0-1-1 16,0-1-1-16,3-2 4 0,4-4-1 15,0 2 1-15,5-5 0 0,8-2 0 0,2 0-1 16,5-7 0-16,-1-2 4 0,-4-2 1 16,-5-1 2-16,1 1 1 0,-5-3-3 15,-1-2 0-15,-1 2 1 16,-4 1 3-16,-4 6 2 0,-2-4-1 0,-1-1-2 16,-4-3-4-16,-8-4-3 0,-2 6 0 15,-3 2 1-15,-2 2-3 0,4 4-4 0,0 3-3 16,4 0-10-16,5 2-10 15,-5 0-23-15,5 3-33 0,0 4-39 16,3 4-89-16</inkml:trace>
  <inkml:trace contextRef="#ctx0" brushRef="#br0" timeOffset="70060.38">31871 5739 110 0,'0'0'25'0,"0"0"-5"0,0 0-2 16,0 0-3-16,0 0-2 0,0 0-2 15,0 0-5-15,0 0 0 0,0 0-4 0,0 0-1 16,-3-16 1-16,3 15 1 0,0-1 2 16,2-2 0-16,8-1 2 0,5 3 5 15,3-2-5-15,5 2 5 0,0-2-5 16,-2 2-1-16,0-2 0 0,1 2-3 16,2-3 5-16,3 1-6 0,0 0 3 15,1 1-6-15,-8 0-1 0,-3 2-2 16,-5 0 0-16,-7 1-1 0,1 0-1 15,-6 0 0-15,0-2-3 0,0 2-6 16,2 0-3-16,-1 0 3 0,1 0 3 0,-2 0 6 16,0 2-1-16,-2 5-8 0,-7 2-15 15,-4 3-9-15,2-6-5 0,-1 1-7 16</inkml:trace>
  <inkml:trace contextRef="#ctx0" brushRef="#br0" timeOffset="70344.34">31741 5786 118 0,'0'0'47'16,"0"0"-7"-16,0 0-5 0,0 0-8 16,0 0-6-16,0 0-7 0,0 0-3 15,0 0-4-15,0 0-1 0,0 0-2 16,1 2 0-16,15-2-1 0,7 0 3 0,2 0 0 15,8 0 2-15,2 0 6 0,1 0-9 16,3 0 3-16,3-2-1 0,0 1-7 16,1-3 5-16,-1 3-7 0,-4-2-2 15,-3-1 0-15,-12 3-6 0,-10 1 0 16,-6 0-5-16,-3 0-6 0,1 0-8 16,-1 0-3-16,2 0 2 0,-6 0 0 15,-6 8-9-15,-7 1-17 0,-9 2-20 16</inkml:trace>
  <inkml:trace contextRef="#ctx0" brushRef="#br0" timeOffset="70760.29">31818 5855 245 0,'0'0'53'0,"0"0"-8"0,0 0-16 16,0 0-9-16,0 0-7 0,0 0-3 0,0 0-3 16,0 0-2-16,0 0-2 0,44-38 0 15,-22 31 5-15,1 2-6 0,2 3 6 16,-1-1-4-16,0 0-3 0,0-1 6 16,2 2-3-16,3-3 4 0,0 1-5 15,0 2-1-15,-2-3-1 0,-8 2 0 0,0 1 0 16,-7 0 2-16,0 0-2 0,5-1 0 15,-6 0 1-15,5 0 0 16,-5 1 1-16,-2 1 2 0,1-3 0 16,-5 4 3-16,-1 0-1 0,-4 0 1 0,0-2 0 15,0 2-1-15,3 0 0 0,-3 0-2 16,0 0-2-16,1 0-2 0,-1 0-3 16,0 0-3-16,0 0-4 0,0 0-5 15,0 0-3-15,0 0-5 0,-4 0 1 16,-2 0 0-16,-1 2-8 0,0 3-6 0,1 2 0 15,-1-3-9-15,0 1-7 16,1 1-14-16,3-5-27 0</inkml:trace>
  <inkml:trace contextRef="#ctx0" brushRef="#br0" timeOffset="71469.47">30486 6081 128 0,'0'0'30'0,"0"0"-9"0,0 0-8 16,0 0 0-16,0 0 1 0,0 0 5 16,0 0-2-16,0 0-3 0,0 0 1 15,0 0-4-15,3 0 0 0,15 0-2 16,6 0 2-16,0-2-1 0,2 2 4 15,2-1 3-15,-1-1-3 0,2 0 1 0,3 1-7 16,0-2-1-16,2 0-3 0,3 0-2 16,2 0 1-16,2-2-1 15,0 2-2-15,0 0-1 0,0 0 0 0,-3 0-2 16,-3 0-1-16,-9 1-4 0,-5 2-7 16,-8 0-8-16,-7 0-16 0,2 0-15 15,-8 0-12-15,0 0 0 0,0 0-6 16</inkml:trace>
  <inkml:trace contextRef="#ctx0" brushRef="#br0" timeOffset="71784.45">30536 6240 193 0,'0'0'32'0,"0"0"-2"15,0 0 4-15,0 0 3 0,0 0-3 16,0 0-8-16,0 0-10 0,0 0-11 16,0 0-4-16,0 0 2 0,6 5 0 15,15-5 3-15,6-3-2 0,0-4 1 16,2 1 0-16,2-3-1 0,0 0-1 0,4-3-1 15,0 1 1-15,4-1-3 0,-3 0-1 16,0 1-4-16,-3 1-6 0,-4 2-24 16,-6 6-33-16,-6 0-45 15,-8 2-67-15</inkml:trace>
  <inkml:trace contextRef="#ctx0" brushRef="#br0" timeOffset="72062.96">30301 6299 254 0,'0'0'69'0,"0"0"-8"0,0 0-9 0,0 0-28 15,0 0-13-15,0 0 0 16,108-11 2-16,-73 6-3 0,-1-1 0 15,1-1 0-15,3 2 0 0,1-3-3 16,1 0-2-16,1-1-2 0,-2 2-5 0,3-3 1 16,-3 2-2-16,0 1-2 0,-1 1-5 15,0 1-7-15,-1 4-17 0,-3 0-39 16,0 1-61-16,-5-2-113 0</inkml:trace>
  <inkml:trace contextRef="#ctx0" brushRef="#br0" timeOffset="92020.62">6228 11142 39 0,'0'0'25'0,"0"0"-2"16,0 0-2-16,0 0-5 0,0 0-8 15,0 0-11-15,0 0-9 0,0 0-11 16,0 0-1-16,0 0 7 0,-6-13-3 0,6 13-13 16</inkml:trace>
  <inkml:trace contextRef="#ctx0" brushRef="#br0" timeOffset="93630.89">7779 11372 114 0,'0'0'37'15,"0"0"0"-15,0 0-3 0,0 0-2 16,0 0-6-16,0 0-8 0,0 0-7 15,0 0-6-15,0 0-6 0,0 0-4 0,2 1-4 16,-2-1-2-16,0 0 2 0,0 0 2 16,0 0 1-16,0 0 2 0,0 0 2 15,0 2 0-15,0-2 2 0,0 0 0 16,0 0-1-16,0 0-1 0,0 0 0 16,0 0-2-16,0 0 1 0,0 0 1 15,0 0 2-15,0 0 0 0,0 0 3 16,0 0 2-16,0 0 4 0,0 0 7 15,0 0 6-15,0 0 7 0,0 0 6 16,0 0-2-16,0 0-12 0,0 0-6 0,0-4-8 16,-2-3-7-16,1-4 4 0,-2-1 1 15,2-1 0-15,-2 2 2 0,3 5-1 16,-3-4-3-16,3 3 0 0,0 2 0 16,0 0 2-16,0 5-2 0,-3-2 1 15,3 2-3-15,0-1-6 0,0-1-2 0,0 1-7 16,-1 1 0-16,1 0 6 0,-2 0 5 15,2 0 3-15,-1 4-1 16,1 8-1-16,-2 8 0 0,2-11 0 16,0 10 2-16,0-8-5 0,0-3-1 0,0 2-1 15,2-6-2-15,1 4 2 0,-2-4 2 16,-1 0 3-16,3 1 0 0,-3-5 2 16,0 0 0-16,0 0-1 0,3 0-1 15,-3 0 1-15,3 2 1 0,-2-2-1 16,2 0 5-16,3 0-4 0,-2 0 1 0,2 0 0 15,4 0-1-15,-4 0 2 16,-2 0 2-16,-1 0 1 0,-3 0 2 16,3-5 2-16,0 3-1 0,0-2 1 15,0-5-3-15,-2 4-1 0,-1 1 4 0,0-6-1 16,0 4 1-16,0-1 3 0,0-3-2 16,0 5 2-16,0 0-3 0,-1-4-3 15,-1 6-1-15,-1-2 0 0,-1-5-3 16,1 5 3-16,-1-2-4 0,-1-1 1 15,-2 2-2-15,3 0 1 0,-5 1 0 0,5 1-1 16,-6 1 0-16,1 0-1 0,-1 3 0 16,-6 0-1-16,0 0 1 0,-3 3-2 15,3 6 0-15,-1 2-1 0,2 3-1 16,-2-1 2-16,1 4 0 0,0 3 1 16,2 0 1-16,-2 1-4 0,6 0 1 15,0 0-1-15,3 0-1 0,2 4 4 16,1-1 1-16,2 1-1 0,1 2 0 15,1 0 0-15,0-1 0 0,3-2-2 16,4-1-2-16,2-5 2 0,4-1 0 0,-3-4 2 16,7-2 0-16,-5-3 2 0,2-2-1 15,2-4 3-15,1 0 1 0,5-2 0 16,0 0 0-16,1-4-1 0,-4-6 1 16,3-1 0-16,-1-3-2 0,-2-3-1 15,1 0 0-15,-1-1-1 0,-3 2 1 0,-2 3 0 16,-3 3-4-16,-4 2-5 0,-4 5-18 15,1-6-41-15,-1 5-40 16,-2-3-104-16</inkml:trace>
  <inkml:trace contextRef="#ctx0" brushRef="#br0" timeOffset="94335.72">8116 10970 267 0,'0'0'57'0,"0"0"-9"0,0 0-14 16,0 0-10-16,0 0 1 0,0 0-3 0,0 0 2 15,0 0-5-15,0 0-7 16,0 0-4-16,-23-59-4 0,23 56-3 15,0 3-2-15,0 0 0 0,0 0-4 16,0 0-4-16,-1 0-1 0,1 0 0 0,-3 0 3 16,1 10 5-16,-2 8 3 0,0 8 1 15,1 0-1-15,3 0-1 0,-3-2 0 16,2-6 0-16,1-1-1 0,-2-7 1 16,2-3 0-16,0-1 1 0,0-6 0 15,0 0 1-15,0 0 2 0,0 1 1 0,0 1 3 16,0-1 3-16,0 1-1 0,0-1 6 15,0 1-2-15,0-2-1 16,0 2-3-16,0-2-5 0,0 0-4 16,-1-4 1-16,1-3-1 0,-2-7-1 0,2 0 1 15,-1 1 0-15,-1 1 1 0,1 5 0 16,-1-4-1-16,2 4 0 0,0 1 0 16,0 0 0-16,0 6 1 0,-1-1-1 15,1 1-1-15,0-2 0 0,0 0 1 16,0 1-1-16,-2 0 0 0,2-1-2 0,0 1-2 15,0 1-1-15,-1-2-3 0,1 2 0 16,0 0 2-16,0 0 1 16,0 3 5-16,0 11 3 0,0 0-3 15,0 5 0-15,0 1 0 0,0-8-1 0,0 9-2 16,0-8 0-16,0 0-5 0,0 1-4 16,0-8-4-16,3 6-32 0,-2-5-58 15,4 3-154-15</inkml:trace>
  <inkml:trace contextRef="#ctx0" brushRef="#br0" timeOffset="101880.14">6763 11036 88 0,'0'0'16'15,"0"0"-7"-15,0 0 1 0,0 0 0 16,0 0 0-16,0 0-5 0,0 0-1 15,0 0 1-15,0 0-1 0,-13-60 1 16,13 55-2-16,0 5 2 0,0-1 2 0,0 1 5 16,0-2 2-16,0 1 1 0,0-1 1 15,-3-5-6-15,3 2-3 0,0-1-1 16,0 2 1-16,0-3 5 0,-3 2 6 16,3 0 0-16,0 2 1 0,0 3-5 15,-3-5-3-15,2 1-1 0,-1-2-5 0,1 2-1 16,1 4-1-16,-3-4 1 0,1 0 0 15,1-1 2-15,-2 2-3 16,3 3 2-16,-1-2-3 0,1 2 0 16,0 0 0-16,-3-1-4 0,3 1 2 0,0-2-2 15,0 2 0-15,-3-2-2 0,3 2 0 16,0-1-3-16,0 1 1 0,-1 0 2 16,1 0 3-16,0 0 2 0,0 0 0 15,0 0 1-15,0 5 5 0,-2 10 0 16,2 4 1-16,-1 0-1 0,1 1-7 0,-2-2 0 15,1-6-3-15,1 8 0 0,0 1 1 16,0 0 3-16,0 5-2 16,0-2 3-16,0-6-2 0,0-1 0 15,0-5-1-15,0 1 1 0,0-1-2 0,0-2-2 16,0 1 5-16,0-7-4 0,0 3 5 16,0-7-4-16,0 0-4 0,0 0 0 15,1 1 0-15,-1 1-5 0,0-1-3 16,2 1-5-16,-2-1-10 0,1 5-11 15,1-1-10-15,-1 1-13 0,-1-2-9 0,3 1-5 16</inkml:trace>
  <inkml:trace contextRef="#ctx0" brushRef="#br0" timeOffset="102715.72">6666 11178 141 0,'0'0'17'0,"0"0"-1"16,0 0 9-16,0 0 9 0,0 0 2 16,0 0 8-16,0 0-14 0,0 0-7 15,0 0-2-15,-39-29-5 0,36 26-4 0,2 0 0 16,-2 2-6-16,3 1 0 0,-2-2-2 15,2 2-5-15,-1 0 0 16,1-2-1-16,-2 2-1 0,2 0-2 16,-1 0-3-16,1-1-2 0,-2 1-4 0,2 0 1 15,0 0 1-15,0 0 5 0,0 0 5 16,0 0 4-16,0 3 4 0,2 6-3 16,2-1 1-16,1 0-3 0,2 3 0 15,-3-3 0-15,5 4 4 0,-3 0-3 16,-2-3 4-16,2 3-4 0,-3-4-1 0,0 1 2 15,1 0-2-15,-3-4 1 0,1 4-1 16,-2-3 0-16,0-2-1 0,1 3-1 16,-1-7 1-16,0 0 0 15,0 0 0-15,0 1 1 0,0 1-1 0,0-1 3 16,0 1-2-16,0-1 3 0,0 0 0 16,0 1 0-16,0 0 0 0,0-1-1 15,0 1-1-15,0-1-1 0,0 1 2 16,0-1-3-16,3-1 1 0,-3 2 1 15,0-2 0-15,0 0 2 0,0 2-2 0,3-2 1 16,-3 0-1-16,0 0-1 0,0 0 3 16,3-2-4-16,0-3 2 0,0-5-3 15,0 0 1-15,0 0 0 0,2-7-6 16,1 2 3-16,1-3-1 0,-1 4 0 16,0 2 2-16,2 0-1 0,-2 4-1 15,0-6-1-15,4 2 0 0,0 2 3 16,-1-1-3-16,1 0 1 0,-4 5 1 15,4 1 0-15,-3-2 3 0,-2 4 0 16,-1 0 1-16,-4 3-1 0,0-1 1 0,0 1-1 16,0 0-1-16,3-2 0 0,-3 2-1 15,3-1-1-15,-3 1 2 0,0-2 0 16,0 2 0-16,0 0 2 0,4 0 0 16,-4 0 0-16,0 0 2 0,0 0 0 15,-4 0 1-15,-2 0-1 0,-1 5 0 0,-1-1 0 16,-3-2-1-16,2 1 1 0,-1-2 2 15,-1 1-3-15,5-2 1 16,0 2 2-16,2-2-2 0,-2 0 1 16,0 0-1-16,-1 0-1 0,7 0-1 0,-3 0 0 15,3 0-1-15,0 0-1 0,-1 0-3 16,-1 0-5-16,1 0-14 0,-1 0-10 16,-2 0-1-16,-1 0-10 0,-2 5-13 15,0 0-15-15,1 3-34 0</inkml:trace>
  <inkml:trace contextRef="#ctx0" brushRef="#br0" timeOffset="106675.97">10750 15502 233 0,'0'0'45'0,"0"0"-2"16,0 0-5-16,0 0-10 0,0 0-11 15,0 0-9-15,0 0-6 0,0 0-5 16,0 0-6-16,0 0-3 0,-5-15 2 15,4 15 4-15,1 0 5 0,-2 0 2 0,1 0-1 16,-2 5-2-16,3 1 2 0,-3 3-1 16,3-5 2-16,-1 1 0 0,-2 6 1 15,2-5-1-15,-1 6 1 0,1-2-4 16,-1 1 2-16,1 1 0 0,-1-7-1 16,2 7 1-16,0-6-1 0,0 6 1 0,0 0 0 15,0 0-1-15,0-1 1 16,0 1 1-16,0 0-1 0,0-3 1 15,2 4-1-15,-2-8-1 0,1 5 0 16,1-4-1-16,1 3 1 0,1 1 1 0,-3 0 0 16,2 0-2-16,-3-5 2 0,4 4 0 15,-2-4 0-15,-1 3-1 0,2 3 1 16,-1-6 1-16,-1 2-1 0,1-2 0 16,-1-1 2-16,1 1 3 0,-2-5-4 15,0 0 4-15,0 0-2 0,0 1 4 0,1 2 2 16,-1-2 6-16,0 0-1 0,0 1-11 15,0-1 5-15,0-1-8 16,0 0 6-16,0 0-1 0,0 0 2 16,-1 0 0-16,-2-3-1 0,-3-5 2 0,0 1 1 15,0-2 1-15,1 1 3 0,0-3-2 16,-1-4-2-16,3 5-3 0,-1-7-3 16,4 7 0-16,-1-3 1 0,-1 1 4 15,1 0-1-15,-1 1 1 0,2-1-4 16,-1 0-3-16,1 0 1 0,-2-6-1 0,2 1 0 15,0-4-1-15,0 0-2 0,3 3 0 16,3-1 0-16,-2 6 1 16,2-1-2-16,0 0-1 0,4 0 0 0,2-1-2 15,-2 2 2-15,4 2 0 0,-5 2 0 16,1 3-1-16,0 2-3 0,-1-1 0 16,0 2 0-16,-4 1 3 0,4 1 0 15,-3 1-1-15,4 0-2 0,4 3 4 16,-5 3 1-16,1 4 0 0,-3 0 2 15,-4 2 1-15,-1 6-1 0,-2 2 3 0,0 5 0 16,-2-2 0-16,-6 0 1 0,-1-3-2 16,5-7-1-16,-2 1 1 0,3-6 0 15,0-4 1-15,-4 4 1 0,7-4 0 16,-3 0 1-16,2 0-1 0,1-4 3 16,0 0-2-16,0 0 1 0,0 0-1 15,0 0-4-15,0 0-2 0,0 0-5 16,0 0 1-16,0 0-3 0,0 0-1 15,0 0 1-15,0 0 3 0,0 0 2 16,3-3 1-16,5-3 0 0,-1 1-4 0,-4 3-2 16,6 0 2-16,-3 2-1 0,5 0 6 15,4 0-1-15,-4 0-2 0,2 2 4 16,0 6-2-16,-3 3 2 0,2 2-2 16,-5-2 3-16,-1 3-1 0,-5 3 0 15,-1-1 1-15,0 7-1 0,-11-2 2 0,-1-3 1 16,-5-2 1-16,-2-3-1 0,-1-2 1 15,-2-1 4-15,8-5 0 16,-3 1 1-16,5-5-3 0,0-1 0 16,1 0-2-16,-1 0-2 0,5 0-6 0,0-5-16 15,1-1-26-15,3 2-38 0,3-6-41 16</inkml:trace>
  <inkml:trace contextRef="#ctx0" brushRef="#br0" timeOffset="107128.24">11158 15195 344 0,'0'0'63'0,"0"0"-13"0,0 0-12 15,0 0-8-15,0 0-5 0,0 0-4 16,0 0-2-16,0 0-5 0,0 0-2 16,0 0-4-16,-47-63 0 0,47 63-5 15,-1-1 0-15,1 1-3 0,-2 0-2 16,1-2 0-16,-1 2-4 0,2 0 2 15,-1 0 0-15,1 0 3 0,-3 0 2 16,3 0 2-16,-1 3-1 0,1 3 0 0,0 6 0 16,0 0 5-16,0 1-6 0,0-1 4 15,0 1-5-15,0-1 0 0,0 1 2 16,0 0-2-16,0-7 0 0,0 5 1 16,0-5-1-16,0-1 0 0,0 2 0 15,0-7-1-15,0 0-1 0,0 4-2 0,0 1-2 16,0 1-5-16,1-1-2 0,3-4-6 15,4 4-19-15,0 0-62 16,8-2-102-16</inkml:trace>
  <inkml:trace contextRef="#ctx0" brushRef="#br0" timeOffset="117019.13">4844 7790 1 0,'0'0'9'15,"0"0"-2"-15,0 0-2 0,0 0-2 16,0 0-3-16,0 0 0 0,0 0 1 15,0 0-3-15,0 0-2 0,0 0 0 16,0-34-3-16,0 34-2 0,0 0 9 0</inkml:trace>
  <inkml:trace contextRef="#ctx0" brushRef="#br0" timeOffset="118948.26">4840 7929 7 0,'0'0'9'0,"0"0"-2"15,0 0-5-15,0 0 4 0,0 0-4 16,0 0 2-16,0 0 2 0,0 0 5 16,0 0-2-16,0 0 2 0,4-10 0 15,-4 5-5-15,0-5-3 0,0 3-2 16,-1 2-3-16,1-10 0 0,0 10 2 0,0-9 0 15,0 2 1-15,0 6 0 0,0-5 3 16,0 6-2-16,0-2 0 16,0 1 4-16,0-1 1 0,0 2 4 15,0-1 3-15,0-1 4 0,0 7 2 0,0-1 3 16,0 1-2-16,0-2-8 0,0 1-5 16,0 0-9-16,0 1-2 0,0-2-2 15,0 2-1-15,0-1-1 0,0 1-2 16,0-2 0-16,0 2 0 0,0 0 5 15,0 0 4-15,0 0 1 0,0 0 3 0,0 0-2 16,0 0 0-16,0 3-1 0,0 3 0 16,0 6-1-16,0-1 1 0,0 0 0 15,0-1-1-15,1 1 4 16,-1 1-4-16,0-1 3 0,3 1-1 0,-3-6 0 16,0-1-1-16,0-5 0 0,0 0 2 15,0 0-2-15,0 2 5 0,3 0 0 16,-3 0 4-16,0-1 0 0,0 1-2 15,0-1 1-15,0 0-2 0,0 1-1 16,0 0 2-16,0-1-2 0,0-1-2 0,0 0 4 16,0 2 0-16,0-2 4 0,0 0 1 15,0 0 0-15,-3 0-2 0,0-3-10 16,3-3 0-16,-4-5-7 0,1 2 5 16,1 3 1-16,-1-5 0 0,2 5 4 15,-2-4-3-15,0-1 0 0,3 6 0 0,0 1 1 16,-3-3 2-16,3 3-2 0,-1-1 2 15,1 1-2-15,0 4-2 0,-3-1-1 16,3 1-3-16,0-2 1 16,-1 0-3-16,1 2 4 0,0-1 1 0,-2 1-2 15,2-1 3-15,0 1 3 0,-1 0-3 16,1 0 2-16,0 0 0 0,0 0-1 16,0 2 2-16,0 4-2 0,0 6-2 15,0 6 4-15,0 1-4 0,0-1 1 16,0 0 1-16,0 2-1 0,0-1 2 0,0 8 0 15,0-9-1-15,0 2-2 0,0-1-1 16,0-5 1-16,0 6-1 16,0-8-4-16,0-6-2 0,0 6-2 15,0-6 2-15,0-1 2 0,0 1 5 0,0-6 0 16,0 0-1-16,0 0 4 0,0 1 0 16,0 1 3-16,0-1-1 0,0 1 0 15,0-2-4-15,0 1 0 0,0-1 2 16,0 0 4-16,0 2 4 0,1-2-2 15,-1 0-4-15,2 0-6 0,-1-6 1 0,2-6 1 16,-2 0 6-16,-1-2-1 0,0 0-4 16,0-1 0-16,0-5-1 0,0 7 1 15,0-8 0-15,0 1 0 0,0 6-1 16,0-6-3-16,0 1 2 0,0 4-4 16,0-4 5-16,0 9 0 0,0-2 2 15,0-1 2-15,0 7-1 0,0 2 2 16,0-3-3-16,0 1 2 0,0 0-2 15,0 0 1-15,0 1 1 0,0-2 0 16,0 1 1-16,0 2-1 0,0 4 1 0,0-1-1 16,0 1 0-16,0-3-2 0,-1 2-2 15,1 0-2-15,-3 1-4 0,3-2 0 16,-1 2 2-16,1 0 2 0,-2 0 3 16,1 0 0-16,-2 3 0 0,0 8 0 15,0-2-1-15,0 3 0 0,0 5 1 0,0-5 2 16,0 4-11-16,2 1 4 0,-3-6 0 15,1 7 0-15,1-2 12 16,-2 0-4-16,1 1-1 0,0-2-3 16,0 0 0-16,0-5 0 0,0 7 0 0,0-7-1 15,2 3 1-15,-3-3-1 0,1 1 1 16,0 0-1-16,3-7 2 0,0 1-1 16,0-5 0-16,-1 0 0 0,1 0 0 15,0 1 2-15,0 1 1 0,-2 0 3 16,2-2 0-16,0 1-2 0,0-1 2 0,0 0-2 15,0 2-2-15,0-2 0 0,0 0-1 16,0 0-1-16,-1 0 1 0,1 0 0 16,0 0 0-16,0 0-1 15,-2-5 3-15,2-3-2 0,0 2 3 0,-1-6 0 16,1 6-3-16,0-6 2 0,0-1-2 16,0 1 0-16,0 1-1 0,0-1 1 15,0-1-2-15,0 3 1 0,1-2-2 16,1 0 0-16,-1-6 0 0,2 8-4 15,0-7 3-15,0 9-2 0,1-3 5 0,-1 0 1 16,0-1-2-16,0 1 1 0,1-1 0 16,-1 1 0-16,0 0 1 0,1-1 0 15,-2 7 2-15,-1-4 0 0,1 4-1 16,0 0-1-16,0 0 1 0,-2 5-1 16,0-1 0-16,0 1 2 0,0-1-3 15,1 0 0-15,-1-1 0 0,0 0-3 16,0 1 1-16,0 1 1 0,0-2-1 15,0 2 2-15,0-1-1 0,0 1 2 16,0-1-1-16,0 1 0 0,0-2 1 0,0 2-1 16,0-2 0-16,0 2-1 0,0 0 0 15,0 0 0-15,0 0-2 0,0 0 4 16,0 0 1-16,0 0 0 0,0 0 0 16,0 0-1-16,0 0 0 0,0 5 0 15,0 1 0-15,0-1-1 0,0 2 2 0,0-3-1 16,0 1 0-16,2 0-1 15,-1 1 0-15,-1-2-1 0,0 1 2 16,3 0-1-16,-3 3 0 0,3-2 1 16,-3 4-1-16,3 0 4 0,0 1-4 0,-2-2 4 15,1-5-7-15,-1 7 1 0,1-5 0 16,-2-1 0-16,1 5 3 0,-1-3 0 16,0-2 1-16,0 7-2 0,0-6 1 15,0 1-1-15,0 5 1 0,0-6-2 16,0 6 0-16,0 0 1 0,0 1-1 0,0-1 2 15,0 0-1-15,0 1-1 0,0-1 0 16,0 5 0-16,0-4 0 0,0 3-1 16,0-5 0-16,2-2 0 15,2 2 1-15,-3-7-1 0,-1 2-1 0,0-3 0 16,3 2 1-16,-3-1 2 0,3 1 0 16,-3-2 0-16,3 2 0 0,-2-1 0 15,1 0 0-15,-2-4-1 0,0 0 1 16,0 0 0-16,1 7 1 0,1-2-1 15,-2 0-1-15,1 6 0 0,1-7 0 0,-2 1-1 16,1 5 0-16,1-5-1 0,-2 0 0 16,1 0-2-16,-1-5-3 0,0 0-2 15,0 0-8-15,0 2-8 16,0 0-5-16,3-1-5 0,0 2-9 0,4 1-8 16,2 0-14-16,-2-1-27 0</inkml:trace>
  <inkml:trace contextRef="#ctx0" brushRef="#br0" timeOffset="119975.77">4843 7922 80 0,'0'0'24'0,"0"0"-2"16,0 0-11-16,0 0 2 16,0 0 4-16,0 0 3 0,0 0 0 15,0 0 1-15,0 0-4 0,-11-76-4 0,10 70-4 16,1 1-4-16,0 5 0 0,-3-2-2 16,3 2 1-16,0-1-1 0,0 0-1 15,0-1 1-15,0 1-2 0,0-1 0 16,0 1-2-16,0 0 0 0,0-1-3 15,0 2 0-15,0-2-2 0,0 2 0 0,0-1 2 16,-3 1 2-16,3-2 2 0,0 2 2 16,0-2 3-16,0 2 1 0,0-1-1 15,0 1-1-15,-3 0-3 0,3-1 2 16,0 1-1-16,0 0-1 0,0-2 1 16,0 2-1-16,0 0 0 0,-1 0 0 0,1-2 0 15,0 2-1-15,-3 0 0 16,3 0 2-16,0 0 0 0,-1 0 1 15,-4 0 1-15,-1 6-1 0,-4 7-1 16,-1 2 0-16,-1 1 0 0,2 4-4 0,-3 2 4 16,3 2-1-16,-2 2-1 0,1 0 5 15,-1-1-8-15,-1 2 2 0,3-2-1 16,1-4-2-16,3-4 1 0,1-3 1 16,2-6-1-16,0-3 2 0,3 0 1 15,0-5 0-15,-3 0 2 0,3 0 3 0,0 1 3 16,0 0 6-16,0-1 12 0,0 2 3 15,0-2 4-15,0 0-6 16,0 0-12-16,0 0-9 0,3-10-4 16,3-7-2-16,7-5 1 0,-3 1 0 0,0-1 1 15,0 3-1-15,2 1 2 0,-5 0-2 16,6 0 1-16,-7 4-2 0,1 0 1 16,-1-1 0-16,-2 6-6 0,2-9 5 15,-3 2-4-15,0 3 4 0,1-6 1 16,-4 7 0-16,3 1 1 0,0-2-1 0,-2 3 2 15,2-1 0-15,-3 6 2 16,2 1 2-16,-2 4-2 0,0-1 0 0,0 1-2 16,0-2-1-16,2 1 0 15,-2 0-2-15,0-2 1 0,0 2-2 0,0 0-1 16,0-1-1-16,0 2-1 0,0-2 1 16,0 2 2-16,0 0 1 0,0 0 1 15,2 0-1-15,-2 0 0 0,1 0 2 16,2 0-1-16,0 5 1 0,4 3-1 15,-2-1 0-15,1 1-1 0,-1 0 0 0,1-1 0 16,6 4 1-16,-5-1 0 0,9 4 0 16,-3 0 6-16,3-2-7 0,-3 0 4 15,1 0-4-15,1 2-3 0,-1-4 1 16,-1 2-5-16,1-1 1 0,-2 0-1 16,3-1-3-16,-1 3 1 0,-1-3-7 15,0 2-12-15,-1 0-13 0,-5-3-35 16,1-2-39-16</inkml:trace>
  <inkml:trace contextRef="#ctx0" brushRef="#br0" timeOffset="121398.14">4056 7781 105 0,'0'0'47'0,"0"0"-4"0,0 0-9 16,0 0-8-16,0 0-13 0,0 0 4 15,0 0 4-15,0 0 3 0,0 0-1 16,-81-28-3-16,78 27-6 0,-3-2-4 0,5 1-2 15,1 2-1-15,-2-1-2 0,2 1 1 16,-1 0-2-16,-1-2-2 16,1 2-2-16,1-1-4 0,-3 1 0 15,3-1-1-15,0 1 4 0,0 0 2 0,0 0 5 16,3 0 1-16,10 0-3 0,4 0 1 16,7 0-2-16,-1-2-1 0,0 2-4 15,1 0 0-15,1-2 1 0,1-1 0 16,6 1 5-16,1-2-2 0,2 1 0 15,5-3 0-15,2 0-2 0,1 0 0 0,-2-1 0 16,1-3 0-16,-2 2-1 0,-5 1 0 16,0 1-1-16,-5 0 1 0,-9 3-1 15,-3 0 1-15,-9 1-1 16,-2 0-3-16,-1 2-2 0,-6 0 2 0,0 0-1 16,0 0 4-16,1 0 3 0,1 0 1 0,-2 0 0 15,0 0 2-15,0 0-3 16,0 0-1-16,0 0 0 0,-2 0 0 15,-5 0 0-15,-4 0 0 0,-1 0 1 16,5 0-1-16,-5 0 0 0,2-3 0 0,3-1 0 16,1 3-1-16,-1-4 0 0,1 2 0 15,-1-2-2-15,-3 1 2 0,0-1-2 16,1 1-3-16,-4 1 3 0,4 0-1 16,-4 0 3-16,2-1 1 0,-1 3 1 15,-1-2 2-15,0 2-2 0,1-2 1 0,0 0-1 16,0 1 2-16,0-1 2 15,1 0 2-15,5 1 1 0,2 2 2 16,4 0-1-16,-5-1-1 0,1-1 0 16,-2 1-4-16,2-1-2 0,4 2 0 0,0-1-4 15,0 1-3-15,-3 0-2 0,3 0 0 16,0 0 3-16,-3 0 4 0,3 0 1 16,0 3 1-16,0 7 0 0,9 2 1 15,2 5-2-15,1-5 1 0,5-3 1 16,1 1-3-16,2-1 4 0,1-1-3 0,0-3 1 15,-1 2-3-15,3-2 0 0,-4 0 0 16,3 0 0-16,-8-2 4 16,2 0-2-16,-4-2 0 0,-5-1 0 15,-3 1-1-15,2-1 1 0,-2 2 0 0,1-2 1 16,-1 2-1-16,-4-2 1 0,0 0 0 16,0 5 0-16,-7 3 2 0,-8 4-2 15,-8 6-1-15,0-4 0 0,-3 2-1 16,0-1-1-16,1 0 0 0,2 0-3 15,0 2 0-15,4-1-1 0,-1 4-14 0,4-2-21 16,3-2-20-16,6-2-43 0,2-5-121 16</inkml:trace>
  <inkml:trace contextRef="#ctx0" brushRef="#br0" timeOffset="123997.33">10333 7875 22 0,'0'0'2'15,"0"0"-7"-15,0 0-8 0</inkml:trace>
  <inkml:trace contextRef="#ctx0" brushRef="#br0" timeOffset="124311.92">10333 7875 59 0</inkml:trace>
  <inkml:trace contextRef="#ctx0" brushRef="#br0" timeOffset="124643.43">10333 7875 59 0,'-34'-12'21'0,"25"12"-2"0,0-4-11 0,-2-2-4 0,2 2 2 0,0 0-1 16,0-3 1-16,0 2-2 0,1 0-1 15,1 1 1-15,0-1-6 0,3 1-2 0,-4 0-3 16,4 2-2-16,-2 1-2 0,3-1 0 16,-1 0 3-16,-2 1 1 0,2 0 2 15,-2 1 2-15,6 0 1 0,0-1 1 16,-6 1 4-16,0-2 3 0,0 2-2 16,-3-3 2-16,4 2-1 0,-4-4-3 15,2 0 2-15,-1-1-4 0,0 2 2 16,1-2 2-16,3 0 2 0,1 2 2 15,-6-3-2-15,6 4-1 0,-1-2-2 16,0-3-1-16,1 5-2 0,0-1-2 0,-2-4 1 16,4 4-1-16,-3 0 1 0,-2-5 0 15,6 6 1-15,-3-2 2 0,2-5 0 16,-1 6-2-16,-1-4 3 0,0-4-1 16,2 8 4-16,-1-7 0 0,2 6-3 15,-1-1-1-15,1-6-2 0,0 7-4 0,0-8-1 16,0 1-1-16,0 0-1 15,0-6-1-15,1 3 0 0,5-7-3 16,0 2 1-16,1 2-6 0,3 0-6 16,2 1-22-16</inkml:trace>
  <inkml:trace contextRef="#ctx0" brushRef="#br0" timeOffset="126787.05">10482 8043 34 0,'0'0'23'0,"0"0"4"0,0 0-3 15,0 0 4-15,0 0-1 0,0 0-2 16,0 0-2-16,0 0-6 0,0 0-3 16,0 0-1-16,-20-71-2 0,18 60 3 15,1 7 1-15,-1-1 0 0,2 0 3 16,0 5 2-16,-2-5-3 0,-1-1 0 15,3 2-3-15,0-1-3 0,0 5-2 16,-3 0 0-16,3 0-2 0,0-2 0 0,0 1-1 16,0-1-2-16,-1 0 0 0,1 1 0 15,-2 1-1-15,2-2-1 0,-1 2-1 16,1-2-2-16,-2 2-3 0,2-1-4 16,-1 1-4-16,1-1-1 0,-2 1 4 15,2 0 4-15,0 0 4 0,-1 0 1 0,1 6 1 16,0 7-4-16,0 4 1 0,0 1 0 15,0 7 0-15,0-4 0 16,0 2-11-16,0-2 2 0,0-2 2 16,3 3-1-16,0-7 11 0,0 0-3 0,-2 0-2 15,2-4 2-15,4 4 3 0,-6-6 0 16,1-4-1-16,-1 1 0 0,-1-2-1 16,2 1-1-16,-1 0 1 0,1-1 2 15,-2-4 3-15,0 0 6 0,0 0 0 16,0 1 3-16,1-1-1 0,-1 0-3 15,0 0-3-15,0 0-2 0,0 0 0 0,0-5-1 16,0-6 2-16,-1-6-2 0,-1 7 2 16,-1-7 0-16,0 0 0 0,2 5-3 15,-3-8-2-15,1 2 1 0,0 6 0 16,0-8 3-16,2 7-1 0,-1 2 1 16,-1-1 2-16,0 0-1 0,2 1 0 15,-1 5-1-15,1 1 1 0,1 5-1 16,-3-2 0-16,3 2 1 0,0 0-2 15,0-2 0-15,0 1 0 0,-3-1-2 0,3 0 0 16,0 1-1-16,0-1 1 0,0 1 0 16,-1-1-1-16,1 1 0 0,0 1-2 15,0-2 0-15,0 2 0 0,0 0 1 16,0 0 2-16,0 0 1 0,0 3-2 16,0 8 1-16,0 4 0 0,1 6-1 15,2-1-2-15,1 0-1 0,-1 4 2 16,2 2 0-16,-1 3 3 0,-1 4-1 15,0 2-1-15,0 3-1 0,-1 0 0 16,0-2 1-16,1 1 0 0,-2-1 0 0,1-2-1 16,-1-1 1-16,1 2 1 0,-1 0 3 15,1 1-2-15,-2 3 0 0,0-2-3 16,0 3 0-16,0 1 0 0,0 0 0 16,-3-1 2-16,0 3-4 0,0-1 3 15,0 1 0-15,-1-4 0 0,1 1-1 0,3-3 1 16,-3-4-3-16,2-1 2 0,1-3-1 15,0-4 0-15,0-5 6 16,0-2-4-16,0-6 2 0,0-5-4 16,0-2 2-16,0-5 0 0,0 0 2 0,0 0 3 15,0 2 1-15,0-1-1 0,0 1 3 16,0 0-3-16,0-1 0 0,0 1-1 16,0-2-2-16,0 1 0 0,0-1-1 15,0 0 0-15,0 0 1 0,0 0-4 16,0 0 2-16,0 0-1 0,0-1-6 0,0-6 2 15,-2-3-8-15,1 1 0 0,-1-4-6 16,1 3-2-16,1-3-3 0,0-7-11 16,0 2-15-16,0-1-16 0,0 1-25 15,0 0-26-15</inkml:trace>
  <inkml:trace contextRef="#ctx0" brushRef="#br0" timeOffset="127959.2">10494 7970 81 0,'0'0'23'16,"0"0"3"-16,0 0 0 0,0 0 6 0,0 0-4 15,0 0-2-15,0 0-6 0,0 0-5 16,0 0-7-16,0 0-5 0,-22-24-4 16,22 24-4-16,-1 0 2 0,-4 0 1 15,-1 8 3-15,-5 5 2 0,1 6-3 16,1 2 1-16,-1-3-3 0,3 0 2 0,-2 0 0 15,3 0 1-15,-2 1 0 0,-1-1 1 16,3-1-2-16,-1 1 0 0,0-6 1 16,0 2-1-16,4-5 0 15,0-5 1-15,1 1 0 0,2-5 1 0,-1 0 3 16,1 0 4-16,0 1 12 0,-2 1 8 16,2 0 1-16,-1-2-3 0,1 1-8 15,-2-1-6-15,2 0-2 0,0-5-4 16,0-10-2-16,0-6-5 0,5-5 0 15,2 2 3-15,-1 3-1 0,5 1-1 0,-3 2-2 16,-1-1 2-16,2 3-1 0,-1-1 1 16,-2 4 0-16,0 2 1 0,-2 3 0 15,-1-1-1-15,3 0 1 0,-5 5 1 16,2-7 0-16,0 6 1 0,-2 1-1 16,2-1 2-16,-3-1 1 0,2 1 0 15,-1 0-1-15,1-4-3 0,-1 4 3 16,-1 0-4-16,2 1 4 0,-2 4-2 15,0-2 1-15,0 2-2 0,0-2 0 16,1 2 0-16,-1-2-1 0,0 1 0 0,2-1 0 16,-2 0-1-16,0 1-2 0,0-1 1 15,0 0-3-15,0 1-1 0,0 1 2 16,0-1 0-16,0 1-1 0,0-2 0 16,0 2 2-16,0-2 0 0,0 2 3 15,0 0 4-15,0 0-1 0,0 0 2 0,1 2-1 16,-1 4-2-16,6 4 0 0,-2 1-1 15,0-2-1-15,1 2 0 16,-1-2-1-16,2 3 0 0,-2-2 0 16,3 2 0-16,-1 0 0 0,0 0 0 0,1 3 2 15,-1-3-2-15,1 0 0 0,0 0 0 16,1 1-1-16,-1-1 0 0,1 1 1 16,0-1-1-16,-2 1 1 0,1-1-1 15,1-2 0-15,-2-2-1 0,-1-2 1 16,-1 2 0-16,-1-5 1 0,0 1-1 0,-3-4 0 15,0 0 1-15,0 0 0 0,1 2 1 16,-1-1 1-16,2 1 0 0,-2-2-1 16,1 1 0-16,-1-1 0 15,0 2 1-15,2-2 0 0,-2 2 2 0,0-2-2 16,0 1 1-16,0-1-1 0,0 2 0 16,0-2-2-16,0 0 0 0,0 1 0 15,-5-1 0-15,-2 0 0 0,3 0 1 16,-11 2 0-16,8-2-1 0,-5 0 0 15,-2 0 0-15,1 0-1 0,-1 0 1 0,-1 0 1 16,3 0 0-16,-2 0-1 0,2 0-2 16,6 0 1-16,-6 0-2 0,6 0 0 15,-6 1-2-15,1 0-3 0,-1 1-4 16,3-1-4-16,4-1-7 0,0 2-13 16,-2-2-44-16,3 0-49 0,-2 0-108 15</inkml:trace>
  <inkml:trace contextRef="#ctx0" brushRef="#br0" timeOffset="131422.29">10797 7602 5 0,'0'0'9'0,"0"0"1"16,0 0-4-16,0 0 0 0,0 0-4 16,0 0 1-16,0 0-1 0,0 0-1 15,0 0 2-15,0-3-2 0,0 3 0 16,0-2 0-16,0 2-1 0,0 0 0 15,0 0 0-15,0 0-1 0,0 0-1 16,0 0-2-16,0 0 0 0,0 0 3 0,0 0 0 16,0 0 2-16,0 0 2 0,0 0-3 15,6 0 1-15,-3 0 1 0,7 3 2 16,6 0-1-16,-7 0 2 0,8 0 0 16,-1-3-2-16,1 0 1 0,5 0 1 15,0 0 0-15,2-3 4 0,2-3 1 0,3-2-1 16,3-1 1-16,0 0-6 15,1 0-2-15,0 0 0 0,1 2 2 0,-1-1-2 16,0 2 1-16,-1 1 0 16,-3 2-3-16,0 1 1 0,-2 1-1 0,-1 1 1 15,-1 0 2-15,-2 0-1 0,2 0 0 16,-8 0 1-16,-1 1-3 0,-2-1-1 16,-2 0 2-16,4 2 0 0,-6-2 0 15,5 0 3-15,-3 0-1 0,2 0 2 16,-3 0-1-16,1 0-1 0,-1-2-2 0,1 1-1 15,-2-1 0-15,2 1 0 0,-7 0-1 16,1 1-1-16,-6 0-3 16,0 0 1-16,0 0 1 0,1 0-1 0,1 0 3 15,-1 0 1-15,1 0 1 0,-1 0 2 16,1 0 0-16,-1 0 0 0,1 0 0 16,-1 0 2-16,1 0 0 0,-1 0-1 15,1 0 1-15,-1 0 0 0,-1 0 1 16,4 0 0-16,-4 0 1 0,0 0 3 15,0 0 2-15,3 0-1 0,-3 0-3 0,0 0-6 16,0 0-3-16,0 0-6 0,0 0-6 16,0 0-6-16,0 0-9 0,0 0-12 15,-7-2-14-15,3 2-9 0</inkml:trace>
  <inkml:trace contextRef="#ctx0" brushRef="#br0" timeOffset="132016.64">11136 7570 49 0,'0'0'21'16,"0"0"0"-16,0 0 0 0,0 0-1 15,0 0-4-15,0 0-1 0,0 0-2 16,-90 2-5-16,80-2 1 16,-3 0 4-16,9 0 2 0,-1 0-1 0,5 0 2 15,-7 0-6-15,3 0 0 0,-2 0-2 16,2 0-6-16,4 0-3 0,-2 0-4 16,2 0-3-16,-1 0-1 0,-1 0 2 15,1 0 1-15,1 0 6 0,-2 2 2 16,2 0 0-16,0 4 3 0,0 1 5 0,6 3-1 15,3-2 4-15,4 0 1 0,1-3-2 16,2-1 0-16,3-4-1 0,1 0-4 16,2 0 1-16,6 0-1 15,-1 0 2-15,2-3-3 0,4 1 1 0,3-3-2 16,5 0 0-16,-2-1 2 0,-1 0-6 16,-4 0-2-16,1 0-1 0,-5 1-3 15,0 1 0-15,-5 0 2 0,0 2 3 16,-7-1 3-16,0 1 0 0,1-1 1 15,-8 1 1-15,8-1-5 0,-7 2 0 0,-8-1 1 16,3 2-2-16,-7 0-1 0,0 0 0 16,0 0 1-16,0 0 0 0,3 0 1 15,-2 0 1-15,1 0 2 0,-1 0 0 16,1 0 2-16,-1-1-1 0,1 1 0 16,-1 0-1-16,1 0-1 0,-1 0 0 15,1 0 1-15,-1 0-4 0,1 0-3 16,-1 0-3-16,-1 0-3 0,4 0-5 15,-4 0-4-15,0 0-11 0,0 0-10 16,0 0-17-16,3-1-35 0,-3 1-53 0</inkml:trace>
  <inkml:trace contextRef="#ctx0" brushRef="#br0" timeOffset="132644.63">11467 7400 143 0,'0'0'31'0,"0"0"3"0,0 0 7 15,0 0 4-15,0 0-1 0,0 0-7 16,0 0-7-16,0 0-6 0,0 0-7 0,-32-15-1 15,32 15-2-15,-1 0-3 0,-1 0-3 16,1 0-2-16,-1 0-5 0,2 0-3 16,-1 0-5-16,1 0 1 0,-3 0 1 15,3 0 3-15,0 0 4 0,0 0 2 16,4 3-2-16,7 5-1 0,3 3 0 16,-1 0-1-16,3-2-2 0,0 2 0 15,4-2 0-15,2-2 2 0,0 2-2 16,4 0 4-16,1 1-5 0,2-3 2 15,0-1 5-15,0-3-1 0,0 1 1 0,-2-4 0 16,-1 0 1-16,-7 0-4 0,0 0 1 16,-8 0-1-16,-5-2 1 0,1 2 1 15,-7 0-1-15,0 0-2 0,0 0-1 16,2 0 0-16,-1 0 2 0,-1 0 0 16,0 0 2-16,-6 10 0 0,-11 2-2 15,-2 5 0-15,0 0-1 0,-2-3 0 16,-1 1 1-16,2-3 1 0,-2 0-2 15,1-1 0-15,-1 0 0 0,0-1 1 16,-1 0-2-16,5-2 3 0,4-3-2 0,1 1 1 16,-1-2 2-16,5 1-3 0,-7 1-2 15,3 0 2-15,4-1-2 0,-2 0 1 16,4-2-2-16,2 1-2 0,1-3-3 16,1 3-2-16,3-4-3 0,-6 2 0 15,2 2 1-15,3-2-1 0,-5 5-2 0,4-3-3 16,1 0-8-16,-1 2-9 0,2-6 0 15,-1 0-1-15,1 0 0 16,0 5-3-16,0 0-9 0,0-1-4 16,0 1-9-16</inkml:trace>
  <inkml:trace contextRef="#ctx0" brushRef="#br0" timeOffset="133096.76">11493 7474 132 0,'0'0'28'15,"0"0"6"-15,0 0 1 0,0 0 2 16,0 0-1-16,0 0-1 0,0 0-2 15,0 0-6-15,0 0-4 0,-15-44-7 0,15 44-4 16,0-2-5-16,-1 2-5 0,1-1-1 16,-3 1-2-16,3 0 0 0,0 0 1 15,-4 0 1-15,4 1 0 0,-3 10 1 16,0 6 0-16,2 1-2 0,-1 5 0 16,2 0-2-16,-1-1 1 0,-1 1 0 15,2 0 0-15,-1 0 0 0,1-1 2 16,0-4 0-16,0 0 1 0,0-5-3 15,0-1 1-15,0 2-1 0,0-8-1 16,0 4 2-16,0-3-3 0,0-2 2 0,0 2-3 16,0-7 1-16,0 0-1 0,0 0 4 15,0 1 4-15,0 1 2 0,0-1 1 16,0 1-3-16,1-2 0 0,-1 0-4 16,2 0-6-16,-2 0-6 0,1 0-26 15,2-2-35-15,0-5-35 0,0-2-118 0</inkml:trace>
  <inkml:trace contextRef="#ctx0" brushRef="#br0" timeOffset="134797.62">11837 7624 111 0,'0'0'51'0,"0"0"-13"16,0 0-11-16,0 0-14 0,0 0-4 16,0 0 3-16,0 0 1 0,0 0 5 15,0 0 2-15,0 0-4 0,-3-9-2 16,-1 6-5-16,0 0-3 0,1 1-4 15,3 2 2-15,-2-1-3 0,2 1-1 0,-1 0-1 16,-1-2-4-16,1 2-4 0,-1-1-6 16,1 1-6-16,-1 0-14 0,0 0-12 15,0 0-21-15,2 0-28 0</inkml:trace>
  <inkml:trace contextRef="#ctx0" brushRef="#br0" timeOffset="136387.88">9739 7281 61 0,'0'0'18'0,"0"0"2"16,0 0-2-16,0 0 0 0,0 0-1 16,0 0-2-16,0 0-3 0,0 0-3 15,0 0-2-15,0 0 0 0,-15-4-1 16,14 4 1-16,-1 0 2 0,1-2 2 15,-3 2 1-15,4 0 2 0,-3 0 0 16,3 0-4-16,-7 0-2 0,-5 0-2 0,-7 0 0 16,-2 0-1-16,-1 2 0 0,0 0 0 15,-2 2-3-15,2-1 4 0,-3 0 0 16,1-1 1-16,1 3 1 0,2-3-2 16,0 1-2-16,-2 0 1 0,1-1-2 15,0 0 2-15,-4 0-1 0,3 1-1 0,-4 0-1 16,-2-1-1-16,-3 1-1 0,-1 0-1 15,-2-2 0-15,-1 2 0 16,1 0-3-16,0-1 1 0,6 1-3 16,6-1 0-16,3 0 3 0,10 0-3 0,4-2 1 15,0 1-3-15,6-1 0 0,0 0-7 16,0 0 2-16,-2 0 2 0,2 2 2 16,-2-2 7-16,2 0 3 0,0 0 2 15,0 0 0-15,0 1-2 0,0-1-2 16,0 0 0-16,0 0 0 0,2 2 0 15,0-2 1-15,-2 0-3 0,7 0 1 0,-1 0 1 16,3 0-2-16,4 0 3 0,-3-3 0 16,7 0-1-16,-2-1-1 15,1-1 1-15,-3-1-2 0,0 1 2 0,-2 1 1 16,1-1-2-16,-3 2 1 0,-1 0 1 16,1-1-3-16,-2-1 4 0,1 2-1 15,0-2 0-15,-1 1 0 0,2-3-1 16,5 2-2-16,-5-1 0 0,4-1 1 15,-1 3 2-15,-5-1-1 0,5 2 1 0,-2 0 0 16,-2 0 0-16,-3 1 0 0,4 1 0 16,-4 0 1-16,-1-2 0 0,2 3 3 15,-6 0 2-15,0 0 1 16,0 0 2-16,2 0 0 0,-1 0-1 0,1-2-2 16,-1 2-1-16,1 0 0 0,-1-1 1 0,-1 1-2 15,3 0 3-15,-3-2 0 16,0 2 1-16,0-2 0 0,0 2 2 15,3-1-3-15,-3 1-2 0,0 0 0 16,0-1-3-16,0 1 0 0,0 0-2 0,0 0 2 16,0 0-1-16,-3 0 0 0,-1 0-2 15,-8 0 1-15,-2 0-1 0,-5 6-1 16,0 0 4-16,3 1 0 0,2-2-1 16,0 1 2-16,0-2-3 0,5-1 2 15,-6 4-2-15,0-1 0 0,-1 0 0 0,-4 0 0 16,1 1-2-16,6-2 4 0,-3-2 0 15,6 0-2-15,0-2 2 16,-3 2-1-16,10-3 2 0,-1 2 0 16,4-2-2-16,-2 0 0 0,2 0 0 0,-1 0-1 15,-1 2 0-15,1-2 2 0,-1 0-2 16,1 0-2-16,-1 0 1 0,1 0-3 16,-2 0-3-16,2 0-2 0,-2 0 1 15,3 0 2-15,-3 0 4 0,3 0 1 16,0 0-2-16,0 0-1 0,0 1 0 0,0 1 1 15,3 1-1-15,7 3 4 0,3 0 4 16,3-1-2-16,1 0 3 16,3 2-8-16,-2-3 3 0,1 0 3 15,-1-1-6-15,0 1 6 0,2-1-2 0,-1 0 0 16,3 0 1-16,-1-3 2 0,-3 0-2 16,0 0-1-16,1 0-1 0,-6 0 0 15,-1 0-1-15,-5 0-2 0,-3 0-4 16,2 0-5-16,0 0-5 0,0 0-7 15,-6 0-1-15,0 0-2 0,0 0-9 0,0 0-10 16,0 1-18-16,0 4-31 0</inkml:trace>
  <inkml:trace contextRef="#ctx0" brushRef="#br0" timeOffset="136653.05">9293 7243 285 0,'0'0'51'16,"0"0"-17"-16,0 0-8 0,0 0-12 16,0 0-5-16,0 0 1 0,0 0-7 15,0 0 1-15,0 0-4 0,-1-10-2 0,1 10 6 16,0 0-2-16,0 0 5 0,0 10-4 15,0 5-2-15,3 6-5 16,0-1-9-16,-2-6-7 0,2 6-26 16,-1 1-95-16,-1 0-86 0</inkml:trace>
  <inkml:trace contextRef="#ctx0" brushRef="#br0" timeOffset="138825.05">6228 11247 11 0,'0'0'-5'0</inkml:trace>
  <inkml:trace contextRef="#ctx0" brushRef="#br0" timeOffset="139516.75">6163 11290 25 0,'0'0'11'15,"0"0"2"-15,0 0-1 0,0 0 0 0,0 0-1 16,0 0-2-16,0 0-3 0,0 0 0 16,0 0-1-16,0 0-2 0,-6-44-3 15,6 42-3-15,0 1-3 0,0 0-1 16,0 1-1-16,0-2 1 0,0 2 0 16,-3-1 0-16,3 1 1 0,0-2 3 15,0 2-1-15,0 0 2 0,0 0-1 16,0 0 2-16,0 0 1 0,0 0-1 15,0 0 0-15,0 0-1 0,0 0 2 16,0 0-3-16,3 3-4 0,-3 0-19 0</inkml:trace>
  <inkml:trace contextRef="#ctx0" brushRef="#br0" timeOffset="141970.32">8847 15433 87 0,'0'0'31'0,"0"0"-2"16,0 0-5-16,0 0-3 0,0 0-5 15,0 0-4-15,0 0-4 0,0 0-3 0,0 0-3 16,0 0 0-16,-3-10-1 0,3 10-2 16,0-1-3-16,0 1-1 0,0 0-2 15,0-2-6-15,0 2-1 0,0 0-3 16,0 0 7-16,0 0 3 0,0 0 3 16,0 0 0-16,0 0-3 0,0 0-5 15,0 5-8-15,3 3-13 0,5 2-14 16</inkml:trace>
  <inkml:trace contextRef="#ctx0" brushRef="#br0" timeOffset="142477.29">9683 15425 45 0,'0'0'4'0,"0"0"-8"15,0 0-6-15,0 0-6 16,0 0 1-16</inkml:trace>
  <inkml:trace contextRef="#ctx0" brushRef="#br0" timeOffset="142900.1">10427 15431 84 0,'0'0'10'0,"0"0"-9"16,0 0-4-16,0 0-4 0,0 0 0 15,0 0 1-15,0 0 2 0,0 0 0 16,0 0-1-16,-23 12-5 0,20-9-1 15,2 0-1-15,-1 2 3 0,2-5 2 0,-1 0 1 16,1 0 2-16,0 1 4 0,-2-1 0 16,2 2 0-16</inkml:trace>
  <inkml:trace contextRef="#ctx0" brushRef="#br0" timeOffset="160622.36">9136 15695 193 0,'0'0'40'0,"0"0"-6"0,0 0-2 0,0 0-7 16,0 0-6-16,0 0-4 0,0 0-10 15,0 0-5-15,0 0-8 0,-3-15-3 16,0 14 0-16,3 1-1 0,-1-2 0 16,1 2-2-16,-2-2 0 0,2 2 0 15,-1-1-1-15,1 1-2 0,0-2-4 0,0 2 0 16,0 0-4-16,0 0-11 15,0 0-15-15,0 0-30 0</inkml:trace>
  <inkml:trace contextRef="#ctx0" brushRef="#br0" timeOffset="161225.46">11003 15622 104 0,'0'0'28'15,"0"0"-2"-15,0 0-1 0,0 0-1 16,0 0 0-16,0 0 2 0,0 0-2 16,0 0-2-16,0 0-4 0,0 0-8 15,-9-6-4-15,9 5-1 0,-1 1-5 0,-1 0 1 16,1 0-1-16,-1-2-2 0,1 2 1 15,-1 0-4-15,2 0-2 16,-1 0 0-16,1 0-1 0,-2 0 1 16,2-1 2-16,-1 1 3 0,1 0 1 0,-3 0 1 15,3 0-1-15,-1 0 1 0,1 0 0 16,-3 0 1-16,3 0-1 0,0 0 0 16,0 0-1-16,0 0-4 0,-3 0-7 15,3 0-9-15,0 0-9 0,0 0-15 16,0 0-28-16</inkml:trace>
  <inkml:trace contextRef="#ctx0" brushRef="#br0" timeOffset="190517.69">10622 8625 16 0,'0'0'0'0,"0"0"-9"0,0 0 2 0</inkml:trace>
  <inkml:trace contextRef="#ctx0" brushRef="#br0" timeOffset="191980.67">10568 15470 100 0,'0'0'32'0,"0"0"-3"0,0 0-2 16,0 0 1-16,0 0-2 0,0 0 1 15,0 0 2-15,0 0-4 0,0 0 1 0,0 0-5 16,-15 8-3-16,15-8-1 0,-2 0-3 16,2 2-4-16,-1-2-7 0,1 1-3 15,-4-1-3-15,4 2-6 0,0-2-3 16,0 1-5-16,-3-1-7 0,3 0-9 16,0 2-4-16,0-2 7 0,0 1 9 0,0 7 9 15,0 4-7-15,0 0-14 16,0 5-19-16,3-5-25 0</inkml:trace>
  <inkml:trace contextRef="#ctx0" brushRef="#br0" timeOffset="200432.64">9105 15525 43 0,'0'0'27'0,"0"0"-4"16,0 0-12-16,0 0-11 0,0 0-9 15,0 0-4-15,0 0-6 0,0 0-2 16,0 0-4-16</inkml:trace>
  <inkml:trace contextRef="#ctx0" brushRef="#br0" timeOffset="201112.31">9454 15660 88 0,'0'0'5'0,"0"0"-4"16,0 0 0-16,0 0-3 0,0 0-3 16,0 0 1-16,0 0-2 0,0 0 0 15,0 0-2-15,-16 0-2 0,16 0-2 16,-1 0 1-16,1 0 0 0,-2 0-4 15</inkml:trace>
  <inkml:trace contextRef="#ctx0" brushRef="#br0" timeOffset="202092.35">9308 15587 105 0,'0'0'27'0,"0"0"-9"16,0 0-5-16,0 0-3 0,0 0-1 0,0 0-2 15,0 0-2-15,0 0-5 16,0 0-4-16,0 0-2 0,-12-19 2 16,12 19 0-16,-1 0 3 0,1 0 0 15,0 0-2-15,0 0 2 0,0 0 0 0,0 0 0 16,0 0 1-16,0 0-1 0,0 1 1 16,0 0 0-16,0 1 1 0,1 1 0 15,4 0-2-15,-2 1 1 0,1-2-2 16,-1-2 1-16,5 2 1 0,-3-2 0 15,5 0-2-15,-3 0 1 0,6 0-1 0,0 0-2 16,-1 0-2-16,-1 0 0 0,-6 0-2 16,1 0 1-16,-2-2-2 0,3 2-1 15,-3 0-1-15,2 0-3 16,-6 0 5-16,0 0 3 0,0 0-2 0,2 0 2 16,-1 0 1-16,1 0 1 0,-1 0 4 15,-1 0 0-15,0 0 1 0,0 0-1 16,0 0 1-16,0 0-1 0,0-1 2 15,0 1 2-15,0-1 0 0,-6-1 4 16,0 0 0-16,-2 1 3 0,-1-1 3 0,5 1-1 16,-2-1-1-16,0 2 0 0,2-2 1 15,-2 2-1-15,0-1 1 0,2 1 4 16,4 0-4-16,-3-1 1 0,3 1 0 16,0 0-1-16,-3 0 1 0,3 0-1 15,-1 0-2-15,-1 0-4 0,1 0-3 16,-1 0-2-16,1 0-1 0,-1 0 0 15,0 0-1-15,0 0-2 0,1-2-3 16,-1 2-2-16,2 0-3 0,-1 0 2 16,1 0 5-16,0 0 0 0,0 0 6 0,0 0-2 15,0 0 0-15,4-1-2 0,5 1-2 16,4 0-4-16,1 0-2 0,-2 0-8 16,0 0-9-16,-8 0-6 0,9 0-14 15,-7 0-10-15,-2 0-13 0</inkml:trace>
  <inkml:trace contextRef="#ctx0" brushRef="#br0" timeOffset="202364.57">9304 15648 113 0,'0'0'41'0,"0"0"0"15,0 0-2-15,0 0-5 0,0 0-4 0,0 0-6 16,0 0-8-16,0 0-9 0,0 0-7 16,0 0-7-16,-12 6-1 0,12-6-5 15,0 0 4-15,0 0 3 0,0 0 4 16,10-4 2-16,-1-1-3 0,7-3-3 16,-9 5-4-16,5-1 2 0,-2-1 0 15,0 2-5-15,-1 0-7 0,-4 2-9 16,5-2-1-16,-5 1-11 0,-1 1-7 15,1-1-1-15</inkml:trace>
  <inkml:trace contextRef="#ctx0" brushRef="#br0" timeOffset="202595.73">9304 15648 110 0,'-28'21'29'0,"22"-21"-1"0,2 0-11 16,4 0 4-16,-3 0 1 0,3 0 0 15,0 0 0-15,-1-1-7 0,-1 1-6 16,1-2-7-16,1 2-8 0,-2-1-5 16,2 1 2-16,0-2 3 0,0 1 6 0,6-2 3 15,9-2 1-15,5-1-2 0,0 0-2 16,-1 1 3-16,1 0-5 0,3 0 0 16,-4 0-6-16,-3 2-6 0,0 0-5 15,3 3-18-15,-6 0-26 0,8 0-35 16</inkml:trace>
  <inkml:trace contextRef="#ctx0" brushRef="#br0" timeOffset="203272.03">10676 15972 119 0,'0'0'20'0,"0"0"-4"16,0 0-3-16,0 0-4 0,0 0 2 0,0 0 0 15,0 0 1-15,0 0-4 0,0 0 1 16,0 0-2-16,3 3-2 16,-3-2-1-16,0-1-3 0,0 0-2 15,1 0 1-15,-1 0 1 0,6 0 1 0,4-3 3 16,5-3-3-16,4-4-1 0,-1 2-2 16,-6 2 0-16,4 1-1 0,-2-1-2 15,-2 3-1-15,2-1-4 0,-2 1-2 16,-2-1-2-16,2 1 2 0,-3 0 0 15,2 2 1-15,-7-1-1 0,2 2-4 0,-6 0-7 16,0-2-7-16,0 2-7 0,0 0-3 16</inkml:trace>
  <inkml:trace contextRef="#ctx0" brushRef="#br0" timeOffset="203557.57">10501 16112 241 0,'0'0'31'0,"0"0"-15"0,0 0-9 15,0 0-5-15,0 0-2 0,0 0 2 16,0 0 0-16,0 0 0 0,0 0-2 15,35-3-1-15,-17 3 0 0,1-3-2 16,-1 3-2-16,-8-1-2 0,3 1 1 16,-3-1 1-16,2 1 1 0,-1 0 0 0,-1-2-4 15,2 2-12-15,-7-2-16 0,1 2-28 16,-1-1-24-16</inkml:trace>
  <inkml:trace contextRef="#ctx0" brushRef="#br0" timeOffset="203727.13">10546 16120 120 0,'0'0'25'0,"0"0"0"0,0 0-2 16,0 0-2-16,0 0-4 0,0 0-10 16,0 0-6-16,90 0-6 0,-46 0-10 15,0-4-22-15,6-3-51 0</inkml:trace>
  <inkml:trace contextRef="#ctx0" brushRef="#br0" timeOffset="207263.89">6342 15231 110 0,'0'0'28'0,"0"0"3"16,0 0-4-16,0 0-4 0,0 0-9 16,0 0-3-16,0 0-3 0,0 0-1 15,0 0-5-15,-26-48 2 0,23 41-1 16,2 4 1-16,-2-2 1 0,-2-2-1 0,1 2 3 15,0-6 2-15,0 3 2 0,-1-3 4 16,-1-4-2-16,-1-1-5 0,4 2-1 16,0-4-1-16,-1 2-3 15,1 5 1-15,2-10 0 0,-1 7-4 0,2 1 4 16,-1-2 3-16,1 1-2 0,0 0 1 16,0 1 0-16,0-1-2 0,0 0 1 15,0-4-2-15,0 6 0 0,1-6-4 16,2 1 1-16,-1 7 1 0,3-7-1 15,-2 2 1-15,4 1 0 0,-1-1-1 16,0 1 1-16,0 0 0 0,5 2 0 0,-2-6 2 16,3 3-3-16,-1 1 1 15,1 1-1-15,-1-1 0 0,1 0 1 16,0-1-3-16,2 1 3 0,-1-1-4 0,-3 5 5 16,0-3-1-16,-1 1-5 0,2-1 4 15,1-3-4-15,-3 5 5 0,1 1-1 16,-6 4 0-16,3-1-1 0,1 2 0 15,-4-1-2-15,6 0 2 0,-1 0 1 16,5-1 0-16,2 0 0 0,2-1 0 0,0 2 0 16,-6 2-1-16,5 0 1 0,0-1 0 15,-2 0 0-15,8-1 0 0,0 1-1 16,-5 0 0-16,-3 1-1 16,0 0 0-16,4 1 1 0,0-2 1 0,5 1 1 15,2-1-1-15,-1 1 2 0,-3-1-4 16,2 2 2-16,-2 0-1 0,-6 1 0 15,1 1 1-15,3-1 0 0,-1 2-2 16,0-3 2-16,1 3 0 0,-1 0 0 16,1 0 1-16,-2 0-1 0,2 0 0 0,-3 0 1 15,-5 0-1-15,6 3 0 0,-3-3 1 16,-1 3 0-16,4 1-1 0,0-2 0 16,0 2 0-16,5 2 0 15,-1-2 2-15,-8-1-2 0,2 0 1 0,-1 0 0 16,-3-1 0-16,6 1 0 0,-1-1 0 0,-7-1-1 15,9 0 0-15,-1-1 0 16,-4 2 1-16,5 0 1 0,1-2 0 16,0 1 0-16,5-1 1 0,1 1 0 15,0 3-1-15,0-2-2 0,-3 3 0 0,4 1-1 16,-3 1 0-16,0-2 1 0,2 3-1 16,-3-1 2-16,2 2-2 0,-3-2 1 15,-1 0 1-15,1 1-1 0,0 0 3 16,-2 1-2-16,3-2 2 0,3 0-1 15,-4 1-1-15,1-1 5 0,-1 0-5 0,-3-2 3 16,-1 4-3-16,-6-5 0 0,2 1 2 16,-2 4-3-16,2-1 0 15,-2-1 0-15,-2 1 0 0,0 2 0 16,2 0-1-16,-2 0-1 0,4 1 1 0,-3 1 1 16,0 2 3-16,-1-1-1 0,-1 1-2 15,2 1 0-15,1-2-1 0,0 1 2 16,-1 2-1-16,2-3 1 0,1-1 0 15,1 0-1-15,-1-1 0 0,1 0-1 16,-3-1 1-16,-1 1 0 0,-2-2 1 0,0 2 0 16,-1-1 2-16,-2-1 1 0,0 6 1 15,-3-5-4-15,-2 2 3 0,-1 6-1 16,0 0 2-16,0 5-2 0,-4-2-1 16,-2-3-1-16,0 1 0 0,-1-6 0 15,1-1 0-15,0 1-1 0,3-3 0 16,-4 5 0-16,0-2 0 0,1-4-1 15,-1 4 2-15,0 3-1 0,-1-3 0 16,-3 5 5-16,4 1-5 0,-4-1 4 16,2-2-2-16,0 2-2 0,0 1 0 0,5-7 0 15,-5 2 0-15,3-1 0 0,2-3 0 16,-2 3 0-16,5-4-2 0,-2 1 2 16,0 2 0-16,-1-2-1 0,1 1 2 15,0-2 1-15,0 0-2 0,0-5 5 16,3 1-2-16,-4-2 1 0,1 0 2 0,-5 5-1 15,-6 1 0-15,1-2-2 0,0 1-1 16,0 0-2-16,-3-2 1 16,6-3 0-16,-6 3 0 0,6-3 0 15,0-1 0-15,-3-1-1 0,1 1 2 0,-5-1-2 16,-2 0 0-16,-1 2 1 0,-3 0-1 16,10-1 2-16,-6 1-1 0,3 0-1 15,3-1 1-15,-4 0 1 0,-2 0 0 16,7 0-1-16,-8-2 1 0,3 1 1 15,4-1 0-15,-8 0 0 0,1 2-2 0,-1-2 0 16,-7 0-2-16,1 1 2 16,2 3-2-16,-1-2 1 0,0 4-1 15,0-1-2-15,3 1 1 0,-2 0 1 16,2 0-1-16,0 0 2 0,0 2-1 0,1-1 0 16,-4 1 0-16,0-2 1 0,0 0-1 15,0-1 2-15,0-2 0 0,1-1-1 16,1-2 1-16,-2 0-1 0,1 0 1 15,1 0 2-15,2 0-1 0,0-5 0 16,1-2 0-16,0 0-1 0,1-2-1 0,1 0 0 16,0 0 0-16,1 0 1 0,0 1-1 15,1-1-1-15,5 3-1 0,-2 0 1 16,5 1 1-16,-2 0-1 0,1 1-2 16,-1 1-2-16,0-2 2 0,1 2 1 15,1-1 2-15,3 3 1 0,-2-4-2 16,3 3 1-16,-5-1-1 0,1 0 1 15,-5-1 1-15,1-1-1 0,0 2 0 16,0-3 0-16,4 3 0 0,-4 0 1 16,-1-2 1-16,2 2-2 0,-4-2 1 0,-1-2 0 15,10 3 4-15,-8-4 0 0,2 0-2 16,6 3 0-16,-6-5-2 0,3 0 3 16,0-1-1-16,-3-3 1 0,1 1-1 15,-1-1 0-15,2-1 0 0,-1 0 0 16,-1-4-3-16,0 3-5 0,3-2 5 0,1 6-3 15,-1-2 6-15,3 2-1 16,1 5 1-16,-5-8-2 0,0 5 0 16,4 3 1-16,-4-6-2 0,5 8 4 15,-3-4-4-15,5 2 1 0,-5-1 2 0,2 2-1 16,4 4 0-16,0-2 0 0,3 4-2 16,0-1 0-16,-1-4 0 0,-1 0-2 15,1 2 0-15,-1-1-2 0,2 4-1 16,0-1 0-16,0-4-3 0,0-1-1 15,0-1-7-15,2-1-12 0,1 3-10 0,1-2-24 16,12-3-25-16,-9 6-43 0</inkml:trace>
  <inkml:trace contextRef="#ctx0" brushRef="#br0" timeOffset="-190179.94">26908 7456 89 0,'0'0'12'0,"0"0"-2"0,0 0 1 0,0 0 3 16,0 0 2-16,0 0 3 0,0 0 0 15,0 0 2-15,0 0-4 0,0 0-3 16,-8-16-4-16,8 15-8 0,-2 1-7 15,2-1-5-15,-1 1-5 0,1-2-4 16,0 2 1-16,0-1 1 0,-2 1 1 0,2 0 3 16,0 0 4-16,0 0 1 0,0 0 6 15,0 0 0-15,0 0 2 0,0 0 0 16,0 0 2-16,-1 0-2 0,1 0 1 16,0 0 2-16,0 0 4 0,0 0 3 15,0 0 5-15,0 0 4 0,0 0 4 16,0 0 2-16,0 0-1 0,0 0 0 15,0 0 8-15,-2 0-2 0,2 0 0 16,0 0-3-16,-1-7-4 0,1 1 2 16,-2 0-2-16,1-4 2 0,-1 4-2 0,1-1 2 15,1 2 2-15,-1-2 1 0,1 1-5 16,-2-1-10-16,2 4-5 0,-1-4-5 16,1 2 0-16,0-2 2 15,0 1 0-15,0 6 1 0,-2-1 1 0,2 1-1 16,0-1-2-16,0-1 1 0,0 0-2 0,-1 1-1 15,1-1-1-15,0 1-1 0,0-1 0 16,0 1 0-16,-2-1-2 16,2 1 1-16,0 1-2 0,0-2 1 15,0 2 0-15,0 0 0 0,-1 2 3 0,1 12-1 16,-2 4 1-16,1 6-1 0,-2 0 0 16,3 0-1-16,-1 2 0 0,1 2 0 15,-2-1 1-15,2 2-1 0,0 0 2 16,0 0-2-16,0-1 1 0,0-3 0 15,0-7-1-15,0 0 1 0,0-6 1 0,0 0-2 16,0-1 1-16,0-7-1 0,2 3-2 16,-2-7 0-16,0 0-3 0,0 0-1 15,0 1-4-15,1 0-14 16,-1 1-28-16,3-2-46 0,-3 0-47 0,1 0-126 16</inkml:trace>
  <inkml:trace contextRef="#ctx0" brushRef="#br0" timeOffset="-189840.59">26677 7833 470 0,'0'0'45'0,"0"0"-17"0,0 0-12 0,0 0-6 15,0 0-4-15,0 0-4 0,0 0-1 16,0 0-2-16,0 0 0 0,0 0 0 16,-9 9 3-16,9-8 1 0,6 3 3 15,8 0-2-15,5-1-3 0,1 1 0 16,3-4-1-16,2 0 0 0,3 0-1 0,1 0-2 15,1 0-2-15,0-1-5 16,2-3-10-16,0 3-21 0,0 1-39 16,-3 0-42-16,-2 0-56 0</inkml:trace>
  <inkml:trace contextRef="#ctx0" brushRef="#br0" timeOffset="-189320.88">26884 7982 495 0,'0'0'56'0,"0"0"-19"0,0 0-14 16,0 0-5-16,0 0-6 0,0 0-3 15,0 0-3-15,0 0 1 0,0 0-2 16,0 0-3-16,-11 2 0 0,11-2-1 0,-1 0-1 16,1 0 0-16,0 0 0 0,0 0-2 15,0 0 1-15,0-2 1 0,0 1-2 16,0-1 1-16,0 0 0 16,0 2-1-16,0 0 1 0,0-2-1 0,1 2 2 15,1-1-1-15,-1 1-2 0,7 0 0 16,-3 0 0-16,4 0 2 0,4 7 1 15,-7 7 0-15,1 4 1 0,-5 3-1 16,-2 1 0-16,0 1 1 0,-9 1-1 16,-1-2 0-16,-2-1 0 0,1-1 0 0,-1-3 2 15,3-5 0-15,1 0-2 0,2-6 2 16,-2 1 0-16,2 0-1 0,-2-3 2 16,1 3-1-16,2-5 0 0,3 1-1 15,2-3 0-15,-2 0-2 0,2 0 1 16,-1 2 0-16,1-2-1 0,-3 0-1 0,3 2 0 15,0-2-2-15,0 0 1 16,11 0-1-16,4-4 0 0,7-1-1 16,-1-2-1-16,1 0-3 0,3 1-9 15,1-2-17-15,-2-2-38 0,2 0-43 0,-2 0-104 16</inkml:trace>
  <inkml:trace contextRef="#ctx0" brushRef="#br0" timeOffset="-187956.94">27721 7456 196 0,'0'0'66'0,"0"0"-5"16,0 0-2-16,0 0-8 0,0 0-15 15,0 0-7-15,0 0-4 0,0 0-4 16,0 0-3-16,-36-44-3 0,33 40-3 15,3 4-5-15,-2-1-2 0,2 1-3 16,-1 0-2-16,-1 0-1 0,-5 0 0 0,-1 3 0 16,-4 9 2-16,-5 6 0 0,2 4 0 15,-2 5-2-15,1 2 1 0,0 3 0 16,3 1 0-16,-1 3 0 16,3-2 0-16,3 1-1 0,-1-2 0 0,6 0 1 15,2 1-1-15,1 0 6 0,0-2-3 16,4 0 0-16,5 1-4 0,1-5-4 15,2-1 1-15,2-5-4 0,0-1-2 16,2-2-6-16,2-3-6 0,2-4-6 16,1-2-6-16,1-5-22 0,4 0-23 0,-1-5-42 15,1 0-90-15</inkml:trace>
  <inkml:trace contextRef="#ctx0" brushRef="#br0" timeOffset="-187213.36">27977 7696 247 0,'0'0'62'0,"0"0"-5"0,0 0-4 0,0 0-6 15,0 0-9-15,0 0-9 0,0 0-6 16,0 0-5-16,0 0-3 0,-13-72-3 15,13 67 0-15,0 5-4 0,0-2-2 16,0 2 1-16,0-2-5 0,0 1-1 16,0-1 0-16,0 1-1 0,-2-1-1 0,2 2 1 15,0-2-2-15,-1 2 0 0,1 0 1 16,-2 0 0-16,2 13 2 0,-1-1 0 16,1 8-1-16,0-1 0 0,0-1 0 15,0 2-1-15,0-1 1 0,0-3 0 16,0-4 0-16,3 6 0 0,0-9-1 15,-2 1 1-15,2 0-2 0,-1-5 1 16,-1 0 0-16,-1-5 1 0,0 0 0 16,0 0 1-16,0 1 3 0,2 0-1 15,-2 1 1-15,0 0 0 0,1-1 2 0,-1-1 0 16,2 2 0-16,-2-2 3 0,1 0-4 16,-1 0-2-16,4 0-1 0,2-7-3 15,3-6 0-15,1-6 0 0,3 1-2 16,-2-1 1-16,4 1-1 0,-2-1-1 15,0 1-1-15,0 1-3 0,-2-1-6 0,2 1-7 16,-1 2-9-16,-2 2-19 0,0 4-24 16,-1-2-28-16,-3 5-28 15,-3 1-45-15</inkml:trace>
  <inkml:trace contextRef="#ctx0" brushRef="#br0" timeOffset="-186911.56">28055 7749 340 0,'0'0'62'15,"0"0"-19"-15,0 0-17 0,0 0-7 16,0 0-5-16,0 0-4 0,0 0-2 15,0 0-1-15,0 0-1 0,0 0-1 16,4 20-2-16,7-11-1 0,1-1 0 16,-1 2-2-16,3 0-1 0,-1 1-1 0,1 1 4 15,-1 1-3-15,2-2 6 0,-1 1-5 16,1 0-3-16,-4-5-1 0,1-1-10 16,-3-3-18-16,2-3-49 0,5 0-42 15,-2-8-107-15</inkml:trace>
  <inkml:trace contextRef="#ctx0" brushRef="#br0" timeOffset="-186564.51">28378 7354 507 0,'0'0'45'0,"0"0"-14"16,0 0-11-16,0 0-6 0,0 0-7 15,0 0-4-15,0 0-1 16,0 0 0-16,0 0 0 0,-6-3 0 0,15 17 1 16,2 4-1-16,2 5 0 0,1 3-1 15,1 2 0-15,-1 6 2 0,-2 4-2 16,1 0 2-16,-5 3-3 0,0 1 1 15,-4-1-2-15,-1 1 2 0,-1 1 3 16,-2-2-3-16,0-2 3 0,-8-2-5 0,-2-6-1 16,-4-1-2-16,-2-5-2 0,-5-3-7 15,1 0-22-15,1-2-35 0,-1-5-63 16,7-2-108-16</inkml:trace>
  <inkml:trace contextRef="#ctx0" brushRef="#br0" timeOffset="-184095.16">29108 7674 176 0,'0'0'25'0,"0"0"-8"16,0 0-6-16,0 0-3 0,0 0-3 15,0 0-2-15,0 0-1 0,0 0-1 16,0 0-1-16,0 0 0 0,-11-9 0 15,10 8 1-15,1 1 1 0,-2-2 1 0,2 2 0 16,0 0-2-16,0-1 1 16,0-1-2-16,0 1 1 0,0-1 2 15,-1 0-2-15,1 1 1 0,0 0-1 16,0 0-1-16,0-1-1 0,0 0 1 0,0 1-2 16,-1-1 2-16,1 2 0 0,0-2 0 15,0 2 0-15,0-1 0 0,0 1 1 16,0-2-2-16,0 2 1 0,0-1-3 15,0 1-4-15,0-2-9 0,0 2-9 16,0-1-3-16,0 1-2 0,0 0-2 0,0 0-12 16,0 0-31-16</inkml:trace>
  <inkml:trace contextRef="#ctx0" brushRef="#br0" timeOffset="-183036.39">29167 7653 101 0,'0'0'32'0,"0"0"-3"0,0 0 1 15,0 0 0-15,0 0 3 0,0 0 1 16,0 0 1-16,0 0-1 0,0 0-3 0,0 0-5 16,-20-12-4-16,20 10-6 0,-2 1-3 15,2-1-4-15,-1 1-4 0,1-5 1 16,0-2-2-16,0 2-1 0,0-5-1 15,0 7 0-15,1-4-2 0,5-1 1 16,-3 6-1-16,3-3-1 0,-2 4-1 0,5-1 0 16,1-1-3-16,-6 3-3 0,5 1-2 15,-3 0 3-15,6 0 3 0,3 0 4 16,-5 3 1-16,6 2-1 0,-6 3 0 16,-4 0 0-16,4 4 2 0,-4 2 1 15,-3 3-1-15,-2 4 1 0,-1 1-3 16,-6 3 1-16,-8 0 0 0,0 2-2 15,-5-2 2-15,1 0 3 0,0-2-3 16,3-2 4-16,1-5-1 0,5-3 0 16,3-6 3-16,5-4 0 0,1-3 4 0,0 0 2 15,0 0 4-15,0 0 3 0,0 0-3 16,0 0-5-16,0 0-7 0,1-9-7 16,6-8 3-16,5-3-2 0,2 2 3 15,1 0 0-15,1 2-2 0,0 1 1 16,0 0 1-16,-6 6 1 0,1-2 0 15,-5 6 1-15,0-2-3 0,0-2 1 16,-2 2 1-16,3 0 1 0,-4 3 3 16,1-4-1-16,-1 4-1 0,2-3-2 15,-1-1-1-15,-2 3-1 0,2-2 2 0,-1 3-1 16,-2 1 0-16,5-6 0 0,-3 6-2 16,-2-1 1-16,4-4-1 0,-2 5 0 15,-2-2 0-15,3-5 0 0,-1 7 0 16,-1 0 2-16,1 0-2 0,-3 3 1 15,0-1 1-15,0 1-2 0,2-2 2 0,-2 1-1 16,2-1 1-16,-2 0 1 16,0 1-2-16,1-1 0 0,-1 2 0 15,0-1 0-15,2 1 0 0,-2-2 1 16,0 2-1-16,0-1-2 0,0 1 1 0,0-2-2 16,1 2 1-16,-1 0 0 0,0 0 1 15,0 0-1-15,-6 8 0 0,-2 4 1 16,-1 5 0-16,0-1-1 0,1 2 1 15,1 2-3-15,1-1 2 0,0-1-1 16,1-5 1-16,3 5-2 0,2-2 2 0,0 1-3 16,0 3-1-16,4-4 4 0,3-2-5 15,4-3 5-15,0-1-6 0,2-4-7 16,3-4-6-16,1 1-13 16,8-3-14-16,-4 0-25 0,0-3-15 0,-1-6-16 15,0-5-24-15</inkml:trace>
  <inkml:trace contextRef="#ctx0" brushRef="#br0" timeOffset="-182640.34">29560 7776 482 0,'0'0'62'0,"0"0"-21"0,0 0-13 16,0 0-7-16,0 0-6 16,0 0-4-16,0 0 0 0,0 0-3 15,0 0 0-15,-14-1-2 0,14 0-2 0,-2 1-2 16,2 0-1-16,-1 0 0 0,1 0-2 16,-1 0 1-16,1 0 0 0,-2 0-1 15,1 0 2-15,-1 5-1 0,-1 8 1 16,0 3 6-16,0 2-7 0,2 1 6 15,-1-3-5-15,1-3-1 0,1-1 1 0,-2 3-1 16,2-3 0-16,0 2-3 0,0-5 2 16,0 4 0-16,0-8 1 15,0 0 0-15,0-5 0 0,0 0-1 16,0 0 1-16,0 2 0 0,0 0 0 0,0-1 0 16,0 1 0-16,0-1-1 0,0 1-7 15,0-2-12-15,2 0-21 0,-2 0-53 16,0 0-70-16,0-2-131 0</inkml:trace>
  <inkml:trace contextRef="#ctx0" brushRef="#br0" timeOffset="-178097.14">29894 7796 212 0,'0'0'35'16,"0"0"-4"-16,0 0-2 0,0 0-1 15,0 0 1-15,0 0-3 0,0 0 0 0,0 0-2 16,0 0-5-16,10-21-6 0,-1 15-1 16,0 1-1-16,-1 0-2 0,1 0 0 15,0 3-4-15,2-1-1 0,0 0-3 16,-1 0 0-16,3 2-1 0,-2-1 2 15,4 2 0-15,-2 0 0 0,1-2 1 0,-1 2 1 16,-1-2-1-16,2 2 2 0,-4-1 2 16,2-1-1-16,-8 1-1 15,6 0 0-15,-5 1-3 0,-1-2-2 16,3 2 2-16,-7 0-1 0,0-1 1 0,0 1 0 16,1 0 2-16,1 0 1 0,-1 0 0 15,1 0-1-15,-1 0-2 0,-1 0-1 16,2 0-1-16,-2 0-2 0,1 0-2 15,-1 0-5-15,2 0-3 0,-2 0-8 16,1 0-11-16,-1 0-18 0,2 0-35 0,4 0-42 16,-2 3-122-16</inkml:trace>
  <inkml:trace contextRef="#ctx0" brushRef="#br0" timeOffset="-177152.73">30416 7714 245 0,'0'0'55'0,"0"0"-9"0,0 0-8 16,0 0-8-16,0 0-4 0,0 0-4 16,0 0-2-16,0 0-2 0,0 0-3 15,0 0-2-15,7-12-3 0,-5 11-2 0,-2-1-2 16,1 0-1-16,-1 1-1 0,2-1-2 16,-1 1-1-16,1-1 0 0,-1 0 1 15,1 1-2-15,2-2 0 0,-1-1 0 16,3 1-2-16,-4 1 0 0,-2 2 0 15,0-2-4-15,0 2 2 0,8 0-1 0,-2 0 3 16,4 0-1-16,0 0-1 0,-6 0 0 16,3 0 2-16,-2 4 2 15,2 1 1-15,0 1-2 0,-4-2-1 0,1 4 1 16,-2-5 1-16,1 7 1 0,0 0 0 16,-3-1 1-16,0 7 1 0,0-6-2 15,-2 6 0-15,-4-3 1 0,-1 1-1 16,0-1 5-16,0 0-5 0,2-6 5 15,3-2-6-15,0 0 0 0,2-5 0 16,0 0 0-16,0 0 0 0,0 1 1 0,0 0-1 16,0 1 0-16,-1 0 0 0,1-2-4 15,-2 0 6-15,2 1 0 16,0-1 2-16,-1 0 7 0,1 0-4 16,0 1-3-16,0-1 6 0,0 0-4 0,0 0-2 15,0 0-1-15,0-2 0 0,0-3-7 16,0-5 8-16,1 3 1 0,1 3 0 15,3-4 2-15,0-1-2 0,2 2-1 16,2-6-1-16,1 3-4 0,1-3 2 16,4 0 2-16,-1 1-3 0,1 0 5 0,-1-1-1 15,2 1-3-15,-1 2 3 0,-3-4-3 16,-3 5 1-16,0-2 0 0,-2 4 1 16,-1-1-2-16,0 0 1 0,-3 4 1 15,0 1-1-15,-3 3 2 0,0-2-1 16,0 2 0-16,1-1 0 0,-1-1-1 0,2 2-1 15,-2-3 0-15,1 2 0 16,-1 0-2-16,0-1 0 0,1 0-1 16,-1 2-1-16,0-1 1 0,0 1-1 15,2-2 0-15,-2 2 0 0,0-1 0 0,0 1-1 16,0 0 3-16,0 0-1 0,0 0 0 16,-7 3 3-16,-2 7 0 0,-5 2 1 15,0 4-2-15,3-3-3 0,-2 3 3 16,1-1-3-16,1 2-2 0,2-2 5 15,3-3-4-15,0 1 3 0,3-3-2 0,0 1-1 16,2-2-2-16,1 1-2 0,0 0 4 16,0 0-3-16,6 2 8 15,0-5-12-15,4 3 1 0,3-3-7 16,0-3-3-16,7 1-4 0,1-5-12 0,2 0-10 16,-2 0-19-16,-5 0-6 0,0-1-4 15,-6-3-1-15,0 0-2 0,-1 0-6 16</inkml:trace>
  <inkml:trace contextRef="#ctx0" brushRef="#br0" timeOffset="-176600.76">30777 7820 219 0,'0'0'56'0,"0"0"-7"16,0 0-5-16,0 0-9 0,0 0-7 16,0 0-3-16,0 0-4 0,0 0-3 0,0 0-1 15,0 0-5-15,0-17-5 0,0 16-3 16,0 0-6-16,0-1-3 0,0 0-1 16,0 1-1-16,0 1 3 0,8-1 2 15,-2-1-3-15,5 2-1 0,5 0-1 16,-3 3 2-16,5 4 2 0,-7 4 9 0,-2-1-6 15,-2-1 4-15,-1 5-5 0,-5-4-1 16,2 7 3-16,-3-1 0 16,0 2 2-16,-9 3-3 0,-2-1 2 15,-2 0-2-15,-3-3 1 0,0-1 1 0,3-5 0 16,2 0-1-16,3-6 1 0,0 0 2 16,1 1 0-16,2-4 3 0,2 1 3 15,3-3 0-15,-1 0 0 0,1 0 1 16,-2 0 0-16,1 1 3 0,-1-1-2 15,-3 0-4-15,-1 0-2 0,2 0-4 0,-1 0 0 16,2-4 1-16,0 1-2 16,0-2 0-16,2 2-2 0,1 3-2 0,0-6-1 15,0 2 0-15,0-6-1 16,3 1 1-16,3 4 1 0,1 0 0 0,3 3 3 16,0-2-3-16,1 4 2 0,6 0-2 15,-3 0 1-15,6 7-1 0,-2-1 0 16,-2 3 1-16,-1-1 0 0,2 2-1 15,-2 0-1-15,0 0-3 0,-2-2-8 16,-2-1-15-16,0 3-26 0,-4-5-41 0,1 2-54 16</inkml:trace>
  <inkml:trace contextRef="#ctx0" brushRef="#br0" timeOffset="-176216.21">31031 7539 402 0,'0'0'51'15,"0"0"-14"-15,0 0-11 0,0 0-9 16,0 0-7-16,0 0-3 0,0 0-3 16,0 0-2-16,0 0-1 0,1-12 0 15,8 12 2-15,3 6-1 0,3 8 2 0,-1 4-1 16,0 3-1-16,-2 4 0 0,-1 2-1 16,1 2 1-16,-4 3 0 0,0 2 5 15,-1 3 2-15,-3 2 0 0,-3 3 4 16,-1-1-7-16,0-1-2 0,0 2-2 15,-7-5-2-15,-4 1 0 0,-1-1-2 0,-6 2-3 16,-2-3-6-16,-3 1-6 0,-3-7-37 16,0-2-55-16,-2-9-110 0</inkml:trace>
  <inkml:trace contextRef="#ctx0" brushRef="#br0" timeOffset="-175361.01">28960 7383 257 0,'0'0'62'0,"0"0"-9"0,0 0-8 0,0 0-7 16,0 0-7-16,0 0-7 0,0 0-6 16,0 0-7-16,0 0-4 0,0 0-1 15,-7-12-1-15,5 12-1 0,1-3-1 16,0 3 0-16,1 0-1 0,-2 0 2 15,-2 0 2-15,-1 7 1 0,-3 6 1 16,-1 3-1-16,2 4 2 0,-1 3-1 16,2 2-2-16,-2 7 2 0,1 2-5 0,-2 4-1 15,1 0-1-15,-1 1 0 0,0-1-1 16,2 2 2-16,0-2-3 0,1-1 1 16,2 2 4-16,1 0-5 0,1 1 5 15,2-5-4-15,0 2-4 0,3-7 0 16,7 0-1-16,6-3 0 0,5-3-4 0,6-1-2 15,8-3-15-15,9-1-31 16,4-3-63-16,12-3-104 0</inkml:trace>
  <inkml:trace contextRef="#ctx0" brushRef="#br0" timeOffset="-172982.13">29585 7445 186 0,'0'0'49'0,"0"0"-4"0,0 0-3 0,0 0-1 16,0 0-8-16,0 0-2 0,0 0-1 16,0 0-3-16,0 0-1 0,-2-15-6 15,2 13-3-15,-1 1-2 0,1-1-2 16,-3 1-2-16,3-1-3 0,-1 1-3 16,1 0-1-16,0-1-3 0,-2 2 2 15,2-2-3-15,0 2-1 0,0-1 1 16,0 1-3-16,0 0 3 0,0 0 0 15,0 0 1-15,0 0 1 0,3 6-1 16,6 8-2-16,-1 1 2 0,0 3-2 0,2 2 1 16,-2 1 0-16,3 5 0 0,1 1-2 15,0 2 4-15,1 4-5 0,2-3 3 16,-2 2 0-16,-1 1 0 0,0-3 1 16,-3 0-2-16,-1 0 6 0,-2 1-5 15,-1 1 3-15,-4 0-2 0,-1-1-3 0,-1 1 0 16,-8 0-3-16,-5 0-2 15,-4 0-4-15,-6 1-10 0,-4-1-23 16,1 0-33-16,-4-6-44 0,5-4-66 16</inkml:trace>
  <inkml:trace contextRef="#ctx0" brushRef="#br0" timeOffset="-172170.52">29773 7057 196 0,'0'0'46'0,"0"0"-4"0,0 0-11 0,0 0-3 16,0 0-5-16,0 0-3 0,0 0-1 15,0 0-1-15,0 0-1 0,0 0 1 16,-12-17-3-16,12 15-2 0,0 0-4 16,0 1 0-16,0 0-2 0,0-5-1 15,0 0 1-15,0-1-2 0,0-2-1 16,0 5 0-16,2-1-3 0,3-2 1 15,-2 3-1-15,0 1 0 0,0-1 0 16,-3 4-1-16,2-3 0 0,0 1 1 16,1-2 0-16,0 1-1 0,-3 3 0 0,0-2 0 15,0 2 0-15,2 0-1 0,-1 0 1 16,1 0 1-16,-1 0-1 0,1 0 0 16,5 0 1-16,-2 0-1 0,4 0 1 15,0 2-1-15,-1 1 1 0,0 2 1 16,-2-1-2-16,1 2 1 0,-2 0 0 0,1 2 0 15,-3-1-1-15,0 2 1 0,-1 2 1 16,-1 1 3-16,-1 1-2 16,0 4 3-16,-4 0-1 0,-5 5 0 15,-1-4 0-15,1-2 0 0,-1 0 2 0,-1-1-4 16,3-4 5-16,1-1-6 0,1-4-1 16,3-3 0-16,1 2 0 0,2-5-1 15,0 0 1-15,0 0-2 0,-2 2 1 16,2-2-1-16,0 2 0 0,-1 0 0 15,1-1 1-15,0 1 2 0,0-1 0 0,0 3 1 16,5-1 0-16,5 1 0 0,-1-1-2 16,4-3-1-16,-1 0 0 0,-1 0-2 15,2 0-2-15,-1 0-4 16,5-3-3-16,-5 2-6 0,6-1-20 0,3 2-39 16,2 0-62-16,7 0-127 0</inkml:trace>
  <inkml:trace contextRef="#ctx0" brushRef="#br0" timeOffset="-169413.1">30486 7406 130 0,'0'0'27'15,"0"0"5"-15,0 0 5 0,0 0-2 16,0 0 2-16,0 0-2 0,0 0-2 0,0 0-2 16,-26-31-4-16,26 31 0 0,-2-1-2 15,2 1-3-15,0 0-2 0,-1-2-5 16,1 2-5-16,-2-1-2 0,2 1-3 15,-1-3-2-15,1 3-1 0,-2 0 0 16,2 0-2-16,-1 0 0 0,-3 0 1 0,-5 3-1 16,0 6 3-16,-1 3-3 0,-1 3 1 15,1 2-1-15,1 4 1 0,-3 4 1 16,1 5 1-16,0 5 1 0,-1 1 0 16,0 2-1-16,-1 0-1 0,3-2-1 15,1 1 0-15,0-4-2 0,1 2 2 16,1-1 4-16,-1-2-2 0,1 2 2 15,-1-3-3-15,2-5-2 0,1-8-2 16,2-7 0-16,3-1-1 0,0 1 0 16,0 2 1-16,0 7 0 0,8-5 1 0,1 1 1 15,2 0 0-15,2-1-1 0,1 1-2 16,2-3-4-16,2 2-3 0,-1-1-8 16,3-1-17-16,-7-2-37 0,5-2-37 15,-7-1-78-15</inkml:trace>
  <inkml:trace contextRef="#ctx0" brushRef="#br0" timeOffset="-168576.14">31458 7120 356 0,'0'0'57'0,"0"0"-14"0,0 0-16 16,0 0-5-16,0 0-7 0,0 0-2 15,0 0-5-15,0 0-2 0,0 0-1 16,0 0-2-16,-3-18 0 0,3 17 0 16,0 1-1-16,0-2 3 0,0 2 0 15,0-2 2-15,0 2 3 0,0-1-3 16,0 0 0-16,0-1-2 0,0 0-4 15,0-4 0-15,0 2 0 0,0 0 0 16,0-1 1-16,0 5 0 0,0-2-1 16,0 2 1-16,1-2-2 0,-1 1 1 0,2-1 0 15,-2 1-1-15,2 0 0 0,-2-1 0 16,2 1-1-16,-2 1 1 0,1-2-1 16,-1 2 1-16,2-1-1 0,-2 1 0 15,1-1-2-15,-1 1 1 0,2-3 0 16,-2 3 0-16,1-1 0 0,0 1-1 0,1-1 2 15,-1 1 1-15,1-2 0 0,-1 2 0 16,1 0 0-16,-1 0 0 16,1 0 0-16,-1 0-1 0,1 0 0 15,-1 0 1-15,1 0-2 0,4 0 2 0,-1 0-2 16,-1 0 1-16,4 3 1 0,-5 2-1 16,-1 5 1-16,3 1 1 0,-5 2 0 15,0 7 0-15,0 2 4 0,-6 4-4 16,-3-2 4-16,-1-1-4 0,-4-2 1 15,-1-2-1-15,1-1 1 0,-1-3 0 0,4-4-1 16,2-2 0-16,3-2-1 0,3-5-1 16,0 1 2-16,3-3-1 15,-1 0 0-15,1 0 0 0,-2 2-2 16,1-2-1-16,-1 2 0 0,2-2-1 0,0 1 0 16,0-1 4-16,0 2 0 0,2 1 0 15,10 0 0-15,5-2 0 0,2-1-1 16,0 0 0-16,0 0-1 0,1 0-1 15,-7 0-1-15,7 0-3 0,-7-1-4 16,-7-1-1-16,-1 2-4 0,-5 0-2 0,0 0-10 16,0 0-12-16,2 0-16 0,-1 0-13 15,1 0-29-15,-2 0-52 0</inkml:trace>
  <inkml:trace contextRef="#ctx0" brushRef="#br0" timeOffset="-167636.94">31836 7408 356 0,'0'0'49'0,"0"0"-14"16,0 0-6-16,0 0-3 0,0 0-7 15,0 0-7-15,0 0-5 0,0 0-3 16,0 0-2-16,0 0-2 0,21-72-3 16,-17 70-2-16,-4 2 0 0,4 0-2 15,2 0 2-15,4 0 1 0,6 6 0 16,-4 5 8-16,2 3-5 0,-4 2 5 15,-2 6-6-15,-7 0 0 0,-1 6 2 16,-3 4-2-16,-6 4 2 0,-5 3-6 16,-1 3 7-16,0-3-8 0,0-2 9 0,2-6-1 15,4-2-2-15,4-11 1 0,2 2-2 16,3-3 7-16,0-1-7 0,0 1 6 16,4-3-5-16,3-3 1 0,2-5-1 15,2 1 2-15,-2-4-1 0,3-1 6 16,-1-2-4-16,1 0 5 0,1 0-3 15,-9 0 4-15,5-2-1 0,-6-1-2 16,0 0 6-16,2 0-4 0,-5-3 5 16,0 1 1-16,-2-4-1 0,-7-3-5 15,2 6 5-15,-8-3-7 0,5 6 4 0,4 1-1 16,-5 0-3-16,4 2-2 0,-4 0-2 16,1 0-1-16,2 5 0 0,-1 8 4 15,5 0-4-15,-1 9 3 0,4-2-3 16,1 5-3-16,0 0 2 0,6 0-1 15,1 2 0-15,3 1 1 0,-3-1 0 0,0 0-1 16,-2 1 1-16,-1-3-1 0,-4-1 0 16,0-2 2-16,-3-1 0 15,-6-2 1-15,-2-4 2 0,-6-2-1 16,-1-2 0-16,-1-3 1 0,-2-2 0 0,-1-3 0 16,0-1-1-16,-2 0-1 0,-1 0-2 15,1-1-3-15,0 1-8 0,7 0-25 16,0 5-40-16,2 2-64 0,6-2-143 15</inkml:trace>
  <inkml:trace contextRef="#ctx0" brushRef="#br0" timeOffset="-166373.2">28737 7343 268 0,'0'0'54'15,"0"0"-13"-15,0 0-12 0,0 0-2 16,0 0-3-16,0 0 3 0,0 0-2 16,0 0 0-16,0 0-4 0,-16-69-6 0,16 69-2 15,-1-2-6-15,1 2-3 0,0-1-2 16,-3-2-2-16,3 3-2 0,-1 0-2 16,1 0 0-16,-2 0 0 0,-2 0 0 15,-2 3 2-15,-1 7 1 0,-4 5-2 16,0 2 1-16,0 3 0 0,-2 1 2 0,0 2-2 15,-2 0 2-15,2-1-1 16,0-1 0-16,0-2-1 0,4-1 2 16,4-4-2-16,0 1 2 0,1-6 0 15,1 3-1-15,2 0 1 0,1 0-1 0,0 5 0 16,0 0 0-16,6 2-1 0,5 0 2 16,-1-3-2-16,3 0-1 0,-3 0-1 15,2-1 2-15,-1 0 2 0,0 2 1 16,-3 0-1-16,1 1 1 0,-3-4-2 15,-4 2 1-15,-2 2 6 0,0 3-4 0,-2 5 3 16,-7-3-3-16,-1-4-3 0,0-3 1 16,0-5 0-16,0 0-1 15,-2-2 2-15,3-4-1 0,-4 2 0 16,6-2 1-16,3-4-1 0,1 0 2 0,3-1-1 16,-2 0 2-16,2 0-2 0,-2 0 0 15,0 2-2-15,1-2-3 0,1 0 0 16,0 0 0-16,0 0-1 0,0 0 1 15,0 0 2-15,1 0-1 0,5-2 0 16,-1 1-1-16,0 1 2 0,-5 0 2 0,3 0 0 16,1 0 1-16,4 3 1 0,-2 3 1 15,-1 2-3-15,-1 1 2 0,1 0 1 16,-1 6-1-16,-1 1 4 0,1-1-3 16,-2 2-1-16,0 1 0 0,-2 0-1 15,0 6 0-15,0-1-1 0,0 1 1 16,-2 2-1-16,-3 0 2 0,0 1-2 15,-3 2 2-15,-1 0-2 0,-2 1 0 16,1-1 0-16,0 0 0 0,-2-2-2 16,5 0 2-16,0 0 4 0,2-2-5 0,4 0 4 15,1-2-4-15,0-9-2 0,0 1-1 16,3-1-2-16,1-6 2 0,5 3-3 16,-3-4 1-16,2-3-4 0,-1 1-3 15,-4-3-3-15,2 1-1 0,-1-3-12 16,1 1-15-16,-1 0-24 0,7 1-11 0,-3-2-20 15,5 0-20-15</inkml:trace>
  <inkml:trace contextRef="#ctx0" brushRef="#br0" timeOffset="-131577.3">16558 10451 89 0,'0'0'22'0,"0"0"-4"0,0 0-6 16,0 0-4-16,0 0-2 0,0 0 0 16,0 0-1-16,0 0 0 0,0 0 1 15,0 0-2-15,-12-8 2 0,10 7 1 16,2 1 0-16,0-2 3 0,0 2 1 15,0-1-1-15,0-2 2 0,11-1-1 0,-2 1-1 16,7-2-1-16,2 0-2 16,0 2-2-16,4-3 0 0,-5 3-1 15,1 0-1-15,1-1-3 0,-8 4 0 16,11-1-1-16,-2 1-1 0,-7 0 2 0,7 0-3 16,-8 0-3-16,4 0 0 0,-3 0 0 15,1 0 3-15,-1 0 1 0,1 0 1 16,1 0 0-16,-3 0 2 0,1-2-2 15,-3-1 1-15,0 1 0 0,-4 0-1 16,-2 1 0-16,-1-3 1 0,0 3-4 0,0-2 0 16,1 1-9-16,-4 2-10 0,3-3-10 15,0 1-18-15,0-2-29 0</inkml:trace>
  <inkml:trace contextRef="#ctx0" brushRef="#br0" timeOffset="-131280.76">16481 10496 132 0,'0'0'31'0,"0"0"-5"0,0 0-7 16,0 0-5-16,0 0-2 0,0 0-5 0,0 0-2 15,0 0-2-15,0 0-1 16,95-22 0-16,-72 19-2 0,-4 1 0 16,-3 0 0-16,-3 1 0 0,-2-1 1 15,1 1 0-15,2-1 1 0,-2 1-5 0,2-1-3 16,-2 1-4-16,1-1-4 0,0 1-4 16,0 1-6-16,6 0-10 0,-9 0-21 15,9 0-27-15</inkml:trace>
  <inkml:trace contextRef="#ctx0" brushRef="#br0" timeOffset="-131083.03">16555 10542 129 0,'0'0'29'0,"0"0"-5"0,0 0-6 15,0 0-3-15,0 0-3 0,0 0-1 16,0 0-1-16,0 0 3 0,0 0 4 15,-11 6 0-15,21-5 1 0,9 1-7 16,7 0-5-16,7-2-8 0,4 0-2 0,0 0-11 16,6 0-14-16,1-2-35 0,5 0-83 15</inkml:trace>
  <inkml:trace contextRef="#ctx0" brushRef="#br0" timeOffset="-129845.4">22992 10475 132 0,'0'0'19'0,"0"0"-5"16,0 0-5-16,0 0-1 0,0 0 0 15,0 0 1-15,0 0 0 0,0 0-2 16,0 0-1-16,0 0-2 0,-8-4-3 0,8 4 0 16,0 0 1-16,0-4 1 0,4 1-1 15,6 0 1-15,-1 0-1 16,-1 0-1-16,2 0-1 0,-1 2 1 16,1-3 0-16,2 3-1 0,-2-1 0 0,2 1 0 15,8 0-1-15,-2 1-1 0,7 0 1 16,0-2-3-16,1 2 2 0,1 0 1 15,2-1-3-15,3 1 3 0,0-2 0 16,-2 1 0-16,2-3 1 0,-2 3-2 16,-1-2 0-16,2 0 0 0,-4 2-1 0,0-1 0 15,-3 0 2-15,-6 1-3 0,3 1 0 16,-10-2 1-16,4 2-2 0,-2-1 4 16,-7 1-3-16,1 0 1 0,-7 0 0 15,0-2-1-15,0 2 1 0,1 0 1 16,1 0 2-16,0 0 1 0,0 0 0 15,-1 0-1-15,1 0-2 0,-1 0-4 0,1 0-5 16,-2 0-9-16,0 0-11 16,1-2-14-16,-1 2-17 0</inkml:trace>
  <inkml:trace contextRef="#ctx0" brushRef="#br0" timeOffset="-129455.49">23008 10478 113 0,'0'0'39'15,"0"0"-8"-15,0 0-6 0,0 0-6 16,0 0-5-16,0 0-3 0,0 0-1 15,0 0-1-15,0 0-1 0,0 0-1 16,-20 0 2-16,20 0-1 0,0 0 4 0,11 0-3 16,5 0 0-16,7-3-4 0,0 0 0 15,2 0-2-15,-2 0 1 0,2 0-3 16,2 0-1-16,-1 1 0 0,3 1-1 16,-1-1-3-16,-2 1-1 0,-1-1-1 15,-1-1 1-15,1 1 3 0,-8 1 0 16,0 1-2-16,-4-2-4 0,-1 2-3 15,0 0 0-15,-7 0-1 0,2 0 0 16,-2 0 4-16,1 0-1 0,-2 0-2 16,7 0-3-16,-5 0-9 0,4 0-12 0,2 0-13 15,-1 2-17-15</inkml:trace>
  <inkml:trace contextRef="#ctx0" brushRef="#br0" timeOffset="-128557.25">18272 10658 147 0,'0'0'51'15,"0"0"-3"-15,0 0 0 0,0 0-8 16,0 0-6-16,0 0-10 0,0 0-9 15,0 0-6-15,0 0-3 0,-6-22-3 0,19 14 1 16,5 1-2-16,3 1-2 0,2 1 2 16,2 0 2-16,1 1-2 0,3-1 5 15,0-2-1-15,3-1 0 0,1 0 1 16,0-2-3-16,4 0-1 0,-2-1-4 16,-3 2 3-16,-1 0-4 0,-4-1 2 15,0 3-1-15,-3-1 1 0,-1 2-2 16,-7 3 0-16,1 0-2 0,-5 2-1 15,-5-1-3-15,-1 2-3 0,-2 0 2 16,2 0-4-16,0 0 3 0,1 0 2 0,-7 0 1 16,0 0-1-16,0 0-2 0,1 0-10 15,1 0-7-15,-1 0-8 0,-1 2-8 16,0-1-7-16,2 1-16 0,-2-1-29 16</inkml:trace>
  <inkml:trace contextRef="#ctx0" brushRef="#br0" timeOffset="-128291.64">18201 10666 268 0,'0'0'53'0,"0"0"-7"16,0 0-13-16,0 0-13 0,0 0-8 0,0 0-5 15,0 0 0-15,0 0-2 0,0 0 0 16,93-18-3-16,-66 12-1 16,1 1 0-16,-1 3 1 0,1-2 3 15,-1 1-4-15,4-1 2 0,-1-1-5 0,-1 2-2 16,0 0-4-16,-2 0-9 0,-7 1-15 16,-3 1-38-16,-2 1-35 0,-6 0-97 15</inkml:trace>
  <inkml:trace contextRef="#ctx0" brushRef="#br0" timeOffset="-128051.31">18207 10724 299 0,'0'0'50'0,"0"0"-5"15,0 0-3-15,0 0-7 0,0 0-8 16,0 0-6-16,0 0-5 0,84-24-7 0,-58 20-3 16,0-1-3-16,3 0-1 0,3 0-1 15,-1-1-1-15,6 0-2 0,0 0-8 16,2 0-6-16,5 0-42 0,-1 1-78 16,-1-4-130-16</inkml:trace>
  <inkml:trace contextRef="#ctx0" brushRef="#br0" timeOffset="-119380.47">21066 10487 68 0,'0'0'37'16,"0"0"-1"-16,0 0-10 0,0 0-6 0,0 0-6 16,0 0-3-16,0 0-5 0,0 0-2 15,0 0-2-15,-12-3 0 0,21 1-1 16,7 1 0-16,7-2 2 0,2 3-2 16,2-2 0-16,3 2-1 0,2 0 0 15,5-1 0-15,-1 1 1 0,0-1-2 16,1-1 1-16,-3 1 1 0,-1-1-1 15,-1 0 0-15,-2 1-1 0,0-2 0 16,-1 0 1-16,-1 1-4 0,-3-1 4 16,-1 0-2-16,-2 2 1 0,-6-3 3 0,0 1-2 15,1 1 1-15,-7-1 0 0,0 0-1 16,0 1 2-16,-6 0-1 0,1 1-1 16,-1-1 0-16,-4 2 0 0,0-1-4 15,0 1-3-15,2 0-7 0,-1-2-12 16,-1 2-8-16,0-1-8 0,0 1-12 15,-3-1 3-15</inkml:trace>
  <inkml:trace contextRef="#ctx0" brushRef="#br0" timeOffset="-119071.48">20989 10536 141 0,'0'0'32'16,"0"0"-4"-16,0 0-1 15,0 0-2-15,0 0-3 0,0 0-4 16,0 0-6-16,0 0-5 0,0 0-3 0,-21-15 0 16,26 10-2-16,14 0 0 0,6-1 0 15,5 2-1-15,8-1-1 0,1 2 0 16,3 0-1-16,2 0-1 0,1 0 1 15,2 0-2-15,-2 0-1 0,-1 0 2 16,-3 0-2-16,-2 0 3 0,-1 1-2 0,-5-1-3 16,-4 2-9-16,-8 1-10 0,-2 0-7 15,-9 0-15-15,-2 0-9 16,0 1-8-16</inkml:trace>
  <inkml:trace contextRef="#ctx0" brushRef="#br0" timeOffset="-118843.71">20770 10654 196 0,'0'0'32'0,"0"0"2"0,0 0 4 15,0 0 0-15,0 0-4 0,0 0-10 16,98-26-10-16,-67 21-7 0,6 1-2 0,3 3-7 15,5-1 1-15,0 2-3 0,2 0-3 16,0 0-7-16,3 0-17 16,0 0-38-16,2 3-84 0</inkml:trace>
  <inkml:trace contextRef="#ctx0" brushRef="#br0" timeOffset="-112703.28">8008 16452 38 0,'0'0'21'0,"0"0"-2"0,0 0-4 16,0 0-4-16,0 0-10 0,0 0-7 16,0 0-5-16,0 0-5 15,0 0-3-15,9 0-14 0</inkml:trace>
  <inkml:trace contextRef="#ctx0" brushRef="#br0" timeOffset="-111204.95">6336 16850 19 0,'0'0'14'16,"0"0"-2"-16,0 0-2 0,0 0-1 0,0 0 1 16,0 0 1-16,0 0-1 0,0 0 0 15,0 0 3-15,0 0-5 16,-4-10-1-16,2 8-2 0,0 2-2 16,0-1-1-16,2 1 0 0,-1-2 0 0,1 2-5 15,-3-1 2-15,3 1 0 0,0 0 1 16,0-2 0-16,-3 2 0 0,3 0 0 15,0 0-1-15,-3 0 2 0,3 0-1 16,-6-2-5-16,0 2 0 0,-6 0-1 16,1 0 3-16,-2 0 2 0,-4 0 4 0,5 2-3 15,-5 1 1-15,7 0 2 0,-3-3-3 16,1 2 4-16,2-2 0 0,-1 0 1 16,-1-2-3-16,3-1 1 0,-2-2-2 15,1 1 0-15,1 0 2 0,-1-3-1 16,1 1-1-16,-1 2-1 0,7 1 1 0,-5-4-1 15,3 6 0-15,-5-5-1 16,-4 0-2-16,5 1 3 0,-4 0 0 16,-3 0 4-16,9-3 5 0,-9 1-3 15,1-1 5-15,0 0 1 0,-3-3-3 0,1-1 2 16,1-1-1-16,0-1-2 0,6 2 6 16,-3 0 0-16,1-3-1 0,2 3-4 15,-1-5-3-15,2 0-6 0,0-1 6 16,2 0-5-16,-3 0 5 0,4 0 0 15,-1-1-3-15,-2 1 4 0,2 0-2 0,3 4 4 16,-2-1 0-16,0 0-3 0,3 5 0 16,-1-8-2-16,-2 2-1 0,3 5 3 15,0-6-1-15,-1-1-2 16,4 6-1-16,0-9 1 0,0 0-1 0,0-1-1 16,7-6 1-16,2 1 1 0,1 0-1 15,2 3-1-15,-1 0 2 0,4 2 1 16,-1 4-4-16,-5 6 1 0,-5 6 0 15,3 0-3-15,-4 3-3 0,0 0 1 16,3 1-2-16,-6 2 4 0,4-3 1 0,-1 1 2 16,6-1 0-16,0-1-2 0,-1 1 0 15,8 0-1-15,0 0 4 0,4 0-1 16,2-1 0-16,1 2 1 0,-7 0 0 16,4 1 0-16,0-1 0 0,-1 1-2 15,7 0-1-15,-3-1 2 0,0 1 0 16,-2-1-1-16,2-1 5 0,0 0-3 15,-4 0-2-15,4 1 0 0,-4 2-2 16,-2 0 0-16,3 0 2 0,-1 0-1 16,3 3-3-16,1 5-1 0,-6 4 2 0,-1 3 0 15,0 3 5-15,-1 5-1 0,0 5-4 16,-3 0 3-16,0 1-2 0,-1-1 1 16,-2-3 0-16,-2 0 0 0,2-4 1 15,-2 0 1-15,2 1-1 0,-2-4 0 16,3 0 0-16,-4-6-1 0,0 0-2 0,1 0 6 15,-3-2-3-15,6 2 2 16,-4-4 0-16,-3-1-3 0,4 2-2 16,-2-2-4-16,0 1 0 0,-2-1 3 15,3 7 8-15,0 0 2 0,0 7 2 0,-5 0-5 16,-1 2 4-16,0 1 2 0,-3 1-2 16,-7-4 1-16,1-3-5 0,-1-6 0 15,0-1 0-15,1 0 0 0,-5-1 2 16,-2 3-3-16,-3-1-1 0,1-2 3 15,3-3-3-15,6-4 2 0,-1 1 2 0,6-1-3 16,-8-2-3-16,-5 2-7 0,2 1-12 16,-6 0-9-16,-2 0-13 0,4 0-27 15,-1 0-36-15</inkml:trace>
  <inkml:trace contextRef="#ctx0" brushRef="#br0" timeOffset="-107064.64">6108 12837 39 0,'0'0'10'0,"0"0"-6"16,0 0 0-16,-12 92 0 0,9-69-1 16,0 0 2-16,-1 2-1 0,1-2-2 15,-1 0 2-15,4 2-2 0,-1-1 1 16,1-1 1-16,0-1 2 0,0 0-1 15,0 3 2-15,0-2-3 0,0 1-1 16,0-7 3-16,0 3-5 0,0-2 3 0,0-6-3 16,0 8 0-16,-2 0 2 0,2-2-3 15,-1 6 1-15,-1-7-1 0,1 1-1 16,1 0 0-16,-2 2-2 16,1-1 2-16,1 1 0 0,0-1-2 0,0 2 0 15,0 5-2-15,0-2 3 0,0-1-1 16,0-1 4-16,0 1-1 0,1-1 0 15,-1-6 0-15,2 2 0 0,-2 2 0 16,0-1 0-16,0 2 0 0,0-1 0 16,0-1 0-16,1 3 2 0,-1 5-2 0,2 0 1 15,-1-1 0-15,-1 0-3 0,2 0 2 16,-1-2-4-16,3-1 1 0,-1-2 1 16,0 0 0-16,0 0-4 0,0-7 4 15,0 3-2-15,0-1 3 0,1-1 0 16,-1 2 0-16,1 0 1 0,2-2 1 0,-3 2-1 15,1-2 0-15,-1 2 2 0,0-1-1 16,0 4 2-16,1 2-2 16,-2-1-1-16,1-1 0 0,-1 1 1 15,0 0-1-15,-1 1 1 0,2 2-1 0,-3-2 0 16,3 3 0-16,-3-1 3 0,0 2-3 16,0 2 0-16,0-1 2 0,0 0-7 15,0 0 5-15,0-4-2 0,0-3-1 16,0-1 3-16,0-1 0 0,0-4 0 15,0 6-1-15,0-8 1 0,0-1-1 0,0 1 2 16,0-2 0-16,3 7 2 0,0 1-1 16,0-1-1-16,0 1 3 15,-2 0-4-15,1 1 0 0,-1 3 0 16,1 1 0-16,-1-2 1 0,3 3-1 0,-1-1 1 16,1 2-1-16,-1 0-1 0,0-2 1 15,2 2-1-15,-2-1 1 0,1-3 0 16,-1-6-2-16,1 0 0 0,-3-5 0 15,1-6 0-15,-1 0 0 0,-1-4 0 16,0 0 1-16,0 0 0 0,2 2 1 0,-2 0 1 16,1-1-2-16,-1 1 1 0,2 0-1 15,-2-1-1-15,1 1-2 0,-1-1-8 16,2 0-20-16</inkml:trace>
  <inkml:trace contextRef="#ctx0" brushRef="#br0" timeOffset="-105961.3">3450 15361 49 0,'0'0'15'16,"0"0"1"-16,0 0-3 0,0 0 0 15,0 0-5-15,0 0 1 0,0 0 0 16,0 0 4-16,0 0-1 0,16-6 0 16,-6 6-2-16,-3 0-2 0,6 0 3 0,3 0-1 15,-4 0-3-15,5 0-1 0,3 2-3 16,2-1 0-16,7 2 2 0,0-3 1 16,3 0-2-16,1 0 3 0,6 0-3 15,-3 0 1-15,3-3-4 0,-1-1-1 16,2 1 1-16,2-2-1 0,-3 2 0 0,-1-2 1 15,2 1-1-15,-2-2 1 16,-2-1 1-16,5 2-1 0,-4-2 0 16,4 2-1-16,-2-2 0 0,1 1 1 15,-1-1-1-15,-1 4 0 0,-2-1 0 0,-3 2 0 16,1 0 1-16,-1 2-1 0,0 0 1 16,-1 0-2-16,-2 4 1 0,2 3-2 15,-6-2 1-15,3 0 1 0,-3 2-1 16,0-4 2-16,4 0-2 0,-2-3 1 15,2 0 0-15,-1 0-2 0,4 0 1 16,1-5 0-16,-4 0-1 0,2 1-3 16,-2 0 1-16,-2-1 0 0,-1 2 3 15,-1-2-1-15,-1 2 2 0,-2 0 0 16,3-1-2-16,3 3 2 0,-2 1-2 0,2 0 1 16,0 0-5-16,-3 0 1 0,4 0 3 15,-3 4-1-15,0-4 6 0,1 0-1 16,-2 0 0-16,1 0-1 0,-1 0 1 15,0 0-2-15,1 0 2 0,0 0-2 16,0-3 0-16,1 2-4 0,-1 0-3 0,-1-1 3 16,0 1-3-16,0-2 3 0,-1 2-2 15,-1-4 4-15,-2 2 2 0,1-2 2 16,-4 0 3-16,4 2-2 16,-7-1-1-16,0-1-2 0,-6 4-2 0,0-2 1 15,3 0 1-15,-8 2 0 0,-1 1 1 16,-4 0 1-16,0-3-2 0,0 3 1 15,4 0-1-15,-4 0 2 0,3-1-1 16,-2 1 0-16,1 0-2 0,-1 0-8 16,1-1-5-16,-1 1-12 0,1 0-14 0,-1-2-32 15</inkml:trace>
  <inkml:trace contextRef="#ctx0" brushRef="#br0" timeOffset="-104584.23">3668 13707 91 0,'0'0'14'0,"0"0"-6"16,0 0-5-16,0 0-3 0,0 0-2 15,0 0 0-15,0 0 1 0,0 0-2 16,0 0-4-16,31-5 0 0,-8 5 1 0,0 1-2 16,-1 5-2-16,2 1-12 0,4 2-21 15</inkml:trace>
  <inkml:trace contextRef="#ctx0" brushRef="#br0" timeOffset="-104374.92">4452 13696 135 0,'0'0'-19'0,"0"0"-33"0</inkml:trace>
  <inkml:trace contextRef="#ctx0" brushRef="#br0" timeOffset="-103560.71">5515 12366 86 0,'0'0'43'16,"0"0"-4"-16,0 0-11 0,0 0-4 15,0 0 2-15,0 0 9 0,0 0 4 16,0 0 4-16,0 0-10 0,-20-16-9 0,17 14-4 15,3 2-2-15,-3-1-3 0,3 1-4 16,-3-3-3-16,3 3-3 16,0-1 0-16,-1 1-2 0,1-1 1 15,-2 1 0-15,2-2 1 0,-1 2 1 0,1-1-1 16,-2 1 1-16,2-2-2 0,-1 2-1 16,1 0-1-16,0 0-2 0,-2 0-1 15,2-1 0-15,0 1-3 0,0 0-1 16,0 0-3-16,0 0 1 0,0 0 4 15,0 0 1-15,3 1 2 0,6 6-2 0,4 2 0 16,-3-2 0-16,9 2 1 0,-3 1 2 16,1-3-1-16,2 1-1 0,1-2-2 15,0 1 0-15,-1 0 0 16,3-2 1-16,-1 3 4 0,-3-3-2 0,5 0-2 16,-8-1-1-16,0-1 2 0,-4 0 0 15,0-3-2-15,2 1 4 0,-1-1 0 16,5 0-1-16,0-6 3 0,4-3 0 15,-1-2-3-15,-4-1 2 0,4 2-4 16,3-3 0-16,-4 3-2 0,1-1-7 0,-8 5-4 16,2 0-6-16,-5 3-10 0,-6 2-15 15,8-2-12-15,-5 3-10 0,-3 0-1 16,9 0-2-16,-5 0-11 0</inkml:trace>
  <inkml:trace contextRef="#ctx0" brushRef="#br0" timeOffset="-102585.17">5574 12932 224 0,'0'0'58'15,"0"0"1"-15,0 0-2 0,0 0-4 16,0 0-16-16,0 0-10 0,-13-85-3 15,9 81-4-15,3 0-4 0,-2-1-2 16,1 3-7-16,-1-3-2 0,2 1 0 0,1 4-3 16,-2-1-1-16,2 1-6 0,0 0-2 15,-1-2-7-15,1 2-4 0,-2 0-3 16,2 0 3-16,-4 0 8 0,4 12 6 16,-3 3 6-16,0 10 3 0,2 3-4 15,-1-3 2-15,0-5-2 0,2-1-2 16,0-5-2-16,0-1 2 0,0 1-2 15,0-2-1-15,0-1 1 0,0-6-3 16,0 1 0-16,0-6-1 0,0 0-1 16,0 0 1-16,4 2 3 0,0 0 4 0,5-2 4 15,4 0-1-15,3-9 2 0,0-8 2 16,1 0 0-16,-1-6 0 0,-3-3 0 16,4 0 1-16,-5-2 1 0,-2 3 2 15,-4-1-3-15,2 2-2 0,-3 7 0 16,-4-1 3-16,-1 0 2 0,0 7 1 0,0-7 1 15,-6 4-4-15,2 5-4 16,-7-3-2-16,-1 3 1 0,3 3-1 16,-8-2 1-16,8 5-2 0,-4 0-2 15,2 2 1-15,0-1-1 0,0 2-2 0,-1 0-2 16,-2 0-1-16,4 5-2 0,-2 2-2 16,5-2-1-16,1 3-1 0,2 0 2 15,-2 3 3-15,5 0-1 0,-1-7 4 16,1 8 0-16,1-4-1 0,0 4 2 15,0 1-1-15,1-5 1 0,2 1 1 0,0-1 1 16,3-1 1-16,0-2-1 0,2 0 2 16,-2-2-2-16,4 0 1 0,3-1 0 15,3-2 2-15,3 0-1 16,7 0 2-16,-4 0-3 0,2-5 0 0,-2 0 0 16,-2-1-1-16,-7 3 0 0,5 0 1 15,-7 0-1-15,1 1 0 0,-1-1-1 16,-4 2-1-16,-1 1-2 0,-6 0-3 15,5 0-4-15,-1 0-3 0,2 0-6 16,1 0-6-16,-7 0-11 0,3 0-19 0,0 0-16 16,1 6-12-16,3 1-12 0,-5-4-39 15</inkml:trace>
  <inkml:trace contextRef="#ctx0" brushRef="#br0" timeOffset="-102379.95">5680 12919 520 0,'0'0'33'0,"0"0"-13"15,0 0-15-15,0 0-7 0,0 0-9 16,0 0-21-16,0 0-56 0,0 0-62 0,0 0-111 15</inkml:trace>
  <inkml:trace contextRef="#ctx0" brushRef="#br0" timeOffset="-101233.13">4427 12784 278 0,'0'0'63'0,"0"0"-7"0,0 0-8 16,0 0-11-16,0 0-5 0,0 0-7 15,0 0-7-15,0 0-8 0,0 0-4 16,0 0-3-16,-15-4 1 0,10-3 2 0,1-1 0 16,-2 0 3-16,3 1-1 0,-1-5-1 15,-3-1-1-15,1 3-4 0,0-3 3 16,2 4 2-16,1-1-2 0,-2 3 1 16,0-5-4-16,-1-4-1 0,3 4 0 15,0-4-2-15,0 5 3 0,2 0-2 16,-2-1-4-16,1 2 5 0,-2-2-5 15,4 6 4-15,0 1 1 0,0 5-2 16,-4-6 1-16,4 2 1 0,0-1-1 16,0 0 1-16,0 5-1 0,-3-1-1 0,3 1 2 15,0-2-2-15,0 2 0 0,0-1-1 16,0 1-1-16,-1-2 0 0,1 2-3 16,0-1-3-16,-2 1 0 0,2 0-2 15,-1 0 3-15,1 1 5 0,-2 13 8 16,2 6-1-16,0 7 4 0,0-3-6 0,0 0-4 15,5-2 2-15,-1-4 0 16,4-1-1-16,-3-5 1 0,2-2-1 16,2 1-2-16,-2-5 2 0,3 3-1 15,-4-3 1-15,3-1-2 0,-1 1 1 0,-2-3-2 16,4 1 1-16,0 1 1 0,2 0 2 16,-5-1-2-16,7 1 0 0,-6-1-1 15,-4-2-3-15,-1-1-3 0,-3-1 2 16,0 0-2-16,7 0 0 0,-2 0-1 15,6 0-5-15,4-4-7 0,-1-5-14 0,5-7-30 16,4 0-21-16,0-2-50 16</inkml:trace>
  <inkml:trace contextRef="#ctx0" brushRef="#br0" timeOffset="-101011.8">4796 12753 478 0,'0'0'40'0,"0"0"-12"0,0 0-13 0,0 0-14 15,0 0-6-15,0 0-15 0,0 0-22 16,0 0-34-16,0 0-55 0,-8 5-118 15</inkml:trace>
  <inkml:trace contextRef="#ctx0" brushRef="#br0" timeOffset="-99297.64">6102 13066 49 0,'0'0'10'16,"0"0"-5"-16,0 93 1 0,0-54 4 15,3 5-3-15,-3 5 0 0,0 6-2 16,0 5-4-16,-3 7 0 0,0 5-1 16,-1 2 3-16,1 2-2 0,0-2 2 15,0 0 3-15,3 1-3 0,-3-1 2 16,3 3-3-16,-4 2 2 0,4 0 0 15,-1 2-3-15,-1-5 3 0,2-7-2 16,0-6 0-16,0-8 0 0,3-7-2 16,1-9-1-16,3-5 1 0,-1-6 0 0,0-3-1 15,-3-8 1-15,3-4 1 0,-2-4-1 16,-3-4 1-16,1-1 0 0,-2-4-2 16,1 4 2-16,1 0-1 0,-1 0 1 15,1 1 4-15,-2-5-3 0,0 0 1 16,0 6-1-16,0 0 1 0,0 1-1 0,0 3-1 15,0-4 1-15,0-1-4 16,0 1 4-16,0-2-2 0,0 1 0 16,-2-1 0-16,1 1 0 0,1-5 1 15,-2 0-1-15,2 0-3 0,0 1 1 0,0 1-3 16,0-2-3-16,0 2-7 0,0-2-6 16,0 0-17-16,0 1-26 0</inkml:trace>
  <inkml:trace contextRef="#ctx0" brushRef="#br0" timeOffset="-98640.7">6400 13983 171 0,'0'0'55'0,"0"0"0"16,0 0 2-16,0 0-3 0,0 0-13 16,0 0-16-16,0 0-13 0,0 0-10 15,0 0 3-15,-13-43 1 0,13 24 12 16,-1-7 1-16,1 3-6 0,0-1 2 0,0 1-11 15,0-1 0-15,0-1 1 16,0 1-3-16,0 6 3 0,-2-2-1 16,2 2 2-16,-1 4-1 0,-1-5-1 15,1-1-2-15,1 7 0 0,-2 1 1 0,2 7 0 16,-1-1 1-16,-1 1-2 0,1 0-2 16,1 1-4-16,0 4-3 0,-3-2-2 15,3 2 0-15,0 0 2 0,0 0 2 16,-3 2 4-16,3 12 1 0,-3 6-2 15,0 10 4-15,2-2-2 0,-3 3 0 0,1 1 0 16,0-2 0-16,1 2 0 0,1-2 0 16,1-1 4-16,0 2-2 0,3-4 1 15,4-3-8-15,3-3-6 16,-3-7-6-16,2-3-2 0,5-4-4 0,-5-4 1 16,8 0 1-16,-2-3-4 0,5 0-14 15,2-6-5-15,-2-3-11 0,-1-4-9 16,-3-3-11-16,3 1-47 0</inkml:trace>
  <inkml:trace contextRef="#ctx0" brushRef="#br0" timeOffset="-97592.03">6656 13677 277 0,'0'0'20'16,"0"0"-1"-16,0 0-1 0,0 0-3 15,0 0-9-15,0 0-6 0,0 0-3 16,0 0-1-16,0 0 1 0,0 0 3 0,-41 32 1 15,27-7-2-15,5 4 1 16,-4-1 0-16,0 4 4 0,3 0-4 16,0-1 1-16,3-4-2 0,1-10-3 15,3 3 3-15,3-10-5 0,0 1-1 0,0 0-1 16,3-4 0-16,10 2-2 0,3-3 0 16,4 0 3-16,2-4-8 0,1-2 6 15,0 0 0-15,-1-8-4 0,-3 1 9 16,-2-4 4-16,-5 2 1 0,-4-2 8 15,2-1 3-15,-5 3 6 0,-1-6-2 0,-4 6 7 16,0-2 9-16,0-1-2 0,0 1 5 16,0 0-1-16,-3 3-3 0,-1-2-4 15,-4 3-4-15,0-1-4 16,4 1-5-16,-4 1-3 0,5 2-4 0,-4 1-4 16,0 2-3-16,4 0-2 0,-7 1-4 15,1 0 1-15,-2 5-1 0,-2 8 1 16,0 1 2-16,4 5 3 0,5-5-9 15,1 2 5-15,3 1-6 0,0 1-4 16,0 3 2-16,7-2-11 0,2-6-1 0,2-1-3 16,-2-2-4-16,5-4 9 0,-5-2 2 15,1-1 8-15,0 1 7 0,-4-3 2 16,0 1 1-16,-6-2 8 0,0 0 6 16,0 0 5-16,1 0 0 0,1 0 1 15,-1 0-1-15,1 0 4 0,-2-2 1 16,0-4-1-16,0-2-1 0,0-3-1 15,0 3-6-15,-5-2-2 0,2 3-4 16,-4-2-3-16,4 1-3 0,-2 0 3 16,0 0-4-16,2 3 2 0,0-3-3 0,2 4 0 15,-2-1-3-15,3 1-6 0,0-4 4 16,0 2-6-16,0-5 4 0,0-5 2 16,3 8-1-16,6-6-1 0,-1 4-1 15,1 2-3-15,3-2-3 0,0 1 0 16,0 1-7-16,5-3 1 0,-5 5-3 0,1-1 2 15,1 1 3-15,-3-1 4 16,4 2 1-16,-6 0 4 0,-6 3 4 16,3 1 5-16,-6 1 6 0,0-2 5 15,0 2 6-15,3 0 2 0,-2 0 7 0,1 0 1 16,-1 0-1-16,2 0-4 0,-3 0-6 16,0 0-5-16,1 0-4 0,-1 0-3 15,0 0-3-15,-4 5-2 0,0 1 0 16,-5 5-4-16,5-4-1 0,1-4-3 15,0 6-2-15,1-4 3 0,1-1 4 0,-3 7-3 16,4-5 2-16,0 3 1 16,0 6 0-16,8-2 7 0,-2-2-3 0,0 2 7 15,4-1-6-15,-1-1 0 16,-2-1 2-16,2 1-2 0,-3-5 2 0,-2-3-1 16,-3 2 1-16,-1-5 1 0,0 0 4 15,0 0 1-15,0 1 2 0,3 1 0 16,-3-1-7-16,0 3 2 0,-3 1-5 15,-4 3-3-15,0-1 3 0,1-4-10 16,0 2-6-16,3-2-18 0,-1-2-22 0,0 2-18 16,4-3-19-16,-2 0-23 0</inkml:trace>
  <inkml:trace contextRef="#ctx0" brushRef="#br0" timeOffset="-96964.3">6987 13841 338 0,'0'0'64'0,"0"0"-9"0,0 0-11 16,0 0-9-16,0 0-10 0,0 0-4 0,0 0-3 15,0 0-6-15,0 0-4 0,0 0-1 16,-23-23-6-16,20 23 0 0,3-2 1 16,-3 2-5-16,3-2 0 0,0 2-1 15,-1-1-2-15,1 1-2 0,-2 0 0 16,2 0 3-16,-1 0 1 0,1 0 3 0,-2 0 1 15,1 0 1-15,-1 5 0 16,-1 3-1-16,-1 2 0 0,3-1 0 16,-2 1 4-16,3 1-4 0,-3 1 4 15,3 0-4-15,0 0-1 0,0 2 1 0,0 3-2 16,0-7 0-16,3 7 0 0,3-5 1 16,-1-4-1-16,0-1 3 0,-1 0-5 15,2-4 0-15,-3-2 0 0,1 2 0 16,-4-3 3-16,6 0 2 0,4 0 1 15,2-7 2-15,3-4 2 0,-4-3-3 0,-4-3 2 16,3-1-2-16,-4-1-5 0,-2-3 5 16,2-2-5-16,-2 1 4 0,-1-1 1 15,1 0-2-15,-4 2 1 16,0 5 2-16,0 1 2 0,0-2-1 0,-4 2 3 16,0 0-4-16,-2 2-1 0,-3 3-1 15,3 1 1-15,-6-1-1 0,4 5 0 16,-2 2-1-16,0-1 2 0,4 3-1 15,2 1 1-15,-2-1-3 0,2 1-2 16,-2 0-1-16,-4 1-5 0,4 1 1 0,-4 12-1 16,-3 3 0-16,4 4 1 0,3-5-1 15,2 0-3-15,4 2 2 0,0-7 2 16,0 6 2-16,7-5 1 0,4 1 3 16,6 1 0-16,0-6 1 0,2 0 1 15,4-3-1-15,2-3 3 0,-2-1-3 16,4 0 2-16,1-2 0 0,-1-3 0 15,-1-1 1-15,0 0-1 0,-8 2-1 16,-1 2-3-16,-7 2-3 0,-1 0-9 16,2 0-25-16,-6 0-57 0,-2 7-92 0</inkml:trace>
  <inkml:trace contextRef="#ctx0" brushRef="#br0" timeOffset="-95933.11">4478 15041 80 0,'0'0'25'0,"0"0"-1"16,0 0-1-16,0 0 1 0,0 0 3 16,0 0 3-16,0 0 3 0,0 0 4 15,0 0 5-15,0 0 1 16,-10 0 0-16,10 0-3 0,0-2-2 0,0 2-10 16,0-7-12-16,-3-7-8 0,3-6-5 15,0-4 3-15,0 0 0 0,0 0 0 16,0-2-5-16,3 0-2 0,-3 6 2 15,0-1 2-15,0 7 0 0,0-1 0 16,0 0 0-16,0 1-1 0,0 2 0 0,0 6 1 16,0 0-2-16,0 6 2 0,0-1-3 15,0 1-4-15,0-2 0 0,0 1-2 16,0-1-3-16,0 2 4 16,0 0 1-16,-3 0 2 0,3 9 4 0,-1 7-2 15,-2 7 1-15,1 3-2 0,1 3 0 16,1 2-1-16,0-1 1 0,0 0 0 15,0 0 0-15,1 1 0 0,4-4-1 16,-1-3 0-16,5-4 0 0,-1-2-4 16,-2-5 1-16,4-2-4 0,-1-3-1 0,1-2-12 15,6 0-15-15,3-3-14 0,2-3-19 16,6-3-19-16,0-5-23 0,-1-6-38 16</inkml:trace>
  <inkml:trace contextRef="#ctx0" brushRef="#br0" timeOffset="-95112.7">4951 14728 235 0,'0'0'62'15,"0"0"-1"-15,0 0-9 0,0 0-12 16,0 0-18-16,0 0-10 0,0 0-5 0,0 0-3 16,0 0-4-16,-52-44-3 0,43 44 0 15,-5 0-2-15,-2 8 1 0,0 4-1 16,3 3 1-16,0 2 1 0,3 1-3 16,1 2 1-16,5-7-2 0,-1 4 0 15,3-6 3-15,2 3-3 0,0 2 0 16,0-5-1-16,2 5 1 0,4-4 2 15,0-4-4-15,6 2-5 0,-1-1 0 16,2-4-1-16,-1 3 5 0,2-2 8 16,-1-2-2-16,-1 0 4 0,2 0-2 0,-1 2 1 15,-7 0 1-15,6 1 1 0,-5-2-1 16,-3 2 0-16,2 1 2 0,-5-6 3 16,-1 8 4-16,0-2 3 0,-7 4 0 15,-4 4 2-15,2-7 1 0,-3-2-2 16,-2-1 1-16,5-2-4 0,-8 2-2 0,10-4-2 15,-4 0-2-15,0 1 0 16,7-3 0-16,-1 2 1 0,5-2 1 16,-1 0-2-16,1 0 2 0,-2 0-4 15,-2-4-2-15,4 0-2 0,-3-7 0 0,3-4 0 16,0 0 1-16,9-5 1 0,0 3 1 16,2 1 2-16,-4 5-1 0,2-1-1 15,-3 6 0-15,-3 1-2 0,1 3 1 16,-1-1 1-16,0 0 0 0,0-1-1 15,-2 1-2-15,-1 3 0 0,0-1-4 0,0 1 1 16,3 0 0-16,3 0 1 0,5 0 5 16,2 3 0-16,-1 3-1 0,1 1 2 15,-3 3-2-15,-4-3-1 16,4 5 1-16,-3 1-1 0,-4-5 0 0,3 8 0 16,-2-7-1-16,-2 3-2 0,-2 6-1 15,0-6-2-15,0 7-2 0,0-8-3 16,0-6-18-16,0 2-17 0,0-7-14 15,0 0-9-15,0 0 6 0,0 1 14 16,0 0 3-16,0 1-13 0</inkml:trace>
  <inkml:trace contextRef="#ctx0" brushRef="#br0" timeOffset="-94575.75">5023 14898 163 0,'0'0'32'0,"0"0"-3"0,0 0 5 16,0 0 5-16,0 0-1 0,0 0-3 15,-7-79-16-15,7 73-10 0,0 2-11 16,0 4-11-16,0-2 1 0,0 2-2 16,0 0 6-16,4 0 2 0,10 0 3 0,1 2-2 15,5 5-2-15,-5 1 1 0,1 1 0 16,-9-2 3-16,6 1 0 0,-3 1 1 16,-1-2 1-16,3 3 1 0,-8-4 0 15,4 0 0-15,0 2 0 0,-5-5-1 16,0 0 2-16,-3-3 0 0,1 2 1 0,2 2 1 15,0-1-2-15,0 0 0 16,-2 1 1-16,2 1 2 0,-2 7-1 16,-1 6 6-16,0 0-2 0,0 7-2 15,-1-1 1-15,-6-1-4 0,4-6 2 0,0 0-3 16,2-6 1-16,-2 0 1 0,1 1 1 16,1-8 2-16,-1 3 5 0,2-7 13 15,0 0 13-15,0 0 8 0,0 1 1 16,0 1-14-16,-1-2-12 0,-1 0-11 15,-1 0-2-15,-2-2 0 0,-1-6-1 0,3 0-3 16,2-3-1-16,-2 0 0 0,3-1-1 16,0-4 1-16,0-1-2 15,1-3-3-15,5 2 2 0,0 0 0 16,4 5-2-16,-3 1 3 0,2 2-1 0,-2 2-1 16,0 2 1-16,-1 0-1 0,-3 5-1 15,3-3 1-15,-2 3 0 0,2 1-2 16,-2 0-1-16,8 0-2 0,2 1 0 15,1 6 3-15,0 3 1 0,-3 2 1 16,0 3-1-16,-2 2-6 0,-3 1-3 0,0 2-22 16,-1 2-10-16,-3-6-21 0,1 2-25 15,-4-4-15-15,3 0-27 0</inkml:trace>
  <inkml:trace contextRef="#ctx0" brushRef="#br0" timeOffset="-94052.64">5495 14778 458 0,'0'0'59'0,"0"0"-12"0,0 0-11 16,0 0-9-16,0 0-9 0,0 0-6 15,0 0-4-15,0 0-6 0,0 0-5 16,0 0-3-16,-10-9 0 0,5 9 3 0,-2 13 0 15,-4 7 5-15,0 12-2 0,1 2 0 16,3 0-1-16,1 0 0 16,2-4-3-16,1-8 0 0,3-2 0 15,0-2-3-15,0-1-2 0,0-2 2 0,6-2-4 16,-2-5 5-16,3-1 2 0,5 0 2 16,-3-5 3-16,5 3-1 0,-4-5 2 15,-1 0 2-15,5-1 3 0,-5-10 3 16,5-4-2-16,-5-4 0 0,0-6 1 15,-3-3-4-15,-2 1 3 0,0-3-2 0,-4-1-1 16,0 0-1-16,-4 0 0 0,-3 2-2 16,-1 4 1-16,-2 3 3 0,2 4-1 15,-4 4-1-15,0 2-2 16,1 4-2-16,-1 3 0 0,2 2-1 0,5 1 2 16,-6 1-2-16,7 1-1 0,-5 0-1 15,-4 4-1-15,6 8 1 0,0 5-1 16,4 3 1-16,1 1 1 0,2 3 0 15,0-1-2-15,6 3 1 0,0-3-3 16,4-1-1-16,3 0 0 0,-1-4 0 0,2-3-4 16,1 0 2-16,-1-3-6 0,5-1-2 15,-2-2 0-15,1 0-4 0,2-1-19 16,1 1-21-16,0-2-32 16,2 1-38-16,6 0-87 0</inkml:trace>
  <inkml:trace contextRef="#ctx0" brushRef="#br0" timeOffset="-92457.54">6442 15438 150 0,'0'0'50'16,"0"0"-11"-16,0 0-6 0,0 0-8 15,0 0-13-15,0 0-6 0,0 0-9 16,0 0-4-16,0 0 3 0,0 0 4 15,-10-4 2-15,17 4 4 0,10 0-1 16,4 2 3-16,3 0 1 0,5 0 0 0,3-2 0 16,4 0-2-16,4 0 1 0,1 0-2 15,1 0-3-15,4-3-2 0,5 0-4 16,2 2 3-16,5 1-1 0,4 0-3 16,2 0 2-16,4 0-3 0,4 0-4 15,-1 1 2-15,3 1 1 0,1-2-12 16,0 0 7-16,2 0 4 0,0 0-2 15,2-2 12-15,-1-1-10 0,3-2 0 16,-4-1-5-16,2 2-5 0,-3-2-2 16,-3 0-13-16,-3-2-14 0,-2 3-12 0,-6 0-11 15</inkml:trace>
  <inkml:trace contextRef="#ctx0" brushRef="#br0" timeOffset="-91612.71">6968 16032 183 0,'0'0'37'0,"0"0"-4"15,0 0-1-15,0 0 3 0,0 0 3 16,0 0 1-16,0 0 4 0,0 0-7 0,0 0-8 15,0 0-7-15,39-78-6 16,-36 67 1-16,-3-2 0 0,3-5-5 16,-3 1-6-16,0-2 2 0,0 0-3 15,0 1 0-15,0 6 4 0,0-8-3 0,-3 7-1 16,3-1 3-16,-3 2-2 0,1 0-1 16,-1 1-1-16,1 7-1 0,2-1-1 15,0 5-1-15,0-2 0 0,0 2-1 16,0-1-1-16,0-1-2 0,0 1-4 15,0 1 0-15,0-1-1 0,0 1 0 0,0 0 3 16,0 1 3-16,0 11 2 0,2 7 1 16,1 3-1-16,-1-1 1 15,-2 2 4-15,0 1-3 0,3 1 4 0,-3 0-3 16,4-1-2-16,1-2-2 0,-1-2 0 16,2 0-1-16,0-3 2 0,5-1 1 15,-2-2-5-15,-2-4 1 0,3 1-6 16,-1-2 2-16,-2-4-1 0,6 2-8 15,-3-4-10-15,2-3-17 0,8 0-30 16,2-2-30-16,5-8-25 0</inkml:trace>
  <inkml:trace contextRef="#ctx0" brushRef="#br0" timeOffset="-90525.46">7554 15800 141 0,'0'0'34'0,"0"0"-9"15,0 0-6-15,0 0 0 0,0 0 8 16,0 0 10-16,0 0 11 0,0 0-8 15,0 0-11-15,-32-56-11 0,29 51-7 16,-3-3 3-16,-1-1 4 0,6 6 2 16,-2 0-6-16,-3 0-4 0,2 2-6 0,-2-1-6 15,3 1-4-15,-1 1-4 0,-4 1-2 16,-3 8 4-16,-2 5 2 0,3 4 4 16,3 3 0-16,1-9 1 0,3 8 0 15,3-2 4-15,0-2-3 0,0 5 2 16,1-6-4-16,5-3 0 0,0 1 0 0,5-3 0 15,-2 1 4-15,1-2-4 16,5-4 2-16,-2 2-4 0,1-3-5 16,2 0 4-16,1-3-2 0,-5 1 5 15,8 0 2-15,-8-2-1 0,1 1 0 0,0-1-3 16,-7 0 1-16,0 2-5 0,-6-2-1 16,0 0-3-16,0 0-1 0,2 0 6 15,-2 0 5-15,0 2 4 0,-2 4 5 16,-4 1 0-16,-6 1 0 0,-1-1 1 15,3-5 2-15,1 3 1 0,0-4 5 0,4 1 0 16,-1-2 3-16,3 2-1 0,3-2-4 16,-1 0-2-16,1 0-4 0,-2 0-3 15,1 0-1-15,-1 0-4 16,2 0-4-16,-1 0-2 0,1 0 0 0,0-6-2 16,0 1 3-16,3-4 0 0,1 2 2 15,2 0 0-15,8-1 2 0,-5 1-1 16,4 0-2-16,-3 2 0 0,0 1 0 15,1 2 0-15,-6 0 1 0,5 1 2 16,-4 1-5-16,-1-2 0 0,6 2-2 0,-7 0 1 16,4 0 2-16,0 2 3 0,-1 3-1 15,2 6 1-15,-6-2-8 0,4 4-6 16,-4-3 4-16,-3 4-6 0,0 6-1 16,0-6-11-16,0 8-14 0,0-10-12 15,0 2-14-15,0 1-6 0,3-4-7 16</inkml:trace>
  <inkml:trace contextRef="#ctx0" brushRef="#br0" timeOffset="-89964.92">7746 15830 110 0,'0'0'47'16,"0"0"12"-16,0 0 3 0,-39-76 4 15,29 61-16-15,7 7-14 0,0 4-8 16,-3-4-13-16,4 5-7 0,-1 0-9 0,1 0-12 15,2 3-11-15,0 0 1 0,0 0 1 16,0 0 7-16,12 0-2 16,2 5-13-16,8 2-3 0,-2 0-9 15,2-2 5-15,-2 3 11 0,0-1-1 0,-7-2 10 16,1 0 8-16,-2 2 2 0,-4-1 4 16,2 1 3-16,-2-2-2 0,-2 2 4 15,0 1-2-15,-3-1 2 0,3 2 0 16,-3 2 3-16,1 6-1 0,-3-6 2 15,-1 5-3-15,2-4 0 0,-2 1 5 0,1 4-5 16,1-4 3-16,-2 6-2 0,0-2-1 16,0-1 1-16,-3 0 1 15,-4-2 3-15,1 1 2 0,0-7-2 16,3 1 5-16,-1-1 7 0,1-5 12 0,0 1 14 16,-1-1 3-16,4-3-6 0,-3 0-8 15,3 0-11-15,-6 0-3 0,2 0-5 16,-4-2-4-16,1-3-4 0,2-4-4 15,0 0-1-15,5-3-3 0,0-8 2 16,2 2-1-16,6-5-1 0,4 2 0 0,1 1 0 16,1 6 2-16,1-2-7 0,-4 7 6 15,1 2-6-15,-3 2 3 0,-4 3 0 16,5-1-6-16,-5 3-1 0,4 0 0 16,0 0 4-16,-1 0-1 0,2 10 4 15,-7-2-3-15,7 7-4 0,-6-1 0 16,-1-3-16-16,0 6-4 0,-3-7-6 15,3 0-9-15,-3 3 2 0,0-8-3 16,4 4-1-16,-1-6 5 0,-1-1-3 16,1 3 1-16,-3-5 4 0,5 0 3 0</inkml:trace>
  <inkml:trace contextRef="#ctx0" brushRef="#br0" timeOffset="-89460.23">8109 15912 17 0,'0'0'34'0,"0"0"14"0,0 0 0 15,0 0 0-15,0 0-1 0,26-83-4 16,-24 72 13-16,-1 6-3 0,-1-1-5 0,2 0-4 15,-2 0-6-15,1 2-8 0,-1 4-4 16,0-2-7-16,0 2-6 16,0-1-8-16,0-1-4 0,0 2-5 15,0 0 0-15,0 0 1 0,0 0 0 0,-1 11 1 16,-4 5-1-16,1 5 5 0,1 2-6 16,0 0 7-16,0-6-1 0,3 3-5 15,0-3 3-15,0 3-1 0,0-2-1 16,0-2 1-16,0-5 0 0,3-3-1 15,3 5-1-15,0-7-4 0,0 2 2 0,2-4 0 16,1 1 1-16,0-4 4 0,6-1-1 16,0 0 1-16,2-6 2 15,2-6 2-15,-3-5 0 0,-3-1 1 16,4-5 1-16,-5-2 0 0,-1-3-3 0,-3-1-1 16,-4 0 2-16,-1 1-3 0,-3-1 8 15,0 3 2-15,-7 1-1 0,-4 2-1 16,-3-1-2-16,-2 5 0 0,-1 2 3 15,-2 2-2-15,6 6-3 0,0 1-1 16,3 6-3-16,-3 0-2 0,-6 2 0 0,3 2-2 16,-3 8 1-16,6-2-2 0,3 4 1 15,6-2-2-15,1-1 2 0,0 9-2 16,3-2 3-16,0 3-1 16,7-2 2-16,5-2 0 0,1-1 1 0,4-3 0 15,1-3-1-15,3-3 0 0,1 0-1 16,0-2 2-16,2 0 0 0,2-2-1 15,-1 1 2-15,1-2-3 0,-9 0-2 16,2 0-4-16,-3 1-4 0,1 3-8 16,-1-3-18-16,-6 2-54 0,-1 3-48 0,-5 0-130 15</inkml:trace>
  <inkml:trace contextRef="#ctx0" brushRef="#br0" timeOffset="-89255.26">8507 15861 539 0,'0'0'-20'16,"0"0"-6"-16,0 0-42 0,0 0-106 15,0 0-76-15</inkml:trace>
  <inkml:trace contextRef="#ctx0" brushRef="#br0" timeOffset="-84097.8">16567 12022 47 0,'0'0'16'0,"0"0"-1"16,0 0-2-16,0 0 1 0,0 0-3 15,0 0-1-15,0 0-1 0,0 0-5 16,0 0 2-16,0 0-1 0,-7-5-1 16,5 5 2-16,2 0-1 0,0-1 1 0,0 1 2 15,2-2-3-15,11-1 1 0,7 0 0 16,6-1-2-16,-2 0-2 0,-3 1 1 16,2 0-2-16,-1 0 0 0,-2 1 1 15,2-2 0-15,1 3-1 0,-1-1-1 16,1 0-1-16,-6 2-1 0,2 0 1 15,1 0 1-15,-7 0-1 0,8 0 1 16,-10 0 0-16,-4 0-1 0,3 0 0 16,-5 0-1-16,-1 0 1 0,2 0 0 15,-6 0 3-15,0 0 2 0,0 0 4 0,3 0 1 16,-2 2-2-16,-1-2-1 0,0 0-5 16,0 0-2-16,-1 0-2 0,-14 0 0 15,-3 3-1-15,-7 1 2 0,0 0-4 16,-2 2 5-16,-1 2-2 0,0-1 3 15,-3-1 0-15,1 2 0 0,-1-2 0 0,0 0 0 16,0 1 1-16,2-2 1 16,3 2 2-16,9-5 1 0,6-1 1 15,6 1 0-15,-1-2-1 0,2 0 3 16,-2 0 4-16,2 2 5 0,4-2 4 0,-2 0 0 16,2 0 0-16,0 0-7 0,0 0-6 15,2 0-2-15,11-4-6 0,8-3 1 16,8-1-1-16,0 1-2 0,0 1-4 15,-1 1-3-15,-2 2-6 0,1 2 0 16,-2-1-8-16,-7 2-5 0,0 0-2 0,1 0-15 16,-8 0-31-16</inkml:trace>
  <inkml:trace contextRef="#ctx0" brushRef="#br0" timeOffset="-83220.71">17415 11908 68 0,'0'0'11'0,"0"0"-5"0,0 0-6 16,0 0 0-16,0 0 2 0,0 0 3 15,0 0 2-15,0 0 0 0,0 0-1 16,0 0 0-16,0 0-1 0,13 0-3 15,-2 0 2-15,2 0-1 0,-1 0-2 16,-2 0 2-16,3-1-1 0,-7-1 1 16,0 2-1-16,-6 0 3 0,0-2 1 0,0 2 3 15,1 0 3-15,1 0-1 0,-1 0-4 16,-1 0-4-16,1 0-3 0,-1 0-1 16,-1 0 2-16,-9 0-1 0,-5 2 0 15,-8 4 2-15,6 0-4 0,-2 2 5 16,0-3-4-16,-1 2 2 0,7-3-1 0,-4 1 1 15,6-4 2-15,0 2 0 16,-1-1 0-16,7-1 2 0,0 1 1 16,5-2 1-16,-1 0-2 0,1 0 1 15,-2 0 0-15,1 2 1 0,1-2 1 0,0 0-2 16,0 0 0-16,0 0-3 0,10 0 0 16,6-7-1-16,-2 3-1 0,2-2 0 15,-6 3-1-15,1 0-1 0,0-1 0 16,-2 2-3-16,1-1 3 0,-6 1 1 15,2 1-2-15,-6 1-1 0,0-2-1 16,0 2-7-16,1 0-4 0,1 0-10 16,-1-2-23-16,1 2-36 0</inkml:trace>
  <inkml:trace contextRef="#ctx0" brushRef="#br0" timeOffset="-82377.42">18355 12034 101 0,'0'0'31'0,"0"0"-3"16,0 0-5-16,0 0-6 0,0 0-6 15,0 0-7-15,0 0-3 0,0 0-2 0,0 0-1 16,0 0 0-16,-14-2 2 0,12 2 2 16,2 0 4-16,0 0 1 0,2 0 5 15,10 0 2-15,7 0 2 16,3 0 4-16,1 0 0 0,1-3-2 0,2 2-4 16,-1-2-3-16,3 0-4 0,0 0-2 15,3 0-1-15,2-1-3 0,0 2 1 16,5 0-2-16,-1 1 0 0,3-1 1 15,3 1 0-15,3-1 0 0,6 0-1 16,2-1 0-16,4 2 0 0,1-4 0 0,3 3 0 16,3-2 0-16,4-1 1 0,2 1-1 15,0 0 0-15,3-1 0 0,0 0 0 16,-2 1 0-16,2-2 1 0,-3 1 0 16,1-1 1-16,0 0-1 0,-4 0-1 15,-1 2 1-15,-5-1-2 0,-3 0 2 16,-2 1-1-16,-4 0 0 0,-5-1 1 15,-2 1 0-15,-2 2-1 0,-4-1 1 16,0 0 0-16,-3 0-1 0,-3-1-2 16,-3 1 2-16,-8 2 0 0,-6 0 0 0,-4-1 2 15,-7 2-2-15,0 0-1 0,-6 0 0 16,0 0 1-16,0 0-1 0,1 0 0 16,1 0 1-16,-1 0-1 0,1 0-3 15,-1 0-3-15,1 0-12 0,0 0-11 16,0 0-10-16,-2 0-5 0,1 0-7 0,-1 0-6 15,0 0-27-15</inkml:trace>
  <inkml:trace contextRef="#ctx0" brushRef="#br0" timeOffset="-81624.53">18538 12025 125 0,'0'0'42'0,"0"0"-6"16,0 0 1-16,0 0 1 0,0 0-2 15,0 0-4-15,0 0-8 0,0 0-12 16,0 0-7-16,-14-14-4 0,10 11 0 16,-1 2 0-16,2-1 0 0,3 2 0 15,-1-1 1-15,1 1 0 0,-2 0-1 16,1 0 0-16,-1 0 0 0,1-2-1 15,1 2 1-15,-2 0 1 0,2 0-1 16,0 0 2-16,0 0 3 0,0 0 1 16,11 0 1-16,7 0 2 0,8 0-1 0,5 0 3 15,5-2-3-15,5-1-1 0,5 0 0 16,6-1-2-16,6-1 2 0,7 0 0 16,5 1-2-16,4 0-2 0,6-3-3 15,-1 3 1-15,2-2-2 0,1 0 1 16,-2 0-1-16,0 0-1 0,-5-1 2 0,2 2 0 15,-4-3 1-15,0 1-2 0,-1 0 0 16,-1 1 1-16,-3 0-1 16,-3 0 0-16,-3 0 0 0,-4 2 0 15,-5-1-1-15,-3 2 1 0,-4-2-4 0,-4 1 4 16,-2-1-2-16,-5 0 3 0,-2 1-1 16,-1 1 0-16,-3 0 0 0,-3 0 0 15,-7 0 0-15,-2 0 2 0,-7 2-2 16,-5-1 0-16,2 2 1 0,-3-1-1 15,1-1 2-15,-1 0 0 0,2 2-1 0,-6 0 2 16,0-1-1-16,0 1 1 0,1 0 0 16,1 0-1-16,-1-2-1 0,1 2 0 15,-1 0 0-15,1 0 0 16,0 0-1-16,-2 0 1 0,2 0-2 0,-2 0-2 16,1 0-1-16,-1 0-2 0,0 0-3 15,2 0-2-15,-2 0-7 0,0 0-4 16,0 0-8-16,0 0-15 0,-3 0-23 15,-6 3-26-15,3 2-41 0</inkml:trace>
  <inkml:trace contextRef="#ctx0" brushRef="#br0" timeOffset="-64798.16">22019 11614 12 0,'0'0'17'0,"0"0"-4"0,0 0-1 0,0 0-2 15,0 0-2-15,0 0 0 0,0 0-1 16,0 0-2-16,0 0-2 0,68-22 1 16,-48 17-4-16,-7 3 2 0,4 0 0 15,3-1 0-15,-2 2-2 0,2-3 0 16,-1 3 0-16,0-2 0 0,-7 3 0 0,6-2-1 15,-6 1 1-15,-1 1-3 0,1 0 1 16,-6 0-2-16,0 0 0 16,-6 0 0-16,0-1-1 0,0 1 2 15,1 0-1-15,2 0 2 0,-2 0 1 0,1 0-7 16,-1 0-3-16,1 0-6 0,-1 0-19 16</inkml:trace>
  <inkml:trace contextRef="#ctx0" brushRef="#br0" timeOffset="-64520.48">21783 11773 133 0,'0'0'37'0,"0"0"-11"0,0 0-9 16,0 0-9-16,0 0-5 0,0 0-1 15,0 0-1-15,0 0-2 0,96-43 0 16,-72 39 0-16,-5 2-2 0,-1 2 2 0,0-1 0 16,1-1 0-16,-2 0-1 0,2 0 1 15,-3 0 0-15,-3-1 0 0,5 0 0 16,-7 1-2-16,1-2 0 0,3-1-1 16,-4 3 2-16,3-5-2 0,-5 4 0 15,-5 2-8-15,5-4-10 0,-5 4-17 16,1-2-30-16</inkml:trace>
  <inkml:trace contextRef="#ctx0" brushRef="#br0" timeOffset="-64233.12">21770 11806 139 0,'0'0'31'0,"0"0"-7"16,0 0-5-16,0 0 0 0,0 0 0 16,0 0-4-16,0 0-2 15,0 0-7-15,94-33-3 0,-78 30-2 0,3 0 2 16,0 1-2-16,-2-1 0 0,6 0 0 16,0 0-1-16,-2 0 0 0,2-2-1 15,1 3 0-15,1-3-1 0,1 0-3 16,-1 1-6-16,1-2-3 0,-2 3-5 15,1-1-4-15,-9 2-8 0,1 0-1 0,-5 1-7 16,-5 1-12-16,3 0-5 0</inkml:trace>
  <inkml:trace contextRef="#ctx0" brushRef="#br0" timeOffset="-58258.84">6127 14213 16 0,'0'0'6'0,"11"-149"-4"0,-6 75 0 16,0 0-4-16,-2 1-3 0,3 1-2 15</inkml:trace>
  <inkml:trace contextRef="#ctx0" brushRef="#br0" timeOffset="-56672.45">21946 11785 30 0,'0'0'20'0,"0"0"3"0,0 0-5 0,0 0-2 16,0 0-1-16,0 0-5 0,0 0-1 0,0 0-3 15,0 0-3-15,-17-20 3 16,17 19 1-16,0 1 3 0,0-3 3 16,5 1 0-16,7 1 1 0,3-4 0 15,4 2-2-15,3-1 0 0,2 1-4 0,-1-2 0 16,2 2-3-16,-1 0-3 0,-2 0 1 16,1 0-2-16,-6 0 0 0,1 1 1 15,-1 0-1-15,-4 1 1 0,8 0-1 16,-4-1 1-16,3 1-1 0,0-2 2 15,-2-1-1-15,2 3-1 0,-8-2 2 0,6-1-3 16,-6 3 1-16,-7 0 0 0,1 0 0 16,-6 1 0-16,0-2 1 15,0 2 1-15,2 0-1 0,-1 0-2 16,1 0-6-16,-1 0-9 0,1 0-10 0,-2 0-17 16,0 0-24-16,-3 7-49 0</inkml:trace>
  <inkml:trace contextRef="#ctx0" brushRef="#br0" timeOffset="-56304.99">21852 11653 232 0,'0'0'0'0,"0"0"0"15,0 0 1-15,0 0 0 0,0 0 2 16,0 0-1-16,0 0 0 0,0 0 3 16,0 0 0-16,0 0 1 0,11-9 1 15,0 7 0-15,8 1 0 0,1-1 0 16,-1 2-3-16,7-2 1 0,-1 2-2 0,-1-1-1 15,-3 0-2-15,-4-1 0 0,0-1-2 16,1 2 0-16,0-2 1 16,-2-1-4-16,3 1 0 0,-1 1-4 15,-1-1-1-15,0-1-3 0,-1 1-7 0,-7 0-9 16,-5 2-11-16,3 1-16 0,-7 0-10 16</inkml:trace>
  <inkml:trace contextRef="#ctx0" brushRef="#br0" timeOffset="-56119.33">21983 11651 179 0,'0'0'29'0,"0"0"-12"0,0 0-11 16,0 0-5-16,0 0-6 0,0 0-6 15,0 0-7-15,77-21-28 0,-37 17-34 16</inkml:trace>
  <inkml:trace contextRef="#ctx0" brushRef="#br0" timeOffset="-55404.96">23404 11803 126 0,'0'0'32'0,"0"0"-6"0,0 0-5 15,0 0-7-15,0 0-6 16,0 0-3-16,0 0 0 0,0 0 0 0,0 0 2 16,0 0 2-16,-17 0 0 0,31 2-1 15,5-1 1-15,10-1-1 0,0 0-1 16,4 0-1-16,5 0-2 0,2-3 2 15,4-2-1-15,5 0-1 0,3 0 0 16,0-1-2-16,3 0-1 0,1 1 2 0,-1-2-2 16,0 1 1-16,-4-2-1 0,1-1 1 15,-3 1-2-15,-1-1 1 0,-1 0 0 16,-2 0 1-16,-2 0-1 0,-3 1 0 16,-4 2 1-16,-4-1-2 0,-5 2 0 15,-1 1 2-15,-4 1-1 0,-3 0-1 0,1 1 0 16,-1 2-1-16,-5 0 2 15,5 0-1-15,-6 0 1 0,-7 0-1 16,7 0 0-16,-6 0 0 0,-1 0-1 16,0 0-4-16,-6 0-3 0,4 0 0 0,0 0-3 15,1 0 0-15,2 0 0 0,-7 0-5 16,0 0 0-16,0 0-1 0,1 0 2 16,-1 0-4-16,2 0-5 0,-2 5-10 15,-9 0-16-15,-4 2-17 0</inkml:trace>
  <inkml:trace contextRef="#ctx0" brushRef="#br0" timeOffset="-54916.77">23196 11846 206 0,'0'0'2'16,"0"0"-1"-16,0 0 1 0,0 0 1 15,0 0 2-15,0 0 4 0,0 0 9 16,0 0 4-16,0 0 5 0,2 1-2 16,12 5-3-16,5 1-1 0,4-5-4 15,3 1-1-15,3-3-2 0,3 0-2 16,4 0-1-16,4 0-2 0,4-3-4 15,2-3 0-15,5 0-5 0,0 0 6 16,5 0-2-16,0-2-1 0,2 3 0 0,1-4-1 16,3 1 1-16,3 0 1 0,4 2-3 15,0-2 1-15,0 2-2 0,-2 0-1 16,-2 0 2-16,-4 2-1 0,-2-1 1 16,-3 2-1-16,-4-2 0 0,-1 2-1 15,-2 1 1-15,-6-1-1 0,-2-1 1 16,-7 1 0-16,-5 2-1 0,-8-1 0 15,-3 1 0-15,-6 1 0 0,1-2-3 16,-3 1 2-16,-5-2 0 0,1 3 1 16,-6 0 0-16,0 0 1 0,0 0-3 0,1 0-3 15,0-2-4-15,1 2-5 0,0 0-6 16,-2-1-10-16,2 1-11 0,-2 0-8 16,0 0-12-16,0 0-16 0,-4 0-21 15</inkml:trace>
  <inkml:trace contextRef="#ctx0" brushRef="#br0" timeOffset="-54392.66">23086 12010 165 0,'0'0'63'0,"0"0"-2"0,0 0-9 16,0 0-17-16,0 0-11 0,0 0-9 15,0 0-1-15,0 0-4 0,0 0 1 16,-5-8 2-16,20 2 0 0,10-3-1 15,4 1-3-15,4 1-1 0,5-1 0 16,2 2-2-16,5 0 1 0,0 0-1 0,2 0 0 16,3 1-1-16,2-2-2 0,3 1 2 15,2-2-2-15,3 2 0 0,0 0-1 16,1 0 1-16,1 1 0 0,0-1 1 16,1 1-2-16,-1 0-1 0,-1-2 0 15,-2 1-4-15,-1 0 4 0,-2 0-4 16,-4 0 3-16,-1 2 1 0,-6 0-1 15,-5 0 1-15,-2 1-1 0,-7 0 0 16,-8 2 1-16,-5 1-1 0,-6 0 0 16,-5 0 1-16,-1 0 0 0,-6 0 1 0,0 0 2 15,0 0-1-15,1 0 3 0,1 0-2 16,-1 0-2-16,0 0-2 0,-1-2-7 16,0 2-5-16,0 0-7 0,0-2-9 15,0 2-13-15,0-1-19 0,0 1-31 16,0 0-20-16,-4 0-50 0</inkml:trace>
  <inkml:trace contextRef="#ctx0" brushRef="#br0" timeOffset="-53424.35">25756 10999 221 0,'0'0'51'0,"0"0"0"16,0 0 1-16,0 0-8 0,0 0-12 16,0 0-7-16,0 0-10 0,0 0-4 15,0 0-7-15,0 0-1 16,-21-68-3-16,21 67-3 0,0 0-1 0,0 1 0 16,0 0 3-16,0 0 1 0,0 0 1 15,0 0 1-15,0 4-1 0,0 7 0 16,3 3-1-16,-1-2 1 0,1 4-1 15,-1 1 2-15,0-6-2 0,1 5 1 16,1 1 0-16,-1-6 1 0,3 6-1 0,1-5 0 16,-3-3 0-16,5 2 0 0,-1-4 1 15,0-3 0-15,1 1 1 0,1-3 3 16,1-1-2-16,2-1 2 0,6 0-1 16,0-3-2-16,6-5 0 0,-1-2 1 15,1-2-2-15,-3-3 0 0,1-2 1 16,0-3 0-16,-2 0 0 0,1-2 1 15,0-3-2-15,-1 0-1 0,0-1 0 16,0 0 0-16,0 3-1 0,-4 2-1 16,-1 3 1-16,-6 4-2 0,1 3 0 0,-5 5-4 15,-3 3-3-15,0 1-11 0,-3 2-21 16,0 0-20-16,0 0-28 0,5 0-22 16,-1 1-40-16</inkml:trace>
  <inkml:trace contextRef="#ctx0" brushRef="#br0" timeOffset="-53064.06">25766 11088 324 0,'0'0'48'0,"0"0"-13"0,0 0-13 0,0 0-12 16,0 0-8-16,0 0 0 0,0 0 0 16,0 0 0-16,0 0 1 0,-16 5 0 15,14 1 0-15,1 5 1 0,1-1-1 16,1 7 2-16,7 1 4 0,3-3-4 16,2-1 4-16,4-5-3 0,4-2-1 15,3-2 0-15,5-3 0 0,3-2-1 16,1 0 0-16,4 0 0 0,1-7-2 15,2 0 0-15,-1-4-5 0,1-2 4 16,1-2-3-16,-2-2 2 0,-2-2-1 0,2 1-3 16,-1-2-2-16,-2-2-10 0,0-3-12 15,0-2-12-15,-1-3-31 0,1-2-35 16,-3-4-79-16</inkml:trace>
  <inkml:trace contextRef="#ctx0" brushRef="#br0" timeOffset="-37601.18">14096 14320 93 0,'0'0'43'0,"0"0"-5"0,0 0-6 16,0 0-5-16,0 0-6 0,0 0-1 15,0 0 6-15,0 0 4 0,0 0 4 16,0 0-2-16,-9-17-8 0,8 16-6 0,1-1-4 15,-3 0 1-15,3 1-4 0,0-1 0 16,0 1 0-16,-1 1-5 16,1-1-1-16,0 1-4 0,-2-2-2 15,2 2-3-15,0-1-1 0,-1 1-5 0,1 0-1 16,-2 0 1-16,2 0 2 0,0 0 5 16,0 0 5-16,0 5 1 0,0 6 0 15,5 3 0-15,-4-7-1 0,7 7 0 16,-3-7-1-16,1 2-1 0,-2-2-1 15,2-1 1-15,-2 1 1 0,-1-3-1 0,4 1 3 16,-4-3-2-16,0 0 0 0,6 1 4 16,-5-2-1-16,6-1 1 0,8 0 2 15,-3-1-4-15,4-6 1 16,0-3-2-16,1-2-1 0,-1-4 0 0,6-1-1 16,1-5 1-16,0 1 0 0,0 1-2 15,-3-1-1-15,0 1-1 0,-1 1-2 16,-2-1 1-16,2 0-5 0,-1 2-5 15,4 0-3-15,-2 1-7 0,5 0-9 16,-1 2-18-16,-1 3-19 0,-7 5-24 0,-8 2-44 16</inkml:trace>
  <inkml:trace contextRef="#ctx0" brushRef="#br0" timeOffset="-37156.95">13986 14453 342 0,'0'0'41'0,"0"0"-8"16,0 0-8-16,0 0-8 16,0 0-6-16,0 0-8 0,0 0 1 15,0 0-3-15,0 0-3 0,-10-7-2 0,8 7-2 16,2 0-3-16,-1 0 3 0,1 0 5 16,0 0 5-16,0 11 5 0,0 3-1 15,0 1-2-15,3-3-3 0,0-1 6 16,1-1-5-16,1 0 6 0,0 0-7 15,2-1 1-15,-1-4 1 0,0 1 0 0,6-1 5 16,5-3-1-16,2-2-2 0,4 0-4 16,6 0 1-16,0-9-2 0,4-5-2 15,3-3-2-15,7-4 2 16,1-3-7-16,5-4 0 0,0 1-3 0,2-4-6 16,-1 1-12-16,3-3-11 0,0-4-33 15,2 1-36-15,-2 1-73 0</inkml:trace>
  <inkml:trace contextRef="#ctx0" brushRef="#br0" timeOffset="-31065.34">20984 12227 227 0,'0'0'67'0,"0"0"-8"0,0 0-6 0,0 0-9 15,0 0-7-15,0 0-2 0,0 0-7 16,0 0-6-16,0 0-2 0,0 0-10 16,-16-22-1-16,14 22-5 0,2-1-4 15,0 1 1-15,0-5 1 0,7-1-1 16,7-1 0-16,7-1-1 0,4 1-3 15,1 0 2-15,3 3-1 0,-1-1-1 16,3 2 0-16,1 0-4 0,-1 0-3 0,3 1-3 16,-1-1-9-16,-1 2-8 0,-2 1-19 15,-1 0-26-15,-4 0-21 0,-9 3-40 16,-3 5-34-16</inkml:trace>
  <inkml:trace contextRef="#ctx0" brushRef="#br0" timeOffset="-30819.68">21043 12305 302 0,'0'0'65'16,"0"0"-11"-16,0 0-16 0,0 0-10 15,0 0-12-15,0 0-8 0,0 0-4 16,0 0 0-16,0 0 2 0,-3 7 2 0,17-3-3 15,5 2-2-15,4-1-1 0,2 0-2 16,1-1 0-16,3-1-1 16,1 0-2-16,0-1-6 0,4 1-6 15,-2-3-13-15,1 0-23 0,-1 1-37 0,-2-1-60 16</inkml:trace>
  <inkml:trace contextRef="#ctx0" brushRef="#br0" timeOffset="-30025.31">22366 12107 306 0,'0'0'85'0,"0"0"-18"0,0 0-16 16,0 0-12-16,0 0-9 0,0 0-5 15,0 0-1-15,0 0-7 0,0 0-5 16,0 0-3-16,6-50-5 0,-6 48-5 15,0 1 0-15,0-1-1 0,0 1-3 16,0 1 1-16,0 0 2 0,0 0 1 0,0 1 2 16,0 13 0-16,0 7-1 0,1 6 0 15,-1-1 0-15,0 0-1 0,0-1 0 16,0-6-3-16,0 3-5 0,0-10-6 16,0 3-11-16,0-1-12 0,0 0-23 15,3 3-33-15,-2-6-30 0,4 2-41 16</inkml:trace>
  <inkml:trace contextRef="#ctx0" brushRef="#br0" timeOffset="-29759.76">22158 12369 317 0,'0'0'71'0,"0"0"-20"0,0 0-18 0,0 0-14 16,0 0-9-16,0 0-6 15,0 0 1-15,0 0-2 0,0 0 1 0,0 0-2 16,23 8-3-16,-3-8-1 0,2 2-1 16,0-2 1-16,8 0-4 0,0 0-4 15,-1 0-6-15,-3 0-6 0,0 0-15 16,-8 0-18-16,2 0-24 0,-1 3-42 15</inkml:trace>
  <inkml:trace contextRef="#ctx0" brushRef="#br0" timeOffset="-29374.18">22259 12571 334 0,'0'0'34'0,"0"0"-6"0,0 0-10 15,0 0-2-15,0 0-1 0,0 0 0 16,0 0-4-16,83-30-1 0,-71 28-3 16,2 2-2-16,-3 0 3 0,1 0-2 15,-8 0 3-15,5 0-2 0,-4 0-1 16,-2 2-2-16,2 4 1 0,-5 3-1 15,0 6 1-15,-5 3 0 0,-9 2 0 16,-4-1-1-16,-3-1-2 0,-2-2 2 16,2-2-3-16,6-5 1 0,3 0-1 0,3-3 0 15,4 0 0-15,-1 0-2 0,3-3 0 16,0 7 0-16,3-5 0 0,0 6 0 16,3 3 0-16,7-4-2 0,7 4 2 15,2-5-1-15,6-3-3 0,1-3-3 16,3-3-4-16,1 0-14 0,3 0-25 0,-2 0-38 15,2-3-49-15</inkml:trace>
  <inkml:trace contextRef="#ctx0" brushRef="#br0" timeOffset="-28761.36">22965 12290 533 0,'0'0'55'0,"0"0"-19"0,0 0-12 0,0 0-8 16,0 0-7-16,0 0-4 0,0 0-4 15,0 0-3-15,0 0-1 0,0 0 0 16,8-58 1-16,-2 72 1 0,-1 9 1 15,-2 2-1-15,-3 6 1 0,0-2-1 16,0 0 1-16,-3-3-1 0,0-6 1 0,0-5-2 16,0-5 0-16,1-5 1 0,2 1-1 15,0-6 2-15,0 0 0 0,0 0 2 16,0 1 1-16,0-1-2 0,0 2 1 16,0-2-2-16,11-4 0 0,3-7 1 15,5-5-1-15,2 0 0 0,1-2-1 16,-1 0-1-16,-1-1 1 0,1 0-2 15,-2 0 0-15,0 3 0 0,-2 1 0 16,-5 4 1-16,0 2 1 0,-6 3 0 16,-3 2 1-16,2 2 0 0,-5 2 0 0,0-3-1 15,0 3 2-15,0 0-2 0,1 0 1 16,-1 0-1-16,0 0 0 0,-9 0 1 16,-5 7 0-16,-2 4 1 0,-4 2-1 15,1 1 0-15,2 1 0 0,0-1-1 16,0 0 1-16,3-2 1 0,4-2-1 0,3 1 0 15,0-2 0-15,4-4-1 0,0 4 1 16,3-3-1-16,0 3 1 16,0 2 1-16,0-4-1 0,3 2 0 15,5-3 0-15,2 4 0 0,-1-5-1 0,5 3 0 16,0-2-1-16,0-1-1 0,3 3 0 16,1-3 3-16,-4 1-3 0,3 2-1 15,1-2-14-15,1-1-20 0,-2 1-23 16,-1-2-34-16,1 1-39 0,-5-3-85 15</inkml:trace>
  <inkml:trace contextRef="#ctx0" brushRef="#br0" timeOffset="-28013.39">23977 12225 388 0,'0'0'62'15,"0"0"-8"-15,0 0-15 0,0 0-9 0,0 0-8 16,0 0-7-16,0 0-6 0,0 0-4 16,0 0-4-16,0 0-4 0,-17-39-1 15,11 39 1-15,-4 5-1 16,-5 11 4-16,-3 7-1 0,-1 4 0 0,-5 2 0 16,1 1 0-16,-1 1-3 0,-1-3 3 15,1 0-2-15,1-6 2 0,1 0 0 16,6-5 0-16,4-7 0 0,5-2 0 15,4-5 1-15,3-3-3 0,-1 0 0 16,1 0-3-16,-2 1 0 0,2 1-1 0,0-1 1 16,0 1 4-16,0 1 2 0,6 0 1 15,8 1 6-15,4 1-8 0,4-4 0 16,1-1-5-16,1 0-7 0,-2 0 1 16,-3 0-9-16,-2 0-10 0,3 0-6 15,2 0-13-15,-3 2-3 0,1 0-9 16,-6-2-7-16,-2 0-3 0,1-2-9 15</inkml:trace>
  <inkml:trace contextRef="#ctx0" brushRef="#br0" timeOffset="-27755.3">23958 12243 253 0,'0'0'67'0,"0"0"-6"0,0 0-2 0,0 0-10 15,0 0-9-15,0 0-12 0,0 0-10 16,0 0-7-16,0 0-7 16,-6-32-3-16,6 32 0 0,0 1 1 15,0 15 3-15,5 9-1 0,-1 7 1 0,0-1-2 16,-1 3-2-16,-1 1-1 0,-2 1 1 16,0 0 1-16,0-1-4 0,0-1 1 15,0-4-8-15,0-4-3 0,0-8-4 16,0 0-17-16,3 2-33 0,-3-7-55 15,1 9-96-15</inkml:trace>
  <inkml:trace contextRef="#ctx0" brushRef="#br0" timeOffset="-27244.94">24208 12593 331 0,'0'0'52'0,"0"0"-13"16,0 0-9-16,0 0-7 0,0 0-8 15,0 0-4-15,0 0-2 0,0 0 1 16,0 0 1-16,0 0 0 0,0-4-2 15,0-2-4-15,0-6 1 0,3-6 0 16,-1 8-5-16,1-7 6 0,-2 5-5 16,-1-2 5-16,2-6-1 0,-1 2-2 0,2-7 0 15,-2 3 0-15,2 1 2 0,0-1 1 16,1 3 0-16,1-1-1 0,-1 4 1 16,-1 2-4-16,0 3 2 0,-2 5 0 15,1 2-1-15,-2 4 1 0,0-2-3 16,0 2-2-16,0-2-2 0,2 1-3 15,-2-1 0-15,0 0-2 0,0 2 0 16,0 0 1-16,2 0 3 0,-2 2 3 16,0 10 0-16,0 8 2 0,0 6-2 15,0-2 0-15,0 1 1 0,0-1 0 0,0 0-2 16,0 2 2-16,0-3 4 0,0 1-4 16,0-1 3-16,4-3-5 0,2-2-1 15,-1-4-2-15,2-3-3 0,-3-3-4 16,5 0-6-16,-1-2-10 0,1-2-29 15,7 1-27-15,-6-4-42 0,7 1-56 0</inkml:trace>
  <inkml:trace contextRef="#ctx0" brushRef="#br0" timeOffset="-26810.95">24450 12114 493 0,'0'0'52'0,"0"0"-23"16,0 0-13-16,0 0-8 0,0 0-6 16,0 0 0-16,0 0-3 0,0 0 0 15,0 0-1-15,50-70 1 0,-44 69-1 16,6-1-1-16,-6 2 1 0,3 0-1 15,2 2 2-15,-8-1 0 0,3 7 1 16,-5-3 1-16,-1 4 0 0,0 7 1 16,0-4 0-16,-3 8 1 0,-4-5-2 0,-2 0 2 15,2-2 2-15,-2-3-2 0,2 2 0 16,3-4-2-16,-4 4-1 0,3-4 0 16,3-5 0-16,1 2 1 0,1 1-1 15,0 3 2-15,0 1 0 0,3 5 0 16,4-4 0-16,-1-4-1 0,4 3-1 0,-3-4 0 15,4-3-1-15,4 2 1 16,-2-2 1-16,4-2 0 0,1-1 1 16,-7 0-3-16,7-1 0 0,-8-2-2 15,-1-4-4-15,-1 2-9 0,-5 2-26 0,1-1-58 16,-4 4-81-16,0-1-91 0</inkml:trace>
  <inkml:trace contextRef="#ctx0" brushRef="#br0" timeOffset="-25920.96">24891 12598 416 0,'0'0'63'0,"0"0"-17"0,0 0-15 15,0 0-7-15,0 0-8 0,0 0-4 16,0 0-9-16,-6-94-1 0,19 75-4 16,4-1 3-16,2-1 0 0,0 1 0 0,3 0 0 15,-4-1 0-15,0 0 2 0,-2 1-1 16,-3-3 2-16,-3 2 0 0,-2-2 3 16,0 1-2-16,-5 3 3 0,0 4 1 15,-2 5 2-15,-1 4 0 0,2 1-3 16,-2 5-3-16,0-2-1 0,0 2-3 15,0-2-3-15,0 1-1 0,0-1-4 0,0 2-1 16,0-1 0-16,0 1 1 16,0 3 4-16,0 14 3 0,1 6-2 15,2 5-1-15,1-3-2 0,3-2-2 0,-1-2-1 16,0-3 0-16,0 0-2 0,-2-5 1 16,3-2-1-16,1 2 3 0,-4-6 2 15,0 0 1-15,-1-2 3 0,-3-5 1 16,0 0 0-16,0 0 2 0,2 2 2 15,-2-1 1-15,0 1 0 0,1 0 1 0,-1-1 1 16,0 1-3-16,0 2 0 0,0-1-1 16,-6 2-1-16,0 2-1 15,4-4 0-15,-6 2-1 0,3-2-1 16,0-1 1-16,2 0-1 0,3-2 1 0,-1 0 0 16,1 0 0-16,-2 0 0 0,1 2 1 15,0-2 0-15,1 0 2 0,-2 1 1 16,2-1-3-16,-1 0 1 0,1 0-3 15,-2-3 1-15,1-4 0 0,1-5 1 16,0-6 0-16,0 3 0 0,0-2 1 0,3 2-1 16,1 0 0-16,0 7-1 0,4-4 1 15,0 0-1-15,-1 4-1 0,5-2 0 16,2 3 0-16,0 1 0 0,1 0 1 16,0 5-1-16,4 1 1 0,0 0 0 15,4 0-1-15,-2 4-1 0,-5 5-1 16,0 0-1-16,-4 5 0 0,-4-5 0 15,-2 4 2-15,-2 3 1 0,-1-4 0 16,-1 6 0-16,-2-2 0 0,0-3 0 16,0 4 0-16,0-8-2 0,-2-4-2 0,2 0 0 15,0-5-1-15,0 0-3 0,0 0-4 16,0 2-10-16,0-1-19 0,0 1-24 16,-1-1-50-16,1-1-62 0</inkml:trace>
  <inkml:trace contextRef="#ctx0" brushRef="#br0" timeOffset="-25764.34">25304 12151 301 0,'0'0'39'16,"0"0"-16"-16,0 0-19 0,0 0-8 16,0 0-9-16,0 0-4 0,0 0-8 15,0 0-4-15,0 0-9 0,80-40-7 16,-64 48-21-16,-5 1-28 0</inkml:trace>
  <inkml:trace contextRef="#ctx0" brushRef="#br0" timeOffset="-25364.98">25521 12321 129 0,'0'0'34'0,"0"0"-7"15,0 0-3-15,0 0-5 0,0 0 0 16,0 0-2-16,0 0-1 0,0 0 1 0,0 0 3 16,3 77 10-16,-3-72 8 0,0 1 2 15,0-6-3-15,0 0-7 0,-3 0-7 16,-1 0-2-16,-5 0-1 0,2-5-2 16,4 2 0-16,-3-4-2 0,5 3-4 15,-1 0-3-15,1-8-3 0,1 5-3 0,0-5-2 16,0-4 0-16,6 1 1 15,1-4-1-15,3 6 0 0,3 1 0 16,2 1-1-16,-4 3 0 0,2 1-1 16,2 2 1-16,-5 2 0 0,4-1-1 0,-2 2-1 15,-1 1 1-15,0 1-1 0,0 0 0 16,-1 0 1-16,-2 3-2 0,0 3 0 16,-2 1 0-16,1 5-3 0,-2-2 2 15,-1 6 0-15,-3-5 0 0,-1 2-1 16,0 7-3-16,0-7 0 0,-1 4-8 0,-2-5-21 15,0-2-29-15,-1 1-40 16,-1-2-67-16</inkml:trace>
  <inkml:trace contextRef="#ctx0" brushRef="#br0" timeOffset="-24464.9">25740 11882 436 0,'0'0'59'0,"0"0"-25"0,0 0-8 0,0 0-14 16,0 0-3-16,0 0-3 0,0 0-2 15,0 0-5-15,0 0-1 0,26-47 1 16,-21 47-1-16,1 0 2 0,5 0 0 15,3 3 3-15,-7 2-1 0,5 4 2 16,-2 1-3-16,-6-4-1 0,5 5 0 0,-3 0 0 16,-1-4 0-16,3 6 1 0,-6-5 0 15,1 2 1-15,0 0-1 0,-1 4 1 16,-2 4 0-16,0 1-1 0,-6 3 1 16,-3-1-1-16,-2-1 0 0,1-1 1 15,-1-1-2-15,0-2 0 0,4-2-2 16,1-1 1-16,0-1 1 0,1-1-1 15,2-2 0-15,0 0-1 0,3-3 1 16,-2-1 0-16,2 4 0 0,0-4 0 16,0 0 0-16,2 1 1 0,2-4-3 0,7 2 0 15,4-3-4-15,2-1-1 0,6 0-3 16,-2 0 0-16,2 0 1 0,-2-1 0 16,-6-2 3-16,4 2 2 0,-9 0 1 15,2-2 3-15,0 1 0 0,-6 1 1 16,5 0 1-16,-6-1 2 0,-1 0 4 0,2 2 2 15,-6 0 3-15,0 0 4 0,0 0-1 16,2 0 1-16,-1 0-4 16,1 0 1-16,-1-1-3 0,1 1 2 15,-1-2-2-15,0 2-2 0,-1 0 0 0,2 0-4 16,-2 0-1-16,0 0-2 0,1 0-3 16,-1 0-2-16,0 0 1 0,0 5-1 15,0 10 5-15,-3 6 2 0,-5 8 0 16,-1-1-2-16,-2 0-1 0,2 0 0 15,1-4 1-15,1-1-1 0,2-6 0 0,3 1 0 16,1-8 0-16,1 2-2 0,0 5 2 16,3-8 3-16,6 3-4 0,2-4 1 15,-2-5-1-15,9 0 1 0,4-3-1 16,0 0 1-16,8-9 0 0,-2-2-3 16,-2-3 3-16,-2-1-1 0,-1-1 2 15,-4-4 0-15,0-1-1 0,-5-4 1 16,1 0 0-16,-4-4 0 0,0-2 0 15,-5 1 1-15,-4 0 0 0,-2-1 0 16,-2 4-1-16,-7 3 2 0,-2 3-2 0,-2 4 0 16,-1 5 1-16,2 4 0 0,-3 2-1 15,-2 4 0-15,-1 2-1 0,-7 0-1 16,6 9 0-16,-1 4 0 0,3 2 1 16,2 2-2-16,5 2 0 0,2-5-2 15,5 4 0-15,3 4 0 0,0-3 2 16,8 7-1-16,4-5 0 0,1-3-1 15,4-2-3-15,2-4-2 0,-2-3-3 16,5-2-9-16,-3-2-9 0,-3 0-19 16,5-2-39-16,0-3-53 0,0 0-124 0</inkml:trace>
  <inkml:trace contextRef="#ctx0" brushRef="#br0" timeOffset="-24092.47">26752 12354 465 0,'0'0'66'0,"0"0"-17"16,0 0-15-16,0 0-11 0,0 0-10 0,0 0-5 16,0 0-3-16,0 0-4 0,0 0-1 15,0 0-1-15,49-4-1 0,-18 2 1 16,3-2-3-16,4 3-1 0,-1-3-3 15,1 0-8-15,-2-1-4 0,-2 0-11 16,-7-1-14-16,-7 3-19 0,-2-1-19 0,-7 4-14 16,-7-2-20-16,2 2-35 0</inkml:trace>
  <inkml:trace contextRef="#ctx0" brushRef="#br0" timeOffset="-23875.32">27035 12117 392 0,'0'0'66'0,"0"0"-12"0,0 0-14 0,0 0-12 15,0 0-9-15,0 0-8 0,0 0-6 16,0 0-4-16,0 0 2 0,-17 16-1 16,11 6 1-16,2 6-4 0,1 0 0 15,0 4-4-15,0 2-2 0,3 1-5 16,0 0-6-16,0-2-17 0,2 1-30 0,2-4-45 15,5 3-70-15</inkml:trace>
  <inkml:trace contextRef="#ctx0" brushRef="#br0" timeOffset="-23253.23">27636 12107 618 0,'0'0'30'0,"0"0"-11"16,0 0-7-16,0 0-4 0,0 0-5 15,0 0 0-15,0 0-3 0,0 0 0 16,0 0 0-16,0 0-2 0,-16 26 1 15,16-5-1-15,0 7 1 0,0-5 0 16,0-6-1-16,2 0 1 0,1-1 1 0,0-5-1 16,0 0 1-16,0-3 0 0,-1-4-1 15,-1-1 1-15,1 2 0 0,-2-5 0 16,0 0 1-16,0 0 1 0,6 0 0 16,3 0-1-16,2-8 1 0,4-6-2 15,0-1 1-15,1-2-1 0,1-3 0 16,3 0 1-16,2 0-2 0,-2 1 1 15,2 3 1-15,-2 1-1 0,-7 5 0 16,0 3-1-16,-6 2-1 0,2 3 0 16,0-2 2-16,2 4-2 0,-2 0 1 0,1 0 0 15,5 6-1-15,-5 4 1 0,4 3 1 16,-4 2-1-16,-2-4 0 0,-2 2 0 16,0 1 1-16,0 0-1 0,0 1 1 15,0-3 0-15,-2-4 0 0,-1-5-1 16,1 1 1-16,-4-4 1 0,0 0 0 15,0 0 2-15,2 0-1 0,4 0 1 0,1-3-1 16,2-9 1-16,1-5-1 16,-5-3 0-16,0 6 0 0,-4-4 0 15,1-4-1-15,-2 1 1 0,0-6 1 0,0 2-1 16,0 2 1-16,0-1-1 0,0 1-3 16,-2 5 2-16,2-1-1 0,-1 6 1 15,1-2-1-15,0 1-2 0,0 7-4 16,0 1-4-16,0 6-17 0,-2-2-32 15,2 2-53-15,-4 0-136 0</inkml:trace>
  <inkml:trace contextRef="#ctx0" brushRef="#br0" timeOffset="-22721.1">28464 12271 451 0,'0'0'66'0,"0"0"-15"0,0 0-15 0,0 0-8 15,0 0-10-15,0 0-8 0,0 0-5 16,-19-87-1-16,26 64-1 0,2 2 0 16,3 2-1-16,-2-1 0 0,-1 1 0 15,-1-2 1-15,-2 6-1 0,-2-2 1 16,-1 0 1-16,-3 5-3 0,0-8 0 0,0 1 1 15,0 7 0-15,0-8-1 0,-4 3 0 16,1 7 0-16,-1-1 0 0,4 7-5 16,-2-3 5-16,1 3-6 15,0-1 4-15,-1 1 4 0,2 4-5 0,-3 0 6 16,0 11-6-16,0 5 1 0,-1 8 0 16,2 2 0-16,2 3 1 0,0 0-1 15,0 1 1-15,3 0-4 0,2 2 2 16,1-1-1-16,1-1 0 0,1-1-1 15,4-3-1-15,1-2-4 0,1-4-7 0,5-5-11 16,0-4-20-16,4-5-33 0,5-5-29 16,3-1-51-16</inkml:trace>
  <inkml:trace contextRef="#ctx0" brushRef="#br0" timeOffset="-21700.42">29229 11883 462 0,'0'0'38'0,"0"0"-16"0,0 0-11 16,0 0-4-16,0 0-4 0,0 0-1 0,0 0-2 15,0 0 1-15,0 0 0 0,0 0 3 16,-75 60-3-16,61-34 1 0,0-1-1 16,2 4-1-16,1 0 2 0,2 1-1 15,4 2-1-15,2-3 0 0,3-1-3 16,3-3 1-16,5-2 2 0,6-3 0 0,4-4 2 15,5-2 1-15,6-5-2 0,6-2 1 16,3-5-1-16,1-2-2 16,1 0-2-16,-1-7-1 0,-3-6 0 15,-2 0 0-15,-7-4 3 0,-2-1 1 0,-8-3 2 16,-3 0 2-16,-5-1 1 0,-4 7 2 16,-2-2 4-16,-3 8 2 0,0-4 4 15,0 1 1-15,-2 0 0 0,-2 1-7 16,-4 4-4-16,2-1-2 0,-5 4-5 15,-5 4 1-15,0 0-1 0,-3 5-1 0,2 5-1 16,2 5 1-16,1 1-3 16,4 5 2-16,3 1-1 0,0 1-1 0,4 1 0 15,1 2 0-15,2-2-1 16,0-2-2-16,0 0 0 0,0-9 0 0,3 2 0 16,0-4 2-16,-1-6 0 0,-1 1 3 15,-1-6-1-15,0 0 3 0,0 0 1 16,3 0 1-16,-2 1-1 0,2-1 1 15,1-7 2-15,1-2 1 0,-1-5 0 16,1-2 1-16,-2-5 0 0,1-3 2 0,1-1-4 16,1 4-1-16,0 1-1 0,1 1 0 15,3 4 0-15,-2 3-1 0,-1 1 0 16,3 1 0-16,-3 4 1 0,3-3-1 16,2 2 0-16,-4 2-1 0,6-3 0 15,-3 1 1-15,1 4-1 0,1-5 0 16,0 1 0-16,-5 4 0 0,4-4 1 15,-2 2-1-15,-1 1 1 0,4-4-1 16,-2 5 1-16,3-4-1 0,0 0 0 16,-3 0 0-16,1-1 1 0,1 2-1 0,-4 2 0 15,-2-1 0-15,3 0 0 0,-6 4 0 16,1-1 1-16,-5 2-2 0,0-1 0 16,0 1-1-16,1 0-1 0,1 0 1 15,-1 0 0-15,1 0 1 0,-1 0 2 16,-1 0-1-16,0 11 1 0,0 2 0 0,-7 6 0 15,-2-4 0-15,-2 0-1 16,3-3 1-16,-1 1-2 0,1-1 1 16,4-5 0-16,-4 6 0 0,5-3 1 15,1 0-1-15,0 1 0 0,2 0 0 0,0 5-1 16,2-1 1-16,3 3 1 0,3-2-2 16,2-3 1-16,-3-3 0 0,0 1-2 15,-1-4 2-15,0-2 0 0,2 4-2 16,-5-7 0-16,0 3-1 0,-3-5-1 15,0 0-1-15,0 5 0 0,-3 2-1 0,-9 4-3 16,-5 0-1-16,-3-2-7 0,1-3-10 16,4-3-16-16,0 2-22 0,5 0-21 15,1 0-27-15,0 0-44 16</inkml:trace>
  <inkml:trace contextRef="#ctx0" brushRef="#br0" timeOffset="-21185.18">30129 12010 500 0,'0'0'59'0,"0"0"-18"0,0 0-14 15,0 0-11-15,0 0-11 0,0 0-3 16,0 0-1-16,0 0 0 0,0 0 0 15,0 0 0-15,-61 34 0 0,48-14-1 16,2 2 0-16,3-1 0 0,4 1-2 16,2 1 2-16,2-2-1 0,0-1 0 0,5-2 0 15,2-2 1-15,6-3 0 0,0-4 1 16,6-3 0-16,2-1-1 0,1-5 0 16,1 0 0-16,0-3 0 0,0-6 1 15,-2-2 0-15,-1-4 0 0,-3-2 0 16,1-1 0-16,-5-3 2 0,0-2 0 0,-5-3-1 15,0 0 0-15,-1-3 0 0,-3-1-2 16,-3 2 3-16,-1-1-2 16,0 0 1-16,-7 1 0 0,-3 3-4 15,-1 0 4-15,-2 4-3 0,0 4 4 0,2 7 0 16,-1 1 0-16,4 4-2 0,4 4 0 16,-6-1-2-16,0 2 1 0,-1 5-1 15,-3 7 1-15,7 3 4 0,3 3-5 16,4 4 6-16,0 0-5 0,4-1 0 15,7 1-2-15,2-4 1 0,5 0 1 0,-2 0 0 16,2-2-1-16,0-3-3 0,-1-1 0 16,-5-3-3-16,-5-4-2 0,2 0-7 15,-7-2-13-15,1 0-28 16,2-1-38-16,-5-2-88 0,0 0-90 0</inkml:trace>
  <inkml:trace contextRef="#ctx0" brushRef="#br0" timeOffset="-18621.38">22895 13347 414 0,'0'0'58'0,"0"0"-13"0,0 0-12 15,0 0-11-15,0 0-8 0,0 0-6 0,0 0-3 16,0 0-3-16,0 0-4 15,-37-50-3-15,28 47-1 0,-3 3-2 16,-5 3 2-16,-6 6 1 0,2 4-2 16,0 2 3-16,-1 4 0 0,3 1-2 0,2 0 2 15,1-2 0-15,3 0 1 0,3 0 1 16,2-6-1-16,2 2 1 0,3-5-3 16,1-5-1-16,2 7-2 0,0-2 1 15,2 0-2-15,9 2 0 0,2-5-1 16,3-6-4-16,7 0 1 0,1-2 2 0,0-8 2 15,0-2 1-15,-1-3 1 16,1-1 1-16,-2 1 5 0,-3-1 2 16,-1-1 7-16,-1-1 1 0,-2-2 3 15,-3-2 0-15,-1 3 4 0,-2-2 0 0,-2-1 7 16,-4 6-4-16,-1-4-1 0,-2-1-5 16,0-2-6-16,0-4 7 0,-3 7 0 15,0 2 3-15,0 9-1 0,0-2-3 16,-1 2-5-16,2 4-2 0,1 0-3 15,1 5-1-15,-2-1-2 0,2 1-3 0,0-1-3 16,-1 1 0-16,1 0 2 16,-3 0 2-16,1 13 2 0,1 8-1 0,-3 7 5 15,2 1-5-15,2 1 4 16,0 0-4-16,0-1-1 0,0 0-1 0,0-1-5 16,0-3-2-16,0-8-3 0,2-1 1 15,3 0-1-15,-2-7 0 0,3 5-8 16,-2-5-8-16,2-3-16 0,0 0-18 15,-2-3-20-15,5 1-18 0,-3-2-17 16</inkml:trace>
  <inkml:trace contextRef="#ctx0" brushRef="#br0" timeOffset="-17925.37">23179 13274 360 0,'0'0'63'0,"0"0"-13"16,0 0-11-16,0 0-9 0,0 0-7 15,0 0-3-15,0 0-5 0,0 0-2 16,0 0-2-16,0 0-1 0,-2-15-1 15,2 15-2-15,0-2 0 0,0 2-1 0,0-1-2 16,0 1 0-16,0-2-1 0,0 2 1 16,0-1-2-16,0 1 0 15,0 0-1-15,0 0-1 0,0-2 1 16,0 2-3-16,0 0 2 0,0 0 0 0,0 0-1 16,0 0 2-16,0 0-3 0,0 0-1 15,0 0 3-15,0 0 0 0,2 2 0 16,2 7 3-16,2 3-2 0,-2-4 0 15,4 4-1-15,-2 0 0 0,-1-3 0 16,1 3 1-16,-2-3-1 0,2 1-1 0,-2-2 1 16,2 0-1-16,0 1 1 0,-5-4 0 15,4 2 0-15,-3-2 1 0,0-2-1 16,1 2 2-16,-3-5-1 0,0 0 0 16,0 0 2-16,1 0 1 0,1 1-1 15,-1-1 1-15,4 0 0 0,3-6 0 0,-1-5-2 16,4-4-1-16,-2 0 0 15,0-1-1-15,0 0 0 0,0-2 2 16,4 0-2-16,-3-2 0 0,3-1 0 16,-2 1-2-16,1 2-5 0,-2-1 5 0,-3 6-5 15,-2 4 4-15,-1 4-2 0,-1 2-4 16,0 0-19-16,1 0-34 0,-4 3-61 16,0-1-89-16</inkml:trace>
  <inkml:trace contextRef="#ctx0" brushRef="#br0" timeOffset="-17480.77">22636 13711 540 0,'0'0'45'15,"0"0"-18"-15,0 0-12 0,0 0-7 16,0 0-6-16,0 0-1 0,0 0 0 16,110-85-1-16,-74 77 0 0,5-1-3 15,0 2-1-15,0 1-3 0,0 1 0 16,0 2-3-16,-3 0-4 0,-2 2-4 15,-4-1-6-15,-3 0-10 0,-1 2-15 16,-11 0-30-16,3 0-39 0,-6 2-74 16</inkml:trace>
  <inkml:trace contextRef="#ctx0" brushRef="#br0" timeOffset="-16857.22">23054 13737 437 0,'0'0'33'0,"0"0"-11"16,0 0-9-16,0 0-7 0,0 0-4 15,0 0-2-15,0 0 0 0,0 0-1 0,-87-36 0 16,69 38 0-16,0 6 0 0,0 3-1 16,-1 2 1-16,1 0 2 0,0 3-2 15,0 0 2-15,1 2-2 16,2-3 0-16,4-5 3 0,4 1-4 0,2-4 4 16,2-3-3-16,2 1-1 0,1-5 0 15,-2 0 0-15,2 5-1 0,0 0 1 16,0 4 2-16,5-2 0 0,4-3 0 15,-1 0-2-15,7-4 2 0,2 0 2 16,2-4 1-16,4-4-1 0,-4-3 3 0,1-2-1 16,-1-1 3-16,-3-1 2 0,0-1-1 15,-3 3 5-15,-3-2 3 0,-2 3 1 16,-2-3-1-16,-1 1-1 0,-2-1-5 16,-1-2-1-16,1 0 0 0,-1 0-2 15,-2 4-3-15,1-7 2 0,-1 10 0 16,0 4 3-16,0 0-4 0,0 0 1 15,0 1-2-15,0-1-1 0,0 1-1 16,0 5-4-16,0-1-2 0,0 1 1 16,0 0 1-16,0 3 2 0,0 13 0 0,0 7 0 15,0 8 0-15,0-4-1 0,0 1 1 16,0-1-2-16,0-1 0 0,0-2-1 16,0 0 0-16,0-3 2 0,0-4-8 15,4-2 2-15,-2-3-11 0,1-1-11 16,0 1-7-16,1-3-12 0,0 2-12 0,-1-8-13 15,6 1-12-15,2-4-15 16,4 0 3-16,5-9 10 0</inkml:trace>
  <inkml:trace contextRef="#ctx0" brushRef="#br0" timeOffset="-16376.42">23242 13730 251 0,'0'0'71'0,"0"0"-9"15,0 0-7-15,0 0-11 0,0 0-1 16,0 0-8-16,0 0-6 0,0 0-7 15,0 0-7-15,3-57-8 0,-3 56-4 0,0 1-3 16,-1 0 0-16,-8 3 1 0,-2 9-1 16,-1 6 0-16,-1 3-1 15,4 1-1-15,0 2 1 0,1 0 0 16,2-1 0-16,2-2 3 0,-1-4-7 0,4-1 5 16,1-5-5-16,0 1-2 0,0 0 2 15,0-2-3-15,0-1 1 0,1-6 4 16,4 3-2-16,-2-3 2 0,0-2 0 15,7 1 2-15,-2-2 0 0,6-5 2 16,4-4 2-16,1-4-1 0,-3-4 0 0,0-1-2 16,-2-2 2-16,-2 0-1 0,1 1 4 15,-3-1 2-15,-1 2 2 0,-4 4 0 16,0-2 2-16,-4 8-2 0,-1-7 0 16,0-2 0-16,0 5 0 0,0-5-3 15,-6 2 0-15,-1 5-2 0,0-2-1 0,1 5 2 16,-1 1-3-16,-2-1 0 0,5 5-2 15,0 0 0-15,4 2-2 16,-6 0 0-16,1 0 0 0,-3 0 0 16,-2 4 1-16,4 6-1 0,0 3 0 0,2-5-1 15,1 7 1-15,1 1-2 0,2-4 3 16,0 5-2-16,0-3 0 0,3-5 1 16,3 7-4-16,-2-9 1 0,2 1 0 15,2-1-2-15,0-2-1 0,1 0-5 16,1-4-10-16,1 0-17 0,1-1-27 0,7 0-41 15,-3 0-70-15</inkml:trace>
  <inkml:trace contextRef="#ctx0" brushRef="#br0" timeOffset="-16076.65">23705 13426 622 0,'0'0'32'0,"0"0"-14"0,0 0-10 15,0 0-6-15,0 0-1 0,0 0-2 16,0 0-1-16,0 0-3 0,77-47-3 0,-51 44-7 16,0 3-13-16,-3 0-31 0,-1 0-37 15,-5 0-50-15,-4 4-38 0</inkml:trace>
  <inkml:trace contextRef="#ctx0" brushRef="#br0" timeOffset="-15885.47">23678 13568 370 0,'0'0'75'0,"0"0"-17"16,0 0-17-16,0 0-14 0,0 0-13 16,0 0-5-16,0 0-9 0,0 0-5 15,0 0-4-15,54-5-15 0,-30 1-19 16,5 4-32-16,1 0-49 0,3 0-109 0</inkml:trace>
  <inkml:trace contextRef="#ctx0" brushRef="#br0" timeOffset="-13377.09">24347 13283 221 0,'0'0'68'0,"0"0"-8"0,0 0-10 0,0 0-10 16,0 0-8-16,0 0-3 0,0 0-6 16,0 0-3-16,0 0-4 0,0 0-3 15,-8-50-4-15,8 46-3 0,0-6-2 16,5 0-1-16,1 2-6 0,4-3 3 15,-1 4-3-15,-1 1 5 0,5-2-1 16,-4 5 2-16,3-1-3 0,-2 2 0 0,0 1-2 16,1-1 0-16,-6 2-1 0,5 0-2 15,-6 0 0-15,5 0 0 0,-2 5 6 16,-2 4-2-16,-1 4 6 0,-3-2-3 16,-1 6 0-16,0 0 0 0,-2-1 0 15,-7 7-2-15,-4-4 0 0,-2 1 1 16,0 2-1-16,-3-1 2 0,1-2-2 15,1 1 0-15,-1-1 0 0,6-7-1 16,1 0 0-16,5-6 1 0,2-3 0 16,1 2 0-16,2-5-1 0,0 0 1 0,0 0 0 15,0 2 1-15,0 3 0 0,2 3 0 16,2-1 0-16,6-4 2 0,5-1-1 16,2-2-2-16,3 0-3 0,0-3-3 15,0-2-2-15,-6 2-5 0,3-1-13 16,-3-1-9-16,4-1-23 0,2-1-16 0,-4 0-23 15,0 3-39-15</inkml:trace>
  <inkml:trace contextRef="#ctx0" brushRef="#br0" timeOffset="-12905.52">24814 13182 502 0,'0'0'54'0,"0"0"-13"0,0 0-18 16,0 0-9-16,0 0-8 0,0 0-4 15,0 0-1-15,0 0 0 0,0 0 3 16,0 0-2-16,0 15 2 0,0 10-4 0,0 0 0 16,0-1 1-16,0 1-1 0,0-7 0 15,0 1 0-15,0-1-1 16,2-5 1-16,-1 5 1 0,-1-6-1 0,0-8 0 16,1 3 0-16,-1-7 0 0,0 0 0 15,0 0 2-15,0 1 1 0,2 1 1 16,-2-1-1-16,0-1-1 0,1 0 0 15,2 0-1-15,5-9 1 0,2-6-1 16,3-5 0-16,0-1 1 0,1 0-2 16,1-1-1-16,2 1-1 0,0 0 0 0,1 1-1 15,-3 2-1-15,0 1-4 0,-5 7 2 16,2 0-6-16,-6 4-1 0,-4 3-15 16,3 2-20-16,-5 1-30 0,4 0-37 15,2 0-41-15</inkml:trace>
  <inkml:trace contextRef="#ctx0" brushRef="#br0" timeOffset="-12656.32">24887 13271 380 0,'0'0'63'16,"0"0"-23"-16,0 0-9 0,0 0-7 15,0 0-3-15,0 0-2 0,0 0-3 0,0 0-6 16,0 0-2-16,8 47-3 0,4-35-3 16,-2 2 0-16,2-2-2 0,0 0 0 15,2-1 0-15,0 1-1 0,-1-2-1 16,1 1-2-16,-3-3-2 0,0-1-4 16,-2-1-3-16,1-1-18 0,3 4-28 15,-3-5-40-15,-1 1-55 0</inkml:trace>
  <inkml:trace contextRef="#ctx0" brushRef="#br0" timeOffset="-12197.42">25264 13409 523 0,'0'0'46'0,"0"0"-16"0,0 0-7 0,0 0-6 15,0 0-5-15,0 0-3 0,0 0 1 16,0 0-2-16,0 0 0 0,11-82 2 16,-5 67-2-16,-1-1 0 0,-1-6-2 15,-1 7-1-15,-2-2-1 0,1-3-5 16,-2 7 3-16,1-9-4 0,-1 3 2 0,0 5 2 15,0 0-1-15,0 4 1 0,0 3-2 16,0 2 1-16,0-1-1 16,0 6-2-16,0-2 0 0,0 2-2 15,0 0 0-15,0-2 0 0,0 2 2 0,-1 7 3 16,-3 8 0-16,-2 6 3 0,0 2-3 16,0 1 4-16,-1 2-8 0,3 0 0 15,-1-2 1-15,4 0-2 0,1-3 3 16,0-1-2-16,1-1-1 0,7-4 1 15,0 0-1-15,2-2 0 0,-2-2-1 0,3-3-1 16,-4-2-5-16,3-3-5 0,3 1-6 16,-1-2-12-16,7-2-14 0,-3 0-28 15,7 0-21-15,-6-5-29 16,0-1-33-16</inkml:trace>
  <inkml:trace contextRef="#ctx0" brushRef="#br0" timeOffset="-11685.5">25360 12873 465 0,'0'0'57'0,"0"0"-15"0,0 0-12 16,0 0-10-16,0 0-7 0,0 0-3 0,0 0-4 15,0 0-2-15,0 0-1 0,0 0-1 16,26-82 0-16,-22 81-2 0,0-2 1 16,0 1-1-16,1 1 0 0,-1-1 0 15,0 0 1-15,1 2-1 0,-1 0-1 16,3 0 1-16,-2 0-1 0,3 0 0 0,-3 0 0 15,-2 2 0-15,4 4 2 16,-4-1-1-16,1 4 1 0,0 0 0 16,-1 3-1-16,-1 6 2 0,-2 2 0 15,0 4 0-15,-8 0 1 0,-3 1 0 0,1-4-3 16,-2-1 2-16,1-4-1 0,2-3 0 16,3-1 0-16,2-6 0 0,1-3 0 15,1 2 0-15,2-5-1 0,0 0 1 16,0 0 2-16,0 0-1 0,0 4 0 15,8 1 0-15,5-3-2 0,6-2 1 0,4 0-1 16,0 0-1-16,4-2 0 0,-1-4-2 16,2-2-1-16,-1 2-2 0,-1-1-6 15,-8 3-5-15,-5 1-20 16,-3 3-30-16,-4 0-48 0,-2 0-80 0</inkml:trace>
  <inkml:trace contextRef="#ctx0" brushRef="#br0" timeOffset="-10770.85">26016 13218 145 0,'0'0'51'0,"0"0"-3"0,0 0-5 0,0 0-6 16,0 0 2-16,0 0-8 0,0 0 0 15,0 0-3-15,0 0-2 0,-45-58-3 16,44 53-3-16,-1 3-3 0,2 2-4 16,0-6-3-16,0-1-2 0,0-3-3 15,0-1-2-15,5 2-1 0,2 2-1 16,0-1 1-16,2 2-2 0,0 0 2 15,2 1-2-15,-1 2 0 0,0 1 0 16,2 2-2-16,-2 0 2 0,-1 0-1 16,2 0 0-16,-2 7 0 0,1 0 0 0,-2 1 0 15,0 4 2-15,-4 3 0 0,-2 2 1 16,-2 4 7-16,0 2-5 0,-9 1 4 16,-4-1-4-16,0 1-2 0,-4-1 0 15,-1 0-1-15,-2-2 0 0,1-1-1 16,-1-2 1-16,1-1-1 0,6-7 2 0,3 0-1 15,1-5 1-15,6-1-1 16,1-1-1-16,2-3 0 0,-2 0-2 16,2 0 2-16,0 0-1 0,-1 0 2 15,1 0 0-15,0 0 0 0,1 1 0 0,9-1-2 16,7 0 0-16,6 0-2 0,0-3-4 16,1-3-5-16,2 0-10 0,0-2-18 15,3 4-17-15,-2-2-23 0,4 3-17 16,-1-2-42-16</inkml:trace>
  <inkml:trace contextRef="#ctx0" brushRef="#br0" timeOffset="-10072.63">26581 13010 438 0,'0'0'55'15,"0"0"-10"-15,0 0-15 0,0 0-10 16,0 0-8-16,0 0-5 0,0 0-6 15,0 0-2-15,0 0-3 0,0 0 1 16,-40-44 0-16,27 56 0 0,0 3 1 16,1 3 0-16,1 1 0 0,3-1 1 0,3-4-3 15,0 1 1-15,4-5 1 0,-1 3 1 16,2 5 0-16,0-3 0 0,0 2 4 16,5-2-4-16,2-2 4 0,2-2-4 15,1 1-1-15,0-3 0 0,0-1-1 16,-3-2-1-16,6 2 0 0,-4-4 1 0,-2 1 0 15,3-1 1-15,-3 1 1 0,1-1 1 16,-5-2 0-16,1 1 0 16,-4-3 0-16,0 0 1 0,0 0-1 15,2 1 1-15,0 1 3 0,0 0-3 0,-2-2 2 16,1 1 2-16,-1-1-3 0,0 0-1 16,-3 1 1-16,-4-1 0 0,-6 0 0 15,0 2 1-15,7-2 0 0,-5 0 0 16,5 0 0-16,-1 0 0 0,1 0 1 15,6 0 1-15,-4 0 1 0,-1 0-2 0,1 0 0 16,-1-2-2-16,5 2 1 0,-1-1-1 16,1-4-1-16,0-5 1 0,7-3-2 15,4 0-2-15,3 3 2 16,0 0-1-16,5 3-5 0,-1 0 6 0,2 1-6 16,0 2 5-16,-5-1-1 0,2 4 0 15,-7-1-1-15,3 2 0 0,0 0 1 16,-1 0-1-16,-1 0-1 0,-2 0 2 15,0 3 0-15,-4 5-8 0,2-2 4 16,-4 5-5-16,0-2-6 0,-3 3-1 0,0 6-10 16,-3-1-11-16,-4-2-8 0,0-2-8 15,3-3-17-15,-2-3-18 0,1 1-45 16</inkml:trace>
  <inkml:trace contextRef="#ctx0" brushRef="#br0" timeOffset="-9899.68">26709 13095 259 0,'0'0'56'0,"0"0"-5"16,0 0-18-16,0 0-13 0,0 0-15 16,0 0-13-16,0 0-11 0,0 0-10 15,0 0-12-15,27-61-22 0,-17 64-46 16</inkml:trace>
  <inkml:trace contextRef="#ctx0" brushRef="#br0" timeOffset="-9456.6">26908 13122 316 0,'0'0'40'0,"0"0"-16"0,0 0-14 15,0 0-4-15,0 0 0 0,0 0 2 0,0 0 1 16,0 0 1-16,0 0-2 0,0 0-4 16,10 47 2-16,-10-29-6 15,0-2 1-15,0-5 1 0,-4 4 0 16,2-7 2-16,1-3 0 0,-1 0 4 0,2-5 0 16,-1 0 4-16,1 0 7 0,-1 1 2 15,-1 1 3-15,1-1-2 0,-1 1-5 16,0-2-2-16,0 0-3 0,1 1-3 15,-1-1 1-15,1 0-4 0,-2 0 1 16,-2-3-1-16,3-7-1 0,0-4 1 0,2-1-7 16,3-3 4-16,6-1-5 0,2 3 4 15,2 0 0-15,4 1-1 0,0-1 1 16,3 4-2-16,0-3-1 16,0 7-1-16,-3 0-2 0,-2 5 2 0,-5 2-3 15,2 1 1-15,1 0 0 0,-3 3-2 16,0 4 1-16,-1 3-1 0,-5 3-4 15,3-1-5-15,-4 3-8 0,-2 2-7 16,-1 1-7-16,0 5-14 0,0-1-3 16,-2 0-10-16,-4-2-12 0,2-5 1 0,-1-3-12 15,2-4-7-15</inkml:trace>
  <inkml:trace contextRef="#ctx0" brushRef="#br0" timeOffset="-8925.34">27358 13055 355 0,'0'0'84'16,"0"0"-13"-16,0 0-18 0,0 0-13 15,0 0-9-15,0 0-11 0,0 0-5 16,0 0-6-16,0 0-5 0,0 0-3 15,-22-38-2-15,21 38-1 0,-3 0 1 0,-2 8 1 16,-2 7 1-16,-2 6-1 0,0 1-1 16,1 0 0-16,2 0 1 0,0-1 3 15,1-4-4-15,3 0 5 16,3 1-4-16,0-2-1 0,0 2 0 0,2-2 1 16,6-4 0-16,3-3 0 0,-3 0 1 15,8-5-1-15,3-4 0 0,4 0-1 16,7-2 1-16,1-6-1 0,-2-4 2 15,-3-3-1-15,0-3 1 0,-6-4-4 16,0-1 4-16,-4-1-4 0,-4-2 4 0,-3 0 1 16,-4 1-1-16,-3-1 1 0,-2 2 0 15,0 1 1-15,-5 0 1 0,-3 3-1 16,-3 4-1-16,-3 2 0 16,-1 4-1-16,3 2-2 0,-4 5 1 0,-3 3-2 15,-2 0 1-15,-7 6 0 0,3 6 1 0,1 4-1 16,2 0-1-16,6 2 0 15,2 2 0-15,6-5-2 0,4 1 2 16,2 2-2-16,2-2 0 0,3 5-1 16,8-4 0-16,1-2-3 0,2-3-3 0,3 1-7 15,-1-3-6-15,1-1-3 0,2-1-13 16,0-2-11-16,2 1-25 0,-5-2-36 16,3 0-60-16</inkml:trace>
  <inkml:trace contextRef="#ctx0" brushRef="#br0" timeOffset="-7691.56">28023 13066 176 0,'0'0'43'0,"0"0"-2"16,0 0 0-16,0 0-4 15,0 0-4-15,0 0-7 0,0 0-7 16,0 0-6-16,0 0-8 0,0 0-1 16,-52-36-1-16,34 45 2 0,0 3 1 0,2 3 0 15,-1 2 3-15,-1 1 3 0,5 0 1 16,3 0 1-16,0 0-2 0,4-4-1 16,3 3-3-16,3 1 1 0,0 0-4 15,2 4-2-15,4-4 1 0,5-4-3 16,2-4 1-16,3-2 0 0,3-2-2 0,2-3 1 15,4-2-1-15,-2-1-2 16,2 0 1-16,1-7 1 0,-2-3 0 16,1 0 0-16,-2-2 1 0,-1-3 1 15,-2-1-1-15,-4 0-2 0,-2-1 5 0,-3 5-2 16,-4 1 5-16,0 4 5 0,-6 2 2 16,2 1-1-16,-3 4-2 0,0 0-7 15,0-3-2-15,-3-1-1 0,-8 3-1 16,-2 1 1-16,-3 1-1 0,-1 10 3 15,-2 3-4-15,4 3 2 0,0 1-2 0,0 1-2 16,1 1 0-16,3-2-1 0,3-3-2 16,1-1-2-16,4-3 1 15,0 1-2-15,1-2 2 0,2-3 2 16,0 3-1-16,0-5 1 0,0 3 0 0,5-1 1 16,-2-4 1-16,5-1 3 0,-2-2-1 15,4 0 1-15,6-2-2 0,-6-6 2 16,6-4 2-16,-4 0-2 0,-2 0 1 15,0-3 0-15,-2 0 0 0,0 2-1 16,-2 0 1-16,-2-1 2 0,0 4-2 0,0-8 2 16,-1 2-1-16,-1 4-3 0,-1-6 4 15,-1 7-3-15,0 5 5 0,2-6 1 16,-2 6 1-16,0 0-3 0,0 0 0 16,0 6 2-16,0-6-4 0,0 0-3 15,3-5 0-15,0 0-1 0,3 6-3 16,6-3 0-16,-1 5-2 0,6-1-1 15,0 4 1-15,3 0 2 0,6 0-1 16,-4 0 1-16,-4 0-1 0,-1 0-1 16,-6 0 1-16,1 0-1 0,1 0 4 0,-7 0 2 15,0 0 4-15,-3 0 1 0,0-1 1 16,-1-3 1-16,4 4-1 0,-6-5-1 16,0 2 2-16,-8-4-3 0,0 0 3 15,-2 3-1-15,-1 1 0 0,5 2 1 16,-5-1-2-16,6 2 0 0,-5 0-3 0,1 0 2 15,3 6-1-15,0 0 0 0,3 5-1 16,-1 3 0-16,4 4 1 16,0 1-2-16,0 1 0 0,7 0 4 15,1 0-5-15,-1-1 3 0,-3-4-5 0,2 1-2 16,-2-6 2-16,-1 1-1 0,0 1 2 16,-2-8-1-16,-1 7 2 0,0-7 0 15,0 4 2-15,-4 0 1 0,-6-4 0 16,-3 1 2-16,3-2 0 0,-7-1 0 15,6-1 0-15,4-1-1 0,-4 0-2 0,5 0-2 16,0 0-2-16,0 0-4 0,6 0-2 16,-2 0-5-16,2 0-7 0,-2 0-24 15,2 0-24-15,0 0-26 16,0 6-24-16,7-1-32 0</inkml:trace>
  <inkml:trace contextRef="#ctx0" brushRef="#br0" timeOffset="-7145.32">28641 13060 412 0,'0'0'71'0,"0"0"-11"0,0 0-16 15,0 0-13-15,0 0-9 0,0 0-10 16,0 0-7-16,0 0-4 0,0 0-2 15,-5-19 1-15,1 19 1 0,-5 5 1 16,1 7-2-16,-3 5 0 0,0 1 0 16,2 1 0-16,2 1 0 0,2-7-2 0,1 2 5 15,3 2-3-15,1 0 3 0,0-1-4 16,0-1-2-16,5-3-2 0,1-4 1 16,-1 0 1-16,1-4 2 0,-2-1-1 15,7-1 3-15,2 1-1 0,3-3 0 16,3-1 1-16,0-7 0 0,-4-3-1 0,2-2 2 15,-4-3-1-15,3-2-4 16,-5 0 4-16,2-2-5 0,-3 0 5 0,-1-1 1 16,0 0-1-16,-4 0 1 15,0 4-1-15,-4-2 2 0,-1 1 0 0,0 2 0 16,0-7 0-16,-6 5 0 0,2 4-2 16,-6 3 1-16,1 3-1 0,1 2 0 15,-5 0-1-15,4 2 0 0,-3 4 1 16,-5 0 0-16,1 2-1 0,-4 7 0 15,4 2 0-15,3 1-1 0,6-2 0 0,-1 2 0 16,1 2 1-16,4-3-2 0,2 5 0 16,1 0-1-16,0-3-1 0,7 5 1 15,3-4 1-15,3-2-2 16,3-1 0-16,0-4-2 0,1 0-3 0,2-1-5 16,-4-2-3-16,1-1-5 0,1 0-7 15,-5-1-16-15,8 3-29 0,-7 0-42 16,3 2-102-16</inkml:trace>
  <inkml:trace contextRef="#ctx0" brushRef="#br0" timeOffset="-6013.23">29232 13145 301 0,'0'0'44'0,"0"0"-9"16,0 0-10-16,0 0-9 0,0 0-8 15,0 0-6-15,0 0 0 0,0 0-2 0,0 0 1 16,0 0 1-16,39-13-2 0,-20 11-3 16,-5 0 2-16,5 1-1 0,0-1 1 15,-7 2 2-15,6-3-2 16,-3 0 2-16,-4 2 1 0,4-5-2 0,-5 6 4 16,-5-2-2-16,4-1 5 0,-4 1 1 15,-1 1 5-15,0 0 1 0,-4 1-3 16,0-2-4-16,0 2-4 0,0 0-3 15,-2 0 0-15,-13 0 0 0,-7 0 1 16,-7 2-1-16,-1 3-1 0,1 3-2 0,0-1 0 16,0 2 3-16,3-4-3 15,9 1 3-15,0-1-4 0,8-2-2 0,4-1 2 16,1-1-4-16,4-1 4 0,-1 0-2 16,1 0 1-16,0 3 0 0,10 2-5 15,8-1-9-15,6-1-8 0,5-1-22 16,0-2-29-16,3 0-26 0,-2-3-59 15</inkml:trace>
  <inkml:trace contextRef="#ctx0" brushRef="#br0" timeOffset="-4362.14">29693 13037 214 0,'0'0'59'0,"0"0"-2"0,0 0-12 16,0 0-5-16,0 0-5 15,0 0-3-15,0 0-5 0,0 0-8 0,0 0-6 16,0 0-7-16,-4-41-5 0,4 40 1 16,0 1-1-16,-2 0 1 0,2 0 3 15,-1 6-2-15,1 9-1 0,0 4 0 16,0 1 1-16,0-2 0 0,0 2 0 15,0-3-1-15,0-4 4 0,0 6-5 0,0-7 5 16,0-6-4-16,0 5-1 0,0-7 1 16,0 1-1-16,1 1 1 0,-1-6 2 15,0 0 3-15,0 0 3 0,0 1 5 16,2-1-1-16,-2 0-1 0,0 0-10 16,4 0 1-16,2-7-8 0,4-7 6 15,2-2-2-15,0-1 1 0,2 2 1 16,-1 0-2-16,1 1 3 0,-4 3-3 15,1 2-1-15,-3 2-1 0,1 3-2 16,0 0 0-16,-5 3 2 0,7 1 0 0,0 0 0 16,1 4 0-16,3 5-2 0,-3 5 3 15,-2 1 0-15,0 0 0 0,-3 2 2 16,3-2-2-16,-4-3 5 0,0 0-3 16,-2-3 3-16,1 0-2 0,-1 1-3 15,-3-7 2-15,3 1 1 0,-4-4 0 16,0 0 3-16,0 0-3 0,2 0 2 15,1 0-2-15,0-1-5 0,0-10 4 16,1-3-4-16,-1 4 4 0,1-8 1 16,-1 1-1-16,-1 5 0 0,2-8 0 0,-3 2 1 15,1 4-2-15,-2-6 2 0,0-1-2 16,0 1-2-16,0 0 3 0,0 1-1 16,0 1 0-16,0 4 2 0,0-8-2 15,0 10-2-15,0-3 0 0,0 3 0 16,0 6-3-16,0 0-5 0,0 6-11 0,0-2-18 15,0 2-26-15,0 0-36 0,0 0-30 16,4 3-75-16</inkml:trace>
  <inkml:trace contextRef="#ctx0" brushRef="#br0" timeOffset="-3921.17">30150 12979 333 0,'0'0'59'0,"0"0"-10"0,0 0-10 15,0 0-6-15,0 0-7 0,0 0-2 16,0 0-1-16,31-84-6 0,-31 71 0 15,1 1-5-15,-1 0-4 0,0 1-1 16,0 5 0-16,0 2-1 0,0-1 0 0,0 0-2 16,0 0 0-16,0 0-1 0,0 5 0 15,0-2-1-15,0 2-1 0,0-1 0 16,0-1-2-16,0 2 0 0,0-1 0 16,0 1 1-16,0 0 0 0,0 0 0 15,0 14 1-15,-3 6-1 0,0 7 1 16,-1 1-1-16,-1 0 1 0,0 1-2 15,2-1 1-15,0-2-1 0,2-7 1 16,1 2-1-16,0-3 1 0,0-4-1 16,0 6 0-16,0-11-1 0,0 2 0 0,1-1-2 15,5-3 1-15,7 1-4 0,-4-3-3 16,9-3-12-16,1-2-21 0,4 0-40 16,11-7-50-16,-3-4-88 0</inkml:trace>
  <inkml:trace contextRef="#ctx0" brushRef="#br0" timeOffset="-2473.57">30888 12932 213 0,'0'0'51'0,"0"0"-1"0,0 0-6 15,0 0-6-15,0 0-5 0,-19-89-4 16,16 78-1-16,2 6-4 0,-4-5-6 15,2 7-7-15,0-2-6 0,2 3-2 16,-5 2-2-16,-2 0 1 0,-4 5-1 16,-4 6-1-16,5 3 1 0,0 3 1 0,1 1-1 15,3 0 0-15,0 1-1 0,1 4 1 16,3-9 0-16,0 2 0 0,2 2 1 16,1-5-2-16,0 6 0 0,0-1 1 15,5-5 0-15,4 4 0 0,2-4 0 16,1-1 1-16,0-2-1 0,4-2 0 0,-5-3 0 15,1-1-1-15,-1 0-1 0,-2-1 1 16,2 1 0-16,-6-2-1 16,-1 0 1-16,-4-2-1 0,0 0 2 15,0 0 1-15,0 3 0 0,-7 2 0 0,-4 7 5 16,-5 0-6-16,-4-3 5 0,-1-2-5 16,7-2-1-16,-2-1 1 0,7-2 0 15,3-1 0-15,2 1 1 0,4-2-1 16,-1 0 1-16,1 0 1 0,-6 0 0 15,3 0-2-15,0-3-4 0,2-8 2 0,1-2-4 16,6-1 4-16,6-7 1 0,2 4-2 16,1 2 0-16,0 0 0 0,1 3-1 15,-6 2-1-15,2 3 1 16,-4 1 0-16,-1 1 0 0,2 0-1 0,-2 0 1 16,3 3 0-16,-5 1 2 0,4-1 1 15,-4 2-3-15,7 0 2 0,-1 0 1 16,-2 0-1-16,2 0 2 0,-2 0-1 15,0 2 0-15,-1 1 1 0,1 1 0 16,-3 2-1-16,0 2 0 0,-3-1-2 0,2 3 1 16,-5 2-1-16,0 4 2 0,0 1 0 15,-7 5 5-15,2-1-3 0,-3-3 4 16,2-5-5-16,1 1 0 16,-1-5-1-16,5-4 0 0,-4 2 1 0,4-2 0 15,-1-2-1-15,1 2 1 0,1-5-1 16,0 0 2-16,0 0-1 0,0 0-3 15,0 1-10-15,0-1-13 0,0 0-22 16,0-11-12-16,4-2-8 0,2-6-1 16,2 1 10-16,-2-1 9 0,0 0 9 0,-3 4 4 15,0-1 11-15,-1-4 7 0,-2-2 11 16,0 2 5-16,0 0 5 0,0 0 4 16,0 6 4-16,0-7 7 0,0 9 5 15,-2-1 3-15,2 0 6 0,-1 1-1 16,-1 0-3-16,2 5-3 0,0 3-4 0,0 4-6 15,0-6-3-15,0 1-8 0,0 0-4 16,0-3-6-16,2 5-4 16,1-1-1-16,5 0-1 0,-2 4 1 15,4 0 3-15,6 0-3 0,-3 0 1 0,0 3-1 16,1 3 0-16,0 0 4 0,0 3 2 16,-1-4 3-16,0 1 4 0,-2 2 3 15,-3-4 1-15,3 3 2 0,-5 0 2 16,-2-1 4-16,2 2 1 0,-3 0 1 15,2 2 0-15,-1 0-3 0,0 6-3 0,-3-8 0 16,2 8-3-16,-1-6-2 0,-2 2 1 16,0 6 0-16,0-5 1 0,0 5-1 15,-2-3 1-15,-5-1-1 0,-4 4 1 16,0-4 4-16,3-4-3 0,-2 0 3 16,4-4 0-16,-3-3 4 0,2 3 3 15,1-5 3-15,3 1 3 0,-1-2-7 16,0 0 4-16,-1 0-10 0,-2-5 0 15,5 1-2-15,-2 1-5 0,4-6 0 16,0-2-2-16,6-3 2 0,4-4-2 0,2 3 0 16,2 0-2-16,-1 0-1 0,4 3 0 15,0-1-1-15,3-1 0 0,1 2 6 16,1 4-6-16,1 0 3 0,-6 3 1 16,0 2-7-16,-6 3 8 0,-1 0-7 15,2 3 1-15,-6 2 0 0,4 5 0 0,-5 4 0 16,-2-5-2-16,0 8-1 15,-3-1-1-15,0 3-5 0,-1 4-3 16,-5-1-9-16,2 0-29 0,-4-3-22 16,4 2-25-16,1-7-41 0</inkml:trace>
  <inkml:trace contextRef="#ctx0" brushRef="#br0" timeOffset="-1892.71">31631 12861 432 0,'0'0'71'16,"0"0"-22"-16,0 0-14 0,0 0-10 15,0 0-12-15,0 0-5 0,0 0-6 0,0 0-2 16,0 0-1-16,9-21 2 0,-11 31 0 16,-5 6-1-16,-2 7 0 0,-2 0 0 15,1 2 1-15,-1 0 0 0,0 0 0 16,1-1-2-16,3-2 2 0,1-7-3 16,3 2-2-16,0-7 2 0,3 0-2 15,0 8 2-15,0-9 4 0,10 2-4 16,2-4 1-16,3-3 0 0,9-3 1 15,0-1-1-15,2 0 1 0,2-7 0 16,-2-3 0-16,-2-4 1 0,-2-1 0 0,-2-2 0 16,-1-1 2-16,-4-3 1 0,-5-1-1 15,0-2 1-15,-6 1-2 0,-4-2 2 16,0 0-1-16,0 1 1 0,-9 0 1 16,-2 3-1-16,-2 1 2 0,-6 4-2 15,0 4-1-15,-4 5 0 0,0 2-1 16,0 4 0-16,1 1 0 0,1 0-1 15,0 7 0-15,4 4-1 0,3 2 0 16,3 4-1-16,4 1 0 0,4 2-1 16,3 3 2-16,0 1-2 0,7 2 0 0,7 0-1 15,3-2-2-15,2-1 1 0,4-4-1 16,1-1-2-16,-1-5 0 0,-1-1-2 16,0-1-1-16,-3-4-1 0,-5 0-7 15,0-5-7-15,-5 1-18 0,-4-3-25 16,1 2-46-16,-6-2-148 0</inkml:trace>
  <inkml:trace contextRef="#ctx0" brushRef="#br0" timeOffset="861.5">26862 13540 142 0,'0'0'24'0,"0"0"-9"15,0 0-4-15,0 0-2 16,0 0-2-16,0 0 0 0,0 0 2 16,0 0 2-16,0 0 1 0,0 0-1 15,-12-35-2-15,12 33-5 0,0 1-3 0,0-1-1 16,0 0 3-16,0 2 7 0,0-2 0 16,5-3 5-16,6-1 1 0,9-2-1 15,3 2 1-15,5 0 1 0,2 2-1 16,2-1-1-16,1 2-4 0,1-2 0 15,-1 1-5-15,0 0-1 0,1-1-1 0,-1 2-1 16,0 0-2-16,-1 0 0 0,0 0-1 16,-3 0 1-16,-2 1-1 15,-1 0-1-15,-7 1 0 0,-3 1-2 0,-3-1 0 16,-8 1-1-16,3 0-3 0,-8 0-8 16,0 0-2-16,0 0-4 0,1 0 0 15,1 0-8-15,-2 0-11 0,0 0-14 16,-9 4-15-16,-10 4-20 0</inkml:trace>
  <inkml:trace contextRef="#ctx0" brushRef="#br0" timeOffset="1155.98">26704 13620 224 0,'0'0'50'16,"0"0"-3"-16,0 0-11 0,0 0-5 0,0 0-7 15,0 0-2-15,87 2-3 0,-61-4-4 16,-2 1-2-16,1-3-3 0,3 3-1 16,-1-4-2-16,1 3 0 0,-1-3-3 15,2 0 1-15,-3 1-3 0,0-1-1 16,-3 1-1-16,-1-1-2 0,-5 2-2 0,-2 0-1 15,-4 0-4-15,2 1-4 0,-1-1-4 16,1 1-14-16,3 0-26 16,-3 2-37-16,4 0-65 0</inkml:trace>
  <inkml:trace contextRef="#ctx0" brushRef="#br0" timeOffset="2015.54">30755 13420 182 0,'0'0'44'0,"0"0"-8"15,0 0-9-15,0 0-8 0,0 0-7 16,0 0-5-16,0 0-3 0,0 0-2 0,0 0-2 16,0 0 1-16,-24-20 1 0,24 18 3 15,0 2 2-15,0 0 0 0,3-1-2 16,3 1 2-16,10 0 2 0,5-1 2 15,2 1-1-15,7-2-1 0,2-1-1 16,3 1-3-16,1-1-1 0,5 0-2 0,1 0 2 16,3-1-2-16,3 1 0 0,4-1 5 15,3 1-2-15,0 1 0 0,1-1-2 16,-1 0 0-16,0-4-4 0,-1 2-1 16,-1-2 0-16,2 0-2 0,0 1-2 15,-2-1-1-15,-2 3-3 0,-3 1 1 16,-5 0-2-16,-5 1 5 0,-12 2-6 15,-9 0-8-15,-9 0-18 0,-8 0-3 16,0 0-20-16,0 0-57 0</inkml:trace>
  <inkml:trace contextRef="#ctx0" brushRef="#br0" timeOffset="2403.66">30740 13512 439 0,'0'0'0'0,"0"0"23"15,0 0-23-15,0 0 33 0,0 0 3 0,0 0-6 16,0 0-12-16,0 0-3 0,0 0-6 16,0 0-2-16,48-32-3 0,-16 28-1 15,5-1-1-15,4 2 0 0,2-1 0 16,4-1-2-16,2 2 1 0,0 0-1 16,4-2 3-16,4 1 1 0,-2 0-1 15,-5-3-1-15,2 1-4 0,-4 0 1 16,-3 0 0-16,-3 0-2 0,0 0 1 15,-5 0-3-15,-3 2-1 0,-4-1-4 16,-10 3-13-16,-10 1-24 0,-4 1-46 0,-6 0-66 16,0 0-108-16</inkml:trace>
  <inkml:trace contextRef="#ctx0" brushRef="#br0" timeOffset="4812.53">25237 13639 14 0,'0'0'12'0,"0"0"-4"16,0 0-3-16,0 0-2 0,0 0-2 15,0 0 0-15,0 0-1 0,0 0 0 16,0 0 0-16,-8 1-1 0,8-1-3 16,0 0 3-16,-1 0 0 0,1 0 0 15,0 0 0-15,0 0-3 0,0 1-4 16,0-1 2-16,0 0 2 0,0 0 3 15,0 0 6-15,1 0-3 0,5 0-2 16,5-1 0-16,-2-2-1 0,-4 1 1 0,6 1-1 16,-7-1 0-16,1 0-1 0,1 2 2 15,-6 0 3-15,0-1-1 0,0 1 3 16,1 0 2-16,1 0 0 0,-1 0 2 16,1 0-3-16,-2-2-3 0,0 2 0 15,1 0-1-15,-1-1 0 0,0 1 2 16,0-1 1-16,0 1-2 0,0-2 3 15,0 2-2-15,0-1-3 0,0 1 0 16,0-2-1-16,0 2 0 0,0 0 0 16,0 0 0-16,0-1 1 0,0 1-1 0,0 0 1 15,0 0-1-15,0 0 2 0,-1 0-1 16,-1 0 0-16,1 0 0 0,-5 0 0 16,0 0-1-16,-5 0 2 0,0 3-2 15,7-2 2-15,-1 1-2 0,1-2 1 16,-1 1 2-16,0 0-1 0,1 1 1 0,4-2 0 15,-2 0 2-15,2 0 2 0,-1 0 2 16,-1 1 1-16,2-1-2 16,-1 0-1-16,1 0-2 0,0 0 1 15,0 0 0-15,0 0 1 0,0 0-1 0,0 0-3 16,6 0 0-16,5 0-2 0,-1-3-1 16,-5 2 1-16,4 0 0 0,-4-1-1 15,1 1 0-15,4-2-2 0,-4 2 0 16,-2-2-1-16,8 2 0 0,-8 0 0 15,1-1 0-15,-1 2 2 0,0-2-3 0,1 1 0 16,0 0-1-16,1-1-3 16,-6 2 0-16,0-2-1 0,0 2-6 15,1 0-4-15,1-1-1 0,-1 1-1 16,1 0-3-16,-1 0-5 0</inkml:trace>
  <inkml:trace contextRef="#ctx0" brushRef="#br0" timeOffset="5028.47">25225 13627 112 0,'0'0'32'16,"0"0"1"-16,0 0 1 0,0 0-5 16,0 0-8-16,0 0-5 0,0 0-7 15,0 0-7-15,0 0 2 0,0 0-3 16,20-25-1-16,-7 19 1 0,1 0-2 15,-5 1 0-15,7 0-2 0,-4 4-4 16,1-1-6-16,5 1-3 0,-1 1-8 16,0 0-15-16,-1 0-35 0</inkml:trace>
  <inkml:trace contextRef="#ctx0" brushRef="#br0" timeOffset="6276.63">30143 13506 7 0,'0'0'13'0,"0"0"3"0,0 0 3 0,0 0 2 15,0 0 2-15,0 0 1 0,0 0-3 16,0 0 1-16,0 0-4 0,0 0-1 16,75-35-2-16,-72 32-2 0,0 3 3 15,-3 0-2-15,4-4 1 0,-1 1 0 16,0 0-3-16,0 1 0 0,-3 2-3 15,0-1-1-15,0 1 0 0,1 0 0 16,1-2 2-16,-1 2 1 0,1-2-2 0,-1 2 2 16,1-1-2-16,-1 1-2 0,1-2 1 15,-1 2 0-15,1-1 2 0,-2 1-1 16,0-1-1-16,1 1 1 0,-1-2-2 16,0 2-4-16,0 0-1 0,-3 0-3 15,-10 0 1-15,-6 0 0 0,2 0 0 0,0 0 1 16,6 2-1-16,-1 0 1 15,0 1 0-15,6-1 1 0,1 0-1 16,5-2 2-16,-1 0 0 0,1 0 1 16,-1 0 2-16,-2 1 1 0,2-1 1 0,1 0 0 15,-2 0-3-15,2 0-1 0,0 0-2 16,0 0-1-16,7 0 0 0,3 0-1 16,6-5 0-16,0 1 0 0,-1 1-1 15,0 0 1-15,-4 0-3 0,0 1 1 16,-1 1 2-16,-5-1 0 0,5 1 1 0,-5-1 0 15,0 1 2-15,1 1-3 16,-6 0 1-16,4-2 0 0,0 2-1 16,1-1 1-16,2 1-1 0,-7 0 0 15,0-2-1-15,0 2-1 0,1 0-1 0,1 0-1 16,-2 0 2-16,0 0 0 0,1 0 3 16,-1 0 1-16,0 0-1 0,0 0 1 15,0 0 0-15,0 0 0 0,-1 0 0 16,-6 0 2-16,-5 0-3 0,-3 3 2 15,4-1-2-15,-4 2-2 0,8-1-3 0,-1 2-12 16,0 0-33-16,4-3-77 0,1 8-135 16</inkml:trace>
  <inkml:trace contextRef="#ctx0" brushRef="#br0" timeOffset="8155.44">18732 14792 51 0,'0'0'30'16,"0"0"-1"-16,0 0-6 0,0 0-4 15,0 0-3-15,0 0-5 0,0 0-2 16,0 0 1-16,0 0-1 0,-6 1 0 15,6-1 0-15,0 0 3 0,0 0 3 16,0 0 4-16,0 0 3 0,0 0-1 0,0 0 0 16,6-1-5-16,0 1 0 0,-1-2-2 15,6 1 1-15,-7 1-4 0,0-2 2 16,9 1 0-16,-7 1-1 0,4-3-2 16,8 0 0-16,-8 0-3 0,7-2 1 15,-1 2 0-15,1-1-1 0,4-1 0 16,0 0-2-16,2 1-1 0,2 1-1 15,-2 2-1-15,3 1-1 0,2 0 1 16,-1 0-2-16,2 0 0 0,0 0-3 16,1 0 2-16,1 0 0 0,0 0 1 0,1 1 1 15,0-1-1-15,1 0 2 0,1 0 0 16,1 0 1-16,-2 0-2 0,0-1-1 16,-3-1 0-16,1 0 0 0,-2 1 0 15,1 1 1-15,0 0-2 0,2 0 1 16,3 0-3-16,2 0 3 0,1 0 0 0,-2 1-1 15,0 3 0-15,-1-3 0 16,0 1-1-16,-1 0 2 0,-2 0 0 16,-3-1 0-16,-3 1 1 0,-6-2-1 15,1 0 1-15,-2 0-1 0,-7 0 1 0,0 0-1 16,-6 0 1-16,-6 0 0 0,0 0 1 16,0 0 0-16,1 0 0 0,1 0 0 15,-1 0 0-15,2 0 0 0,-2 0-2 16,1 0-1-16,-1 0-2 0,1 0-3 15,-1 0-4-15,1 0-1 0,-2 0 0 0,1 0 4 16,1 0 5-16,-1 0 2 0,1 0-1 16,3 0-2-16,0 1-2 0,0 1-1 15,3 3 0-15,-4-4 1 0,0 1-1 16,4 2 2-16,-4-2-1 0,2-1 3 16,-2 1 1-16,-4-2 1 0,0 0 2 15,0 0-1-15,1 0 1 0,1 1-1 16,-1-1 2-16,1 0-1 0,-1 2-1 15,-1-2 1-15,2 0-1 0,-2 0 3 16,1 0-2-16,-1 2-3 0,2-2-1 0,-1 0-2 16,1 0 1-16,4 0 3 0,-1 0 0 15,4-4 1-15,0 0-1 0,-1 0 1 16,1 2-1-16,-1-1 1 0,3 0-2 16,0 1 1-16,1 0 1 0,1 1-1 15,4-2 0-15,-5 3 0 0,7-2 1 16,-8 1-1-16,3 1 3 0,0-1-1 15,0-1 0-15,5 1 1 0,-6 1 1 16,4-4 0-16,-5 4 2 0,-8-1-2 16,2 1 0-16,-2-2 0 0,2 2 0 0,0-1-1 15,-1 1 0-15,-5 0 1 0,0-2-1 16,0 2-1-16,2 0 1 0,-1 0-1 16,1 0 0-16,-2 0 1 0,1 0-2 15,-1 0 3-15,0 0-2 0,2 0 0 16,-2 0 1-16,0 0-2 0,0 0-2 0,0 0 0 15,0 0-8-15,0 0-6 16,0 0-11-16,-2 0-23 0,-2 0-29 16,0 0-27-16,-6 5-65 0</inkml:trace>
  <inkml:trace contextRef="#ctx0" brushRef="#br0" timeOffset="8407.57">19723 14868 112 0,'0'0'17'0,"0"0"-4"16,0 0-1-16,94-14-9 0,-67 12-6 0,1 1-12 16,2 1-12-16,0 0-34 0</inkml:trace>
  <inkml:trace contextRef="#ctx0" brushRef="#br0" timeOffset="10043.82">25913 13403 126 0,'0'0'17'0,"0"0"-3"16,0 0-2-16,0 0-4 0,0 0-4 16,0 0-8-16,0 0-7 0,0 0-11 0,0 0-18 15,0 0-47-15</inkml:trace>
  <inkml:trace contextRef="#ctx0" brushRef="#br0" timeOffset="11002.6">26129 13346 135 0,'0'0'35'15,"0"0"-4"-15,0 0-5 0,0 0-5 0,0 0-3 16,0 0-4-16,0 0-3 0,0 0-7 16,0 0-1-16,-6 1-4 0,6-1-2 15,-1 0 1-15,1 0 1 0,0 0-1 16,-2 0 2-16,2 0 2 0,0 0-1 15,-1 0 0-15,1 1 1 0,0-1 0 16,0 0-1-16,-2 0 0 0,2 0-1 0,0 0 0 16,0 0 0-16,0 0 0 0,0 0 1 15,0 0-1-15,0 0 0 0,0 0 0 16,0 0 0-16,0 0 0 0,0 0-1 16,0 0-1-16,0 0-2 0,0 0-4 15,0 0-6-15,0 0-4 0,0 0-2 0,0 0 0 16,-1 2 2-16,1-2-15 15,-2 1-25-15,2-1-46 0</inkml:trace>
  <inkml:trace contextRef="#ctx0" brushRef="#br0" timeOffset="12186.32">21196 14751 73 0,'0'0'18'15,"0"0"-5"-15,0 0-3 0,0 0-4 16,0 0-2-16,0 0 0 0,0 0 0 16,0 0 1-16,0 0 0 0,0 0 0 0,-4 0-3 15,2 0-1-15,2 0 1 0,0 0 0 16,-1 0 0-16,1 0 0 0,-2 0 2 16,2 0 0-16,0 0 0 0,-1 0 1 15,1 0 0-15,0 0 4 0,0 0 0 16,0-1 0-16,0 1-1 0,0 0-2 0,0-2-1 15,0 2-2-15,0-1 1 16,0 1-2-16,0-2 0 0,0 2-5 16,0-2-3-16,0 2-1 0,0 0-2 15,0 0-2-15,0 0-4 0,0 0-14 16,1 0-29-16,5 0-41 0</inkml:trace>
  <inkml:trace contextRef="#ctx0" brushRef="#br0" timeOffset="13183.43">24876 13582 143 0,'0'0'31'16,"0"0"-5"-16,0 0-2 0,0 0-6 0,0 0 0 15,0 0-3-15,0 0-2 0,0 0 0 16,0 0 1-16,0 0 1 0,-11 3-1 16,10-3 0-16,1 0-2 0,-2 0-3 15,2 0-2-15,0 0-5 0,-1 0 0 16,1 0-2-16,0 0 0 0,-2 0 0 15,2 0 0-15,0 0 1 0,0 0-1 16,0 0 1-16,0 0 1 0,0 0 0 16,0 0 0-16,-1 0 3 0,1 0-1 15,0 0 2-15,0 0 1 0,0 0 2 0,0 0-1 16,0 0 0-16,0 0-1 0,0 0 0 16,0 0 0-16,0 0-3 0,0 0-1 15,0 0 0-15,0 0-2 0,0 0-1 16,0 0 1-16,0 0 1 0,0 0-2 15,0 0-1-15,0 0 0 0,0 0-4 16,0 0 0-16,0 0-5 0,0 0-6 16,0 0-12-16,0 0-10 0,0 0-11 15,0 0-24-15,0 0-20 0,0 5-31 16</inkml:trace>
  <inkml:trace contextRef="#ctx0" brushRef="#br0" timeOffset="14315.79">21896 14695 92 0,'0'0'24'0,"0"0"-8"0,0 0-9 0,0 0-3 16,0 0-10-16,0 0 1 0,0 0-5 15,0 0 1-15,0 0 0 0,-7-8 2 16,5 8-2-16,2 0 2 0,0-1 2 16,0 1 1-16,0 0 1 0,0 0 0 15,0 0-1-15,0 0 1 0,-1 0 0 0,1 0 3 16,0 0 0-16,0 0 1 0,0 0 2 16,0 0-1-16,0 0 3 0,0 0 0 15,0 0 2-15,0 0 1 0,0 0-1 16,0 0-1-16,0 0-1 0,0 0-3 15,0 0 2-15,0 0-1 0,0 0 1 16,0 0 1-16,0 0-3 0,0 0 3 0,0 0 0 16,0 0-1-16,0 0 1 15,0 1 0-15,0-1 0 0,0 0-1 16,0 0 1-16,0 0-2 0,0 0-2 0,0 0 0 16,0 0-1-16,0 0 2 0,0 0-1 15,0 0-1-15,0 0 0 0,0 0 0 16,0 0 0-16,0 0 2 0,0 0-2 15,0 0 0-15,0 0 0 0,0 0 0 16,0 0-2-16,0 0 2 0,0 0 0 0,0 0 0 16,0 0 0-16,0 0-2 0,0 0-5 15,0 0-6-15,1 0-7 16,1 0-6-16,-1 0-10 0,4 3-14 16</inkml:trace>
  <inkml:trace contextRef="#ctx0" brushRef="#br0" timeOffset="15696.32">24178 14623 196 0,'0'0'51'16,"0"0"-4"-16,0 0-7 0,0 0-10 16,0 0-7-16,0 0-6 0,0 0-7 15,0 0-2-15,0 0-3 0,0 0-3 16,-3-7-4-16,3 5-4 0,0 2 1 15,0-1 0-15,-1 1 0 0,1 0 1 0,0-2-2 16,0 2-2-16,0 0 0 16,0 0-1-16,0-1-2 0,0 1-5 15,0 0-2-15,0 0-9 0,0 0 1 16,0 0-7-16,0 0-14 0,0 0-20 0,0 0-24 16</inkml:trace>
  <inkml:trace contextRef="#ctx0" brushRef="#br0" timeOffset="16212.83">25443 14616 190 0,'0'0'35'0,"0"0"-12"0,0 0-6 16,0 0-13-16,0 0-2 0,0 0-6 15,0 0-5-15,0 0-3 0,0 0-1 16,0 0-4-16,6-11 2 0,-6 11-4 0,2 0-6 16,-2 0-6-16,0 0-16 0,0 0-29 15</inkml:trace>
  <inkml:trace contextRef="#ctx0" brushRef="#br0" timeOffset="16958.56">26667 14263 221 0,'0'0'59'0,"0"0"2"15,0 0-8-15,0 0-9 0,0 0-9 0,-11-90-4 16,11 75-4-16,-2 1-2 16,2 6-3-16,-2-4-3 0,2 6-3 15,0 0-5-15,0 0-1 0,0 6-4 16,-1-2-1-16,1 2-2 0,0-1-2 0,0-1 0 16,0 1 0-16,0-1-2 0,0 1 1 15,0-1-1-15,0 2 0 0,0-1 1 16,0 1 0-16,0 0 1 0,0 0 0 15,0 6 0-15,1 6-1 0,5 3 0 16,-2 2 0-16,1 3 0 0,0-2 0 0,0 0-1 16,-1-5 2-16,2 0-1 0,1 1 0 15,-3-7 1-15,4 7-1 16,-4-7 0-16,2 0 2 0,1-2-2 16,-4-2 1-16,4 0 1 0,-2-1 1 0,7-2 0 15,6 0 0-15,1-6-2 0,5-6 1 16,-2-2-1-16,1-1 1 0,2-3-1 15,-1-2 0-15,1 0-1 0,2 1 1 16,2 0-1-16,0 0 0 0,0 2-2 16,0-1 1-16,-2 1 0 0,-2 0-2 0,-3 2-1 15,-2 3-2-15,-6 4-2 0,-1 4-5 16,-4 1-10-16,-4 1-18 0,0 2-19 16,-5 0-32-16,3 0-24 0,1 3-38 15</inkml:trace>
  <inkml:trace contextRef="#ctx0" brushRef="#br0" timeOffset="17430.54">26604 14341 386 0,'0'0'67'0,"0"0"-10"15,0 0-13-15,0 0-10 0,0 0-9 16,0 0-10-16,0 0-3 0,0 0-6 0,0 0-2 16,0 0-4-16,0-44-2 0,0 44-1 15,0-2 1-15,0 2 1 0,0 0 1 16,0 2 2-16,0 10-1 0,0 0-1 15,0 8 2-15,0-3-1 0,3 1 1 16,3 1 1-16,0-3-2 0,2-4 1 0,1-1 0 16,3-2 0-16,4 1-1 0,0-2 1 15,1-3-2-15,2-2 1 0,1-2 0 16,3-1 1-16,0 0-1 16,2 0-1-16,1-6 1 0,3-1 0 0,1-4 1 15,2-3 0-15,1-3-1 0,2-1 0 16,1-3 0-16,-3 0-1 0,1-2 0 15,-4 2 1-15,0 1-2 0,-2 2 1 16,-3 1-2-16,-1 5-2 0,-2 4-3 16,-8 1-4-16,-2 4-5 0,-2 3-19 0,-1 0-25 15,2 4-45-15,-1 9-66 0,-4-5-95 16</inkml:trace>
  <inkml:trace contextRef="#ctx0" brushRef="#br0" timeOffset="33115">18966 14792 154 0,'0'0'40'0,"0"0"-5"0,0 0-2 15,0 0-3-15,0 0-6 16,0 0-2-16,0 0-3 0,0 0-4 0,-14-2-5 16,14 2-4-16,-1-1-3 0,1 1 2 15,0-2-3-15,0 2 4 0,0 0-4 16,0 0 2-16,4 0 1 0,9 0 1 15,-3 0 4-15,9 0 0 0,-3 2 1 16,2-1 2-16,7-1-3 0,-3 0-1 16,2 0 0-16,2 0-1 0,2-3-2 0,1 0-1 15,2 2-3-15,1 0 1 0,2-1 0 16,-1 2 0-16,0-2-1 0,2 1 1 16,1-1-3-16,0 1 1 0,2-3-1 15,-1 2 0-15,2-4-1 0,3 1 2 16,-1-1-1-16,-2 2 0 0,1-1 0 15,-2 2 1-15,-3-2-1 0,-1 1 0 16,1 1-1-16,-3-1 0 0,1 3 1 16,-1 1-2-16,-2 0 2 0,-1 0 0 15,-1 0-1-15,-4 0 0 0,1 0 2 0,-2 0-1 16,-7 0-1-16,2 0 1 0,0 0-1 16,2 0-3-16,-1-2 0 0,-2 0-5 15,2 0-2-15,0 1-8 0,6 1-17 16,-8-2-36-16,-1 2-44 0,-3 0-127 15</inkml:trace>
  <inkml:trace contextRef="#ctx0" brushRef="#br0" timeOffset="33935.76">28107 14072 330 0,'0'0'81'0,"0"0"-13"15,0 0-15-15,0 0-13 0,0 0-14 16,0 0-6-16,0 0-9 16,0 0-4-16,0 0-2 0,0 0-4 0,-25-7 0 15,31 1 0-15,6-2-2 0,4 2 2 16,-2 1-1-16,3 1-1 0,1 1 1 15,-2 0 0-15,-5 2-2 0,7-1 0 16,-7 0-2-16,2 1-3 0,-1-1-4 16,1 2-6-16,3 0-7 0,-6 0-13 0,4 0-21 15,-5 5-12-15,-6-3-15 0,3 6-8 16,-6 2-17-16</inkml:trace>
  <inkml:trace contextRef="#ctx0" brushRef="#br0" timeOffset="34118.05">27997 14253 234 0,'0'0'55'0,"0"0"-1"0,0 0-5 0,0 0-7 16,0 0-7-16,0 0-15 0,0 0-7 16,0 0-8-16,0 0-3 0,79 20-4 15,-48-20-1-15,1 0-6 0,2-8-6 16,3-1-16-16,2 0-28 0,-3-5-36 15,4-1-50-15</inkml:trace>
  <inkml:trace contextRef="#ctx0" brushRef="#br0" timeOffset="34512.56">28839 13982 399 0,'0'0'64'16,"0"0"-11"-16,0 0-12 0,0 0-9 0,0 0-10 16,0 0-8-16,0 0-6 0,0 0-6 15,0 0-2-15,0 0 1 16,-58-14-1-16,42 29 1 0,3 3-1 16,0 3 0-16,3 2-2 0,-2 1 1 0,5 1-1 15,1-3 2-15,2-4 0 0,2 1-1 16,2-1-1-16,0-6 1 0,0 5-2 15,2-8 2-15,4-3 1 0,0 2 1 16,5-8 1-16,6 0-1 0,2-7 0 16,7-8-1-16,-4-4 3 0,2-4-2 0,-2-3 1 15,-2 0-1-15,-4-1 1 0,0-1 0 16,-4 3 2-16,-5 2-1 0,-3 6 3 16,-4 1-1-16,0 2 1 15,-4 2-1-15,-9-3-2 0,2 7-2 0,-6 5-1 16,-4 3-1-16,-4 0-2 0,-6 2-6 15,2 2-12-15,2 4-55 0,0 1-170 16,4 1-52-16</inkml:trace>
  <inkml:trace contextRef="#ctx0" brushRef="#br0" timeOffset="35951.26">17328 15312 244 0,'0'0'63'15,"0"0"-3"-15,0 0-2 0,0 0-7 0,0 0-9 16,0 0-6-16,0 0-14 16,0 0-6-16,0 0-9 0,10-7-4 15,-6-4 2-15,2-2-2 0,1-3 2 16,-1 1 0-16,1-6-5 0,-1 1 3 0,0 2-4 16,-3 4 3-16,2-2 1 0,-3 5 1 15,-1-1 2-15,1-1 1 0,-2 0-1 16,0 0-1-16,0 0-2 0,0-7-1 15,0 10 2-15,-3-2-2 0,3 7 2 16,-2 2-1-16,1-2 0 0,-3 0 0 16,4 0-1-16,0 5-1 0,-1-1-1 0,1 1-1 15,0 0-3-15,-2 0 0 0,2 0 2 16,-3 0 0-16,-3 12 2 16,0 4 1-16,-1 7-2 0,-1 1 2 0,0 1-1 15,3-1 0-15,0 0 7 0,1 1-6 16,1 1 4-16,0-4-5 0,3 1-2 15,0-3 0-15,4 1-1 0,4-3 0 16,2-3 0-16,3 1 0 0,3-4-1 16,2 0-4-16,3-3-1 0,2-5 0 0,3-1-3 15,1-3-1-15,2 0-12 0,0-3-12 16,3-2-20-16,0-3-20 0,-2-4-33 16,0 0-25-16</inkml:trace>
  <inkml:trace contextRef="#ctx0" brushRef="#br0" timeOffset="36754.35">18164 15106 394 0,'0'0'54'0,"0"0"-12"0,0 0-6 16,0 0-5-16,0 0-6 0,0 0-7 15,0 0-7-15,0 0-5 0,0 0-4 16,0 0-4-16,-26-63-2 0,24 63-1 0,1 0-3 16,-5 0 2-16,-4 4-1 15,1 8-2-15,-3 5 1 0,3 0-1 16,3-5 2-16,1 3-2 0,2-6 2 16,1 1 0-16,0 3 1 0,1-9-1 0,1 8 7 15,0-5-7-15,0 1 5 0,0 3-5 16,4-3-4-16,0-2 4 0,5-2 3 15,1 0 0-15,2-1 3 0,6-1-1 16,0-2 1-16,6 2-1 0,-2-2 3 16,-4 0-3-16,-1 0-1 0,-1 2 2 0,-5 0-2 15,4 2 1-15,-6-1-1 0,-4-1 1 16,1 3 0-16,-5 0 4 0,-1 4 0 16,0 5 3-16,-8-2 2 15,-8 3 2-15,-3-2 3 0,2-1 1 0,-2-2-1 16,6-4-1-16,-1 0 0 0,5-3 2 15,3-2 1-15,2 1 3 0,4-2 0 16,-6 0-4-16,-1 0-3 0,1 0-3 16,-4 0 1-16,7-3-3 0,0 0-1 15,0 1-3-15,3-5-2 0,0-4 0 0,1-4 0 16,7-5 0-16,3 5-1 0,4 0 0 16,-1 1 3-16,5 2-3 0,-3 1 3 15,-2 5-3-15,1 0 0 0,-1 1 1 16,-4 1 0-16,9-1 1 0,-4 3-7 15,-2 0 7-15,-3-1-5 0,0 3 4 0,-4 0 5 16,-1 0-7-16,4 0 4 0,-4 0-3 16,2 7 1-16,3 5 2 15,-6-4-1-15,2 6 1 0,-3-5-3 16,-3 3 2-16,1 7 0 0,1-7-1 0,-1 6-1 16,-1-6-2-16,2-2-6 0,-1 3-4 15,-1-9-8-15,2 2-10 0,-2-6-15 16,0 0-9-16,0 0-11 0,0 2-12 15,1-1-9-15,-1 1-1 0,0-2-2 16</inkml:trace>
  <inkml:trace contextRef="#ctx0" brushRef="#br0" timeOffset="36903.41">18404 15173 271 0,'0'0'78'0,"0"0"-16"0,0 0-21 15,0 0-15-15,-15-79-4 0,14 66-6 16,-1 7-7-16,2-7-5 0,0 9-9 15,0-3-8-15,0 0-6 0,5 6-7 16,6-1-15-16,2 2-16 0,-2 0-24 16,6 3-18-16,-7 3-15 0</inkml:trace>
  <inkml:trace contextRef="#ctx0" brushRef="#br0" timeOffset="37274.86">18647 15173 253 0,'0'0'47'16,"0"0"-11"-16,0 0-9 0,0 0-11 15,0 0-1-15,0 0-7 0,-12 84-3 0,11-79-1 16,-1 6-2-16,1-7 2 0,-1 1 3 16,2 1 5-16,0-6 1 0,-3 3 8 15,2 0 9-15,-2 0 5 0,1 2-3 16,2-5-7-16,-5 0-8 0,2 0-7 15,-4-6-2-15,1-1-3 0,2-3-2 16,-1 0 0-16,4-4-1 0,1-5-2 16,0 2 2-16,4-7-6 0,3 8 4 15,-1 3-1-15,3 2 0 0,2 1 1 16,-3 4-1-16,3-2 0 0,-1 2-1 0,1 2-2 16,-1-1 1-16,1 5 1 0,-1-1 1 15,1 1 0-15,4 0 0 0,-3 5-2 16,1 1-2-16,-3 1-4 0,-1 5 0 15,1 4-2-15,0 2-11 0,-3 3-15 16,2 2-37-16,-5-5-59 0,-1 3-127 0</inkml:trace>
  <inkml:trace contextRef="#ctx0" brushRef="#br0" timeOffset="37892.67">19260 15105 530 0,'0'0'49'0,"0"0"-12"15,0 0-14-15,0 0-8 0,0 0-4 16,0 0-5-16,0 0-4 0,0 0-2 16,0 0-1-16,0 0 0 0,-48-29 0 15,37 29 0-15,-2 7 0 0,-6 5 0 0,4 4 0 16,0 2 1-16,0 2 6 0,-1 1-6 16,4 0 5-16,1 0-4 0,-1 1-3 15,7-9 1-15,-1 2-2 0,4-4 0 16,2 0-1-16,0 6 2 0,0-7-1 15,3 4 3-15,6-3-2 0,1-6 1 16,3 3 1-16,6-6 0 0,-2-2 0 16,8 0 1-16,-1-5 1 0,-1-4-2 15,-1-2 3-15,-2-1-1 0,0-3 1 16,-5 0 1-16,-3-4 0 0,-2 0 0 0,-4-2-5 16,-2-2 3-16,-3 0-4 0,-1 0 6 15,0 3 1-15,-4-3 0 0,-6 4 0 16,-3 0-1-16,-3 2 0 0,-1 2 2 15,-1 1-3-15,5 5-1 0,0 1 2 16,3 2-1-16,6 4-1 0,-1-1-1 0,0 3-2 16,-6 0 1-16,-3 3-3 15,-1 4 1-15,4 5-1 0,2 4 2 16,3 3-1-16,2 0 2 0,1 3-1 16,3-1-1-16,0-2-2 0,0 1-2 0,6-2 4 15,3-1-4-15,1-3 3 0,4-3-9 16,2-3-9-16,5-1-6 0,0-4-18 15,5-1-25-15,0-2-21 0,9 0 0 16,-2 0-32-16,5-5-35 0</inkml:trace>
  <inkml:trace contextRef="#ctx0" brushRef="#br0" timeOffset="38212.61">20010 15086 520 0,'0'0'52'0,"0"0"-20"0,0 0-13 16,0 0-9-16,0 0-5 0,0 0-3 16,0 0-1-16,0 0 1 0,0 0-1 15,34 0-3-15,-6-3 0 0,3 2-5 16,-2-2-6-16,0 1-7 0,-9 1-10 0,2 1-17 16,-2 0-30-16,-9 0-33 0,7 5-52 15</inkml:trace>
  <inkml:trace contextRef="#ctx0" brushRef="#br0" timeOffset="38791.52">20041 15271 515 0,'0'0'61'0,"0"0"-22"0,0 0-16 16,0 0-12-16,0 0-8 0,0 0-2 15,0 0-2-15,0 0-3 0,0 0-4 16,89-27-7-16,-56 19-3 0,2-1-13 16,3 2-15-16,1-1-3 0,3 1-10 0,1-1 0 15,2 0 6-15,-2 0 4 0,3 0 10 16,-2-1 10-16,1 0 7 0,-2-1 0 16,-2 3 5-16,-2-2 7 0,-6 1 4 15,-1-1 9-15,-6 1 6 0,-7 1 6 16,-6-1 8-16,-3 5 7 0,-7-1 12 15,1-3 14-15,-2 2 13 0,-1 0-2 16,-1-5-2-16,0-1-14 0,0 3-11 16,-4-7-10-16,-1 6-5 0,-2 1-3 15,3-1-5-15,-3 2-2 0,1 0 0 0,3 3-4 16,-5-2-1-16,5 3-5 0,-2 0-3 16,2 1-2-16,3 2-3 0,-6 0 2 15,-2 6 1-15,-7 9-2 0,-1 7 2 16,0 1-2-16,3 2 0 0,2-2 1 15,4 0 0-15,1-5 1 0,3 1-2 16,3-1-1-16,0-2 2 0,0 6 4 16,3-6-5-16,6 0 5 0,2-4-5 15,-2-5 0-15,2-2-1 0,7-4 1 16,-2-1 1-16,4 0 0 0,0-4 1 0,-3-6 1 16,2-5 0-16,-1-2-5 0,2-5 4 15,-3-1-3-15,-4 1 5 0,-4-2 0 16,-4 4 1-16,-3-2 0 0,-2 1 0 15,-6 0-1-15,-2 1-2 0,-4 4 0 16,-4-1-3-16,2 4 1 0,-5 4-2 0,1 5-10 16,0 4-19-16,-1 6-81 0,3 12-193 15</inkml:trace>
  <inkml:trace contextRef="#ctx0" brushRef="#br0" timeOffset="40196.84">21579 15099 277 0,'0'0'53'16,"0"0"-17"-16,0 0-14 0,0 0-12 15,0 0-3-15,0 0-2 0,0 0 0 16,0 0 1-16,0 0 0 0,64-20-2 15,-45 20-1-15,1 0 1 0,0 0-3 0,-2 0 0 16,-6 0 0-16,9-2-1 16,-2 0 0-16,-1-2 0 0,1 1-2 15,-2 0-7-15,-5 0-7 0,-1 2-12 16,1-1-14-16,-7 2-21 0,5 0-25 0,-6 2-32 16</inkml:trace>
  <inkml:trace contextRef="#ctx0" brushRef="#br0" timeOffset="40419.47">21584 15266 251 0,'0'0'38'0,"0"0"-12"0,0 0-11 15,0 0-4-15,0 0-6 0,0 0-2 16,0 0-4-16,88-5 1 0,-62 2-3 15,0 0-4-15,0 2-1 0,2-4-6 16,-4 2-4-16,-5 0-6 0,-2-1-8 16,-5 3-12-16,-2-1-28 0,0-3-16 15</inkml:trace>
  <inkml:trace contextRef="#ctx0" brushRef="#br0" timeOffset="40743.06">21840 14979 324 0,'0'0'66'0,"0"0"-9"16,0 0-18-16,0 0-10 0,0 0-8 15,0 0-6-15,0 0-4 0,0 0 1 16,0 0 0-16,0 0-2 0,12-6 0 15,3 10-3-15,4 5-3 0,-2 2 0 0,2 3-1 16,-1-1 0-16,0 2-1 0,-1 1 1 16,-1-1-3-16,-4 1 1 15,0 2 1-15,-5-1 0 0,-3 3 6 16,-1 1-6-16,-3 3 3 0,0 1-4 0,-10 1-3 16,-7 1 1-16,-5 3-2 0,-7 1-3 15,-4 2-6-15,-2 2-7 0,-4-2-30 16,0 1-54-16,-2-2-129 0</inkml:trace>
  <inkml:trace contextRef="#ctx0" brushRef="#br0" timeOffset="41766.95">17228 15645 225 0,'0'0'53'15,"0"0"-7"-15,0 0-12 0,0 0-9 16,0 0-8-16,0 0-5 0,0 0 0 16,0 0-2-16,0 0 1 0,0 0-3 15,77-59 1-15,-56 53-2 0,0-2-1 16,2 2-1-16,0-2-3 0,-1 0-2 0,1 1-1 16,-2 1-3-16,-6 2 0 0,1 1-1 15,-2 0-1-15,-2-1-1 0,4 3-1 16,-3-1-6-16,-3 1-7 0,2 1-7 15,-3 0-10-15,0 0-10 0,-4 0-22 16,2 4-26-16,-2 1-33 0</inkml:trace>
  <inkml:trace contextRef="#ctx0" brushRef="#br0" timeOffset="42070.28">17248 15680 328 0,'0'0'64'0,"0"0"-15"0,0 0-18 16,0 0-11-16,0 0-8 0,0 0-3 15,0 0-5-15,0 0 1 0,0 0-2 16,0 0-2-16,93-33 1 0,-69 28-2 15,1 0-2-15,0 0 1 0,1-2 2 16,1 1-1-16,2-1 2 0,0-3-1 16,0 3-2-16,-2-2 1 0,-1 0-6 15,-1 0-2-15,-3 1-4 0,-5 2-11 0,-2 0-18 16,-1 5-30-16,-5 1-48 0,-1 0-65 16</inkml:trace>
  <inkml:trace contextRef="#ctx0" brushRef="#br0" timeOffset="42293.61">17194 15726 323 0,'0'0'34'15,"0"0"-15"-15,77-27-8 0,-46 20-9 16,-1 1-8-16,3 0-5 0,2 1-8 0,0 2-7 16,4-1-9-16,-2-2-37 0,1 3-40 15</inkml:trace>
  <inkml:trace contextRef="#ctx0" brushRef="#br0" timeOffset="45190.6">18544 15613 108 0,'0'0'33'0,"0"0"-3"0,0 0-3 16,0 0-5-16,0 0-5 0,0 0-7 16,0 0-5-16,0 0-4 0,0 0 0 15,13-29-1-15,4 17-1 16,6 2-1-16,6 0-2 0,2 1 4 0,3 0 0 15,3 0 0-15,0 0 0 0,2 0-1 16,0 0-4-16,0-1 3 0,2 2-2 16,-1 0 1-16,-2 2-1 0,-2 1-4 15,-1 2-4-15,-3 2-4 0,-3-1-9 16,-3 2-5-16,-8 0-8 0,1 0-13 0</inkml:trace>
  <inkml:trace contextRef="#ctx0" brushRef="#br0" timeOffset="45553.11">18590 15652 195 0,'0'0'52'16,"0"0"1"-16,0 0-9 0,0 0-8 16,0 0-11-16,0 0-11 0,0 0-3 15,0 0-4-15,0 0-3 0,80-24-2 16,-50 16 1-16,2 1-1 0,0-1-1 15,0 1 0-15,0-2-1 0,-2 2-1 16,0 0-1-16,-1 2-2 0,-1 1-1 16,-1 1-4-16,-1 0-5 0,-8 1-9 15,3 2-11-15,-7 0-32 0,-2 0-49 0</inkml:trace>
  <inkml:trace contextRef="#ctx0" brushRef="#br0" timeOffset="45780.68">18622 15727 285 0,'0'0'52'16,"0"0"-8"-16,0 0-15 0,0 0-15 15,81-8-7-15,-56 5-4 0,1-1-5 16,3 1-7-16,4-2-11 0,6 3-20 0,4 1-48 16,4 0-118-16</inkml:trace>
  <inkml:trace contextRef="#ctx0" brushRef="#br0" timeOffset="47934.62">22668 14994 335 0,'0'0'53'0,"0"0"-5"15,0 0-6-15,0 0-7 0,0 0-10 16,0 0-7-16,0 0-6 0,0 0-4 16,2-79-1-16,-2 79-5 0,0-2-5 15,0 2 0-15,0 0 0 0,-3 0 1 16,-2 6 2-16,-3 9-1 0,-2 5 1 15,1 3 1-15,0 1 2 0,1 1-1 16,2 0 0-16,2 0-2 0,-1 1 2 16,4-2 4-16,-1-1-4 0,2-6 4 15,0 0-5-15,2 0-1 0,1-6 1 0,2 4-1 16,4-4 1-16,0-5 0 0,4 1 1 16,4-5 1-16,1-2-1 0,8 0-1 15,-3-6 1-15,1-4-1 0,-3-3-1 16,-1-2-3-16,-2-4 4 0,-2 1-4 15,-1 1 5-15,-5-4 1 0,-1 0-1 16,-3 0 0-16,-2 5 1 0,-3-4 0 16,-1 1-1-16,0-4 1 0,-4-2-1 15,-3 2 1-15,-4 3-1 0,-1 2 0 16,-3 3 0-16,2 1 0 0,-4 2 0 0,6 5-1 16,-4 0 0-16,6 6 0 0,-5 1-1 15,-4 0-1-15,-1 0 0 0,-1 6 0 16,3 3 0-16,0 2-2 0,3 3 1 15,1 1 0-15,0 0 1 0,5-2 2 16,0-2-2-16,1-2-1 0,5 0 0 0,-1 1 0 16,3-2 2-16,0 6 0 0,4-3 0 15,3-1 0-15,3-2 0 16,3-2 0-16,4-1 1 0,4-1-2 16,-7-1 2-16,5-3-1 0,1 0 1 0,1 0 3 15,6 0-4-15,-9-1 0 0,-1-1-1 16,-6 1 0-16,1-2-1 0,-1 2 2 15,-5-2-1-15,1 3 0 0,-7 0-1 16,0 0-1-16,0 0-2 0,2 0-6 16,-1 0-7-16,1 0-5 0,-2 0-5 0,1 0-14 15,-1 0-17-15,0 5-34 0,-8 2-35 16,2 0-70-16</inkml:trace>
  <inkml:trace contextRef="#ctx0" brushRef="#br0" timeOffset="48475.04">23297 15071 525 0,'0'0'46'0,"0"0"-14"0,0 0-12 16,0 0-8-16,0 0-6 0,0 0-4 15,0 0-2-15,0 0 1 0,0 0-1 16,24-13-1-16,-3 6 0 0,-1 1-4 15,1 2 1-15,-6 1-2 0,3 1-3 16,-5 2-2-16,0-3-4 0,1 3-5 16,-2 0-11-16,0 0-10 0,-7 0-10 15,1 0-6-15,-6 0 3 0,0 0 0 0,0 11-6 16,-3 3 2-16,-8 3 3 0,-5-3 6 16,-5-1 22-16,-2-2 8 0,1 1 14 15,-1-1 11-15,0-3 8 0,4 2 5 16,5-3 11-16,-1-2 3 0,6-1 8 15,-2-1 4-15,3 1 1 0,3-2 0 16,1 0-4-16,4-2-4 0,0 0-5 16,0 0-1-16,0 0-3 0,0 1-4 0,0-1-5 15,0 0-6-15,4 1-7 0,9-1-5 16,6 0 2-16,4 0-8 0,0 0-7 16,-1-1 2-16,1-2-12 15,1 0-13-15,-1 0-11 0,3 1-37 0,-2 1-51 16</inkml:trace>
  <inkml:trace contextRef="#ctx0" brushRef="#br0" timeOffset="49210.89">24129 14913 190 0,'0'0'55'0,"0"0"-1"16,0 0-3-16,0 0-5 0,0 0-2 15,0 0-4-15,0 0-3 0,0 0-6 16,0 0-7-16,0 0-2 0,-28-77-4 16,27 74-3-16,1 3-3 0,-4-4-4 0,2 0-1 15,-1-1-4-15,2 3 0 0,1 2-3 16,-2-2-2-16,-2 2 0 0,-3 2 1 16,-5 9-1-16,-2 5 1 0,-1 7 1 15,4 1-1-15,-1 3 0 0,-1 1 0 16,3-2 1-16,1 1-1 0,1-1 0 15,3-4 0-15,2-4-1 0,2 2-1 16,1-4 2-16,0 0-1 0,4-1 1 16,2-1 0-16,4-5 0 0,-3-1 6 15,5-1-6-15,-2-3 1 0,2-3 0 0,6-1-5 16,0 0 7-16,5-6-2 0,-4-3 2 16,-2-2 0-16,-1-2-1 0,-3-3 3 15,-3 0-1-15,0-3 0 0,-3-5 0 16,-2 1 0-16,-4-3 0 0,-1 1 2 15,0-1-2-15,0 0 0 0,-7 2-1 0,-2 1 1 16,-2 2-2-16,-1 3 0 16,-2 2-1-16,4 6-1 0,-1 2-2 15,4 5-3-15,2 2-2 0,0-1-5 16,-1 2-5-16,2 0-7 0,-2 0-14 0,0 0-31 16,6 12-29-16,0 0-46 0,0 5-94 15</inkml:trace>
  <inkml:trace contextRef="#ctx0" brushRef="#br0" timeOffset="49782.55">24404 14652 267 0,'0'0'67'0,"0"0"-11"15,0 0-6-15,0 0-10 0,0 0-8 16,0 0-6-16,0 0-8 0,0 0-2 16,0 0-3-16,0 0-4 0,-18-54-2 15,18 54-5-15,0 0-3 0,0 0-1 0,-1-2-1 16,-1 2 1-16,1 0 2 0,-1 0 1 16,-3 0-1-16,2 2 1 0,-3 7-1 15,-1 3 0-15,2-3 0 0,1 4 1 16,1-3-1-16,-1-1 1 0,3 1-1 15,1 0 0-15,0 0 1 0,0 0-1 16,0-2 1-16,0-3-1 0,1 1 1 16,3-3 1-16,-1 0 3 0,0 0-1 15,3-3-1-15,5 0-1 0,5-5 1 16,3-3 0-16,-3-3 0 0,-4-3 1 0,0-1-1 16,-1 0 1-16,-4 3 2 0,0-2 0 15,-3 3 2-15,-2 1 1 0,-1-2-1 16,-1 5 0-16,0-3-1 0,0 5-2 15,0 1-4-15,0-1-3 0,0 5-5 16,-7 0-4-16,-7 0-10 0,-4 13-20 0,-6 6-72 16,5 7-121-16</inkml:trace>
  <inkml:trace contextRef="#ctx0" brushRef="#br0" timeOffset="49956.07">24722 14834 429 0,'0'0'-107'0,"0"0"-108"0</inkml:trace>
  <inkml:trace contextRef="#ctx0" brushRef="#br0" timeOffset="58698.3">21412 14666 47 0,'0'0'26'0,"0"0"0"0,0 0-8 0,0 0 1 15,0 0-1-15,0 0-2 0,0 0 1 16,0 0-3-16,0 0-2 0,0 0 0 16,-5-3-2-16,5 1-1 0,0 2-4 15,0 0-6-15,0 0-2 0,0 0 2 16,0 0-1-16,0 0 7 0,0 0 0 15,0 0 0-15,0 0-1 0,5 0-1 16,-1 0 2-16,3 0-1 0,-3 0-2 16,-4 0 1-16,0 0-2 0,0 0 1 15,2 0 1-15,-1 2-1 0,1-2 0 0,-1 0 1 16,1 0-3-16,-1 0 1 0,1 0-1 16,-1 0 0-16,1 0 1 0,-1 2 0 15,1-2 0-15,-1 0 2 0,0 0-2 16,6 0 0-16,-1 0 1 0,4 0-1 15,-1 0-1-15,3-4 2 0,-4 3-4 0,3-2 2 16,0 0 0-16,1 0-2 16,5-2 0-16,-7 4-2 0,9-3-3 15,-3 3-1-15,2 1 0 0,6 0-3 16,-2 0-2-16,2 0-7 0,2 0-13 0,1 0-42 16,4 1-27-16</inkml:trace>
  <inkml:trace contextRef="#ctx0" brushRef="#br0" timeOffset="60031.56">21065 14720 42 0,'0'0'22'0,"0"0"1"16,0 0 0-16,0 0-4 0,86-16-3 15,-65 12-1-15,0 0-6 16,1 1-2-16,1 2-1 0,-1-1 0 16,1 1-1-16,0 1 0 0,0 0 0 0,-1 0 0 15,2 0-1-15,1 0 0 0,-1 0 0 16,0 0-2-16,0 0 3 0,4 0 0 15,-1-2-2-15,4-1 1 0,2-1-1 16,3-1 2-16,4-1-1 0,1 0 2 16,0 1-2-16,2-1 1 0,-3 0 0 0,2 1-1 15,0 0 0-15,-1 0 1 0,-4 0-2 16,0 0 1-16,-3 2-2 0,-1-1 0 16,-5 1 1-16,0 2-2 15,-8-1 1-15,0 2 2 0,-1-1-2 0,-1 1 3 16,8 0-3-16,-4 0 1 0,3 0 2 15,-1 0-3-15,2 0 1 0,0 0 1 16,-2 0 0-16,0 0-2 0,1 0 3 16,-1 0-2-16,1-3 1 0,-2 1 0 15,3-2 1-15,-1 0 0 0,-2 1-4 0,-7 1 2 16,1-1 1-16,-7 1-1 0,-5 1-1 16,2 1 0-16,-3-2-2 0,0 0-2 15,1 1 1-15,5-1 0 0,-3 1 0 16,3-3 1-16,6 2 0 0,-4-1 0 15,4 3 0-15,-5-2-1 0,-5 2 1 0,6 0-1 16,-5 0 1-16,9 0 1 16,4-1-1-16,-1 1-1 0,7 0 1 15,0-2 1-15,1 0-1 0,-1 1 2 16,0 1-1-16,-1-1-2 0,0 1 2 0,-1-2-2 16,-1 2 1-16,-2-2 1 0,-4 1-1 15,0 0 0-15,2-2 1 0,-7 3 1 16,9 0-2-16,-1-2 0 0,-1 2-2 15,2 0 2-15,-3-2-1 0,1 1-1 16,-6 1 0-16,6-2 1 0,0 2 1 0,-6 0 2 16,6 0 0-16,-6 0-1 15,1 0-1-15,-1 0 3 0,0 0-2 16,0 0-2-16,0 0 2 0,0 0 0 16,-3 0 0-16,3-1 2 0,-8 1-1 0,6-1-1 15,-5 1-1-15,5-2 0 0,1 1 0 16,-1-1 0-16,0 0 0 0,0 1-1 15,2-1-1-15,-3 1-1 0,2-1 2 16,-5 1 0-16,5 1-2 0,-6 0 6 16,6 0-3-16,0 0-3 0,-7 0 3 0,5 0 2 15,-3 0-4-15,-3 0 5 0,2 0-3 16,-6 0 0-16,0-2 1 0,0 2 0 16,1 0-1-16,1 0 0 15,-1 0-1-15,1 0 2 0,-1 0-1 0,1 0 2 16,-1 0-2-16,1 0 0 0,-2 0-3 15,0 0-4-15,0 0-6 0,0 0-2 16,0 0-3-16,0 3-11 0,-5 0-12 16,-2 5-24-16,0-2-20 0</inkml:trace>
  <inkml:trace contextRef="#ctx0" brushRef="#br0" timeOffset="60782.5">24842 14675 218 0,'0'0'48'0,"0"0"-9"16,0 0-9-16,0 0-9 0,0 0-7 15,0 0-8-15,0 0 0 0,0 0-2 16,0 0-1-16,8-27-1 0,1 25 3 15,7-1-2-15,1 0 4 0,9 0-1 16,2 0-1-16,-1 0-1 0,4 0-2 0,-1 0-1 16,0 1 2-16,1-1-1 15,-1 2-2-15,0 0 0 0,1-1-4 16,-1 0 2-16,-2 2 0 0,-8 0 0 0,0 0-2 16,-7 0 1-16,0 0-1 0,0 0 1 15,-7 0-2-15,1 0 1 0,-7 0-4 16,0 0 1-16,0 0-3 0,2 0-1 15,-1 0 0-15,0 0-5 0,-1 0-4 16,0 0-6-16,0 0-12 0,0 0-6 0,-5 0-10 16,-8 0-9-16,-6 4-7 0</inkml:trace>
  <inkml:trace contextRef="#ctx0" brushRef="#br0" timeOffset="61056.19">24830 14676 175 0,'0'0'67'0,"0"0"1"16,0 0-7-16,0 0-15 0,0 0-13 0,0 0-12 15,0 0-4-15,0 0-1 0,0 0-3 16,0 0-2-16,62-16-3 16,-36 13-3-16,2 1-1 0,-1 1-1 15,1-1 0-15,-1 2-3 0,-3 0 0 0,-6 0-3 16,1 0 2-16,-3 0-1 0,-2 0 1 15,4 0 1-15,-5 0-1 0,0-1-1 16,-2 1-2-16,2-3-4 0,-1 3-5 16,-8-2-6-16,3 2-9 0,-7 0-12 15,0-1-17-15,0 1-17 0,2 0-16 0,-1 0-15 16</inkml:trace>
  <inkml:trace contextRef="#ctx0" brushRef="#br0" timeOffset="61300.93">24904 14716 252 0,'0'0'71'0,"0"0"-10"0,0 0-12 16,0 0-11-16,0 0-5 0,0 0-8 15,0 0-6-15,0 0-5 0,0 0-2 16,92-38-3-16,-68 33-1 0,0 1-4 15,2 1-2-15,0 0-2 0,0 1-1 16,0-1 0-16,-2 2-3 0,0-1-2 0,1 2-6 16,-2 0-8-16,-7 0-19 0,4 0-41 15,-7 2-69-15,4-1-113 16</inkml:trace>
  <inkml:trace contextRef="#ctx0" brushRef="#br0" timeOffset="63853.05">24020 16433 317 0,'0'0'50'15,"0"0"-3"-15,0 0-9 0,0 0-8 16,0 0-6-16,0 0-7 0,0 0-8 15,0 0-4-15,0 0-4 0,-3-21-2 0,-12 21-3 16,-6 6 2-16,-6 6 0 16,2 6 1-16,-1 1 2 0,2 4-2 15,0 5 2-15,1-4-4 0,0 1-3 16,3-2 2-16,1-6 1 0,3-1 4 0,5-4-2 16,2-4 1-16,2-4-1 0,4-1 1 15,0-1 2-15,3-2-1 0,-1 0 1 16,1 0-3-16,0 0 1 0,0 2 0 15,0-2 0-15,1 0 0 0,9-3 2 16,3-4-2-16,0 3-1 0,2-1-1 0,-1-1-1 16,2 2 0-16,-4 2-1 0,6 1 1 15,0-2-4-15,3 2-6 16,5 0-3-16,0 1-5 0,-1 0-7 16,-3 0-7-16,-4 0-11 0,-1 0-9 0,-5 0-13 15,0 1 6-15,1 0-3 0,-7-1 8 16</inkml:trace>
  <inkml:trace contextRef="#ctx0" brushRef="#br0" timeOffset="64073.17">23999 16459 240 0,'0'0'65'0,"0"0"0"0,0 0-6 15,0 0-16-15,0 0-6 0,0 0-11 0,0 0-9 16,0 0-7-16,0 0-7 0,0 0 1 15,-21-19-4-15,20 23 0 0,-2 7 4 16,2 9-5-16,1 4 3 0,0 6-3 16,0-2-4-16,0-1-2 0,0 1-3 15,0 0-4-15,0-3-9 0,0 0-9 0,1-4-17 16,3 0-20-16,-1-8-33 0,0-3-32 16</inkml:trace>
  <inkml:trace contextRef="#ctx0" brushRef="#br0" timeOffset="64679.21">24369 16490 405 0,'0'0'65'0,"0"0"-17"16,0 0-18-16,0 0-16 0,0 0-8 15,0 0-9-15,0 0 0 0,0 0 2 16,0 0 1-16,1-10 4 0,-1 24-5 0,2 5 5 16,-1 1-8-16,1-2 1 0,-2-6 3 15,2 2-4-15,-2 0 2 0,0-3 1 16,2 2-2-16,-2-6 0 16,0-2 3-16,0-5-1 0,0 0 2 0,0 0 1 15,0 2-1-15,0-1 5 0,1 0-2 16,-1-1 0-16,6 0 0 0,3 0-3 15,4-7 1-15,3-5 0 0,-1-1-1 16,0-5 0-16,1 2-1 0,0-4 2 16,1 0-1-16,-2 1-4 0,2-1 4 0,-4 6-4 15,-1 1 6-15,-1 2-1 0,-3 5 0 16,-1 0 0-16,1 0 1 0,-5 3-4 16,4-4 1-16,-4 5 0 0,0-1-3 15,0 0 3-15,-3 3 0 0,0-2 0 16,0 2-1-16,0 0-1 0,2 0 0 15,-2 0 2-15,0 0-1 0,0 0 1 16,0 0-1-16,-8 7 0 0,1-2 0 16,-6 6 0-16,2-2 0 0,0 4 0 15,-3 1 1-15,1 4 5 0,0 2-5 0,1 0 3 16,1 0-4-16,1-5-1 0,1-2 2 16,5-5-3-16,1-3 0 0,0-1-1 15,3-4 0-15,-2 0 1 0,2 7 0 16,0-4 0-16,0 7 2 0,3 0-2 15,5-7 1-15,5 3 0 0,-3-2-4 16,6 1-2-16,1-2-5 0,-1-2-9 0,9 0-7 16,-4-1-15-16,2 0-5 15,-7 0-15-15,3 2-1 0,0-2-16 16,1 0-4-16</inkml:trace>
  <inkml:trace contextRef="#ctx0" brushRef="#br0" timeOffset="65091.09">24827 16602 167 0,'0'0'68'0,"0"0"7"0,0 0-7 0,0 0-5 16,0 0-15-16,0 0-8 16,0 0-10-16,0 0-3 0,0 0-7 0,0 0-8 15,8-5-3-15,-4 0-4 0,-1 1 0 16,1-4 2-16,0-7 0 0,1-1 0 15,2-3-1-15,-1 1-9 0,1-2 7 16,-3 0-6-16,1 7 5 0,-1-4-1 16,-1 2 1-16,0 3-1 0,-2-6 1 0,1 7 1 15,-2-2-1-15,1 2 0 0,-1 0-1 16,0 0-1-16,0 5 0 0,0 3 0 16,0 3-1-16,0-3 0 0,0 3-2 15,0-1-1-15,0-1-1 0,0 2 1 16,0 0 0-16,0 0 2 0,0 0 1 15,0 12-2-15,-1 1 2 0,-1 6-2 16,1 2 2-16,1-4-2 0,0 7 1 16,0-3 3-16,0 1-6 0,0-2 4 15,7-2-6-15,0-1-3 0,-1-5-3 0,3 1-14 16,2-2-15-16,2-2-25 0,4 1-1 16,3-2-6-16,1-1-16 15,-5-5-14-15,4 1-20 0</inkml:trace>
  <inkml:trace contextRef="#ctx0" brushRef="#br0" timeOffset="66242.88">25569 16346 303 0,'0'0'57'0,"0"0"-10"0,0 0-17 16,0 0-15-16,0 0-7 0,0 0-6 0,0 0-2 15,0 0 0-15,0 0 0 0,-36 32 0 16,24-10-2-16,1 0 1 0,-1 4 5 16,2-2-4-16,0 3 7 0,3-2-6 15,-1 0-3-15,5-6 2 0,1-3-2 16,2-3 0-16,0-3-1 0,0 1 1 15,0-6-2-15,0 3 3 0,2-4 3 16,1-1-2-16,6 2 2 0,-3-5-1 16,7 0 1-16,2 0 1 0,-1-7-1 15,0-4 0-15,1 1 4 0,-4-3-1 0,-2 5 4 16,1-3-1-16,-3 0 1 0,-1 2-1 16,2-5 0-16,-4 7-2 0,-3 2 4 15,3 2-3-15,-4 3 2 0,0 0-4 16,0-1 0-16,2 1-5 0,-1-2-2 15,1 2 1-15,-1-1-1 0,1 1 4 0,-1-1 1 16,1 1-2-16,-1 0-1 16,1 0 3-16,0 0-2 0,0 4 1 15,1 0 0-15,-2 1 0 0,-1 1-3 16,0 0 1-16,0 7-1 0,0-3 0 0,0-6-1 16,0 3 1-16,0-7 2 0,0 0-3 15,0 0-1-15,0 2 1 0,0-1-2 16,0 0 1-16,0 1 2 0,0 3 0 15,0 0 0-15,0 2-1 0,0-3 1 16,3-2-1-16,3-1 1 0,-3 0 4 0,1 3-3 16,0-4 1-16,1 0 0 15,-1 0 1-15,4-4 3 0,-4 2-3 0,-2-2 5 16,1-5-4-16,-1 4-1 16,-2-8-1-16,0-5 1 0,0 1-1 0,0-1-1 15,-2 3 3-15,1 1-6 0,-1 9 5 16,2-10-2-16,0 10 2 0,0-9-1 15,0 1-1-15,0 3 0 0,6-4 0 16,3 4 0-16,5-4-1 0,0 3 0 16,1 1-1-16,1 0 1 0,-1 5 0 0,-2-1-1 15,-3 2 1-15,-5 4-2 0,6-4 0 16,-5 4-1-16,-2 0 2 0,6 0-1 16,-4 0 0-16,-2 0 4 0,2 1-3 15,-3 2 1-15,0 1 1 0,1 2-2 16,-2-2 2-16,-1-1 0 0,5 5 0 15,-3-4 0-15,2 2 1 0,1 1 1 16,2-2-1-16,4 2-2 0,2 1 2 16,0-3-3-16,-1 1 1 0,-3-1 7 15,0-1-6-15,0 0-1 0,-5-3 0 0,2 3-7 16,-3-1 5-16,-1 0 5 0,0 1-4 16,-3 0 7-16,0 7-4 0,0-2 3 15,-6 5-2-15,-2-1-1 0,0-8 0 16,-2 5-2-16,0 1 1 0,3-5 1 15,-3 4 1-15,4-3-2 0,0-4 0 16,1 2 0-16,2-3 1 0,0 1-2 16,0 0 1-16,0 2-4 0,0-4 3 15,0 2 1-15,-4 4 0 0,4-4 0 16,-4 2 0-16,-1 3-3 0,0-3 3 0,-7 1-2 16,5-1-1-16,-6 1 1 0,8-4-2 15,2 2-2-15,1-4-2 0,5 0-13 16,0 0-28-16,0 0-37 0,0 0-25 15,0 0-45-15</inkml:trace>
  <inkml:trace contextRef="#ctx0" brushRef="#br0" timeOffset="66790.57">26122 16402 405 0,'0'0'57'0,"0"0"-10"16,0 0-15-16,0 0-10 0,0 0-8 16,0 0-6-16,0 0-4 0,0 0-1 0,0 0-1 15,0 0 0-15,0-7 0 0,0 10 0 16,0 12-1-16,0 6 0 0,-3 5 6 16,-3 0-7-16,1-2 3 0,2-7-4 15,2 1-3-15,1-7 1 0,0 1 2 16,0 4 0-16,3-5 0 0,3 3 1 0,-2-6-1 15,3-2 1-15,3-2 0 16,-1-2-1-16,1 0 2 0,2-2-2 16,4 0 3-16,1-4-1 0,1-5-1 15,-1-2 1-15,-4-1 2 0,0-3-3 0,-3 0 3 16,-4 2-2-16,-2-2 2 0,-1-3 0 16,-1 5-5-16,0-9 7 0,-2 3-4 15,0 2 6-15,-2-7-3 0,-3 9 0 16,1-1 0-16,-1 9 1 0,1-6 1 15,-2 5-1-15,2-2 1 0,-2 3 1 16,3 2-3-16,2 2 0 0,1 3-2 16,0-2-1-16,0 2-1 0,0 0-1 15,-2 0-1-15,-2 0 1 0,-5 2 0 16,-2 8 1-16,-4 2 0 0,4 3-2 0,-2 1 0 16,4-4-1-16,2 3 0 0,1-5-1 15,5 0 9-15,-2 1-6 0,3 0 5 16,0-1-4-16,1 1-2 0,9-4 1 15,2 2 0-15,0-4-2 0,3-2 2 16,5 0-4-16,2-3-3 0,7 0-4 0,-1 0-19 16,1 0-25-16,-5 0-55 15,1-3-80-15</inkml:trace>
  <inkml:trace contextRef="#ctx0" brushRef="#br0" timeOffset="67596.42">26804 16494 417 0,'0'0'48'16,"0"0"-3"-16,0 0-13 0,0 0-11 15,0 0-9-15,0 0-6 0,0 0-4 16,0 0 1-16,0 0-2 0,0 0 0 16,17-35 0-16,-11 33-1 0,6 0-1 15,5-1-1-15,-5 2-1 0,6-1 0 0,1 1-1 16,-1-2-3-16,5 0-8 0,-7 1-8 16,1-1-18-16,-5 3-25 0,-5-1-24 15,6 1-36-15,-7 0-27 0</inkml:trace>
  <inkml:trace contextRef="#ctx0" brushRef="#br0" timeOffset="67778.47">26684 16638 241 0,'0'0'74'15,"0"0"-1"-15,0 0-16 0,0 0-21 16,0 0-13-16,0 0-11 0,0 0-9 15,104-2-3-15,-69-3-3 0,0 1-8 16,1 0-8-16,0-2-19 0,1 1-18 0,-2 0-34 16,0-3-37-16</inkml:trace>
  <inkml:trace contextRef="#ctx0" brushRef="#br0" timeOffset="68410.58">27420 16333 498 0,'0'0'58'0,"0"0"-18"0,0 0-16 0,0 0-11 15,0 0-8-15,0 0-5 0,0 0 1 16,0 0-1-16,0 0-1 0,-14 4 1 15,9 13-1-15,2-6 0 0,0 7 1 16,3-6 0-16,0-2-1 0,0 3 4 16,0-1-4-16,0 3 1 0,2-5 5 15,2 4-6-15,-1-4 5 0,-1-6-4 0,-1 0 1 16,-1-4-2-16,0 0 2 0,0 0-1 16,1 3 0-16,-1-3 2 0,2 2 1 15,-2-2-1-15,1 0 0 0,4 0-1 16,2-2-5-16,3-8 4 0,2-2-5 15,0-1 5-15,0-2 1 0,0 2 0 16,-1 4-1-16,-1-2 1 0,-2 5-1 0,0 0 0 16,-1 1 2-16,-4 1-2 15,6-2 0-15,-4 4 1 0,-1 1-1 16,7-1 0-16,-5 2 1 0,4 0-2 0,6 0 1 16,-3 5 0-16,0 1-1 0,-3 1 0 15,1 2 1-15,-2 2 0 0,0 0-1 16,0-1 1-16,-3-4 0 0,2 2-1 15,3 1 1-15,-6-3 0 0,7 3 5 16,-6-4-4-16,-3-2 7 0,1 0-6 0,-1-3-4 16,4 0 4-16,4-9-6 0,0 2 7 15,-4-5-1-15,1-3 1 0,-3 0 1 16,1-6-1-16,-3 7 0 16,-2-4 1-16,-1-2-2 0,0-1 0 0,0-6 1 15,0 1-2-15,-4 3 2 0,-2 2-2 16,1-2 0-16,-1 3 0 0,1 7 0 15,-1-1-1-15,3 5-1 0,0 0-3 16,-1 0-5-16,3 4-10 0,-1 0-33 16,2 5-45-16,-4 0-93 0,3 9-106 0</inkml:trace>
  <inkml:trace contextRef="#ctx0" brushRef="#br0" timeOffset="68602.87">27842 16418 150 0,'0'0'-89'0</inkml:trace>
  <inkml:trace contextRef="#ctx0" brushRef="#br0" timeOffset="70251.18">24192 17113 187 0,'0'0'58'16,"0"0"-3"-16,0 0-7 0,0 0-5 15,0 0-5-15,0 0-9 0,0 0-8 16,0 0-8-16,0 0-4 0,-11-58-6 16,9 55-2-16,2 3-1 0,-7 0 1 0,-3 0 0 15,-4 3 1-15,-3 6-2 0,5 5 0 16,1-2 0-16,3 6-2 0,-1 2 1 16,2 3 0-16,-2 4 1 15,-1 3 14-15,2 2-15 0,-1-2 11 0,1 1-5 16,2-2-13-16,1-10 11 0,5 1-8 15,0 1-3-15,0-13 0 0,2 7 3 16,6-4 0-16,-1-5 0 0,6 0 1 16,3-6-3-16,3 0 1 0,6-6 0 15,-2-5 4-15,0-2 1 0,-3-3 1 0,2-4 0 16,-4 1 2-16,0-1-12 0,-1 1 14 16,-2 0-8-16,-1 3 14 0,-2-3 3 15,-3 6-13-15,-2-1 14 0,-3 5-14 16,-1-3 15-16,0 1 0 0,-2 7 0 15,1-1-1-15,-2 5 0 0,0 0-5 16,0 0-3-16,0-3-4 0,0 3-2 16,0 0-2-16,0 0 1 0,-3 0 2 15,-6 8 1-15,-2 5 13 0,-2 9-16 16,0-1 13-16,5 0-4 0,1 2-14 0,3-6 12 16,1-2-10-16,1-2-1 0,1-2 1 15,1 1 0-15,0-1 0 0,0 1 1 16,6-6 2-16,0 3 1 0,2-7 0 15,4 1-2-15,-2-3 1 0,7 0 0 16,-4-5 0-16,6-5 1 0,-6-2 1 0,-1-2 3 16,-4 3 0-16,-3-2-6 0,-1-4 7 15,-1-1-15-15,0-1 13 0,-2-1-3 16,-1 4-12-16,0-2 17 16,-1 2-18-16,-5 1 17 0,2 3-1 0,-2 3 2 15,-1 0 0-15,4 5-1 0,1 1-1 16,2 3-2-16,0-2-1 0,0 2-1 15,0-1-1-15,0-6-2 0,5-2 0 16,6-1 1-16,4-1-1 0,-1 6 1 16,2 3-1-16,4 0-1 0,-2 1-1 0,2 1 4 15,0 0-2-15,1 0 2 0,-1 0-1 16,6 0 3-16,-9 0-1 0,2 0 1 16,-7 0 1-16,-5 0 0 0,-2 0 2 15,-5 0 2-15,5 0 2 0,-1 0-2 16,1-2 2-16,-1 2 1 0,-4 0-2 15,0 0-1-15,0 0 0 0,0-3-1 16,1 1 0-16,-1 2-2 0,0-3 0 16,0 3-1-16,0-3-2 0,0 3 0 15,0-1 0-15,-1 1 1 0,-8 0-1 0,-1 7 1 16,-4 4-1-16,5-2-2 0,2 3 1 16,1-4-2-16,3 2 2 0,-3 0 3 15,6 2-2-15,0 5-2 0,0-6 14 16,0 5-17-16,2 0 16 0,2-7-2 15,2 7-9-15,-2-9 1 0,-3-2 1 0,5 3-1 16,-3-7 0-16,0 3 10 0,0-2-9 16,-3-2 0-16,0 0-1 15,0 0 0-15,0 1-5 0,2 1 4 16,-2 0-2-16,0 3 3 0,-5 5 1 0,-5 0-2 16,-6 4 0-16,2-3-1 0,2-4-5 15,-2 1-4-15,5-7-6 0,4 1-12 16,1 1-10-16,4-3-17 0,-1 0-30 15,1 0-22-15,11 0-41 0</inkml:trace>
  <inkml:trace contextRef="#ctx0" brushRef="#br0" timeOffset="70754.31">24911 17102 313 0,'0'0'79'0,"0"0"-15"15,0 0-13-15,0 0-13 0,0 0-9 16,0 0-8-16,0 0-10 0,0 0-7 16,0 0-3-16,-3-12-1 0,-4 13 1 0,-3 10 0 15,0 5 0-15,-1 1 0 0,3-1-2 16,2-2-1-16,2 1-1 0,2 2 2 16,1-6 15-16,1 6-14 0,0 0 14 15,1-8-15-15,5 5-3 0,0-7 1 16,2-2 2-16,0 3-1 0,2-7 0 15,7 0 3-15,1-1-2 0,6 0 1 16,-2-2 0-16,-3-6 0 0,0-2 1 16,-2-3-1-16,-4-1-12 0,-1-4 13 15,-3 0-16-15,-1-1 16 0,-2-1 2 0,-3 4-1 16,-2 0 3-16,-1-4 0 0,0 5 0 16,-3-10-1-16,-3 7 1 0,-3 3 0 15,0 1 1-15,0 5-2 0,0 0 0 16,2 5-2-16,-3-2 1 0,1 1-2 15,5 2 0-15,-1 1 0 0,-2 2-2 16,2 0 2-16,-1 0-1 0,-3 0-2 16,6 0 0-16,-3 0-2 0,4 0 2 15,2 0-3-15,-2 0 2 0,2 6 0 16,0 4 1-16,0 2-1 0,3 0 1 0,7-2-2 16,2 3-2-16,2-1-2 0,0 0-7 15,1 0-5-15,-2 0-9 0,0 2-9 16,0-2-10-16,0-1-13 0,1 1-11 15,1 2-19-15,-1-6-7 0,2 3-21 16</inkml:trace>
  <inkml:trace contextRef="#ctx0" brushRef="#br0" timeOffset="71003.5">25364 17198 438 0,'0'0'29'0,"0"0"-15"0,0 0-8 16,0 0-4-16,0 0-3 0,0 0 1 15,0 0-4-15,99-36-4 0,-73 36-6 16,-1 0-6-16,0 0-8 0,-7 0-15 15,3 0-22-15,-8 1-26 0,-2 1-35 16</inkml:trace>
  <inkml:trace contextRef="#ctx0" brushRef="#br0" timeOffset="71191.46">25325 17320 316 0,'0'0'64'0,"0"0"-10"0,0 0-10 16,0 0-13-16,0 0-7 0,0 0-10 16,0 0-7-16,0 0-5 0,0 0-12 15,59 43-8-15,-26-40-23 0,9-1-12 16,5-2-40-16,7 0-24 0,9-6-60 0</inkml:trace>
  <inkml:trace contextRef="#ctx0" brushRef="#br0" timeOffset="71918.62">26484 17016 445 0,'0'0'65'0,"0"0"-14"0,0 0-12 0,0 0-11 16,0 0-9-16,0 0-6 0,0 0-2 15,0 0-6-15,0 0-1 0,0 0-2 16,-5-60-2-16,5 59 0 0,0 0-3 16,0 1-1-16,0 0 2 0,0 0 2 15,0 0-1-15,0 10 1 0,2 8 0 0,0 8-1 16,-2-11 1-16,1 5 2 0,-1-5-4 16,0-3 2-16,2 6-3 0,-2-7 3 15,1 0 1-15,1-1-1 0,-2-5 2 16,1 3-2-16,-1-8 0 0,3 0 1 15,0 2 0-15,0-1 0 0,7-1 0 0,0 0 0 16,6-8 0-16,3-4 0 16,1-3 2-16,2 0-3 0,-2-1 0 15,3-2 0-15,-1 2 0 0,-3 0-1 16,-5 5 2-16,-2 3-2 0,-5 3-1 0,-2 2 0 16,4 1 0-16,-4 2-1 0,4 0 0 15,3 10 1-15,-1-3-3 0,-1 2 4 16,0 3-3-16,-3 2 2 0,-1-1 0 15,3 6 2-15,-1-7-1 0,-1 0 0 16,1-1 1-16,-2-5 0 0,3 4-1 0,-3-3 1 16,-3-5-1-16,2 0 1 0,-5-2 2 15,0 0 2-15,0 0 2 16,4 0-2-16,0 0-1 0,5-4-1 16,-3-4-2-16,-3-4 2 0,-1-6 1 0,0 6-1 15,-1-8 1-15,1 0-2 0,-2 0 0 16,0-7-1-16,0 4 0 0,0-1 0 15,0 1 1-15,0 2-1 0,0 0-1 16,0 4-1-16,1 0-2 0,1 7-4 16,-2 4-10-16,1 1-21 0,-1 5-32 0,5 0-41 15,0 0-74-15</inkml:trace>
  <inkml:trace contextRef="#ctx0" brushRef="#br0" timeOffset="72311.52">26133 17358 505 0,'0'0'52'16,"0"0"-13"-16,0 0-14 0,0 0-8 0,0 0-8 16,0 0-1-16,0 0-12 0,84-42 6 15,-44 32-10-15,7-3 9 0,6 0 0 16,6-2-13-16,6-1 11 0,5 2-18 15,0 1 17-15,2-1 0 0,-1 1 0 16,0 1 1-16,2-1 0 0,-2 3-2 0,0-1-1 16,0 2-1-16,-3 4-4 0,-5 0-13 15,-3 3-17-15,-10 2-34 0,-1 0-39 16,-8 0-46-16</inkml:trace>
  <inkml:trace contextRef="#ctx0" brushRef="#br0" timeOffset="72963.44">26869 17440 186 0,'0'0'56'15,"0"0"3"-15,0 0-2 0,0 0-7 16,0 0 4-16,0 0-14 0,0 0-6 0,0 0-9 16,0 0-6-16,6-50-3 0,-5 45-1 15,-1 1-5-15,2-2-3 0,-2 6-2 16,0-1-2-16,0 1-3 0,0 0-3 15,0 0 1-15,0 0-2 0,-6 0 2 16,-8 7 4-16,-5 7-2 0,-2 2-3 0,0 3 2 16,-2 2 3-16,2 2-5 0,-2 1 3 15,0-4 0-15,3 0-4 0,1-3 2 16,5-9 0-16,6-1 3 0,3-2 0 16,2-3 0-16,0 1 4 0,0 0-6 15,3-3 1-15,-2 0-2 0,2 0-1 16,0 0 3-16,0 0-2 0,9 0 3 15,0-3-1-15,7-2 1 0,-3 0-2 16,-2 3 0-16,5-4 2 0,-5 5-2 16,3-2 1-16,6 1-3 0,-8 1-4 0,6 1 0 15,-6 0-2-15,1 0 1 0,7 0 0 16,-8 0-9-16,8 0-12 16,-8 0-15-16,-1-2-21 0,1 2-11 0,-8-3-23 15,6 1-25-15</inkml:trace>
  <inkml:trace contextRef="#ctx0" brushRef="#br0" timeOffset="73101.07">26869 17440 419 0</inkml:trace>
  <inkml:trace contextRef="#ctx0" brushRef="#br0" timeOffset="73222.29">26869 17440 419 0,'-43'-48'85'0,"43"47"-25"0,0 0-16 0,1 1-20 0,1-4-9 0,-2 3-8 0,1 1-3 0,5 0-2 16,4 0-2-16,0 6 1 0,2 6-1 15,-2 4 2-15,-4 5-4 0,-1 2 2 16,1 0-1-16,-1 2-3 0,0-3-3 0,-2 1-5 16,1-4-12-16,-1-3-11 0,-1-4-24 15,1-4-31-15,0-4-38 0,0 1-41 16</inkml:trace>
  <inkml:trace contextRef="#ctx0" brushRef="#br0" timeOffset="74178.73">27181 17340 545 0,'0'0'38'0,"0"0"-20"16,0 0-2-16,0 0-15 0,0 0 8 16,0 0-8-16,0 0 2 0,0 0-2 0,0 0-1 15,0 0 0-15,3 96-1 0,-3-76-1 16,0 3-2-16,-3-10 0 0,-2 3 1 16,3-6-2-16,1-5 3 0,-1 1-1 15,2-6 2-15,-1 0 1 0,1 0 2 16,0 1-1-16,-1 2 0 0,1-3 1 15,0 0 0-15,0 0 0 0,0 0-2 16,0-8 1-16,7-4-1 0,4-6-2 16,2 2 3-16,4-2 2 0,1 0-2 15,1 2 1-15,-1 1 0 0,1 1-4 0,2 1 2 16,-2-2 1-16,1 4-1 0,-2 0 1 16,-5 4 1-16,2 1 0 0,-8 1 0 15,-3 4-1-15,1-1 1 0,-5 2-3 16,0 0-8-16,0 0 9 0,1 0 3 15,1-3-3-15,-1 3 1 0,1 0 2 0,-2 0-3 16,0 0 2-16,0 0 7 16,-11 5-8-16,-7 6-1 0,-4 3 1 15,0 1 1-15,1-1-2 0,2 1 2 16,-1-1-1-16,4-1-1 0,4-2 1 0,6-6-2 16,3-3 0-16,2 3 1 0,1 1-1 15,-2-1 3-15,2 4-1 0,3-2-1 16,5-1 1-16,3 4-3 0,4-3 0 15,-5-5 0-15,9 1 1 0,0 0-1 16,-1-3-1-16,2 2-2 0,-2-2 0 0,-5 1-2 16,0 1-8-16,1-2-11 15,-2 2-18-15,1-2-15 0,0 3-13 16,-3-1 0-16,-6 0 0 0,2-2 9 16,0 0 14-16,-2 3 15 0,1-3 13 0,0 2 15 15,-5-2 5-15,5 0 5 0,1 0 5 16,-1 0 8-16,1 0 6 0,-2 0 7 15,2 0 5-15,3-2 0 0,2-1 3 16,-3-1-2-16,0 1 5 0,1-1-3 16,-2 1 0-16,-1-3-2 0,1-1 1 0,2 2-2 15,0-4-5-15,-4 3-5 0,6-4-3 16,-2-2-7-16,0 1 1 0,0 0 1 16,-2-2-3-16,2 0-2 15,-2 0-2-15,2-8-2 0,-3 8-3 0,1-1 2 16,-4 3 2-16,-2-1-12 0,2 1 6 15,-3-4-10-15,0-4-10 0,0 5 17 16,0 1-15-16,0 3 14 0,0 3 0 16,0 1 0-16,0 1-1 0,0 5-1 15,0-2 1-15,0 2 1 0,0 0 0 0,-4 0 1 16,-6 5 14-16,-2 8-14 0,-3 4 16 16,3 1-7-16,1 4-6 0,3-1 8 15,-1 1-12-15,5-6 2 0,1 1-3 16,3 0 2-16,0 1-1 0,1 3 1 15,7-2-1-15,3-4-3 0,2-3 1 16,4-2-2-16,4 1 0 0,3-4-1 16,2 1-3-16,2-5-4 0,2 1-9 15,0-2-15-15,1-2-30 0,4 0-40 16,-4 0-92-16</inkml:trace>
  <inkml:trace contextRef="#ctx0" brushRef="#br0" timeOffset="74371.42">28132 17392 316 0,'0'0'-75'15,"0"0"-85"-15</inkml:trace>
  <inkml:trace contextRef="#ctx0" brushRef="#br0" timeOffset="77319.57">23591 17443 44 0,'0'0'18'16,"0"0"7"-16,0 0-4 0,0 0 7 15,0 0 3-15,0 0-3 0,0 0 1 16,0 0-4-16,0 0-3 0,1 0-4 16,-1 0-1-16,0 0-2 0,0 0-8 15,0 0 0-15,0 0-5 0,0 0 4 0,0 0 2 16,0 0-1-16,0 0-1 0,0 0 1 16,0 0-2-16,0 0 2 0,0 0 0 15,0 0-1-15,0 0-2 0,0 2-1 16,0 0 1-16,-1-1 0 0,-2 4-4 15,-2 0 1-15,3-2 0 0,-5 4 0 16,4-5 0-16,-3 7 0 0,0-5 4 16,-1 4-5-16,-5 2 2 0,7-3-2 15,-7 3-1-15,-1-1 2 0,0 0-1 16,-3 3 2-16,1-2 0 0,0 0 0 0,0-1-2 16,-1-1 4-16,-1 2 0 0,-2-5-1 15,2 3 2-15,-4-4-5 0,0 1 2 16,0 1-1-16,-3-5 1 0,-2 5 0 15,-2 2-3-15,1-2 0 0,-2 2 0 16,0-2 2-16,-1 1 1 0,-2 1-1 16,-1-2 1-16,-2 3-2 0,-1 0-2 15,-3 0 4-15,-2 2-2 0,1-1 0 0,-2-2 0 16,-3-2-2-16,2 0 2 0,-2-4 3 16,0 4-3-16,1-3 2 0,0 1 0 15,0 1 0-15,3-3-4 0,1-1 2 16,3 1-1-16,2-2 1 0,2 2 3 15,1-2-3-15,1 4 3 0,3-3-2 16,-1 2-1-16,-2-3-1 0,2 4 2 16,-1-3-2-16,1 2 2 0,-1-2 0 0,-1 1-2 15,1-2 1-15,-3 0 0 0,-1 1 2 16,-2 2-2-16,-2 4 1 0,-2-5-1 16,0 1 2-16,-3-3-2 15,-1 0-2-15,-2 2 2 0,1 1-2 0,-3 0 2 16,1-1 2-16,-4-2-2 0,-1 0 0 15,-5 0 0-15,-2 0-1 0,-2 5 4 16,-2 0-4-16,-1 0 1 0,0-1 0 16,-2 2-1-16,3-4 3 0,-1 1-1 15,0-3 2-15,1 0-7 0,-2 0 6 0,-2 0-2 16,2 0-1-16,-2 0 6 0,2-5-5 16,0 1 0-16,5 1 1 0,1-3 1 15,3 4-4-15,1-3 1 0,3 5 1 16,1-4-2-16,0 1 2 0,-1-1 0 15,1 0-2-15,0 0 2 0,2 3 0 0,1-6 0 16,1 1 3-16,2-1-7 0,0 1 5 16,5 2-2-16,-1-1 1 15,1-2 4-15,2 0-5 0,0-1 3 16,1 1-3-16,-2 2 2 0,1-1 1 0,2 4-2 16,-2 2 1-16,2 0-3 0,-1 0 0 15,1 0 4-15,-1-3-3 0,0 1 2 16,2 0 1-16,-1-2-4 0,1 0 2 15,2 1 0-15,1 2-2 0,0-1 3 16,1 2-2-16,0 0 2 0,-1 0 0 0,-1 0 1 16,1 0-2-16,0 0-1 0,2 0-1 15,1 0 1-15,3-1 1 16,1-4-1-16,1 2 4 0,-1 2-3 16,1-3-1-16,1 4 1 0,2-5-2 0,6 3 0 15,-2-1 2-15,0 0 2 0,6 1-2 16,-5-2 0-16,6 1 0 0,1 0-3 15,-3-2 3-15,4 2 1 0,-1-1 2 16,4 2-2-16,2 1-1 0,-2-1 1 16,2-3-2-16,0 2 3 0,0 1-2 0,3 2 0 15,-1-2 1-15,1 2-1 0,0 0 2 16,-2-3-2-16,2 2 1 0,-1-1 2 16,1 0-3-16,0 2 1 0,0-3 1 15,0 2-1-15,0 1 1 0,-2-2 4 16,2 2 0-16,0-1 1 0,0 1-1 15,0 0 2-15,-1 0-2 0,1 0 1 16,0 0-3-16,0 0-2 0,0 0-1 16,-3 0-2-16,3-3 2 0,0 3-1 15,0 0-1-15,0 0 0 0,0 0 0 0,0 0 3 16,0 0-1-16,0 0 1 0,0 0-1 16,-1 7-1-16,1 0-1 0,-2 4 1 15,2 2 1-15,-1-2 1 0,-3 7-1 16,2-8-1-16,1 9 0 0,-1-8 2 15,1-7-2-15,-1 8-1 0,2 0 2 0,-1-1-1 16,1 1 1-16,0-6-1 16,0 0-1-16,0 1 0 0,0 0 2 15,0 0 0-15,0-7 0 0,0 0 0 16,0 0 0-16,0 2 3 0,0-1-2 0,0-1 3 16,0 0-4-16,0 0-1 0,0 0 1 15,0 0-1-15,0-1 2 0,0-6-1 16,1-2-2-16,2-9 1 0,-1 8-1 15,-1-8 0-15,-1-2 1 0,2 9 1 16,-2-9 1-16,1 2-2 0,-1 9 0 0,0-11-2 16,0 7 1-16,0-1 1 0,0 0-2 15,0 0 3-15,0 1-1 16,0 7 1-16,0 0 1 0,0 6-1 16,0-3 1-16,0 3-2 0,0 0 2 0,0-2-3 15,0 2 1-15,0-3 1 0,0 1-1 16,0 1 1-16,0 0-3 0,0 1 1 15,0-3 0-15,0 3-1 0,0-2 1 16,0 2-1-16,0 0 3 0,0 0 2 16,0 0-1-16,0 0 0 0,0 2 1 0,3 2-1 15,1 4-1-15,-1 2 2 0,1-2-3 16,1 1 1-16,-1-1 0 0,1-1 0 16,1-1 0-16,0 2 0 0,-3-4 2 15,0-2-2-15,-3-2 1 0,0 0 2 16,6 0 1-16,0 0 0 0,5 0-1 15,1 0-2-15,-3-2-2 0,2-1 1 16,-2-1 0-16,0 1 0 0,0-2-2 16,3-2-1-16,-4 2-1 0,6-6-1 15,-2 2 2-15,-2 3-2 0,4-1-1 0,-1-1 0 16,-3 4 3-16,3-4-1 0,0 1 0 16,-1 5-1-16,1-6-1 0,-3 2 4 15,-3 2-1-15,2-1 2 0,-6 2-1 16,1 1 1-16,-4 2-1 0,0 0 1 15,0 0 3-15,2 0 0 0,-1 0 1 0,2-2 1 16,-2 2-1-16,1 0 0 16,-2-2-1-16,1 2 0 0,-1 0-2 15,2 0-2-15,-2 0-2 0,1 0 0 16,-1 0-2-16,1 0 3 0,-1 0 2 0,2 0 0 16,-2 0 2-16,0 7-1 0,0 6 0 15,-3 6 1-15,-7 3-1 0,-2 3 1 16,-4-3 1-16,-1-1-1 0,-3 0-3 15,-1-3 0-15,0 2 2 0,-4 0 1 16,1 0-3-16,0 1 2 0,1-3-2 16,0-1 1-16,3-1 4 0,7-8-7 15,1 4-1-15,4-7-13 0,4-2-12 0,1 0-27 16,3-3-42-16,0 0-44 16,6-3-95-16</inkml:trace>
  <inkml:trace contextRef="#ctx0" brushRef="#br0" timeOffset="77980.44">21222 17369 190 0,'0'0'44'0,"0"0"-11"16,0 0-14-16,0 0-16 0,0 0-17 15,0 0-8-15,0 0-11 0,0 0-21 16,0 0-75-16</inkml:trace>
  <inkml:trace contextRef="#ctx0" brushRef="#br0" timeOffset="79698.48">21903 17051 186 0,'0'0'65'0,"0"0"-3"0,0 0-5 15,0 0-8-15,0 0-8 0,0 0-8 16,0 0-3-16,0 0-6 0,0 0-3 16,0 0-2-16,-26-70-6 0,25 70-1 15,1-3-6-15,-2 1-3 0,2 0-2 16,0 1-1-16,0 1-1 0,-1 0-1 15,1-3 1-15,0 3 2 0,0 0 0 16,0 0 3-16,3 6-1 0,1 2-2 16,5 2 2-16,-2 4-2 0,2-5 0 15,2 7 2-15,-1-5-3 0,-2-1 2 0,2 0-1 16,0-1-1-16,-4-1 2 0,4-1-2 16,-2 0 3-16,1-4-1 0,-2 1 0 15,-2-1 1-15,5-3-2 0,-4 0 2 16,2 0-2-16,8 0 0 0,-4-6 2 15,5-3-2-15,-1-1 1 0,1-2 0 0,-1-4-2 16,4 0 0-16,0-4 2 16,1-2-2-16,2 1-1 0,0-5 0 15,1 2-4-15,2 0-1 0,-2 2-3 16,1 2-11-16,-1 6-11 0,-5 1-31 0,1 7-43 16,-7 4-71-16</inkml:trace>
  <inkml:trace contextRef="#ctx0" brushRef="#br0" timeOffset="80099.14">21767 17095 412 0,'0'0'50'15,"0"0"-9"-15,0 0-9 0,0 0-16 16,0 0-6-16,0 0-9 0,0 0-1 16,0 0 2-16,0 0 2 0,0 0 0 15,-10 15 2-15,19 0-1 0,1 3 1 16,2-1 2-16,1 0-2 0,0 1 14 15,1-3-15-15,1 0 13 0,2 0-16 16,0-6 2-16,3 0-3 0,3-5 0 16,2-1 0-16,3-3-2 0,5 0 1 15,1 0 2-15,3-13-2 0,5-2-14 0,4-3 12 16,0-2-19-16,6-1 12 0,0 1-6 16,-1-2-16-16,1 2-19 0,0 2-22 15,-4-2-25-15,2 2-23 0,-5 1-43 1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11T04:57:29.3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395 15762 117 0,'0'0'22'0,"0"0"-3"16,0 0 0-16,0 0 0 0,0 0-1 15,0 0-1-15,0 0-4 0,0 0-3 16,0 0 0-16,0 0-5 0,-25-29 3 16,24 27-3-16,1 1 2 0,-2 0-1 0,2-1 0 15,-1 1 2-15,1-1-1 16,-2 0 4-16,2 2-1 0,-1-3 1 0,1 2-2 16,-3-1-1-16,3 2-1 0,0-1 0 15,0 1 0-15,-3-2-2 0,3 2 0 16,0-1-3-16,0 1-1 0,0-2-1 15,0 2-1-15,-1-1 0 0,1 1 0 16,0 0-4-16,0 0 1 0,0 0-1 0,0 0 3 16,0 0 1-16,0 0 1 0,0 6 2 15,4 3-2-15,2 4 2 0,0 1-1 16,1 0-2-16,0 4 0 16,0-1 0-16,1-2 0 0,-1 0 7 0,3 0-3 15,-4-3 0-15,-2 1-1 0,2-6-2 16,1 0 2-16,-3 2 0 0,-1-7-2 15,0 3 2-15,0-4 0 0,1 2 2 16,-1-2 6-16,7-1 6 0,-1-1 1 16,7-12-6-16,6-5 1 0,-2-1-12 0,0-2 5 15,0-1-3-15,-1 0 1 0,0-1-2 16,1 1-2-16,-2 0-2 0,2-1-3 16,-3-1-1-16,1 3-1 0,-3 1 0 15,0 1-4-15,1 2 3 0,-6 5-4 16,0 1 2-16,-1 5 4 0,-5 0-2 15,5 1-8-15,-6 2-13 0,1 2-9 16,-4 1-9-16,0 0-6 0,3-2-5 16,1 0-22-16</inkml:trace>
  <inkml:trace contextRef="#ctx0" brushRef="#br0" timeOffset="515.13">9418 15873 227 0,'0'0'44'0,"0"0"-15"0,0 0-1 16,0 0 0-16,0 0 0 0,0 0-5 0,0 0-3 16,0 0-5-16,0 0 0 0,-43-34-4 15,43 34-4-15,-2-1-4 16,2 1-3-16,0 0-3 0,-1 0-1 0,1 0-4 16,-2 0 2-16,2 0 2 0,-1 0 2 15,1 0 3-15,0 0 2 0,0 5 4 16,0 6-7-16,0-3 6 0,3 2-5 15,1-2 1-15,0 1 2 0,6 2-1 16,-4-5 0-16,3 5-2 0,1-5 1 16,-1-2-2-16,-2 2 2 0,6-2-2 0,-3 0 0 15,-1-1-3-15,2 0 2 0,-8-1 2 16,9-1 2-16,-6-1-2 0,6 0 2 16,3 0-1-16,-1-3 1 0,4-5 2 15,-1-1-4-15,1-3 2 0,0-5-2 16,5-1-4-16,1-6 3 0,2-2-7 15,1-1 1-15,1-3-5 0,-1-1-2 16,-1-1-5-16,1-1-13 0,-3 3-13 16,2 2-11-16,-3 3-15 0,1 5-20 15,-1 1-44-15</inkml:trace>
  <inkml:trace contextRef="#ctx0" brushRef="#br0" timeOffset="1092.98">8771 17611 167 0,'0'0'-6'0,"0"0"-11"16,0 0-14-16,0 0-16 0,0 0 4 15</inkml:trace>
  <inkml:trace contextRef="#ctx0" brushRef="#br0" timeOffset="1518.77">10756 17073 122 0,'0'0'13'16,"0"0"0"-16,0 0-5 0,0 0-7 16,0 0-6-16,0 0-11 0,0 0-26 15,0 0-35-15</inkml:trace>
  <inkml:trace contextRef="#ctx0" brushRef="#br0" timeOffset="2747.56">11064 16525 82 0,'0'0'18'16,"0"0"-1"-16,0 0-1 0,0 0 2 0,0 0 5 15,0 0-2-15,0 0 4 0,0 0-3 16,0 0-4-16,0 0-5 0,-35-60-2 15,35 60 2-15,-2-2 0 0,1-1 3 16,-2-2-2-16,0 1-3 0,3 1-2 16,0 3-1-16,-1 0-2 0,1 0 0 0,0 0 0 15,-2-3-1-15,2 3 1 0,-1-1-1 16,1 1-1-16,0-2 3 16,0 2 0-16,-2-2 3 0,2 2 0 0,0 0-1 15,0 0 0-15,0-3-4 0,-1 3 0 16,1 0-4-16,0-1-2 0,0 1-5 15,0 0-1-15,0 0-3 0,0 0-1 16,0 0 6-16,0 0-2 0,0 0 5 16,0 1 3-16,6 7-1 0,2 4 0 15,1-1 4-15,4 5 0 0,-3-1 1 0,-1-1-1 16,1-3-3-16,-1-1 0 0,-5-2 1 16,3-1 1-16,0 1-3 0,-2-2 2 15,-1 3-3-15,-1-7 1 0,1 1 1 16,-1 0-1-16,0-2 2 0,0 2 1 15,1 1 4-15,-4-4 2 0,3 0 2 0,9 0 3 16,1 0 0-16,7-8-4 16,0-5-1-16,1-5-4 0,2 0-7 15,1-3 5-15,2 1-5 0,-1-2 4 16,-3-1 1-16,-1 2-2 0,-2 1 1 0,-3 2-1 16,1-2 0-16,-2 4-2 0,-1 2-1 15,-5 3 0-15,3 1-2 0,-1 0 1 16,-4 5-3-16,1-2-2 0,-4 2-8 15,0 4-6-15,0-2-17 0,1 2-17 16,-2-2-19-16,4 3-35 0,2-2-75 0</inkml:trace>
  <inkml:trace contextRef="#ctx0" brushRef="#br0" timeOffset="3215.05">11078 16625 366 0,'0'0'49'0,"0"0"-14"0,0 0-4 15,0 0-12-15,0 0-9 0,0 0-5 16,0 0-2-16,0 0-1 0,0 0-2 16,-26-12 2-16,24 12-4 0,2 0 0 15,-1 0 1-15,1 0 1 0,0 0 1 0,0 5 0 16,0 6-2-16,4 3 2 0,1-7 0 16,1 6 1-16,-2-4 0 0,1-2 0 15,0 2 0-15,-1-3-1 0,2 1-1 16,0-2 0-16,8 2 2 0,-5-2 5 15,6 1 0-15,2-6 6 0,3 0-1 0,7 0-5 16,0-7 2-16,3-3-4 16,2 0-1-16,0-7 0 0,1-1-2 15,-2-1-2-15,0-5 2 0,-3 0-3 16,1-2 1-16,-5 2-2 0,1-3-4 0,-2 1 0 16,-3 6-5-16,0-1 4 0,-1 6-6 15,-6 4-15-15,-6 6-28 0,5 5-29 16,-8 0-39-16,6 4-109 0</inkml:trace>
  <inkml:trace contextRef="#ctx0" brushRef="#br0" timeOffset="9168.02">21070 16293 122 0,'0'0'41'0,"0"0"1"15,0 0-3-15,0 0-3 0,0 0-6 16,0 0-6-16,0 0-3 0,0 0-5 15,0 0-5-15,-11-33-5 0,9 31-2 16,2 0-4-16,-1 1 2 0,1 0-2 16,-2-1 0-16,2 2-2 0,-1-1 1 0,1 1-1 15,0-2 1-15,0 2 1 0,0 0 0 16,0 0 4-16,0 0 0 0,0 0-1 16,0 3 1-16,0 6 0 0,4-1 3 15,-1 1 0-15,0 0 1 0,0 2-4 16,0-2 1-16,0 2-2 0,0-2 1 15,0 1-2-15,1 1 1 0,0-1 2 16,2 4 0-16,-2-6 0 0,2 5-2 16,-1-6-2-16,0-2 1 0,-1 3-1 15,-1-4 3-15,0-1 0 0,2-3 3 0,-1 2 3 16,5-2 0-16,5 0-1 0,-2 0 0 16,5-5-2-16,-1-5-1 0,3-2 0 15,1-2-3-15,0-1 1 0,3-1-4 16,2-3 0-16,-2-1-1 0,-1 2-1 15,0 0 2-15,-2-1 0 0,-1 1 0 16,1 0 0-16,0 0-3 0,0 2 0 0,2-1-1 16,-3 4-4-16,-6 4-2 15,-1 2-9-15,-3 3-12 0,-6 2-18 16,2 0-23-16,-5 2-29 0,0 0-30 0</inkml:trace>
  <inkml:trace contextRef="#ctx0" brushRef="#br0" timeOffset="9631.62">21089 16407 264 0,'0'0'55'0,"0"0"-1"0,0 0-10 15,0 0-10-15,0 0-13 0,0 0-6 16,0 0-11-16,0 0 0 0,0 0-2 16,-11-24-4-16,9 22 2 15,2 2 0-15,0 0 2 0,0 0 1 0,0 0-2 16,0 5 0-16,0 4 0 0,3 0 0 15,3 0 0-15,-2 2 0 0,0-2 0 16,4 3 3-16,-4-2 4 0,4 2-2 16,-2-5 5-16,0-1-5 0,2 0 0 15,-1-2 0-15,7 3-3 0,-5-5 1 0,8 1-3 16,-1-3 1-16,1 0-1 0,6 0 1 16,-1 0 0-16,0-3-2 0,0-6 1 15,0-1-1-15,1-3-6 0,3-5 7 16,-1-1-3-16,4-4 1 0,0-3 1 15,2 0-3-15,0-2-3 0,1-3-3 16,3 1-7-16,0 1-15 0,-2 0-27 0,2 3-32 16,-2 3-51-1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11T04:58:54.6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426 16504 24 0,'0'0'9'0,"0"0"-5"0,0 0 1 0,0 0 0 15,0 0-1-15,0 0 2 16,0 0-1-16,0 0-3 0,0 0 2 16,0 0-3-16,0-32 2 0,0 32-1 15,0 0-3-15,0-3 1 0,0 2 0 0,0 0 0 16,0-1 1-16,0-3 3 0,1 0-2 16,1-1 2-16,1-1-2 0,-2 5 0 15,4-7 3-15,-1 2 1 0,3 0-1 16,-3-1 1-16,2-1 0 0,2-4 2 15,-4 6 1-15,3-4 2 0,0 4 6 0,-2 0-1 16,1 0 1-16,-4 4 0 0,3-5-1 16,-2 4-1-16,-2-1 2 15,5-3 2-15,-5 6 1 0,1-3-1 16,1 2 0-16,-2-2 1 0,1 1-1 0,0-6 0 16,3 2 0-16,-4 3-1 0,2-4 1 15,-1 4 0-15,-1 1 0 0,2 0-1 16,-3 4-1-16,0-1-2 0,0 1-1 15,0-1-1-15,3-1-1 0,-3 2-1 16,0-1-2-16,1 1-2 0,-1-2-1 0,0 2-2 16,0 0-1-16,0 0-1 0,0 0 0 15,0 0 2-15,0 0-2 0,-1 0 0 16,-2 0 2-16,2 0-4 16,-4 3 1-16,2 1 0 0,-3 4-1 0,2-2 0 15,-2 4 1-15,-2 1-1 0,3-2 2 16,-3 4 0-16,-1-1-1 0,-1-1 2 15,1 1-2-15,0-2-1 0,0 2 1 16,3-4-3-16,-5 4 2 0,3 0 0 16,-4 1 2-16,1 2-2 0,3-5 1 0,-2 1 3 15,6-3-4-15,-2 0 5 0,0-1-5 16,0 2 0-16,0-2 1 0,0-2-1 16,1 2 3-16,-1 1-3 0,1 0 0 15,-2-1 0-15,1 2 0 0,1-1 1 16,0 1-1-16,2-6 2 0,1 2-2 15,-1-2-2-15,2 2 4 0,-2-3-1 16,0 3 0-16,3-5 1 0,-1 0-2 16,1 0 2-16,0 1 0 0,-2 1-1 15,2 1 2-15,-1-3 0 0,1 0-3 0,-2 1 2 16,2-1 1-16,0 2-2 0,0-2 0 16,-1 0 1-16,1 1 0 0,0-1 2 15,-2 0-2-15,2 2 1 0,0-2 0 16,0 0-1-16,0 2 0 0,0-2 1 15,0 0-1-15,0 0-1 0,0 0 1 16,0 2-2-16,0-2 0 0,0 0 0 16,0 0 0-16,0 1 1 0,3 0 1 15,2 1 1-15,5 3-1 0,3 0 1 16,0 2 0-16,3 1 0 0,-1 2 0 0,2-3-1 16,0 2-2-16,-1-2-1 0,2 3 2 15,-1-2-3-15,1-1 2 0,1 1-1 16,-3 1 2-16,1-2 0 0,-1 1-3 15,1 0 2-15,1-1-1 0,-1 2-3 16,-1 1 1-16,2-1-3 0,-2 1 3 0,1 2-2 16,-1 1-2-16,-2-5-3 0,-4 2-8 15,2-4-15-15,-3-2-11 16,-5-2-25-16,5 3-36 0,-2-5-45 16,3 0-102-16</inkml:trace>
  <inkml:trace contextRef="#ctx0" brushRef="#br0" timeOffset="1003.85">19494 16397 168 0,'0'0'46'0,"0"0"-9"0,0 0-17 15,0 0-5-15,0 0 0 0,0 0 4 0,0 0 6 16,0 0 5-16,0 0 3 16,0 0 0-16,0-29-4 0,0 27-6 15,0 1-3-15,0-1-5 0,0 1-6 16,0-1-3-16,0 0 1 0,0 2-2 0,0-3 1 16,0 2 3-16,0-1 0 0,-1 1 0 15,-1 0 1-15,1-1-1 0,1 0-2 16,-2 1 0-16,2-1-3 0,-1 1-1 15,1-1-2-15,-2 0 1 0,2 2-1 16,-1-1 0-16,1 1 0 0,0-1 0 0,-2 1 0 16,2-2 0-16,0 2 1 0,0-1 1 15,0 1-1-15,0-2 2 0,0 2 0 16,0 0 0-16,-1 0 0 16,1 0 0-16,0 0-1 0,-3 0 0 0,3 0-2 15,0 0 0-15,-1 0-1 0,1 0 1 16,0 0 0-16,-2 0 0 0,2 0 0 15,-2 0-1-15,-1 3 1 0,-2 6 0 16,1 0-1-16,-1 1 1 0,0 3-1 16,-2 2 0-16,-2 2 1 0,0 0 0 0,-2 1-2 15,0 2 2-15,-2 2 3 0,1 1-5 16,-2-1 6-16,2-2-6 0,0-1 1 16,3-7-1-16,1 0-2 0,2-5 2 15,3-5 0-15,-2 6 1 0,4-5 1 16,-2 0-1-16,2 1 0 0,1-4-1 15,-2 0 0-15,2 0 1 0,0 3 0 16,-1-2 1-16,1-1-1 0,-2 1 1 16,2-1-1-16,-1 1 0 0,1-1 0 15,-2 2 0-15,2-2 1 0,-1 2-2 0,1-2 1 16,-3 1 1-16,3 0-2 0,-1-1 3 16,1 4-1-16,-2-4 1 0,2 0 1 15,-1 0-1-15,1 0 5 0,0 1-1 16,0-1 0-16,0 0-1 0,0 0-5 15,0 2 2-15,0-2 0 0,0 0-1 0,0 0 3 16,0 2-4-16,0-2 0 16,0 0 0-16,0 0 0 0,0 0 0 15,0 3 0-15,0-3-3 0,0 0 0 16,0 0 1-16,0 0 1 0,0 0 1 0,4 2 2 16,5 4 0-16,-1-1 0 0,4 2 1 15,2 0-3-15,0 0 1 0,3 1 0 16,-1 0 1-16,0-3-2 0,0 3 1 15,1-2 0-15,-2 2-2 0,2 1 1 16,0 2-1-16,-1-4 0 0,1 2-1 0,-1 2-2 16,0-5 1-16,0 3-2 0,0 0-1 15,-1 2-4-15,-4-4-6 0,1 1-18 16,-5-2-14-16,-3-3-35 16,5 5-38-16,-5-5-51 0</inkml:trace>
  <inkml:trace contextRef="#ctx0" brushRef="#br0" timeOffset="2004.07">19500 16397 73 0,'0'0'31'0,"0"0"-3"16,0 0 1-16,0 0 2 0,0 0 8 15,0 0 1-15,0 0-1 0,0 0 2 16,0 0-1-16,-10-10-2 0,10 10-5 0,0-1-7 16,-2 1-4-16,2-3-4 0,0 1-5 15,0 1 0-15,-1-1-3 0,1 2-1 16,0-1-1-16,-2 1 0 16,2-2-2-16,0 2-1 0,-1-2-1 0,1 2 2 15,0-1-2-15,-2 1-1 0,1-2 0 16,-2 2-2-16,-1 0 0 0,-5 0 0 15,-1 10 0-15,-4 3-2 0,2-2 2 16,2 5-1-16,-3 0 1 0,1 3 5 16,1 0-6-16,-1 2 5 0,0 2-5 0,1-4 0 15,-1 1-1-15,0-3 2 0,4-5-1 16,1-1 0-16,1-6 1 0,3 0-1 16,-1 1 2-16,0-2-1 15,1-2 1-15,1 2 0 0,2-4 0 0,-1 0 0 16,1 0 0-16,-2 1 0 0,1-1-1 15,1 1 1-15,-1-1-1 0,1 2 0 16,0-2-2-16,-2 2 1 0,2-2 0 16,0 1 1-16,0-1 3 0,0 0-2 15,-1 1 1-15,1-1 0 0,0 0-2 0,0 4 3 16,-2-4 0-16,2 0-1 0,0 0 1 16,0 0 0-16,0 0 0 0,0 0-2 15,0 0-1-15,0 0 0 0,0 0-2 16,0 0 1-16,0 1 0 0,0-1 0 15,0 0 1-15,0 0 0 0,0 2 1 16,0-2 0-16,2 5-1 0,2-3 1 0,5 4 1 16,-1-1 0-16,1 1-2 15,-2-1 1-15,3 1 0 0,0 0 0 16,-2-2 2-16,6 4 0 0,-1-2-1 0,2-2-1 16,5 2 0-16,-1-1 1 0,-5-2-2 15,2 0 1-15,0 1-3 0,3-2 1 16,5 6-1-16,-3-4 0 0,0 3 0 15,1-2 0-15,0 3 1 0,-2-2-2 16,-4-1-1-16,-2 0 1 0,-3-3-2 0,-2 3 0 16,2-2-1-16,-7-2-1 0,0 3-3 15,-4-4-1-15,0 0-5 16,0 0-9-16,2 1-12 0,-1-1-42 16,-1 0-77-16,-1 0-133 0</inkml:trace>
  <inkml:trace contextRef="#ctx0" brushRef="#br0" timeOffset="2976.05">19473 16311 151 0,'0'0'44'16,"0"0"1"-16,0 0-1 0,0 0-5 15,0 0-4-15,0 0-4 0,0 0-1 16,0 0-3-16,0 0-4 0,0 0-2 0,-6-15 1 16,6 15-6-16,0-3-1 0,0 1-2 15,0 1-1-15,0-1-1 16,0 1 0-16,0 0-1 0,0-1-1 16,0 1-2-16,0-1-2 0,0 1-2 0,-2-1 1 15,2 0 0-15,0 1 0 0,-1-1 0 16,1 1-1-16,0-1-2 0,-2 1-1 15,2 1 0-15,-1 0 0 0,-4 0 1 16,0 0 0-16,-4 11 0 0,0 5 0 16,-1-1 0-16,0 5-1 0,0-1 1 0,0 1-2 15,-3 3 1-15,3-3 0 0,-2 1 1 16,-1 0 4-16,3-1-5 0,-4 2 5 16,2-4-5-16,0 0-3 0,2-6 3 15,2-3 1-15,2-1-1 0,3-5 2 16,0 0-4-16,-1 1 1 0,1-2 1 15,0 1-1-15,0 0 1 0,3-3-2 16,-1 0 0-16,-1 4 1 0,-1 0 1 16,2 0 1-16,-1 1 0 0,1-3-1 15,-1 3 0-15,1 0 0 0,-1-1-1 0,2-4 2 16,-1 0-1-16,1 0 0 0,0 2 1 16,0 0-1-16,0-1 1 0,-1-1-1 15,1 1 1-15,0-1 0 0,0 3 0 16,0-3 1-16,0 1 1 0,0-1 0 15,0 0-2-15,0 1 0 0,0-1 1 0,0 0-2 16,0 1 2-16,0-1-2 16,0 0 1-16,0 0-2 0,0 2 1 15,0-2 0-15,0 2 1 0,0-2 0 16,2 6 0-16,1-5 0 0,5 6 0 0,-2-3 0 16,1 0-1-16,1 1 0 0,1 1 1 15,0-3-2-15,2 2 1 0,2 2 0 16,-2-3-1-16,4 5 2 0,-1-2-1 15,1 1 0-15,3-1 0 0,-1 1-2 16,-1-1 0-16,0 1-3 0,-2-3-3 0,1 0-6 16,-1 2-11-16,-1 0-50 15,-3-4-64-15,-4 2-150 0</inkml:trace>
  <inkml:trace contextRef="#ctx0" brushRef="#br0" timeOffset="12732.33">25782 15754 112 0,'0'0'30'15,"0"0"-4"-15,0 0-4 0,0 0-4 16,0 0-5-16,0 0-5 0,0 0 2 0,0 0-1 16,0 0 1-16,0-17 0 0,0 16 1 15,0-1-3-15,0 1-1 0,0-1-1 16,0 2-3-16,0-1-1 0,0 1-1 15,0-1-1-15,0 1 1 0,0-2 0 16,0 2 0-16,0 0 3 0,0 0 0 0,1 0 1 16,7 3 0-16,-2 3-1 15,5 3 0-15,-5-3-1 0,1 0 2 16,1 0-2-16,0 3 0 0,-1-4 0 16,2-1 0-16,-1 3-1 0,1-1 0 0,-2 0 3 15,2 0-4-15,-1 1 4 0,0-2-4 16,-1 1-1-16,1-1 1 0,0-1-1 15,-5-3 0-15,1 3 1 0,-1-3 0 16,1 1 1-16,1 0 0 0,0 0 0 16,-5-2 1-16,5 0 3 0,0 0 1 0,0 0 2 15,5 0 2-15,0 0-5 0,2-9 1 16,5-4-6-16,-2-3 2 0,2 0-2 16,-1-3 1-16,0-2-1 15,0 1-1-15,-1-1-1 0,1 0-2 0,2 0 2 16,-2 0-2-16,2 1-1 0,1 0 2 15,-3 3-1-15,1 1-2 0,-2 2 1 16,1 2-3-16,-6 2-1 0,2 5-1 16,-3 0-4-16,2 0-8 0,-1 2-18 15,0 2-17-15,0 1-21 0,-5 0-26 0</inkml:trace>
  <inkml:trace contextRef="#ctx0" brushRef="#br0" timeOffset="13206.76">25720 15993 143 0,'0'0'53'0,"0"0"-5"0,0 0-6 0,0 0-6 15,0 0-7-15,0 0-9 0,0 0-8 16,0 0-7-16,0 0-4 0,0 0 0 16,-9-16 0-16,9 16 4 0,0 0 1 15,0 2-3-15,0 3 0 0,0 6 2 16,4 5-2-16,1-7 2 0,2 3 1 15,1-1-4-15,-2-5 1 0,4 2-1 16,2 0 3-16,-5-1-1 0,5-2 0 16,-5 0 0-16,6-3-2 0,-3 1 3 0,4-3-1 15,5 0 0-15,1-3-1 0,5-2 0 16,-2-4 1-16,0-2-2 0,2-1 0 16,-1-1-2-16,1-4 1 15,-2-3-1-15,5-1 1 0,-1-3-1 0,4-2-3 16,0-1-1-16,4-2-6 0,1-2-2 15,3 4-3-15,0-1-3 0,0 5-6 16,-1 3-13-16,-2 1-20 0,-4 7-24 16,-3 4-54-16</inkml:trace>
  <inkml:trace contextRef="#ctx0" brushRef="#br0" timeOffset="47891.35">8640 16518 20 0,'0'0'15'0,"0"0"0"15,0 0 1-15,0 0 3 0,0 0 2 16,0 0-5-16,0 0-1 0,0 0-3 16,0 0-3-16,62 27 1 0,-50-27-3 15,9 0-5-15,-3 0 0 0,-4 0-2 16,5 0 0-16,1 0 1 0,-8 0-2 0,8 0 1 15,-1 0-2-15,-8 0 1 0,8 0 0 16,-7 0-1-16,-2 3 5 16,4-2-5-16,-8 1 1 0,0-1-1 15,-6-1-3-15,0 0 6 0,0 0 0 0,1 0-3 16,1 2-4-16,-2-2-15 0,1 0-8 16,-1 0-7-16,-10 0-5 0</inkml:trace>
  <inkml:trace contextRef="#ctx0" brushRef="#br0" timeOffset="48382.7">8611 16588 166 0,'0'0'50'0,"0"0"-2"16,0 0 1-16,0 0-10 0,0 0-4 16,0 0-10-16,0 0-8 0,0 0-8 0,0 0-5 15,0 0-4-15,-13 7-3 16,13-7-2-16,0 2 1 0,0-2 1 0,0 2 1 15,13-2 2-15,3 2-1 0,1-1-1 16,1 1 0-16,2 1-1 0,-3-1-1 16,8 0-1-16,-8 0-5 0,1 0-1 15,-1 0-3-15,-7-1-1 0,10-1 0 16,-11 1 2-16,-2-1 2 0,0 0 5 16,-7 0 8-16,0 0 7 0,0 0 5 15,2 0 0-15,-1 0-3 0,-1 0-7 0,2 0-3 16,-2-1-1-16,-9-4 2 0,-7-1 2 15,-7 0-2-15,1 4 2 0,6 2 2 16,-4 0-1-16,3 0 4 0,4 0 1 16,-5 0-4-16,8 0 0 0,3 0 1 15,3 0-2-15,4 0 2 0,-2 0-2 16,2 0-1-16,-1 0-2 0,-1 0-1 16,1 0 1-16,-1 0 0 0,1 0 3 15,1 0-1-15,-3 0 2 0,3 0 0 16,0 0 0-16,13 0 1 0,4-5-3 0,4-3 1 15,2 2-5-15,-3-2 0 0,2 1-3 16,-3 1 1-16,-4 1-1 0,3 3 1 16,1 1-2-16,-6-1-2 0,7 2-4 15,-8 0-4-15,0 0-5 0,0 0-20 16,-6 0-25-16,0 0-31 0,-6 0-20 0</inkml:trace>
  <inkml:trace contextRef="#ctx0" brushRef="#br0" timeOffset="48614.12">8618 16609 129 0,'0'0'26'0,"0"0"-5"0,0 0-4 15,0 0-1-15,0 0 6 0,0 0 5 16,0 0 16-16,0 0 1 15,0 0 1-15,-3 9-10 0,12-5-12 16,8-3-9-16,1-1-4 0,6 0-5 0,2 0-5 16,0-1 0-16,3-4-8 0,1 0-4 15,4 0-16-15,2-3-46 0,3-1-80 16</inkml:trace>
  <inkml:trace contextRef="#ctx0" brushRef="#br0" timeOffset="49606.7">8237 17575 107 0,'0'0'44'0,"0"0"-8"0,0 0-7 0,0 0-1 16,0 0-4-16,0 0 0 15,0 0-3-15,0 0-6 0,-2 10-2 16,2-7-6-16,0-3-3 0,0 2-1 15,0 3 1-15,7-3 4 0,9 1 7 0,9-3 5 16,5 0-2-16,8-8 0 0,-2-4-7 16,7 0-3-16,-1 2-2 0,-1 0-2 15,3 0-2-15,0 2 0 0,-1-2-1 16,-2 3-2-16,-2-3 1 0,-3 2-1 16,0 1-1-16,-6 0 0 0,-1 5 1 0,-5-3-2 15,-7 1-2-15,-1 4-1 0,-5 0-3 16,-6 0-2-16,-1 0 3 15,-4 0-3-15,0 0 1 0,0 0 0 16,3 0-1-16,-2 0-11 0,1 0-4 0,-2 0-15 16,0 0-11-16,0 0-14 0,-6 0-9 15,-6 0-12-15</inkml:trace>
  <inkml:trace contextRef="#ctx0" brushRef="#br0" timeOffset="49996.81">8272 17658 182 0,'0'0'53'0,"0"0"-3"16,0 0-1-16,0 0-7 0,0 0-7 15,0 0-8-15,0 0-7 0,0 0-2 16,0 0-4-16,0 0-2 0,-11 3-4 0,10-2-3 15,1-1-2-15,0 0-1 0,0 3 2 16,0-3 0-16,0 0-2 0,14 2 5 16,5-2-2-16,10 0 0 0,0 0-1 15,1-5-2-15,-1 1 1 0,3-2-1 16,0-1 1-16,-2 2-3 0,2-1 0 16,0-1-5-16,-2 3 4 0,3-4 1 15,-1-2 1-15,-3 0 2 0,1 0-4 16,-2 2-1-16,-2 1 0 0,-3-1 0 15,-10 4 1-15,4-1-2 0,-8 2 2 0,-5 1-2 16,2 2-3-16,-6 0-1 0,0 0-6 16,0 0-8-16,2 0-9 0,-2 0-40 15,0 0-25-15,-3 0-23 0,-15-3-13 16</inkml:trace>
  <inkml:trace contextRef="#ctx0" brushRef="#br0" timeOffset="50297.25">8267 17655 144 0,'0'0'35'16,"0"0"-3"-16,0 0-8 0,0 0-4 16,0 0-3-16,0 0-2 0,0 0 4 15,0 0 5-15,0 0 3 0,0 0 6 0,0 18 4 16,11-14-2-16,4-2-2 15,-2-1-4-15,4-1-9 0,5 0-5 0,-2 0-3 16,9-3-3-16,-3-1-2 0,2-4-3 16,1 1 0-16,-2-1-3 0,5-1 1 15,0 3-4-15,1 1 2 0,0-2-2 16,3-5-4-16,-3 4 0 0,2 0-4 16,0 1 1-16,-2 2-6 0,-1 2-7 15,-3 2-27-15,0-1-39 0,-10 0-49 16,-2 0-97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7T04:43:42.0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914 6120 89 0,'0'0'23'0,"0"0"-3"0,0 0-4 16,0 0-2-16,0 0-1 0,0 0-4 16,0 0-3-16,0 0-2 0,0 0 0 0,0 0-2 15,-16-6-1-15,16 6 0 0,-1 0-1 16,1 0 1-16,0 0 2 15,0 0 3-15,0 0 0 0,0 0-2 16,4 0 1-16,5 3-1 0,4 5-2 0,0 0 3 16,3 0-2-16,1 1 1 0,-2 1 2 15,0-3-4-15,1-1 4 0,3 0 0 16,3 0-3-16,1-1-2 0,3 0 2 16,3-3-1-16,3 1 2 0,1-1 0 15,2-2-5-15,3 0-7 0,-1 0 3 16,-3 0 3-16,0 0-2 0,-4 0 7 15,0 0-6-15,-2 0 0 0,-2 0 1 16,-4 1-2-16,-5-1 0 0,2 2 3 16,-3 0 1-16,-3-1 1 0,4-1 2 0,-7 2-3 15,-3-2 0-15,5 0 1 0,-6 0-1 16,0 0 0-16,1 0-1 0,-7 0-3 16,0 0 0-16,0 0 0 0,1 0-2 15,1 0-1-15,-1 0-2 0,1 0-3 16,-1 0-4-16,0 0-3 0,1 0-2 0,-1 0 1 15,1 0-2-15,-2 0-2 0,0 0-9 16,0 0-7-16</inkml:trace>
  <inkml:trace contextRef="#ctx0" brushRef="#br0" timeOffset="380.7">24985 6136 57 0,'0'0'29'0,"0"0"-2"16,0 0 1-16,0 0-3 0,0 0-8 15,0 0-2-15,0 0-2 0,0 0 3 16,0 0 3-16,0 0 0 0,-15 5 0 15,27-8-5-15,7-2 0 0,7-2 0 16,3 1-3-16,-2 0-2 0,2 1-2 0,-1 2-4 16,-1 0-1-16,-1 3 3 0,2 0-5 15,-3 0 2-15,3 0-2 0,-3 0 0 16,2 0-1-16,-1 0 0 0,-1-1-4 16,-1 1 3-16,1 0-4 0,-3-2 2 15,1 2 2-15,-2-1-2 0,-5-1-5 0,2 1 0 16,-8-1-6-16,3 1-7 0,-2-1-4 15,-6 2-6-15,1 0-5 16,-6 0-2-16,0 0-2 0,0 0-9 16,0 0-10-16</inkml:trace>
  <inkml:trace contextRef="#ctx0" brushRef="#br0" timeOffset="745.77">24806 6293 139 0,'0'0'32'0,"0"0"-7"0,0 0-9 15,0 0-6-15,0 0-4 0,0 0-1 16,0 0 1-16,0 0 3 0,0 0 8 16,0 0 0-16,15-16 2 0,8 7 1 15,3 4-4-15,5-2 2 0,2 0-2 16,5 0-5-16,-1 0-1 0,1 1-3 15,1-1-2-15,-3 0-1 0,-1-1 0 0,0 0 0 16,-2 0 2-16,2 1-4 0,-2 1-1 16,-1-2-1-16,0 1 0 0,-3-1 0 15,-2 0 0-15,-1 2-1 0,-3 0 0 16,-5 4-2-16,-1-3 0 0,-6 3-1 16,-5 1-4-16,7-1-3 0,-7 2-5 0,-2-2-3 15,2 2 1-15,-6 0 3 16,0-1 2-16,0 1 3 0,2 0-4 15,0 0-7-15,-2 0-9 0,0 0-13 16,0 0-5-16,-11 6-15 0</inkml:trace>
  <inkml:trace contextRef="#ctx0" brushRef="#br0" timeOffset="1035.77">24795 6290 54 0,'0'0'13'0,"0"0"2"0,0 0 9 16,0 0 12-16,0 0 6 0,0 0 2 16,0 0-10-16,0 0-8 0,86-9-6 15,-56 7 2-15,3 1-1 0,1 0-1 16,2-3-4-16,-1-1-3 0,2 2-2 0,-4-4-1 15,0 1-2-15,1-3 0 0,-1 1-4 16,2-2-4-16,0 1-3 0,-2 1-4 16,-1 0-2-16,-2 3-10 15,0 0-10-15,-1 3-18 0,-3-5-29 0,0 4-33 16</inkml:trace>
  <inkml:trace contextRef="#ctx0" brushRef="#br0" timeOffset="34757.62">25740 7307 39 0,'0'0'25'0,"0"0"-8"0,0 0-4 16,0 0-3-16,0 0-3 0,0 0-4 0,0 0 1 15,0 0-2-15,0 0 1 0,-12-9 0 16,12 9-3-16,-1-2 2 0,1 2-1 16,-2-1-2-16,2 1 1 0,-1 0 0 15,1 0-2-15,-2 0 0 0,2-2 1 16,-1 2-4-16,0 0 3 0,1 0 0 0,-2 0 2 15,2 0 5-15,-3 0 2 0,2 6 3 16,-1 6-2-16,2 1-4 0,0 1-1 16,0 4-4-16,0-6 2 15,0 5 0-15,3-7 2 0,2 1-1 0,-3-1-1 16,3-1-1-16,0 1 2 0,0-3 0 16,-1 1 1-16,-1-5 0 0,0 1-1 15,0-1 1-15,0 0 0 0,0 1 0 16,0-1 2-16,-3-3 4 0,0 0 1 15,0 0 3-15,8 0 0 0,2 0-3 0,5-7-2 16,4-2 2-16,-4-3-3 0,1-3 0 16,3-4 1-16,2 0-7 0,2-4 1 15,3 0 0-15,2-2-2 16,3-3-2-16,-1 1 2 0,2-2-3 0,-3 2-1 16,1-1 2-16,-1 3-3 0,-1 0 2 15,-2 3 0-15,-3 1-5 0,0 5 2 16,-3-1 0-16,-2 2-1 0,-1 2 4 15,-2-1-5-15,-3 5-4 0,-1 2-8 16,-4 0-9-16,-4 4-6 0,2 2-13 0,-5 1-14 16</inkml:trace>
  <inkml:trace contextRef="#ctx0" brushRef="#br0" timeOffset="35219.68">25653 7510 61 0,'0'0'12'0,"0"0"-4"16,0 0-5-16,0 0-3 0,0 0 0 16,0 0 1-16,0 0 1 0,0 0 3 15,0 0 2-15,0 0 0 0,-12 2 4 16,12 8 2-16,6 6-2 0,3 0-3 16,0 0-1-16,0-1-2 0,0 0 3 15,2 2 2-15,0-1 1 0,-1 2-1 16,0-4-3-16,3 0-3 0,-4-5 0 15,1 0 0-15,1-3 2 0,3 0 1 0,-2 0 3 16,5-2 6-16,1-4 0 0,4 0 2 16,9-8-4-16,0-2-4 0,0-6 0 15,1 0 0-15,-1-7-2 0,4-3 0 16,0-6-4-16,1-4-4 0,3-1 0 16,0-1 0-16,4 1-5 0,1 1 0 0,2 3-5 15,-1 0-7-15,-1-1-8 16,-1 2-23-16,-4 1-16 0,-3 6-44 15</inkml:trace>
  <inkml:trace contextRef="#ctx0" brushRef="#br0" timeOffset="37781.13">4532 9301 1 0,'0'0'5'0,"0"0"-1"0,0 0-2 15,0 0-1-15,0 0-1 0,0 0 0 16,0 0 0-16,0 0-1 0,0 0-1 0,79-1 1 16,-66 1-2-16,6-1 3 0,-6-1 0 15,6 2-2-15,-2-2 2 0,-4 2-4 16,6 0 4-16,1 0 0 0,-1 0 0 16,3 5 0-16,1 0 0 0,-3 1 0 15,2 0 0-15,1-1 0 0,3 1 0 0,-3-1 0 16,4 0 0-16,-1 0 0 0,-2-3 0 15,0 2 0-15,-2-2 1 16,-6 0-1-16,3-2 2 0,1 0-2 16,0 0 0-16,6 0 0 0,-3-2 1 0,0 0-1 15,1-2 2-15,2-1-1 0,1 2-2 16,2-2 2-16,0 1-3 0,-2 0 0 16,1 1-1-16,-2 2 3 0,0-1 0 15,0 2 0-15,0 0 0 0,3 0 0 16,1 0 0-16,-1 0 0 0,0 0 0 0,0 0 0 15,1 0 0-15,1 0 0 0,-2 0 0 16,-2 0 0-16,-1 0 0 0,-1-1 0 16,1-2 5-16,0-1-1 15,-2-3-1-15,1 1 1 0,-2-1-1 0,2 2 1 16,-2-2-7-16,0-2 5 0,-4 2-6 16,-2 0 3-16,5 1 1 0,-9 1 0 15,0 0 0-15,6 1 3 0,-2 1-3 16,-1-2 0-16,1 2-1 0,1 1-1 15,0-1 1-15,0 2-1 0,1-2 2 0,2 2-1 16,0-1 4-16,6 1-2 0,-2 1 1 16,1 0-1-16,-2 0-1 0,-2 0 2 15,4 1-2-15,-7 1 0 0,0-2-2 16,1 0 0-16,-6 0 0 0,5 0-3 16,-6 0 5-16,0 0 1 0,0 0 0 0,0 0 2 15,0 0-3-15,-6 0 0 16,-1 0-2-16,-6 0 2 0,3 0-1 15,3 0 0-15,-2 0 1 0,1 0 0 16,-5 0 1-16,0-2 2 0,0 2-2 0,1 0 2 16,-1 0-1-16,3 0 0 0,-3 0-1 15,0 0-6-15,0 0-5 0</inkml:trace>
  <inkml:trace contextRef="#ctx0" brushRef="#br0" timeOffset="38516.09">6617 9239 0 0,'0'0'23'0,"0"0"3"16,0 0-3-16,0 0-6 0,0 0-5 15,0 0-6-15,0 0 3 16,0 0-2-16,0 0 3 0,0 0 4 16,-9 8 0-16,-1-6 5 0,-6 2 7 0,2 3-6 15,-2 1 0-15,-7 5-9 0,0 1-9 16,-5 8-3-16,-1 4-2 0,-4 2 1 16,-5 7 1-16,1 3 0 0,-4 3 1 15,2 3-2-15,3 1 2 0,4-2-3 16,5-2-1-16,4-3-3 0,5-3-1 0,1-5 0 15,7-5-5-15,2-7-3 0,4-7-7 16,4-7-3-16,0-4 3 0,-3 0 6 16,3 2 1-16,3 1-20 0</inkml:trace>
  <inkml:trace contextRef="#ctx0" brushRef="#br0" timeOffset="39280.76">4480 9272 99 0,'0'0'19'0,"0"0"-5"15,0 0-7-15,0 0-5 0,0 0-4 16,0 0-4-16,0 0 2 0,0 0 0 0,0 0 4 15,0 0 7-15,0-3 2 16,14 3 5-16,6 0-2 0,5 0-2 0,1-1-3 16,4-2-4-16,-1-2 0 0,0 0 0 15,0 0-3-15,1 0 0 0,-1 2-3 16,0 0 2-16,0 2 5 0,6 1-1 16,1 0 2-16,7 0-1 0,1 0-4 15,2 0-2-15,2 0 1 0,-1 0 1 16,3 0 0-16,0 0 1 0,1 1-1 15,1 0-1-15,3-1 1 0,1 0-2 0,-1 0 0 16,5-2 2-16,-4-6-2 0,2-1 1 16,-2-1-2-16,-4-1 1 0,-7-1-2 15,3 1 4-15,-8 2-3 0,1 1 2 16,-4 4-2-16,-2-1-1 0,-5 5 0 16,-5 0 2-16,-5 0 0 0,-4 0 0 15,0 0-3-15,-7 4 1 0,7 1-1 16,-9-1 3-16,-3-3 2 0,1 2 0 15,-5-3 2-15,0 0 3 0,0 0 2 16,2 1 0-16,0-1-1 0,-1 2-1 0,1-2-7 16,-1 0-4-16,-1 1-10 0,0-1-11 15,0 0-19-15,0 0-25 0</inkml:trace>
  <inkml:trace contextRef="#ctx0" brushRef="#br0" timeOffset="39856.15">4507 9378 12 0,'0'0'13'0,"0"0"-8"0,0 0-2 15,0 0 0-15,0 0 3 0,0 0 0 16,88 33 1-16,-69-27 1 0,0-1 2 16,4-1-1-16,-1-1 0 0,-1 0-5 15,1-3 0-15,1 0-2 0,3 0 8 16,3 0 4-16,6-6 3 0,1-3 2 15,9-2-7-15,0-1-3 0,4-1-4 16,-1-1-4-16,2 0 0 0,-2 0-1 0,4 1 0 16,1 1-2-16,2 1-2 0,-4 1 0 15,7 0-2-15,-2 3 0 0,2-1 1 16,3 2-1-16,-2 1 2 0,-1 4 0 16,-6 1-1-16,-3 0-2 0,-4 0 1 15,-5 1 2-15,-5 4-4 0,-6 0 6 0,-10-3-6 16,-6 0-1-16,-7-1-15 15,-3 1-9-15,1 0-5 0</inkml:trace>
  <inkml:trace contextRef="#ctx0" brushRef="#br0" timeOffset="41999.75">4669 9237 4 0,'0'0'13'0,"0"0"-1"16,0 0-2-16,0 0-4 0,0 0-1 15,0 0-4-15,0 0 2 16,0 0-1-16,0 0 1 0,-16-18 1 0,15 18-1 16,-2 7 1-16,0 6 4 0,0 4-7 15,1 1 6-15,-2 7-2 0,4-2-1 16,0 2 2-16,-4 0-1 0,4 2-1 16,0 2-3-16,0 1 1 0,0 4-2 15,0 3 3-15,4 9-2 0,-4 5 1 16,0 7 2-16,0 4-2 0,0 0 3 0,0 3-2 15,0-3 0-15,0 2-1 16,0-1-3-16,0 1 1 0,0 0 0 0,-4-1 0 16,1-2 1-16,2-6-1 0,-2-5-1 15,1-5 5-15,1-7-4 0,1-6 1 16,0-9 1-16,0-11-5 0,0-6-1 16,0-6 0-16,0 0-4 0,0 0 8 15,0 1 7-15,0 1-7 0,0 0 3 16,0-1-2-16,0 1-5 0,0-1 7 15,1 1 1-15,-1-2 2 0,0 0-1 0,2-3-6 16,-2-19 2-16,0-13-6 0,0-15 4 16,-2-6-2-16,-1-7-2 0,0-7 1 15,-1 0 0-15,4-3-1 0,-3 0-7 16,3 1 4-16,0-4-2 0,0 1 4 16,0 1 5-16,3 2 0 0,1 2 3 15,-1 5-2-15,-1 5 4 0,1 5-2 16,-2 5-1-16,2 4 4 0,-3 7-7 15,3 5 4-15,-3 11-2 0,0 2 1 16,0 9 6-16,0 6 0 0,0 2 1 0,0 4-8 16,0-2-3-16,0 2-4 0,0 0 6 15,0 2 9-15,0 14 6 0,0 13 0 16,4 12 0-16,-4 6-8 0,0 9-3 16,0 8 2-16,0 6-4 0,0 2 0 15,0 5 1-15,0-3 0 0,0-1 1 0,0-4 0 16,0-3 0-16,0-1-3 0,0 2-1 15,0 1 0-15,0 1 0 16,4 2 1-16,-1-1-1 0,2-2 3 16,-1-3 2-16,2-1-3 0,-3-1 2 0,5-4-3 15,-5-2 0-15,2 0 0 0,-4-3 0 16,2-4-1-16,0-3-2 0,-3-4 1 16,3-7 1-16,-3-12-1 0,1-2-4 15,-1-10 0-15,0-7-1 0,2 0 5 16,-2-5 4-16,0 0 1 0,0 0 0 0,1 0-12 15,2-13-8-15,1-14-6 0,2-16-7 16,-3-10 4-16,6-9-20 0</inkml:trace>
  <inkml:trace contextRef="#ctx0" brushRef="#br0" timeOffset="43024.95">4585 10279 59 0,'0'0'17'0,"0"0"-5"0,0 0-1 16,0 0 0-16,0 0 1 0,0 0-5 0,0 0-4 15,0 0-3-15,0 0 0 0,-9-23-4 16,9 22 0-16,-1 1-1 0,1-2-1 16,0 2 1-16,0 0 8 0,0 2 4 15,0 13 7-15,6 11 1 0,1 10-5 16,5 7-2-16,-1 2-6 0,2 6-1 0,0 2 4 15,-1 3-3-15,-2 1 0 0,3 2 0 16,-3-2-2-16,0-2-2 0,0 1 2 16,-1-3 0-16,-3-5-1 15,0-5 2-15,-1-7-1 0,1-4 2 0,-3-11-2 16,0-3 0-16,-2-5-2 0,-1-9 1 16,2 2 1-16,-2-6 3 0,0 0-1 15,0 0 1-15,0 2-1 0,1 0-1 16,-1-1 1-16,0 0-1 0,0 1 2 15,0-1 0-15,2-1 0 0,-2 2 3 0,0-2 1 16,0 0 2-16,1 1 3 0,-1-1 1 16,0 0 1-16,0 2 3 0,0-2 0 15,2 0-1-15,-2 0 1 0,0 0-3 16,0 0-6-16,0 0-7 0,0-3-3 16,0-3 2-16,0-8 1 0,-2-5 2 15,-1-4-2-15,-1-9-4 0,1-5 1 16,0-1-1-16,0-4 1 0,0 0 3 15,-1-1-1-15,1 2 0 0,2 3-1 16,1 3-2-16,0 3-1 0,0 5-1 0,0 7 4 16,0 1-3-16,0-1-2 0,3 2 0 15,2-5-3-15,-2 1 7 0,3 1-2 16,0 2 3-16,1-3 1 0,3 1 0 16,-1 1 3-16,-5 7-3 0,5-1 0 15,-5 6-1-15,2-1 0 0,-2 0 2 16,-1 4 0-16,0-3-2 0,1 4 1 0,-1 0-1 15,0 1 1-15,-3 3 0 16,0-2 0-16,0 2 2 0,2 0-4 16,-2-1 2-16,1 1-2 0,-1-1 0 0,2 1 1 15,-2-2 1-15,0 2 3 0,1 0-1 16,-1 0 1-16,0 0 2 0,0 0 2 16,0 0 7-16,0 0-2 0,0 0 0 15,-7 2-1-15,-5 6-6 0,-8 4 0 16,2 2-4-16,-5 3 1 0,0 0-2 0,-3 1 0 15,-1-2 4-15,5 0-3 0,3-6 5 16,3-2-4-16,6-2-4 0,6-4-7 16,-2 1-33-16,6-3-22 15,0 0-35-15,0 0-44 0</inkml:trace>
  <inkml:trace contextRef="#ctx0" brushRef="#br0" timeOffset="48595.32">6241 9345 63 0,'0'0'15'16,"0"0"-2"-16,0 0-5 0,0 0-2 16,0 0 0-16,0 0-3 0,0 0 0 15,0 0-1-15,0 0 1 0,-69 5-5 16,69-5-4-16,-6 0-2 0,-3 3-4 16,-1 5 2-16,-6 6 1 0,6 4 3 15,-3 6 0-15,6 4-3 0,-4 6-3 16,0 1-7-16,2 5-4 0</inkml:trace>
  <inkml:trace contextRef="#ctx0" brushRef="#br0" timeOffset="49407">6779 9227 41 0,'0'0'2'0,"0"0"-1"0,0 0-2 0,0 0 2 16,0 0-1-16,0 0 0 16,0 0 0-16,0 0-2 0,0 0-5 0,0 0-4 15,-29-1-4-15,29 1 6 0</inkml:trace>
  <inkml:trace contextRef="#ctx0" brushRef="#br0" timeOffset="58664.34">4442 9324 48 0,'0'0'8'0,"0"0"-4"0,0 0-5 16,0 0-5-16,0 0-3 0,0 0 1 16,0 0 3-16,0 0 3 0,0 0 3 15,0 0 3-15,-3-4-3 0,3 4 1 16,0 0-1-16,0 0-1 0,0 0 0 16,0 2 0-16,6 2 1 0,-3-1 1 15,2 0 0-15,-2-2-1 0,2 1 0 16,-2 0 1-16,4 0 2 0,-1-1 2 15,4 2-1-15,-3-1-1 0,5-2-3 16,5 2 1-16,-1-2-1 0,7 2-1 0,0-1 2 16,3 2-2-16,-4 0-2 0,4 1 2 15,0-1-3-15,0 1 3 0,0 0-3 16,0 0 1-16,-1-1 0 0,1 0-1 16,3-3 3-16,1 0 0 0,3 0 4 15,6 0-4-15,2-3 1 0,1-4-1 16,5 1 0-16,0-3 0 0,2 0-1 15,-1-1-1-15,2 1-1 0,-1-1 0 16,-2 3-1-16,2-1 0 0,-4 2 2 16,2-1 0-16,0 4 2 0,0-1 1 0,-2 3-2 15,0 0-1-15,-3 1 4 0,-3 0-4 16,1 0 2-16,-5 4 0 0,3 0-3 16,-2 2 2-16,-1 0 0 0,-2 1 0 15,3-3 3-15,-3 2-3 0,5-3-2 16,-2 0 0-16,2-3 1 0,2 0 1 0,2 0 4 15,0-2 0-15,3-3-3 0,-5-1 0 16,1-4-1-16,-1 3 2 0,-2-4 1 16,-2 2-1-16,3-3-2 15,1 1 1-15,-2-1-4 0,-2 2 3 0,-1-1 1 16,1 3 0-16,0-1-2 0,-1 2 2 16,-2 2-1-16,-4 1 0 0,0 2 0 15,-10 1-2-15,0 1 1 0,-8 0 2 16,1 0 0-16,-1 0 1 0,-2 1 2 15,1 1-5-15,-4 0 2 0,-2-1 0 0,-4-1-1 16,0 0 0-16,0 0 0 0,2 0-2 16,-1 1 1-16,1-1 1 0,-1 0-1 15,1 1 0-15,-1-1 2 0,-1 0 2 16,0 2-6-16</inkml:trace>
  <inkml:trace contextRef="#ctx0" brushRef="#br0" timeOffset="59196.52">5755 9531 3 0,'0'0'11'0,"0"0"0"16,82-3 1-16,-54-3-5 0,8-1 0 16,-1 0-1-16,1-1 1 0,0 1-1 15,3-1-1-15,4 2-1 0,1-1-2 16,2 2-1-16,5 1 1 0,1-1-1 16,-2 2-1-16,-3 0 0 0,-3 0-1 15,-6 1 1-15,0 0-2 0,-8 1 2 16,2-3 0-16,-5 2 3 0,-1-1-2 15,-3-1 0-15,-8 1 0 0,1-3 0 0,-9 4 1 16,-1 0-1-16,3-3-1 0,-5 5 3 16,0-2 3-16,2 1 5 0,-6 1 7 15,0-2-4-15,0 2-6 0,0 0-8 16,0 0-4-16,0-2-8 0,0 2-2 16,-3 0-8-16,-13 0-8 0,-4 0 4 15,-5 2-1-15</inkml:trace>
  <inkml:trace contextRef="#ctx0" brushRef="#br0" timeOffset="59692.23">6090 9177 60 0,'0'0'10'15,"0"0"2"-15,0 0-2 0,0 0-5 0,0 0-3 16,0 0-4-16,0 0-4 16,0 0-1-16,0 0 2 0,0 0 5 0,-15-13 3 15,15 13 2-15,4 0 0 0,10 7-3 16,1 4-1-16,1 1 3 0,-3 1-4 16,1-1 0-16,2 1 1 0,1 0 2 15,-2-1 4-15,5 0-4 0,0 1 2 16,-1-5-4-16,1 2 0 0,-2-4 1 0,2 0 0 15,-4-1-1-15,-3-1-1 0,4-1 0 16,-8 1 0-16,7 0 0 0,-6-3 0 16,-6 1 0-16,4 1-1 15,-4-2 0-15,-1 0-2 0,4 2 1 0,-7-3 1 16,0 0 4-16,0 0 6 0,1 1 4 16,-1-1 3-16,0 1 2 0,2-1-4 15,-2 5-3-15,-3 3-4 0,-8 4-6 16,-7 5-1-16,-5 2-1 0,-6 7 0 15,-3 5-1-15,-4 3-1 0,-3 6 1 0,0 1 0 16,0 1 0-16,6-1 2 0,1-3-2 16,3-6 0-16,7-5-2 0,6-2-4 15,2-10-2-15,7-2-2 0,2-3-2 16,4-6-1-16,-1 1-1 0,2-5-3 16,0 0-2-16,0 1-9 0,5-1-12 15</inkml:trace>
  <inkml:trace contextRef="#ctx0" brushRef="#br0" timeOffset="59906.95">6157 9640 18 0,'0'0'19'16,"0"0"7"-16,0 0 5 15,0 0-1-15,0 0-4 0,0 0-9 0,0 0-9 16,0 0-8-16,0 0-7 16,0 0-4-16,-41 3-2 0,40-3 1 0,-2 0-7 15,2-1-8-15,1-10-22 0</inkml:trace>
  <inkml:trace contextRef="#ctx0" brushRef="#br0" timeOffset="60566.26">5321 9792 18 0,'0'0'12'0,"0"0"-5"0,0 0-5 0,13-85 4 15,-10 61 4-15,-1 7 7 0,-2-3 0 16,1-1-2-16,-1-2-7 0,0-5-4 16,0 1 0-16,0 8 4 0,-1 1 2 15,-1 5-4-15,-1 1-2 0,2-1-4 16,-2 2-6-16,0 0 5 0,0 6-3 16,3 0-7-16,0 5-12 0,0 0-21 15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11T05:00:55.1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339 3413 135 0,'0'0'32'0,"0"0"2"16,0 0-1-16,0 0-1 0,0 0-6 15,0 0-4-15,0 0 1 0,0 0 4 16,0 0-2-16,-3-68-6 0,3 68-5 15,-2-1-5-15,2 1-2 0,-4-5-6 16,1 2-3-16,0 1-3 0,-6-4 0 16,4 6-1-16,-7 0-1 0,0 0-2 15,-2 3 2-15,1 9 0 0,0 1 3 16,3 2 3-16,1 5-3 0,5 0-3 0,0 1 3 16,2 2-2-16,2 0 1 0,0 4 8 15,7 0-3-15,2 2 0 0,1-1 1 16,0 1-6-16,5-1 2 0,-2-4-1 15,1-4 2-15,1-2 3 0,-1-5 1 16,1 0-2-16,-4-6 0 0,2-2-2 0,-7-2-1 16,7-3-2-16,0 0-1 15,4 0-1-15,2-8-3 0,1-5-3 0,-4-4-3 16,3-4-4-16,-2-3 1 16,-1-4 4-16,0 1 4 0,-4 0 7 0,-2 2 6 15,-3 9 0-15,-4-1 0 0,-2 8 3 16,-1 3 4-16,0-5 1 0,0 5 0 15,0-6 0-15,0-1-2 0,-4 3 0 16,-3 0 6-16,4 0 3 0,-3 1 2 16,3 6 2-16,2 0-4 0,1 3-9 0,-2-1-3 15,2 1-4-15,-7 0-1 0,1 4-2 16,-5 8-4-16,1 5 0 16,2 2-2-16,3 2 0 0,2 2 7 15,0 2-5-15,3-2 4 0,0 1-5 0,0-3 0 16,3-1 3-16,0-6-1 0,2-1 4 15,0-5-3-15,-1 0 0 0,-1-2 1 16,0-3 4-16,1 0 2 0,1-3 1 16,3 0 2-16,5-5-2 0,-1-4 0 15,2-3 0-15,-5-3-1 0,4-3 1 0,-3 1-2 16,2-1 3-16,-2 2 2 0,-3 3-2 16,-1-1 1-16,-2 5-1 0,2-6-3 15,-2 7 4-15,-4 4-1 0,6-5 3 16,-6 4 2-16,3 0-3 0,-2 1 0 15,-1 4-2-15,0-2-2 0,0 2-1 16,0-1 0-16,2 1-4 0,-2-1-1 16,0 1-3-16,0-2-3 0,0 2 1 15,1 0 4-15,-1 0 2 0,2 0 3 16,2 0 0-16,2 6 0 0,1 2-1 0,0 4 0 16,-1-5 0-16,0-1-1 0,0 2 1 15,1-3 0-15,0 1-1 0,-4-3 2 16,6 0 0-16,-5-2 0 0,2 0 0 15,1-1 2-15,5 0-2 0,-5-2 1 16,7-6-1-16,-6 2 1 0,-4-2 1 0,6 2-1 16,-6-3-1-16,2 2 2 15,-3-3 1-15,0 2-2 0,1-4 0 16,-1-4-1-16,0 6 1 0,3-7-1 16,-5 8 0-16,2-2-1 0,-3 0 1 0,3 6 1 15,-3 2 3-15,0 3 0 0,0-2 1 16,0 2-4-16,3-2-3 0,-3 1-5 15,0 1 1-15,0-2 0 0,3 2 3 16,1 0 4-16,2 9 1 0,1 7 0 16,2 5-2-16,-2 2 1 0,-1 2 2 0,4 4-2 15,-1 1-1-15,-2 2-1 16,0-2-1-16,0 1 0 0,-1-4 0 16,0-4-1-16,-3-6 2 0,1-2-1 15,-1-6-2-15,-1-4-1 0,3 4-2 0,-2-6 0 16,-3 0 0-16,3 2-4 0,-3-5 0 15,0 0-8-15,0 0-13 0,3 1-15 16,-3-1-15-16,0 1-20 0,0-1-15 16</inkml:trace>
  <inkml:trace contextRef="#ctx0" brushRef="#br0" timeOffset="283.18">5820 3391 107 0,'0'0'36'16,"0"0"-6"-16,0 0-7 0,0 0-6 16,0 0-8-16,0 0-2 0,0 0-4 15,0-80-8-15,6 70 4 0,1 5-7 16,3 0 3-16,0 2 1 0,1 1 2 0,1 1 1 16,6 1 1-16,-1 0 3 0,-1 1-3 15,-3 6 7-15,0 0-2 0,-3-1 0 16,0 4 3-16,-4-2 3 0,-4 3 4 15,-1 5 6-15,-1 1-1 0,-6 4-4 16,-4-3-3-16,-6 0-9 0,2-2-4 16,-5-2-3-16,7-5 0 0,-2-4-6 15,8 0-8-15,0 1-18 0,2 1-37 16,1-3-99-16</inkml:trace>
  <inkml:trace contextRef="#ctx0" brushRef="#br0" timeOffset="443.1">6258 3435 173 0,'0'0'-104'0</inkml:trace>
  <inkml:trace contextRef="#ctx0" brushRef="#br0" timeOffset="45342.06">8715 5697 4 0,'0'0'7'0,"0"0"2"0,0 0 4 16,0 0-3-16,0 0 1 0,0 0-2 15,0 0-4-15,0 0-1 0,0 0-3 16,3 6-1-16,-3-6 1 0,0 1 0 16,0-1 2-16,0 0 3 0,0 1 2 15,0-1 5-15,0 0 2 0,0 0 2 0,0 0-3 16,0 0-2-16,0 0-1 0,0 0-3 16,0 0-1-16,0-1-1 0,0 0-1 15,0-2-2-15,0 2 1 0,0 0-3 16,-3 0-2-16,3-1-5 0,0 0-5 15,0 1-2-15,0 0 1 0,0-1 2 16,0 2 3-16,0-1 2 0,0 1 0 16,0 0 0-16,0 0 1 0,0 0-2 15,0 0 1-15,0 0 1 0,0 0 2 16,3 0 1-16,-3 0 2 0,0 0-2 0,3 4 2 16,-3 2 0-16,1-1-1 0,1 1 5 15,-2-6-1-15,0 4-1 0,0 1 4 16,0-1-1-16,0 1 4 0,0-5 2 15,-2 0 4-15,2 0 3 0,-1 0-1 16,-2 1-2-16,3-1-5 0,-6 0-4 16,2 0-1-16,-1 0-4 0,0-1 2 0,5 1-1 15,-3-2 1-15,3 2-2 16,0-2-2-16,0 1-4 0,0 0-5 16,-3 0-1-16,3-1-1 0,0 2 1 0,0-2-2 15,0 1-2-15,0-3-7 0,6 3-12 16,7 0-16-16,-2-1-32 0</inkml:trace>
  <inkml:trace contextRef="#ctx0" brushRef="#br0" timeOffset="50032.16">8703 5745 88 0,'0'0'23'0,"0"0"-5"16,0 0-6-16,0 0-1 0,0 0 2 0,0 0-4 16,0 0-1-16,0 0 0 15,0 0-2-15,-5-15-1 0,2 13-3 16,3 1-2-16,0-1-2 0,0 0-3 16,0 1-2-16,0 0 2 0,0 0 2 0,0-4 1 15,0-1 3-15,0 1-1 0,3 1 0 16,-3 4 0-16,0-1-1 0,0 1 1 15,1-1 2-15,2 0-2 0,-2-1 0 16,1 0-1-16,-1 1 0 0,1 0 1 16,-2-1 0-16,1 1 0 0,1-1 0 0,-2 2 1 15,1-2 0-15,-1 2 0 0,2-2 0 16,-2 2 0-16,0-1 2 0,1 1 0 16,-1-1 1-16,0 1 0 15,0-2-1-15,0 2 2 0,0-1-4 0,3 1 1 16,-3 0 1-16,0-2-3 0,0 2 2 15,0 0-2-15,0 0-1 0,0-2-3 16,0 2 1-16,3 0-4 0,-3-1-4 16,0 1-7-16,0 0-9 0,0 0 0 15,0 0-4-15,1 0-3 0,-1 0-3 0</inkml:trace>
  <inkml:trace contextRef="#ctx0" brushRef="#br0" timeOffset="50320.28">8794 5607 110 0,'0'0'9'16,"0"0"-6"-16,0 0-12 0,0 0-11 0,0 0-14 15,0 0-5-15</inkml:trace>
  <inkml:trace contextRef="#ctx0" brushRef="#br0" timeOffset="56883.63">8662 5707 99 0,'0'0'24'0,"0"0"-2"16,0 0-6-16,0 0-9 0,0 0-9 16,0 0-4-16,0 0-2 15,0 0 3-15,0 0 0 0,14-12 2 0,-10 12-3 16,4 3 3-16,-1 2 1 0,0 2 0 15,0 1 4-15,-2-1-1 0,-1 0-1 16,-1-3-1-16,0 1 2 0,-3-5 2 16,0 0 1-16,0 4 3 0,0 1 1 15,-3 4 3-15,-3-2 1 0,3-3 3 0,0-2 3 16,-3-2-1-16,-2 0-4 0,-1 0-4 16,-1 0-1-16,-1 0 3 0,2-1 1 15,4 0 0-15,-3-4-2 0,5 2-6 16,-3 0-1-16,3 1-2 0,3 2 0 15,-3-4 3-15,2 1-2 0,-2-2-1 0,0 2-2 16,3 3-1-16,0-1-1 16,0 1 0-16,0-2 2 0,0-2 1 15,0 0 1-15,9-2 0 0,1 2 1 16,-6 3 1-16,5-3-2 0,-3 3-1 0,-2-1 1 16,6 2-1-16,-1 0 0 0,0 2 2 15,2 5 2-15,-4-1 0 0,-2 2 6 16,-1 1-1-16,-4-4 0 0,0 4 4 15,0-3-3-15,0 2 2 0,0 4 0 16,-3-5 2-16,-3 1 2 0,-4-3-3 16,2 2 3-16,-1-4-3 0,-3 0 0 15,8-3 0-15,-6 0-3 0,5 0 0 16,-2 0-2-16,-3 0-2 0,6 0-2 16,-5-6-4-16,3 1-2 0,3 2-2 0,0-6 1 15,1 5-1-15,2-9-3 0,0-2-4 16,2 0-1-16,9-2-2 0,0 6-1 15,1 2 0-15,1 5-10 0,-4 1-6 16,3 3-16-16,3 0-6 0,-4 0-1 16,4 5-16-16,1 4-13 0</inkml:trace>
  <inkml:trace contextRef="#ctx0" brushRef="#br0" timeOffset="57883.08">8919 5936 305 0,'0'0'35'0,"0"0"-4"16,0 0-8-16,0 0-6 0,0 0-6 15,0 0-4-15,0 0-7 0,0 0-2 16,0 0-4-16,0 0-5 0,-26-41-7 15,26 40 0-15,-2 1 3 0,2 0 8 16,0 0 8-16,0 1 5 0,0 11 1 0,0 5-5 16,5 0 0-16,-2-1 1 15,0 1-1-15,0 0 2 0,1 4-2 16,-1-6-2-16,0 2 0 0,2-2-2 16,0 0 1-16,-1 7-1 0,-1-9 2 0,3 1-1 15,-5-3 0-15,1-1-1 0,1 2 2 16,-3-7 0-16,1 1 1 0,-1-6 2 15,0 0 7-15,0 0 6 0,0 1 9 16,3 1 10-16,-3-2 0 0,0 1-4 16,0-1-8-16,0-1-11 0,-3-9-7 15,0-1 0-15,-3-5-1 0,2 4 4 0,1 0-2 16,-1-3-2-16,-1 5-2 16,0-7-2-16,2 8-1 0,0-2 0 15,0 0 0-15,2 1-2 0,-1 0 0 0,1-3 0 16,-1 2-1-16,2 0 1 0,0-9 1 15,0 1-1-15,2-3 2 0,2 1 0 16,3 1 1-16,2 0-4 0,-2 0 1 16,5 3 0-16,-2 5 1 0,-3 2-2 15,2 5-5-15,-6 2 1 0,5-1-2 0,-1 2-1 16,4 2 5-16,4 0 1 0,-3 5 2 16,8 7 1-16,-7 3 2 0,-1 3 1 15,-1 3-1-15,-5 2 2 0,-1 0-2 16,-4-5 1-16,-1 0 0 0,0-1 0 15,0-5 1-15,-3 5 0 0,0-8-1 16,-1 0 2-16,-2 0 0 0,3-3 3 16,-4 2-1-16,4-5 1 0,-3 2-1 15,2-4-1-15,0 0 0 0,1 2 0 16,3-3-1-16,-2 0 0 0,2 0 0 0,-1 0-2 16,-1 0 1-16,0 0-1 0,0 0-2 15,1 0-1-15,-1 0-1 0,2 0 0 16,0-1 0-16,0-6 2 0,10-3 0 15,2-2-2-15,-3 6 1 0,5 0 0 16,-5 3-1-16,1 1 2 0,7 2 0 16,-8 0 0-16,10 0 0 0,-6 5 0 15,-2 4 1-15,4 5 2 0,-8-2 1 16,0 2-2-16,-7 2 1 0,0 3-1 16,0 3 1-16,-8-2 3 0,-3-3 0 0,0-2-1 15,-1-6 0-15,-1-2 1 0,-4-2-3 16,7-2 2-16,-10-1-2 0,2-2-1 15,4 0 1-15,-5 0-3 0,3-2-1 16,6-2-4-16,-3 0-11 0,0-1-36 16,4 2-68-16,-7-4-147 0</inkml:trace>
  <inkml:trace contextRef="#ctx0" brushRef="#br0" timeOffset="66793.35">10278 6685 42 0,'0'0'27'0,"0"0"-2"16,0 0-1-16,0 0-6 0,0 0-7 0,0 0-3 16,0 0-5-16,0 0-4 0,0 0-4 15,5-11-2-15,-5 9 0 0,0 2 1 16,1 0 0-16,-1 0-2 0,0 0-2 15,3 0 1-15,-3 0-2 0,7 0 3 16,-1 0 2-16,0 0 2 0,-2 0 2 0,2 0 4 16,-2 0 0-16,1 2-4 15,-1-1-2-15,-4-1-1 0,4 2 0 16,0 1 3-16,-1-1 2 0,2 1 1 16,-5-3 0-16,0 0 0 0,0 0 3 0,1 1 2 15,-1-1 2-15,2 2 8 0,-2-2 3 16,0 1-3-16,0-1-1 0,0 1-6 15,-2-1-2-15,-5 2 1 0,1-2 1 16,-5 0-1-16,6 0-1 0,-2 0 0 16,0 0-2-16,1 0 2 0,2 0-1 0,-2 0 1 15,6 0 1-15,0-2 1 16,0 2-1-16,-3 0-1 0,3-1-1 0,0 1-4 16,-1 0 2-16,1-1-1 15,0 1 1-15,0-3-1 0,10-2 0 0,1 2-3 16,4-2 1-16,-6 3-1 0,-4 0 0 15,-1 2 1-15,-4 0-1 0,0-1 1 16,0 1-1-16,2 0 1 0,-1 0 1 16,1 0 2-16,-1 0 2 0,1 0 2 15,-1 0 0-15,1 0-3 0,-2 0-3 0,0 0-2 16,0 0-1-16,0 0 0 0,-6 0 1 16,-7 0 1-16,3 0 0 0,4 0-1 15,-4 0 2-15,3 0-1 0,1 0 1 16,0 1 0-16,6-1 1 0,0 0 1 15,0 0-1-15,-1 0-1 0,-1 2 0 16,1-2 0-16,-1 0-1 0,1 0 0 16,-1 0-2-16,1 0 1 0,-1 0-3 15,0 0 1-15,0 0-3 0,1 0-2 16,-1-2-1-16,1 2 1 0,1-1-1 0,-3-1 0 16,3 0 3-16,0 1 3 0,0-1 2 15,0 2 1-15,0-1 0 0,3-1-1 16,3 1 1-16,5-2-1 0,-1 0-1 15,-1 0 2-15,1-1 1 0,-4 3 0 16,0 1 2-16,-6 0-2 0,0-2 0 0,0 2 2 16,1 0-2-16,1 0-3 15,-1 0-4-15,1 0-8 0,-2 0-11 16,0 0-40-16,0 2-135 0</inkml:trace>
  <inkml:trace contextRef="#ctx0" brushRef="#br0" timeOffset="83310.77">6456 4814 35 0,'0'0'20'0,"0"0"-5"0,0 0-3 16,0 0-3-16,0 0-3 0,0 0-2 16,0 0 1-16,0 0 1 0,0 0 1 0,-5-50 0 15,3 45 2-15,1-2-2 0,-2-2 0 16,0 5 1-16,3-1 0 0,-3 1-2 15,0-1 2-15,3 0-1 0,-1 1-1 16,-1-1 0-16,2 5-1 0,-1-4 0 16,-1-1 0-16,1 1 0 0,-2-4-1 0,1 3 2 15,1 1-1-15,-6-3 0 0,7 2 2 16,-4-6 1-16,-1 2 4 16,2-3 1-16,-1 2 4 0,1-1-4 15,-3-2 3-15,2 3 2 0,1-1 3 0,0-1 0 16,-1-5-5-16,-2 1 0 0,3-5-11 15,0-1 1-15,0 1-4 0,2-2-2 16,1-1-2-16,0-2 4 0,0-1 0 16,0 0 0-16,0-2 1 0,4-1-1 15,-1 0 0-15,4 3 0 0,-1 0 2 0,0 1-1 16,1 2 0-16,0 0 0 0,1-1-2 16,-1 1 0-16,6 1 1 0,-3 0-2 15,4 0 3-15,-2-1-3 16,0 1 0-16,2 1-2 0,-1-1-5 0,3 0 4 15,0-1-1-15,3 1 5 0,-2 1 0 16,3-2 0-16,-1 3-1 0,0-1-1 16,4-1 1-16,0 0 1 0,0 0-1 15,-1 0 0-15,0 5 1 0,-8 5 0 16,-1 2-1-16,-4 5-2 0,-2 2-1 0,7-3 2 16,0 1-1-16,1 2 5 0,0 1-2 15,5 1-1-15,-5 2 0 0,6 0-2 16,-1 0 2-16,-2 0-2 0,5 2 5 15,0 1-1-15,3-1-2 0,-4 2 1 16,4-3-3-16,-3 1 1 0,0-1 0 0,-1 2 1 16,1-1 1-16,0 0 1 15,3-1-1-15,0 0 0 0,-1 2-1 0,-8-1-1 16,-1 1 0-16,1 2 0 16,-1-1 0-16,2 4 1 0,0-1-1 0,-3 4 1 15,4-1-2-15,-2 4 4 0,3 0-2 16,0 0 0-16,-2 1 1 0,2-2-2 15,-2-1 1-15,0 2 0 0,1-3 0 16,-3 1 0-16,0-3 1 0,-6-1-1 16,2-1-1-16,-1 1 1 0,-2-2 0 0,3 1 1 15,0 1 0-15,-4-2 0 0,2 3 3 16,3 0-4-16,-7-1 4 0,4 2-7 16,0 0 2-16,-6-4 0 15,6 3-1-15,-5-2 0 0,2 1 0 0,0 4 2 16,3 0 0-16,3 3 1 0,-4 1 0 15,1-1 0-15,-1 1-1 0,1 0 1 16,-3 0-1-16,3 2 1 0,-1 0-1 16,-2-2 1-16,3 1-1 0,-1-2 0 15,1 3 0-15,0 0-1 0,2 1 1 0,-1 1 0 16,-2-1-1-16,4-1 1 0,-6 2-1 16,3-4 1-16,-4-2-1 0,1-1 0 15,-1-1-2-15,0-3 2 0,1 4 1 16,-1 1 0-16,-3 0-1 0,5 1 1 15,-5 2 1-15,-1 1 0 0,-2 0 3 16,0 2-1-16,0-4-1 0,0-3 2 16,0-1 0-16,0 1-2 0,0-6 2 15,0 3-4-15,0-4 1 0,0 0 0 16,0 0-2-16,0-6 1 0,0 0-1 0,0 0 1 16,0 0 0-16,0 0 0 0,0 2 0 15,0 0 0-15,0-1 1 0,0 1-1 16,0-1 0-16,0 0 0 0,0-1 1 15,0 2-1-15,0-2 1 0,1 0-1 16,-1 1 0-16,2-1 0 0,-2 0 0 0,1 0-2 16,1 0 0-16,-1 0-5 0,2-3-10 15,0-2-3-15,-3 0-21 16,6-3-13-16,-4 4-12 0,0-1-7 16,1 0 10-16,-3 5 8 0,0-1 6 0</inkml:trace>
  <inkml:trace contextRef="#ctx0" brushRef="#br0" timeOffset="84151.85">7833 4463 0 0,'0'0'11'0,"0"0"2"15,0 0 1-15,0 0 4 0,0 0 2 0,0 0 7 16,0 0 2-16,0 0 1 0,0 0-4 16,0 0-3-16,-45-64-6 0,44 59 1 15,-1 2 3-15,-1-2 1 0,2 3-1 16,-2-3-1-16,0 2-9 0,3 3-4 15,-1-2-5-15,1 2-4 0,0 0 0 16,0 0 2-16,0 0 2 0,0 0 1 16,0 0-1-16,0 5 1 0,0 4 0 15,8 3 1-15,-3-4-1 0,2 3-1 16,-1-4 2-16,0 1-1 0,5 1 0 0,-5-3 0 16,4 3-2-16,3 0 0 0,-1 2 2 15,3 1-2-15,-3 0 2 16,1 0-3-16,0 0 4 0,-6-3-4 0,2 1 2 15,1 0-2-15,-4-2 0 0,3 2 2 16,-5-2-3-16,-1-5 1 0,2 5-1 16,-3-4 1-16,-1-1-4 0,2 1 3 15,-3-4-1-15,2 4-1 0,-1 0 0 16,1 1 2-16,-1-1 1 0,-1-4 0 16,0 0 1-16,0 0-2 0,2 2 3 0,-2-1 1 15,0 1 0-15,1 0 4 0,-1-2-2 16,0 1-1-16,0-1 0 0,0 2-2 15,0-2 0-15,3 1 0 0,-3-1 1 16,0 1-2-16,0-1-1 0,0 0 1 16,0 2 1-16,0-2 4 0,0 0-2 15,0 0 3-15,0 0-1 0,0 0-1 16,0-2 1-16,0-3-1 0,0-8-1 0,0-5-3 16,0 0 2-16,3-4-2 15,0 7-3-15,0-1 3 0,2 1-3 0,1-1 1 16,-3 0 2-16,4 2-3 0,1-1-1 15,-1 1 0-15,0 0-1 0,0 1-1 16,-1 5 0-16,1-1 1 0,-1 2 1 16,-3 2 3-16,0 2 1 0,-2 0 1 15,2-1 1-15,0 2 0 0,0-1 1 0,-3 3 2 16,0-2-1-16,0 2 4 0,0 0 0 16,0-1-1-16,0 1 0 0,0-2-1 15,0 2-5-15,0 0-2 0,-9 0-1 16,-8 0 0-16,-2 5 2 0,5-1-1 15,-1 1 0-15,8-2 0 0,-6 0-1 16,3 0-3-16,-3 0-9 0,4 1-4 16,3-2-8-16,-4-1-16 0,5 1-12 15,0 0-32-15,-5-2-42 0</inkml:trace>
  <inkml:trace contextRef="#ctx0" brushRef="#br0" timeOffset="87524.97">7318 6246 89 0,'0'0'34'16,"0"0"-2"-16,0 0-6 0,0 0-4 15,0 0-6-15,0 0-6 0,0 0-5 16,0 0-4-16,0 0-2 0,0 0-5 16,-3-17-2-16,3 16 0 0,0-1-2 0,0 1 4 15,0 1 3-15,0-2 0 16,0 2 3-16,0-1 3 0,0 1-1 16,0-2 3-16,0 2 1 0,0-2-1 15,0 2 0-15,0-1 0 0,0 1 0 0,0 0-2 16,0 0 0-16,0-1-1 0,0 1-2 15,0 0 0-15,0 0 1 0,0-1-1 16,0 1 2-16,0 0-5 0,0 0-2 16,0-2-5-16,0 2-9 0,0 0-11 15,0 0-10-15,0 0-20 0</inkml:trace>
  <inkml:trace contextRef="#ctx0" brushRef="#br0" timeOffset="94604.92">8627 5949 59 0,'0'0'9'0,"0"0"-4"0,0 0-5 15,0 0-3-15,0 0 0 0,0 0-3 16,0 0-1-16,0 0-2 0,0 0-2 15,0 0-5-15,6-5-1 0</inkml:trace>
  <inkml:trace contextRef="#ctx0" brushRef="#br0" timeOffset="95699.37">11098 7732 0 0,'0'0'0'0</inkml:trace>
  <inkml:trace contextRef="#ctx0" brushRef="#br0" timeOffset="107915.89">10679 6150 19 0,'0'0'12'0,"0"0"-2"0,0 0-2 16,0 0-1-16,0 0 0 0,0 0-1 15,0 0-2-15,0 0-2 0,0 0-3 16,-2-7-3-16,1 5-4 0,1 2-1 16,-2 0 0-16,2 0 2 0,-1 0 3 0,1 0-3 15,-3 0 0-15,3 0-2 0,0 0 0 16,0 0 8-16</inkml:trace>
  <inkml:trace contextRef="#ctx0" brushRef="#br0" timeOffset="110598.23">10682 6152 9 0,'0'0'13'0,"0"0"-2"0,0 0-2 16,0 0 0-16,0 0-1 0,0 0-1 16,0 0 1-16,0 0-2 0,0 0 0 15,0 0 2-15,3-11-1 0,-3 10 3 16,0 1 1-16,0 0-1 0,0 0 0 15,0-2-1-15,0 2 1 0,0 0-1 16,0-2-2-16,0 2-2 0,0 0-3 16,0-1 0-16,0 1-2 0,0 0 0 15,0 0 1-15,0-1-1 0,0 1 0 16,0 0 0-16,0 0-3 0,0 0 2 0,0 0 1 16,0-1-1-16,0 1 0 0,0 0 0 15,0 0 0-15,0 0 2 0,0 0 1 16,0 0 0-16,0 0 1 0,0 0-2 15,0 0 0-15,0-2 0 0,0 2 2 16,0 0-2-16,0 0 0 0,0 0 0 0,-2-2-1 16,2 2 2-16,0 0 0 15,0 0 0-15,0 0-1 0,-1-1-1 16,1 1-3-16,0 0-1 0,0 0 0 16,0 0-6-16,0 0-2 0,0 0-3 0,0 0-1 15,-2 0 5-15,2 0 5 0,0 0 4 16,0 0 6-16,0 0 0 0,-1 0 0 15,1-2-3-15,0 2 2 0,-2 0-3 16,1 0 1-16,-1 0 0 0,1-1-1 16,-2 1 3-16,2 0 0 0,-2 0 0 0,3-2 0 15,-3 2 2-15,3 0-4 0,-1 0 5 16,1-2-1-16,-2 2 1 16,2 0 0-16,-1-1-3 0,1 1 2 15,-2 0-2-15,2 0 0 0,-1-2-1 0,1 2 3 16,-2 0-3-16,2 0 2 0,-1-1-1 15,1 1-1-15,-2 0 1 0,2 0 1 16,-1-1-2-16,1 1 0 0,-2 0 2 16,2 0-1-16,-1-2 1 0,1 2-2 15,-2 0 1-15,2-1-2 0,-1 1 0 0,-2 0 3 16,3-2-2-16,-2 2 0 0,0-2 1 16,1 2-1-16,-1-1 3 0,1-1 1 15,-1 1 2-15,1-1 1 0,-4-1 2 16,1-1-2-16,1 1 4 0,0 1 0 15,3 2 0-15,-4-3 3 0,0 0-5 0,1 0 1 16,0 2 0-16,-3-2-3 16,3-1 1-16,2 1-3 0,-7-2-1 15,5 1 0-15,-1 1-1 0,-3-2-2 16,3 3 0-16,-5-3-1 0,-1 1 1 0,7 0 1 16,0 3 0-16,3 1 2 0,-4-2 2 15,-1 1 1-15,1 0-2 0,-2-1-2 16,6 2 0-16,0-1-1 0,0 1-1 15,-7-2 0-15,1 0-2 0,2 1-2 16,-2 1 2-16,2-2-1 0,-2 2 0 0,-7 0 1 16,1 0-1-16,-2 0-1 0,4 0 2 15,-2 0 0-15,1 2 0 16,5-2 4-16,-4 1-2 0,5 1-2 16,-6 0 1-16,1-1-3 0,-3 1 1 0,3-1 0 15,4-1 0-15,-6 1 1 0,7 1-1 16,-1-2 2-16,1 1 0 0,5-1-1 15,-1 0 0-15,1 0-3 0,-2 0 2 16,1 2 0-16,-2-2-2 0,3 0 2 16,-3 0-1-16,3 0-1 0,-1 0 1 0,-1 0-1 15,1 2 1-15,-6-1 2 16,-2 4-2-16,-4 0 1 0,-4 5 0 0,6-4-1 16,-1 2 1-16,0 0 0 15,3-1 0-15,-4 2 0 0,7-5 1 0,2-1-1 16,1 1 0-16,3-4 1 0,-1 0-1 15,1 0 0-15,-2 1 0 0,1 1 0 16,-1-2 0-16,1 1 0 0,-2-1 0 16,2 1-1-16,-1-1 0 0,1 2-1 15,-1-2 1-15,1 1-1 0,-5 3 0 0,5-1 1 16,-7 4 1-16,-3 4 0 0,5-4 1 16,-4 6 0-16,1-1 0 0,-2-2 1 15,-1 5-2-15,5-5 1 0,-3 0 0 16,1 1 0-16,2-5-1 0,-3 4 0 15,4-3 0-15,3-4 0 0,2 0 0 16,-2 0 0-16,0-1 0 0,0 2-1 16,0-1 0-16,3-3-3 0,-3 3 2 15,0 0-1-15,-1 0 0 0,1 5 3 16,2-4 0-16,-2 6 0 0,0-1 2 0,0 1 0 16,0-1-1-16,0 2 0 0,0-2 0 15,2 2-1-15,-2-1 1 0,-1-1 2 16,2 2-3-16,1-7 1 0,-2 7-1 15,1-6 0-15,1-2 0 0,-1 2 0 16,2-5 1-16,-1 5-1 0,-2 0-2 0,3 0-2 16,-3-2 1-16,3-3-1 15,0 0 3-15,0 0 1 0,0 2 0 16,0 4 1-16,0 1 1 0,0-2-1 16,0 2 0-16,0-3 0 0,0 2 2 0,0-1-2 15,0 5 4-15,0-5-5 0,0 0 1 16,3 5 0-16,-3-5-1 0,4 5 1 15,-2 1 1-15,1-2 0 0,-2 0-1 16,2 0 1-16,-1 0-1 0,-1 1-1 16,3-2 2-16,-2 2-1 0,-1 0-1 0,-1-5 0 15,0 4-1-15,3-4 0 0,-3-1 0 16,3 2 0-16,-2-1-1 16,1 0 2-16,-1-1-1 0,1 0 1 15,-2-4-1-15,0 0 0 0,0 0 0 0,1 2 2 16,-1-1-1-16,2 1-1 0,-1 3 2 15,2-1-2-15,-1 1 0 0,-1-1 2 16,3-1-2-16,-1 0 1 0,0 0 0 16,3 2-2-16,-3-2 0 0,1 1 1 15,3 2-2-15,0-1 5 0,1 0-2 0,-1-3 0 16,0 3 0-16,3-2 0 0,-1 2-2 16,0-2 0-16,-2 0 0 0,4 0 1 15,0 0 0-15,-4-1 2 0,4 1-1 16,-6-2-1-16,2 0 1 0,0 1-1 15,-1-1-1-15,4 1 4 0,-6 0-2 16,1-1-2-16,6 1 4 0,-8-2-4 16,3 0 1-16,6 0 2 0,-1 0 1 15,1 0 0-15,6 0 0 0,-3-2-3 16,-3-1 2-16,8-2-2 0,-3 1 1 0,1-1 0 16,5-1 1-16,-3 1 0 0,-7 0-1 15,3-2-1-15,-2 3 1 0,-5 1-1 16,8-3-1-16,-8 3 1 0,1 0-1 15,6-3 1-15,-3-1 2 0,6 0-1 16,-9 1 2-16,6 0 0 0,-6-2 0 0,4 1 1 16,-2-4 0-16,1-1-2 0,-3 4 0 15,-1-4-1-15,0 2 2 16,-1-4 0-16,2-2-1 0,-4 4-1 16,0-1-2-16,1-1 1 0,-3 3-1 0,2-5 2 15,0 2-1-15,-3 5 1 0,3-7 0 16,-1 4-1-16,-2 1 2 0,3-5-2 15,-3 2 1-15,0 3 0 0,0-4 1 16,0 5 1-16,-3-2 0 0,1 2 0 16,-1 3 0-16,0-3 1 0,0 4-1 0,0-6 2 15,0 1-2-15,0 2 0 0,-1-1 1 16,-1 6-2-16,1-7 2 0,-1 4-2 16,-1-3 0-16,2-3 0 15,-3 4-1-15,1-4 1 0,-2 3 1 0,-2-6-1 16,4 7 1-16,-4-5 0 0,3 6 0 15,-1 1 1-15,-2-1 1 0,0 2 1 16,4-1 1-16,-4 0-2 0,1 0-1 16,-4-1-1-16,0-2 1 0,1 4 0 15,2-5 2-15,0 6-1 0,1 0-3 0,0-2 1 16,0 1-2-16,0 0 0 0,2 3-1 16,-3-3 0-16,3 3 0 0,-1 0-3 15,2 2-5-15,-1-2-8 16,-3 1-16-16,1 2-30 0,0 0-54 0,-1 3-142 15</inkml:trace>
  <inkml:trace contextRef="#ctx0" brushRef="#br0" timeOffset="129480.04">7243 6188 3 0,'0'0'11'0,"0"0"3"0,0 0-4 0,0 0 3 16,0 0 2-16,0 0-1 16,0 0-1-16,0 0-3 0,0 0-6 15,3-7-4-15,-3 5-4 0,0 2-7 0,0 0 0 16,0 0-2-16,0 0-1 0,0 0 1 15,0 0-6-15,0 0-3 0</inkml:trace>
  <inkml:trace contextRef="#ctx0" brushRef="#br0" timeOffset="130255.92">11350 7783 155 0,'0'0'34'16,"0"0"-11"-16,0 0-10 0,0 0-9 15,0 0-4-15,0 0-3 0,0 0-1 16,0 0 0-16,0 0 0 0,-7-7-1 0,7 7 1 16,0 0-1-16,0 0 1 0,0-1 3 15,-2 1 0-15,2 0 1 0,0 0 1 16,0 0-2-16,0 0-4 0,0 0-3 15,-1 0-5-15,1 0-5 0,0 0-2 16,-2 0 2-16,2 0-5 0,0 0-4 0,-3 0-23 16</inkml:trace>
  <inkml:trace contextRef="#ctx0" brushRef="#br0" timeOffset="130442.4">11350 7783 132 0</inkml:trace>
  <inkml:trace contextRef="#ctx0" brushRef="#br0" timeOffset="130481.06">11350 7783 132 0,'-25'37'18'0,"25"-35"-6"0,2-2-14 0,-2 0-10 0,0 0-11 0,1 0-13 0,-1 2-17 0</inkml:trace>
  <inkml:trace contextRef="#ctx0" brushRef="#br0" timeOffset="133911.38">7623 6434 1 0,'0'0'3'0,"0"0"-1"16,0 0 2-16,0 0-3 0,0 0 1 16,0 0-1-16,0 0-1 0,0 0 2 0,77 0 1 15,-65 0 1-15,-1 2-1 0,1 0-1 16,5-1-1-16,-7 1 0 0,6 0 0 15,-6 0 1-15,0-1 0 0,2 2 0 16,-1-3 2-16,1 1-1 0,1 2 3 16,-1-2 0-16,0-1 0 0,2 2-2 0,-4-2 0 15,3 0-1-15,-9 0-1 16,6 1-2-16,-4 1 1 0,4-1-1 16,2 0 0-16,-2 1 2 0,0 0-2 15,0 1 1-15,-1 0 1 0,2-1-1 0,2 3 3 16,-1-2 1-16,2 4-1 0,-5-5 0 15,4-1-2-15,-3 3 1 0,2-3-1 16,-1 2 2-16,1-2-1 0,-1 2 1 16,-2-3-1-16,4 1 0 0,-3 1-1 15,2-2 1-15,-2 1 1 0,1-1-4 0,0 2 3 16,6 0 0-16,-1 2 1 0,7-1 2 16,-4 2-2-16,1 0 0 0,-4-2-3 15,0 0 2-15,1 1-2 0,-1 0 0 16,1-1 0-16,-2 2 1 0,2-2-1 15,-1 1-1-15,0-1 2 0,-1 2 0 16,0 0 2-16,-6-3-2 0,7 4 2 16,-6-3-2-16,-1 1-1 0,5 0 2 15,-5-3-2-15,3 2 1 0,-1 1 2 16,-1-3-1-16,-1 1 1 0,10 2-2 0,-9-1 1 16,6 2-2-16,-6-2-1 0,0 0 0 15,0 0 1-15,2 1-1 0,2 3 0 16,-4-3 1-16,2 2 0 0,4-1 1 15,-9 0 0-15,10 0-1 0,-4 0 3 16,-2-2-2-16,6 2 3 0,-4-3 1 0,0 1-2 16,3 2 0-16,-5-2-2 0,-2 0-1 15,3 0-1-15,-1 0 2 16,2 2-1-16,-4-2 1 0,7 3-1 16,-9-2 0-16,6 0 1 0,0 2-1 0,-3-4 0 15,3 5 1-15,2-2 1 0,-7-3 0 16,8 1 2-16,0 2-3 15,-6-4 1-15,5 3-2 0,-5-3 1 0,0-1 1 16,0 2-1-16,0-1 1 0,2 0 0 16,-2 1-2-16,3-1-1 0,-3 1 0 0,3 0 0 15,-3 1 0-15,5 0 0 0,-4 0 0 16,4 1 0-16,0 1 1 0,0 0 1 16,7 0 1-16,-5 0-2 15,3 0 1-15,-1 0 0 0,-3 2-1 0,3-1 1 16,-2 0 0-16,2 0-1 0,-2 1 4 15,4-2 0-15,0 1-2 0,1-1 2 16,-3-1-3-16,2-1-2 0,-2 2 1 16,3-2 1-16,-2 1 0 0,2 1 0 15,-3 0-2-15,2-2 1 0,-9-1-1 0,7 1-1 16,-5 2 1-16,2 2 0 0,4-2 0 16,-4 3 1-16,3-1-1 0,-3 3 2 15,4-1-2-15,-4 0 0 0,3 2 0 16,-2-3 0-16,2 2 0 0,1-2 0 15,-1 1 0-15,1-2 1 0,0-1 0 16,-2 0 0-16,4 0 0 0,-9-2 0 16,1 0 1-16,-2-1-1 0,-1-1-1 15,1 0 0-15,-3 1 0 0,2-1-1 16,-7-1 2-16,5 1 0 0,-3 0-1 0,-2-1-1 16,2 0 0-16,-6-1-2 0,3 2 2 15,1 1 0-15,2 2 0 0,3-1 0 16,-2 0 1-16,-3 3 0 0,3 0 1 15,2 4 0-15,-3-5 1 0,5 5 1 16,0-3-2-16,-4-1 0 0,4 4 0 0,-3-5 0 16,0 1-1-16,4 3 0 0,-5-7 0 15,5 8 0-15,-1-3 2 16,-1 3 0-16,1-3 0 0,0 2-2 16,-5-4 0-16,1-1 1 0,-1 2-1 0,2 1 2 15,-2-2-2-15,0 0 2 0,1 0-4 16,-4-3 1-16,6 1 1 0,-6-1 0 15,-2 0 0-15,6 4 1 0,-4-4-1 16,3 2 0-16,0 2 0 0,1-3 2 16,-1 2-2-16,0 1 1 0,0-2-1 0,1 0-1 15,0 0 1-15,0 2 0 0,-1-1 0 16,1 2 1-16,3 3-1 0,-4-5 1 16,4 4-1-16,-4-4 0 15,1 2 0-15,3 1 1 0,-2-3-1 0,-1 3-1 16,1-1 1-16,-2 0 0 0,0-1 1 15,-3 1-1-15,4-1 0 0,0 1-1 16,2 2 1-16,0 0 1 0,2-2 0 16,-2 2 3-16,-3-4-4 0,-2 0 0 15,2 0 0-15,1 0 0 0,-3 0-3 0,-1-3 6 16,3 3-6-16,-3-1 6 0,3 1-3 16,0 1 0-16,2 1 0 0,-2-2 0 15,1 0 0-15,1 1 0 16,-1-2 0-16,-3 1 0 0,3 0 1 0,-1 1 0 15,0-1 0-15,1 1 0 0,-1 1 0 16,1 2 1-16,-1-2-2 0,1 3 2 16,-1-5 0-16,0 1-1 0,-2 1 0 15,2-1 1-15,-2 0-2 0,-1-5 1 16,3 6-2-16,-3-5 1 0,0 0 0 0,1 3 0 16,-1-3 0-16,0 0 1 0,1 3-1 15,-1-2 0-15,0-2 0 0,1 1-1 16,-4-3 1-16,0 0 0 0,0 0 1 15,0 2-1-15,3 0 0 0,-3-1 0 16,3-1-1-16,-2 2 1 0,1-2 0 0,-1 1-2 16,1 0 1-16,-1 1 1 15,1-1-1-15,-1 1 1 0,1 0 1 16,2 2-1-16,-1-1 0 0,0 1 0 16,4 1 0-16,-4-2 1 0,4 2-1 0,0 1 0 15,-1-1 0-15,3 1 0 0,-2-2 0 16,-1 1 0-16,-3-3-1 0,5 2 0 15,-5-1 0-15,0-1 1 0,1 0 0 16,-4-2 0-16,0 0-1 0,0 0-1 16,2 1-4-16,-1-1-8 0,1 2-8 0,-1-2-9 15,1 2-17-15,-1-1-24 16,-1-1-55-16</inkml:trace>
  <inkml:trace contextRef="#ctx0" brushRef="#br0" timeOffset="135611.35">10933 7813 64 0,'0'0'15'0,"0"0"-5"0,0 0 0 16,0 0-2-16,0 0-2 0,0 0 0 15,0 0 1-15,0 0 4 0,0 0 8 16,25 2 9-16,-24 0 14 0,1-2 9 0,-1 0-1 16,1 2-9-16,-1-2-12 0,1 0-12 15,-1 0-4-15,1 0-4 0,-1 0 1 16,-1 0-4-16,3-2-1 0,-3 0-3 15,0-4 1-15,0 0 0 0,0 0-1 16,0-5 0-16,0 7 0 0,0-2-1 0,0-3 2 16,0 5 1-16,0-1 3 15,-4-4 2-15,1 4-2 0,-3-3-3 16,-3-4-3-16,1 2-2 0,-3-3 1 16,0 0 0-16,-2-1-1 0,3 2 0 0,-5 1 1 15,4-2-1-15,-1 1 1 0,-2 0 1 16,2 1-1-16,-2-1 2 0,2 0 1 15,-4 0-1-15,3-1 0 0,-2 1 1 16,0 0-1-16,0 0 2 0,1 1-3 16,-1-1-2-16,1 2 2 0,-1 0-1 0,0 0 3 15,1-1-1-15,-1 0-2 0,0 0 1 16,-1 0-1-16,0-2-1 0,-2 3 1 16,0 0 0-16,-1-1-2 15,-2-1-4-15,0 1-2 0,0 0 0 0,-4 1 1 16,1-1 5-16,0-1 2 0,0 1-3 15,-2 0 1-15,0-3 0 0,0 1-3 16,0 1 3-16,1-1-2 0,-1-1-2 16,3 1 7-16,0 1 0 0,2 1 7 15,1 2-2-15,2-2-3 0,0 1-2 0,1-1 3 16,-1 0 1-16,0-1 0 0,-1 0-3 16,3-2 0-16,-3 1 0 0,2-2 0 15,-3 3 2-15,-2-3 1 0,0 3-3 16,-1-2 0-16,-3 2 0 0,3 0-2 15,1 0 2-15,-1 1-2 0,0 3 1 16,1 0-1-16,2 0 0 0,-2 0 1 16,2 1-1-16,0 1 1 0,-2 0 2 15,1 0-2-15,0 1 0 0,1-4 1 16,0 3-1-16,2-1-1 0,0-3 1 0,0 3-1 16,-1-1 0-16,1 1 1 0,0 1 1 15,4-1 1-15,1 2 1 0,-3-2 0 16,6 0-4-16,-6-4 1 0,-3 2 1 15,3-2-4-15,-1 4 4 0,-2-3 0 16,4 3-2-16,-3 1 1 0,0 0-2 0,-2 0-1 16,4 1 1-16,2 1 2 0,-3 1 1 15,-1-2-4-15,-4 0 1 16,-1 2-1-16,1-1-1 0,-2 1 2 16,-2 0 1-16,7 0 1 0,0 0 2 0,1 0-2 15,0-2-1-15,-5-1 1 0,0 2-2 16,-3-1 2-16,4-1-2 0,-4 1 1 15,0 3 0-15,3-1 1 0,7-1 0 16,-3 1 1-16,1 2-1 0,0-2 0 16,1 0 1-16,-1 0-2 0,1 0 2 0,-2-1-4 15,2 1 2-15,0 1 2 0,1-3 0 16,3 4 0-16,-5-4 0 0,1 2 0 16,1-1-2-16,0 0 1 15,-1 1-1-15,-2 0 0 0,1 0 1 0,-9 0-2 16,4-1 1-16,0 2 0 0,0-1 0 15,-2 0 0-15,3 1 0 0,-1 1 1 16,0 0-1-16,1-1 0 0,4 1 1 16,2-1-1-16,-3-1 1 0,7 1 0 15,-6-1 1-15,-1 1-1 0,3 0-2 0,-7-1 1 16,8 0 0-16,-2 1 0 0,1-1 3 16,3 2-3-16,-6-1 0 0,2 1 0 15,5-1-2-15,-8 2 2 16,0-1 2-16,8-2-4 0,-9 3 2 0,3-2 0 15,7 0-4-15,-7-2 6 0,8 1-5 0,0 0 4 16,1 0-1-16,5 1 1 16,-9-1 1-16,10 2 1 0,-1-1-2 15,-1 2 1-15,-2-2-1 0,2 1-1 16,-7-3 0-16,0 2-1 0,-1 1 1 0,2-1 1 16,-1-1 1-16,2 2 1 0,0-1-2 15,-3-1 1-15,10 2 1 0,-7-2-1 16,4 2-1-16,-5 0 0 0,-1-1-1 15,3-1 0-15,-4 1 0 0,3 1 0 16,-2 0 0-16,4 0 0 0,-1-1 2 0,3 2-2 16,-1-2 1-16,-4 1 0 0,5 1 0 15,0-2 0-15,-4 1 1 16,3-1-1-16,-3 1-2 0,-2-3 0 16,-1 3-1-16,3-3 1 0,4 4 1 0,-1 0 2 15,3-2-1-15,-1 1 0 0,-1-1 1 16,2 2-1-16,-2-2-1 0,1 1 0 15,-1 0-2-15,-6-1 0 0,8 1 1 16,-9-1 0-16,3 1 1 0,4 1 0 16,-7-3-1-16,9 3 1 0,-7 0-1 0,0 0 1 15,-2 0 0-15,1 0-1 0,-5 0-1 16,1 0 1-16,2 0-1 0,-4 4 2 16,7-2 0-16,-4-2 0 15,-5 1-1-15,8-1 0 0,-8 0 0 0,8 0 1 16,4 0 0-16,4 0 1 0,4 0-1 15,-2 0 0-15,2 0 1 0,-1 0-2 16,-1 0 0-16,1 0 0 0,-1 0 0 16,1 0-1-16,-1 0 0 0,1 0-1 15,-2 0-1-15,3 0-2 0,-3 0-1 0,3 0-3 16,-3 0-1-16,3 0-5 0,-1 0-3 16,-1 0-5-16,0 0 1 0,0 2 0 15,1-2 0-15,1 0 2 0,-2 0-2 16,2 0-3-16,-1 0-7 0,1 1-13 15,-2-1 1-15,2 1-1 0,-1 4-27 16</inkml:trace>
  <inkml:trace contextRef="#ctx0" brushRef="#br0" timeOffset="143465.37">11358 7829 3 0,'0'0'1'0,"0"0"1"16,0 0-1-16,0 0 1 0,0 0 0 16,0 0-2-16,-1 3 0 15,1-3 1-15,0 1-2 0,-3-1 1 0,3 0-2 16,0 2-3-16,0-2 1 0</inkml:trace>
  <inkml:trace contextRef="#ctx0" brushRef="#br0" timeOffset="146784.21">7149 6267 3 0,'0'0'7'0,"0"0"2"0,0 0 2 15,0 0 1-15,0 0 0 0,0 0-2 16,0 0-2-16,0 0-4 0,0 0-2 16,-4-7-2-16,4 7-3 0,0 0 2 15,0 0 0-15,0 0 1 0,0 0 1 0,0 0 0 16,0 0 0-16,0 0 1 0,0 0 0 16,0 1-1-16,0 1-1 0,0 2 1 15,3 1-1-15,-2 0 0 0,2-1 0 16,-3-4 0-16,3 2 0 0,0 0 2 15,4 3-1-15,0 0 0 0,-1-3 1 16,4 1-1-16,0-1 2 0,0 2-2 16,-4-4 1-16,7 0 0 0,-7 0 0 15,4 0 0-15,3 0 0 0,-4 0 2 16,1 0-1-16,0-2 0 0,3-3 2 0,-1-1-1 16,5-2 3-16,-4 2-3 0,6-1 1 15,-1 0 0-15,0 0-3 0,-1 1 1 16,-4 1-2-16,3 1-1 0,-1-1 0 15,-4 2 0-15,5 1 0 0,4-3 1 16,-4 2 0-16,6-2-1 0,-3 1 1 16,1-1-1-16,0 1 2 0,-7 0-1 15,3 0 0-15,2 1 0 0,0-2-1 16,4-1 1-16,-3 0-1 0,-5 2-1 16,1-3 2-16,2 3 2 0,-1 0-2 0,4-3 0 15,-5 3-1-15,2 1 0 0,-2 0 0 16,-4 0 0-16,5-1 2 0,1 3-1 15,-5-1 1-15,5-2 0 0,-2 1 2 16,-4 0 2-16,4-2 1 0,0 0 2 16,-1-2 1-16,4-2-3 0,-2 0-1 0,-1 0 0 15,-4 1 1-15,0 1-1 0,1-1 0 16,0 1-1-16,1-3-1 16,-1 3-2-16,-1-1 1 0,2 1 0 15,3-4 0-15,0 2-1 0,-1 1 0 0,-4 3-1 16,1-2 1-16,1 0 0 0,-2-1 2 15,1 0-3-15,-1-1 2 0,-5 3 1 16,3 1 0-16,0-2 2 0,-5 1 1 16,6 0-1-16,-3-2-2 0,-1 3-2 15,1-2-1-15,2 1-2 0,-6 3-1 0,4-1-1 16,-3 2-1-16,5-4-1 0,5 0 2 16,-2 0 0-16,2-2 1 0,0 4 1 15,0-1 1-15,-4 2-2 16,5-1 4-16,-1-2-1 0,-4 4 1 0,3-4-1 15,-4 3 1-15,-5 2 0 0,1-1-1 16,-4-1 0-16,5 1 1 0,-1-1 0 16,0 2 1-16,-5 1 2 0,0-2-1 15,0 2 3-15,1 0-1 0,1-2 4 16,-1 2-2-16,1-1 1 0,-2 1-1 0,1-1-1 16,-1 1-3-16,0-3 0 0,0 3-1 15,3 0-2-15,-3 0-1 0,0 0-1 16,0 0-1-16,3-2 0 0,-3 2-1 15,0-1 2-15,6-3-1 0,-1 0 1 16,-2 1-1-16,3-2 0 0,-3 2 4 0,1 0-1 16,-1 1 2-16,-3 2 1 0,0-1-1 15,0 1-1-15,2 0 2 0,-1-1-1 16,1 1 3-16,-2-1-3 16,1 1 2-16,-1-2-2 0,2 2 0 0,-2-2-2 15,0 2 0-15,2 0-1 0,-2-1-1 16,0 1-2-16,2 0 1 0,-2 0-1 15,0-2-1-15,1 2 2 0,-1 0 1 16,0 0 1-16,0 0 1 0,0 0 2 16,0 0-1-16,0 0 0 0,0 0-1 0,3 0 0 15,-3 0-1-15,0 0 0 16,0 0-3-16,0 0-1 0,0 0 1 16,0 0-4-16,0 0 1 0,-4 2 2 15,-5 5 0-15,-1 3 3 0,3-3-1 0,-5 4 0 16,2-2 0-16,1-3 0 0,-5 3 3 15,4-1-4-15,1-2 5 0,-4 3-3 16,0-2 4-16,7-1 2 0,-8 2-4 16,1-1 0-16,3-2-3 0,-5 3-3 15,2-1 1-15,-3 1-2 0,-2 1-1 0,2 1 1 16,-3-2 2-16,3 1 1 0,3-3 1 16,0 1-4-16,4-5-2 0,-1 1 3 15,-3 4-4-15,4-4 7 0,-8 1-1 16,8-1-1-16,-2 0 2 0,1 1 0 15,-2-3 0-15,2 2 2 0,1 0 0 16,-1 0-1-16,0 0 1 0,0 0 0 16,3 0 0-16,-2 1 0 0,-1 0-1 15,3-1 1-15,-4 2 0 0,0-3 3 16,1 3-2-16,0-2 2 0,-2 0 0 0,2 0-3 16,1 0 2-16,-2-2 1 0,1 2-2 15,-1-1-1-15,-1 1 1 0,-6 0-2 16,8-1 1-16,-7 2 0 0,-2 1-1 15,3-1 1-15,-7 2-4 0,3 0-1 16,1 2-1-16,-4 1-1 0,0 2 1 0,-2 0 2 16,2 1 2-16,-2-1 1 0,-1 2-1 15,2 1 2-15,-1-4 0 16,3 1 0-16,2-2 0 0,0 0 3 16,7-4-1-16,-1-1 4 0,3 0 0 0,1-3 0 15,-1 0 1-15,5-1-3 0,-4 0 2 16,4 0 0-16,-7 0-1 0,3 0-1 15,-3-2 0-15,6-3-2 0,2 3 1 16,-2-3-2-16,1 4-1 0,3-2 1 16,-1 1-1-16,-2 1-2 0,2 0-1 0,-2-1-1 15,-4 0-3-15,3 2 0 0,1 0-2 16,-4 0 6-16,4 0 2 16,-7 0 2-16,4 0-4 0,-4 0 1 15,3 0 2-15,-3 2 2 0,0 0 8 0,0-2-3 16,3 1-1-16,3-1 0 0,1 0 1 15,6 0-3-15,-6 0 3 0,2 0-1 16,-2 0-1-16,-1 0-1 0,7 0 0 16,0 0-3-16,0 0 0 0,-1 0 0 15,-1 0-1-15,2 0 1 0,-1 0 0 0,1 0 2 16,-2 0-1-16,2 0-1 0,-1-1 0 16,1 1 0-16,-2-2-1 0,2 2 3 15,-1-2-2-15,1 2 1 0,0-1-1 16,-2 1 0-16,2 0-1 0,0-2 2 15,0 2-1-15,-1 0 0 0,1 0 0 16,0 0 0-16,0 0 1 0,-2 0 0 16,2-3 0-16,0 3-2 0,0 0 0 15,0 0 0-15,-1 0 1 0,1 0-2 16,0 0 1-16,0-1 0 0,0 1-2 0,0 0 0 16,0 0 1-16,0 0 0 0,0 0 0 15,0 0-1-15,0-1 1 0,0 1 1 16,0 0 0-16,0 0 1 0,0 0 1 15,0 0-2-15,0 0 2 0,0 0-2 16,0 0 0-16,0 0 1 0,0 0-1 0,0 0 2 16,0 0-2-16,0 0 0 0,0 0-2 15,0 0 0-15,0 0-2 16,0 0-2-16,0 0 2 0,0 0 2 16,0 0 1-16,0 0 2 0,0 0 0 0,3 0-1 15,1 0 0-15,2 0 1 0,1 1-2 16,-1 0 1-16,-2 2 1 0,5-1-1 15,-6-1 0-15,3 1 0 0,4 0-3 16,-6-1 2-16,-1 0-3 0,9 1 1 16,-5-2 2-16,3 0 2 0,7 0 1 0,1 0 2 15,5 0-3-15,-2-3 0 16,0 0-2-16,2-2 0 0,1 1-2 0,2-1 1 16,5 1 2-16,-1-3-1 15,6 3 1-15,-1-2 0 0,3-2-1 0,-2 2-4 16,0 0 1-16,1-1 0 0,-2-1 2 15,0-1 3-15,0 0-1 0,-2 0 0 16,3-1 0-16,-1 0 1 0,-1 0 0 16,-3-2 0-16,-1 2-1 0,-5 1-1 15,1 0 2-15,-2 0-1 0,-2 1 2 0,-3 1-2 16,4-1-2-16,-3 0-2 0,-1 3 3 16,1-4-2-16,-1 4 3 0,0-3 4 15,0-1-3-15,0 1 0 16,-1 0 0-16,1-2-1 0,0 0 1 0,-2 0-2 15,1 1 1-15,-1-1 0 0,3-1-1 16,-2-1 1-16,0 2-2 0,1 0 2 16,0 3 0-16,0-1-1 0,-5 3 1 15,-2 1 0-15,1 1-2 0,-4 0 1 16,1 0 0-16,-5 1 1 0,1 0 1 0,-6 2 0 16,0 0 2-16,0 0 0 0,2 0 0 15,-1 0 2-15,-1 0 2 0,3-1 0 16,-3 1-1-16,3 0-2 0,-2-1-1 15,1 1-1-15,-1 0 0 0,-1-3-1 16,2 3 1-16,-2 0-4 0,1 0 1 0,-1 0-2 16,2 0-6-16,-2 0-5 15,1 0-11-15,-1 0-6 0,0 0-16 16,3 0-28-16</inkml:trace>
  <inkml:trace contextRef="#ctx0" brushRef="#br0" timeOffset="150530.99">7172 11746 13 0,'0'0'6'0,"0"0"-2"16,0 0-1-16,0 0 0 0,0 0 3 15,0 0 2-15,0 0 4 0,0 0 1 16,0 0 0-16,-7-40-3 0,7 38-2 15,0 1-4-15,0-1-1 0,0 0 1 0,0 1-2 16,0 0 2-16,0 0-1 16,0-1 2-16,0 0 3 0,0 1 4 15,0-1 5-15,0 1 1 0,0-1 3 16,0 1 1-16,0-1 3 0,0 2 1 0,0-1-1 16,0 1-2-16,0-2-4 0,0 2-4 15,0-1-2-15,0 1-3 0,0-3-4 16,0 3-1-16,0 0-2 0,0 0 1 15,0-2-4-15,0 2 2 0,0-2-1 16,1 2 0-16,-1-1 1 0,2 1-1 16,-2-2 0-16,1 2 0 0,2-2 0 15,3-1 0-15,3 0-1 0,-1-1 1 16,4 1 1-16,-2 0-1 0,3 1 0 16,3 0-1-16,-2-1 2 0,4 3-2 0,-5 0 0 15,-3 0 0-15,2 0 0 0,-1 0-1 16,-1 0 0-16,-7 0 1 0,10 3-1 15,-9-2 2-15,5 4 0 0,1-2 0 16,-1 2 0-16,-2-1-1 0,-3-2 0 16,4 2 0-16,-4-1 1 0,0-1 0 0,2 2-1 15,0-1 2-15,-3-1-1 0,4 2-2 16,-4-1-1-16,0-1 4 16,5 3-4-16,-3-1 4 0,2 2-1 15,0 0-1-15,0 2 1 0,1-2-2 0,-4 1 0 16,6 4-1-16,-3-5 2 0,2 5 0 15,-3-4 2-15,0 1-2 0,0-1 0 16,-1 0 0-16,2 0-2 0,1-1 2 16,-4 0 2-16,-1-3-2 0,3 0 1 15,-6-3 0-15,0 0 1 0,0 0-1 0,2 2 0 16,0-1 3-16,-1 1-2 0,1 0 3 16,-1-1 0-16,1-1 3 0,-1 2-1 15,-1-2 0-15,2 1 0 0,-2-1 0 16,1 1 0-16,-1-1-1 0,0 2-1 15,2-2 0-15,-2 0-4 0,0 1 0 16,1-1 1-16,-1 0-2 0,0 2 1 16,0-2-1-16,0 0 1 0,0 1-1 15,0-1 1-15,3 0 1 0,-3 0-1 16,0 2 0-16,0-2-1 0,0 0-1 0,0 0 0 16,0 0-1-16,0 2 2 0,0-2 0 15,0 0 0-15,0 0 2 0,0 0 0 16,0 0 0-16,0 0 0 0,0 0 1 15,0 0-2-15,0 0 3 0,0 0-3 16,0 0 1-16,0 0 0 0,0 0-1 0,0 0 1 16,0 0-3-16,0 0 1 15,0 0-2-15,0 0 2 0,0 0-4 16,0 0-2-16,0 0 2 0,0 0-3 16,0 0 4-16,0 0 3 0,0 0-1 0,0 0 1 15,0 0 3-15,3 1-4 0,0 4 3 16,-2-1-2-16,2 1 0 0,-3-5 2 15,0 0-2-15,0 0 0 0,3 1 1 16,-3-1 0-16,1 2-1 0,-1-2 2 16,2 2-1-16,-2-2-1 0,0 1 0 15,1-1-2-15,-1 1 0 0,2-1 1 0,-2 2-2 16,1-2 2-16,-1 1 0 0,0 1-3 16,0-1 2-16,3 1-1 15,-3-1 3-15,3 1 0 0,-2 0-2 0,-1-1 1 16,2 1 0-16,-2-1 0 0,1 0-2 15,-1 1-3-15,2-1-5 0,-2 1-3 16,1 0-11-16,-1-2-16 0,0 0-16 16,2 1-9-16,-2-1 0 0,0 0 8 15,0 0 10-15,0 0 3 0,0 0-5 0</inkml:trace>
  <inkml:trace contextRef="#ctx0" brushRef="#br0" timeOffset="151338.97">7513 11894 119 0,'0'0'28'16,"0"0"-5"-16,0 0 7 0,0 0 9 15,0 0 4-15,0 0 3 0,0 0-4 16,0 0-6-16,0 0-4 0,-13 0-5 0,11 0-4 16,0 0-6-16,1-1-6 0,-1 1-3 15,1-2-4-15,-1 2-1 0,1-1-1 16,1 1 1-16,-3-2-2 0,3 2 0 15,0-1 0-15,0 1 0 0,-3-2 0 16,3 2 0-16,0-2 1 0,0 2-1 16,0 0-1-16,-3-1 0 0,3 1 0 0,0 0-1 15,0-2-1-15,0 2 0 16,0 0 0-16,0 0 1 0,0 0 1 16,0 0-1-16,0 0 0 0,6 0-2 0,0 0 2 15,7 0 1-15,1 0-1 0,-5 2 0 16,8 3 0-16,-2-2-1 0,-5 0 1 15,4 1 1-15,-2-1 0 0,-5 0-1 16,5 1 1-16,-4-1-1 0,2-1 1 16,-5 0-4-16,-1-1 2 0,-4-1-1 0,0 0 1 15,0 0 2-15,2 2 1 16,-1-2 0-16,1 1 1 0,-1-1 2 0,-1 0 1 16,3 2 0-16,-3-2 1 0,4 0-1 15,-4 2 2-15,1-2-1 0,-1 0-1 16,0 0-2-16,2 0-2 0,-2 0-1 15,0 0 1-15,0-2-2 0,-2-4 1 16,-3-1 0-16,1-2-1 0,1 5 1 16,-2-3 0-16,2 2-1 0,-1-2 1 15,-2-1-3-15,3 3 6 0,3 3-2 0,-4-3 4 16,3 0-1-16,-1 1 0 0,1 1-1 16,1 3 1-16,-3-5-1 0,1 0-2 15,1 1-1-15,-1 0-4 0,2 4 2 16,0-7 1-16,0 1 0 0,0 0 1 15,0 1-1-15,0 5 0 0,0-1 0 16,0 1 0-16,0-2 2 0,0 1 0 16,0 0 0-16,0-1 0 0,0 1 1 15,0-6 0-15,0 1 1 0,0 0-1 16,0 2 0-16,0-2-2 0,0 0 1 0,0-1 0 16,0 3 0-16,0 4 1 0,0-1-1 15,0 1 0-15,0-2 1 0,-1 1 0 16,1-1-1-16,-3 0-1 0,3 1 0 15,0-1-2-15,0 1 0 0,0-1 0 16,0 1-1-16,0-1-1 0,-3 2 1 16,3-1-1-16,0 1 2 0,0 0 2 15,-1 0 0-15,-4 0 1 0,-5 4 0 16,3 4 1-16,-5 2 1 0,4-3-1 16,1-1 0-16,-2 1-2 0,0-2-1 0,2 1-3 15,3-3-8-15,1 0-18 0,3-3-41 16,-2 0-45-16,-2 0-107 0</inkml:trace>
  <inkml:trace contextRef="#ctx0" brushRef="#br0" timeOffset="152478.92">7242 11610 241 0,'0'0'64'0,"0"0"-9"0,0 0-11 16,0 0-18-16,0 0-10 0,0 0-10 15,0 0 0-15,0 0 1 0,0 0-2 16,0 0 1-16,17-31-2 0,-17 26 2 16,-2 0-1-16,-1 3 1 0,-2-1-1 15,5-1-2-15,0 4-2 0,-3-1-1 0,-1 1-1 16,-2 0-2-16,-6 1 2 0,1 4 1 16,2-1-1-16,0 2 3 0,2-1-2 15,0 1 0-15,1-1 1 0,0-2-1 16,3 1-1-16,0-1-3 0,-1 0 1 15,1 0 0-15,-1 0 0 0,4 2 1 16,0-5-1-16,-3 0 2 0,3 0 0 16,0 2 1-16,0-1 0 0,0-1 1 15,-1 1-1-15,1-1 1 0,-2 2 2 16,2-2-4-16,-1 1 2 0,1-1 1 0,0 2-2 16,-2-2 1-16,2 2 0 0,-1-2-2 15,-1 0 2-15,-1 6 0 0,-1-3 0 16,0 1 3-16,-2 1-3 0,5-2-1 15,-2-1 2-15,0 2-2 0,3-4 2 16,-2 0 0-16,2 0-2 0,-1 1 1 0,-1-1-1 16,1 2 0-16,-2-2 0 0,3 1-2 15,0-1 0-15,0 2-1 16,-3-2 2-16,3 0 2 0,0 2-4 16,0-2 3-16,-3 0 0 0,3 1-3 0,0-1 2 15,0 0 1-15,0 2-1 0,-1-2 0 16,1 1 0-16,-3-1 1 0,3 2 0 15,-1-1-1-15,1 0 1 0,0 1-1 16,0-1-1-16,0 1-1 0,0 0 3 16,0-2-1-16,0 3 1 0,0-2 2 0,0 1-3 15,0 1 1-15,5 0-1 0,4 0-3 16,0 0 0-16,-2 0 0 16,6-2-9-16,-3 0-17 0,0 3-9 15,0-3-11-15,3 4 1 0,-3-2 9 0,2 4 6 16,-2 3 7-16,0 2 4 0,0 0 1 15,-4 5-14-15,-4 2-34 0</inkml:trace>
  <inkml:trace contextRef="#ctx0" brushRef="#br0" timeOffset="153757.94">4659 11147 200 0,'0'0'22'0,"0"0"-6"0,0 0-7 16,0 0-5-16,0 0-6 0,0 0 1 15,0 0 0-15,0 0 0 0,0 0 1 16,0 0-1-16,-6 3 2 0,6-3 0 16,0 0 0-16,0 0 2 0,0 0 0 15,0 2 3-15,0-2 3 0,0 0 6 16,0 0-1-16,0 0 1 0,0 0-2 0,0 0-6 16,0 0-6-16,0 0-2 0,0 0-6 15,0 0-4-15,0 0-3 0,-1 0-5 16,1 0-1-16,0 0-3 15,0 0-4-15,0 0-2 0,0 0 3 0,0 0 1 16,0 0-1-16,0 0-11 0,0 0-16 16</inkml:trace>
  <inkml:trace contextRef="#ctx0" brushRef="#br0" timeOffset="155051.04">7463 6513 67 0,'0'0'15'16,"0"0"-3"-16,0 0 0 0,0 0-1 0,0 0 2 15,0 0 2-15,0 0 0 0,0 0-2 16,0 0 1-16,0 0-2 0,8-32-2 16,-5 29-1-16,0 0-6 0,-3 3 0 15,3-2-1-15,3 1-1 0,4 0 3 16,7 1-3-16,-5 0 0 0,7 0 1 15,-1 0-2-15,0 0 2 0,11 2-1 16,-3 2 0-16,0-3 1 0,3-1 1 16,1 0-2-16,3 0 0 0,1 0-2 15,0 0 0-15,3 0-2 0,-1 0-3 0,1 2-3 16,-1 2-10-16,-1 5-19 0,0 2-51 16</inkml:trace>
  <inkml:trace contextRef="#ctx0" brushRef="#br0" timeOffset="159102.91">17831 6449 160 0,'0'0'51'0,"0"0"-4"0,0 0 2 16,0 0-4-16,0 0-5 0,0 0-9 16,0 0-8-16,0 0-11 0,0 0-2 15,-9-43-5-15,6 37 2 0,2 4 0 16,1 2-1-16,0-2 1 0,0 2-3 15,0-1-1-15,-3-1-3 0,3 2 2 16,-1-2-4-16,1 2 1 0,-2-1 1 16,2 1-2-16,-1-1 0 0,1 1 0 15,-1-1-1-15,1 1 1 0,-2-2-1 16,2 2 2-16,0 0 1 0,-1-2 1 0,1 2 0 16,0 0 1-16,0-1 0 0,0 1-1 15,-2 0 1-15,2-2-1 0,0 2 0 16,0 0 1-16,0 0-1 0,0 0 0 15,0 0-1-15,-1-2-1 0,1 2 2 16,0 0 0-16,0 0 1 0,0 0 0 0,0 0-2 16,0 0 1-16,0 0-2 0,0 0-3 15,0 0-1-15,-2 0-2 16,1 0 4-16,-4 10 3 0,-2 5 3 16,-3 6 0-16,0 0-1 0,1 1 2 0,-1-2-4 15,1 1 3-15,4-8-1 0,-1 3-5 16,3-8 2-16,1-4 0 0,-2 7 0 15,3-6 0-15,-1 0 1 0,2-1 1 16,0-4-1-16,-1 0 2 0,1 0 3 16,0 2 2-16,0-1 4 0,0 1 6 0,0-2 5 15,0 0-4-15,0 0-5 16,0-9-5-16,4-8-7 0,6-4-6 16,-1-3 7-16,0-1-6 0,1 1 4 15,-2-2 1-15,1 1-2 0,-1 0 2 0,1 2 0 16,-3 1-1-16,-1 6 1 0,-1 1-1 15,-1 6 0-15,-2 3 4 0,1 2-4 16,-2 4-3-16,0-1 0 0,0 1-4 16,1-3 0-16,-1 3 1 0,6 0 2 15,1 4 3-15,2 6 1 0,2 7-2 0,0 1 1 16,-3 2-1-16,1 4 0 16,1 0 1-16,0 5 0 0,-1 0 3 0,2 0-6 15,0 0 6-15,-3-2-8 16,2 0-2-16,-2-1-10 0,-1-3-16 0,-1-2-24 15,-1-6-34-15,-2-4-33 0</inkml:trace>
  <inkml:trace contextRef="#ctx0" brushRef="#br0" timeOffset="159305">17672 6580 107 0,'0'0'11'0,"0"0"-6"16,98-15-6-16,-60 9-9 0,0 0-2 16,2-1-9-16,-2 1-16 0</inkml:trace>
  <inkml:trace contextRef="#ctx0" brushRef="#br0" timeOffset="160218.91">18165 6466 389 0,'0'0'44'0,"0"0"-14"0,0 0-10 15,0 0-8-15,0 0-5 0,0 0-6 16,0 0-3-16,0 0-4 0,0 0 1 0,-3-20-1 16,3 20 3-16,0-1 1 15,0 1 2-15,0-2 0 0,0 2 2 16,0-2 0-16,0 2 2 0,0 0-1 16,0 0 0-16,0-2-3 0,0 2-2 0,0-1-3 15,0 1-3-15,0-2-4 0,0 2-6 16,0-2-7-16,0 2-10 0,0-1-9 15,0 1-2-15,0-2-1 0,0 2 10 16,0 0 7-16,0-2 13 0,0 2 7 16,0 0 8-16,0 0 7 0,0-1 4 0,0 1 4 15,-1 0 4-15,1-1 0 0,0 1 4 16,-2-2 6-16,2 0 3 0,-1 1 0 16,1 0-1-16,0-2-1 15,-2 2-4-15,2 0 1 0,0 0-6 0,0-1-6 16,-2 0-6-16,2 1-6 0,0 0-5 15,0-1-3-15,0 2 0 0,0-1 2 16,0 1 3-16,4 0 0 0,3 1 2 16,3 8 2-16,3 4-2 0,-4 3 1 15,-5-4-1-15,2 3 0 0,-3 2 2 0,0-7-2 16,-1 9 2-16,-1-7-1 0,-1 1-1 16,0 0 1-16,0-1-1 0,-1 0 1 15,-1-7 2-15,1 0 0 0,1-5 8 16,-2 0 6-16,2 0 6 0,0 0-2 15,-1 2-4-15,-1-2-4 0,-1 0-7 16,-1-6 0-16,1-7-4 0,-3-4 3 16,6-1-5-16,0-7 2 0,0 2-1 15,0 6-2-15,0 1 0 0,3 5 0 16,0 1-2-16,3-5-2 0,-2 5-3 0,4-2-3 16,-3 4-5-16,4 5-3 0,4-4-6 15,-2 4-6-15,7 0-24 0,0 1-22 16,-4 2-11-16,6 0-10 0,-7 0-7 15</inkml:trace>
  <inkml:trace contextRef="#ctx0" brushRef="#br0" timeOffset="160623.14">18589 6448 460 0,'0'0'47'0,"0"0"-17"16,0 0-12-16,0 0-5 0,0 0-2 16,0 0 2-16,0 0-1 15,0 0-1-15,0 0-2 0,7-31-1 0,-11 23 0 16,1 3-2-16,-6-1-1 0,6 3-2 15,0-1-3-15,-5 2-3 0,3 2 0 16,-8 0-2-16,-3 0 0 0,-1 9-2 16,0 2-2-16,4-3-1 0,4 3 1 15,2 2 3-15,2-4 3 0,0 9 0 0,2-8 0 16,3 3 3-16,0 7-3 0,0-1 3 16,3 4-6-16,7-5 1 0,1-1-2 15,4-5-1-15,-1 1-1 16,3-2-8-16,1-3-2 0,2-2-5 0,1-2-3 15,2-3-3-15,-2-1-6 0,1 0-20 16,-3-4-7-16,-5 0-21 0,-4-6-29 16</inkml:trace>
  <inkml:trace contextRef="#ctx0" brushRef="#br0" timeOffset="161378.77">19271 6325 413 0,'0'0'54'0,"0"0"-16"16,0 0-19-16,0 0-10 0,0 0-4 16,0 0-5-16,0 0-7 0,0 0-2 15,0 0 0-15,0 0 2 0,-4-12 4 16,-2 22 4-16,1 9 1 0,-4 5-1 15,0 1-1-15,-2 1 3 0,-1-2-4 16,2 3 3-16,-2-5 2 0,2 1-4 16,4-6 5-16,-1-4-3 0,3-2-4 15,3-6 6-15,-1-1-3 0,2-4 3 16,-1 0 3-16,1 0 2 0,0 2 7 0,-2-1 3 16,2-1 0-16,0 0-1 0,0 0-7 15,0-3-6-15,0-12-9 0,0-8 6 16,2-4-6-16,2 1 4 0,3 2 1 15,-1 1 2-15,0 2-1 0,-1 1-2 16,1 4 1-16,-1 4 0 0,-1 2-1 0,-3 6 0 16,2 0-1-16,-3 4-2 15,0-3-3-15,0 3-1 0,2 0 0 16,-1-1 2-16,5 1 1 0,3 0 1 16,3 8 2-16,2 4-1 0,-2 1 0 0,-1 4 2 15,-1 1 0-15,1 2-3 0,0 1 2 16,-1 2-1-16,1 0 1 0,-1-1-5 15,1 3-3-15,-2-2-13 0,0-1-14 16,-1 0-16-16,-3-9-30 0,0 3-23 16,-1-8-64-16</inkml:trace>
  <inkml:trace contextRef="#ctx0" brushRef="#br0" timeOffset="162271.59">19150 6516 224 0,'0'0'11'0,"0"0"-4"16,0 0-3-16,0 0-2 0,0 0-1 16,0 0 1-16,0 0-2 0,88-55-3 15,-65 53-3-15,0-1-4 0,-1-3-4 16,0 4-4-16,-2-3 0 0,-6 1-2 15,3-1 1-15,-2 0-2 0,0-1 3 16,1 0 3-16,-3 0 7 0,-6 4 6 16,-1-1 3-16,-2 1 1 0,-4 2 2 15,0-2 1-15,0 2-2 0,1 0 2 16,1-2-4-16,-1 2 2 0,1 0 2 0,-1 0 4 16,1 0 3-16,1 0 4 0,0 4 4 15,0 5-5-15,-1 0-2 0,-2 2-5 16,2 1-6-16,-2 2 2 0,0 7 0 15,0-1-1-15,0 8 2 0,-2-2-2 16,1-2-1-16,0-7-2 0,-1 0 1 16,2-5-2-16,-1-6 1 0,-1 4 1 15,2-3-1-15,0-2 1 0,0 0 6 16,0-5 18-16,0 0 24 0,0 0 9 16,0 0-3-16,0 0-22 0,-1 0-17 0,1-5-7 15,0-8 1-15,0-6 0 0,0 5-1 16,-2-6-3-16,2 0-1 0,-1 7 5 15,1-9-5-15,-2 9 4 0,2 2-6 16,-1-1 0-16,1 6-3 0,-2-5 2 16,2 6-1-16,0 0-1 0,0 0 1 0,-1-1-1 15,1-1 0-15,0 2 1 0,0 1 0 16,0-4 1-16,0-3 0 16,0 0-1-16,6-4 1 0,1 3-2 15,-1 5 0-15,7-4 0 0,-2 4-2 0,-1 4 1 16,6-3-2-16,2 5 0 0,-4 1-1 15,8 0 1-15,-6 7-1 0,-2 2 0 16,-2 3 0-16,-3-3 0 0,-2 4 3 16,-5 3-1-16,-2 0 0 0,0 6 1 15,0-4 0-15,-4-1-2 0,-3-6 8 0,0 1-5 16,2-5 5-16,3-2-3 0,0 0-1 16,2-5 3-16,-1 0-2 0,1 0 2 15,-2 0 0-15,1 0 1 0,1 2-1 16,-2-1-2-16,2-1-2 0,-1 2 0 15,1-2 0-15,0 1-2 0,0-1 0 16,0 0-3-16,0 2 0 0,0-2 2 16,0 0 1-16,0 2 2 0,4-2 0 15,2 0-1-15,4 1 0 0,6 0-2 16,-6 2 2-16,4 0 1 0,0 4-2 0,-7-3 1 16,6 4-2-16,-3 0 0 0,-6 0 0 15,4 3 3-15,-3-3 0 0,-3-2 0 16,-2 4 2-16,0-1-1 0,-6 5 2 15,-6 1 0-15,-1-4 1 0,1-5 0 16,-3-3-2-16,-5-3 1 0,0 0-6 0,-4 0-17 16,1-9-34-16,5-3-48 15,3-6-111-15</inkml:trace>
  <inkml:trace contextRef="#ctx0" brushRef="#br0" timeOffset="162537">19843 6488 439 0,'0'0'39'16,"0"0"-14"-16,0 0-13 0,0 0-10 15,0 0-2-15,0 0-1 0,0 0 1 16,0 0 2-16,0 0-1 0,0 0-3 16,73 12-2-16,-51-9-9 0,-6-2-10 15,0 2-25-15,-2 3-40 0,-6-1-26 0,0-1-47 16</inkml:trace>
  <inkml:trace contextRef="#ctx0" brushRef="#br0" timeOffset="162711.53">19905 6606 315 0,'0'0'61'0,"0"0"-13"0,0 0-15 16,0 0-11-16,0 0-6 0,0 0-5 0,0 0-3 16,0 0-3-16,0 0-2 0,21 14-6 15,2-14-9-15,2 0-19 0,8-7-62 16,-2-3-166-16</inkml:trace>
  <inkml:trace contextRef="#ctx0" brushRef="#br0" timeOffset="164536.45">20352 6389 331 0,'0'0'11'0,"0"0"-17"0,0 0-8 0,0 0 0 16,0 0 4-16,0 0 7 16,0 0 7-16,0 0 2 0,0 0-1 15,0 0 2-15,1 61-1 0,-1-40 1 0,0 4-3 16,0-3 2-16,-3 0 0 0,0-5-3 15,0-1 3-15,-1-3-5 0,3-1 0 16,-2 0-1-16,1-6 1 0,2 0 0 16,0-6 0-16,-1 0 4 0,1 0 1 15,0 2 5-15,0-1 10 0,0 1 13 0,0-1 8 16,0 1 7-16,0 0-6 0,0-2-15 16,0 1-11-16,0-1-8 0,-2-1-9 15,2-6 2-15,0-6-2 0,-1-7 0 16,0 8 2-16,1-9-6 0,0 1 6 15,0 6-6-15,0-7 4 0,0 1 1 16,0 1-1-16,0 0-1 0,0 1 0 16,2 1 1-16,3 1-2 0,-1 0 1 15,3 2-2-15,-1 1 0 0,0 4-2 16,1-3-2-16,3 3 1 0,-3 3-1 0,5-3-1 16,-2 4 1-16,0 2 2 0,2 0-1 15,1 3 0-15,3 0 0 0,-5 0 0 16,2 3 1-16,-1 4-1 0,-5-2 2 15,2 6 1-15,-5-5-1 0,-1 4 0 16,0-1 1-16,-3 3-2 0,0 4-3 0,0-2 1 16,-3 4 0-16,-4-2 3 15,-2-1 6-15,-2-3 0 0,-1 1 0 16,-2-1 1-16,3-4-1 0,0-1 1 16,-2 1 5-16,6-2-3 0,-5 0 3 0,4-1-2 15,3-4 1-15,-2 1 0 0,2 1 1 16,1-2 2-16,0 0-6 0,4-1 5 15,-2 0-5-15,2 0 5 0,-2 0 3 16,0 0-5-16,1 0 3 0,-1 0-8 16,2 0-5-16,-1 0 3 0,1 0-1 0,-2 0-1 15,2 0 4-15,-1 0-5 16,1 0-8-16,0 0 7 0,0 0 1 0,0 0 1 16,0 0 7-16,0 5-3 15,6 3 1-15,5 2-1 0,1 3-1 0,-2-6 0 16,1 2-1-16,0 1 0 0,1-2 0 15,3 5 0-15,1-3-1 0,-2 1 2 16,2-2-1-16,0 0-1 0,0 0-1 16,-4-3-2-16,1 2-5 0,-3-4-12 15,-2-1-20-15,1 2-36 0,-4-3-45 0,0 1-54 16</inkml:trace>
  <inkml:trace contextRef="#ctx0" brushRef="#br0" timeOffset="166403.09">20999 6372 319 0,'0'0'61'0,"0"0"-12"0,0 0-7 16,0 0-7-16,0 0-9 0,0 0-5 0,0 0-1 15,0 0-3-15,0 0-3 0,-5-15-1 16,5 14-5-16,-2-1 1 0,2 0-3 15,-1 0-2-15,1 1-1 0,-2-1-2 16,2 1-2-16,-2 0-1 0,2 1-2 16,-2-2-2-16,2 2-2 0,-1-1-1 0,-1 1 2 15,-2 0 4-15,-5 3 1 0,-5 9 3 16,-1 6 0-16,-2 2-2 0,4 0 1 16,0 1-1-16,1 0-1 15,2-1 7-15,3 1-6 0,0-8 3 0,4 3-2 16,1-5-2-16,1 1 1 0,-1-1 0 15,2 1-1-15,0 3 0 0,0-5 1 16,6 4-1-16,-1-6 0 0,6 2 0 16,-5-4-2-16,3-2 0 0,5 3 0 15,-5-2 3-15,8-3 2 0,-7 1 1 0,3-3-1 16,7 0-1-16,-1 0 1 0,3-3 2 16,-3-3 2-16,-5-2-1 0,1-2 0 15,-4 0 2-15,2-3-3 0,-3-2 0 16,-1-2 0-16,1 1-5 0,-3-3 5 15,-1 0-4-15,-1 4 1 0,-4-2 3 16,-1-4-2-16,0 2 4 0,0-5 0 16,-6 1-2-16,-3 2 0 0,-2 0-1 15,-1 1-1-15,1 0 1 0,-5 4-1 16,3 1 2-16,1 4-1 0,1 1 2 0,3 5-1 16,0-1-2-16,1 1-1 0,2 2-1 15,2 1-2-15,3 2-1 0,-4 0 1 16,-3 0-1-16,-5 5 2 0,1 6-1 15,-1 3 1-15,3 1 1 0,2 1 0 16,1-2 1-16,3-1 0 0,0-2-1 0,1 2-2 16,0-1 2-16,1 0 0 0,1 4 1 15,0-4 1-15,0 5-1 16,7-2 1-16,-3-5-1 0,2 5 0 16,1-5 0-16,-1-2 0 0,4 2 5 0,-4-3-5 15,0-3-1-15,1 2 0 0,-4-3 1 16,4 2-3-16,-3-3 8 0,-1 0-6 15,2 1 1-15,-5-3-1 0,3 0 0 16,1 2-1-16,1-1 0 0,0 1-6 16,-5-2-10-16,0 0-22 0,0 0-41 0,1 1-27 15,1-1-24-15,-2 2-14 0</inkml:trace>
  <inkml:trace contextRef="#ctx0" brushRef="#br0" timeOffset="166611.84">21344 6572 575 0,'0'0'39'0,"0"0"-14"16,0 0-17-16,0 0-14 0,0 0-15 15,0 0-46-15,0 0-66 0,0 0-157 16</inkml:trace>
  <inkml:trace contextRef="#ctx0" brushRef="#br0" timeOffset="176931.8">7500 4663 5 0,'0'0'9'15,"0"0"2"-15,0 0-1 0,0 0-2 16,0 0-2-16,0 0 0 0,0 0 2 0,0 0 4 16,0 0 4-16,-47 68-3 0,39-63-3 15,-4 4-2-15,4-5-2 0,1-1-2 16,-2 2 0-16,1-1-1 0,-1-1-3 15,2 0 2-15,-3 2-2 0,5-3 1 16,-2 1 0-16,3-1 1 0,-4 1 0 0,0 1 0 16,-1 1 0-16,-4 1 2 15,3-1 2-15,-3 0 0 0,-3 1 1 16,3-1 0-16,-2 1-2 0,0-1 2 16,-4-3-1-16,9 1 0 0,-8 2 0 0,1-2-4 15,0 0 0-15,2 0 1 0,-2 1-1 16,10-3 2-16,1 0-1 0,0 0 4 15,6-1 1-15,0 0 9 0,0 0 4 16,-3 0 2-16,3 2-4 0,-3-2-6 16,3 0-8-16,-1 0-9 0,-2 0-4 0,2 0-8 15,-1 0-10-15,1 0-11 0,-1 0-3 16,2 0-9-16,0 0 0 0,0 0-3 16,0 0-7-16</inkml:trace>
  <inkml:trace contextRef="#ctx0" brushRef="#br0" timeOffset="177403.03">7457 4666 11 0,'0'0'8'15,"0"0"-1"-15,0 0 1 0,0 0-3 16,0 0 3-16,0 0 2 0,0 0 2 0,0 0 3 16,0 0-4-16,0 0-2 15,-35 33-2-15,28-27-4 0,1 0 2 16,-2 0-1-16,0 1 1 0,1-1-1 16,1 0-3-16,-2 0 2 0,2 0 0 0,-1 2 1 15,1-4 2-15,-4 2 1 0,4 0 0 16,-1 1 1-16,-2-2 0 0,-5 3-1 15,5-2-1-15,-4 2-2 0,4-4-1 16,-1-1 0-16,1 2-2 0,-2-2-2 16,2 0-2-16,-1-2-6 0,-1 3-7 0,5-4-13 15,-3 3-10-15,3 1-17 0</inkml:trace>
  <inkml:trace contextRef="#ctx0" brushRef="#br0" timeOffset="179701.5">7821 5146 56 0,'0'0'19'0,"0"0"-5"0,0 0 0 0,0 0-3 16,0 0 3-16,0 0 0 0,0 0-1 0,0 0-1 16,0 0 0-16,0 0-2 15,-7-46 2-15,7 46 1 0,-3-5-1 16,2 1 0-16,-3-1-1 0,2 1 0 16,-2 2 0-16,1-1-2 0,0 0 2 0,0 2-3 15,3 1 0-15,-3-2-1 0,3 2-1 16,0 0-3-16,-1 0-4 0,-5 0-2 15,-1 0-1-15,-2 0 1 0,-1 8-1 16,1 2 4-16,-2 5-1 0,3 2 0 16,1 1 3-16,3 2 2 0,-2 0-3 0,2-5 1 15,2 2-5-15,1-5 0 0,1 0 6 16,0 6-5-16,0-1 5 16,4 4-4-16,1-7-1 0,0-2 2 15,4 0 0-15,-3-5-1 0,3 6 0 0,-4-6-1 16,2 0-1-16,1-2 2 0,-1 0 0 15,3-2 1-15,0-3 1 0,0 2 0 16,3-2 1-16,2-2 0 0,-5-1-2 16,6-3 2-16,-9 3-1 0,2-3 3 15,4-2 1-15,-6 4-1 0,3-7 3 0,-1 1 0 16,-5 2 1-16,2-6 3 0,-2 5-4 16,-2-3 2-16,-1 1-6 0,-1-2 3 15,2 1 0-15,-2 0-2 0,0-5 5 16,0 6-5-16,-6-4 0 0,3 6 1 15,-6 0 3-15,5 0 2 0,-5 2 4 16,2 2-2-16,4 2-3 0,-4-4-4 16,4 6 0-16,-2-3-1 0,0 3-2 15,5 1-3-15,0-1-10 0,0 1-4 16,-3 0-1-16,-1 0 1 0,-4 2 1 0,-2 11-5 16,2 1-9-16,-1 4-13 0,0 0-12 15,5-1-15-15,-3-5-20 0</inkml:trace>
  <inkml:trace contextRef="#ctx0" brushRef="#br0" timeOffset="180035.83">7758 5013 229 0,'0'0'59'0,"0"0"-12"16,0 0-15-16,0 0-13 0,0 0-9 0,0 0-10 15,0 0 1-15,0 0 1 0,0 0 3 16,0 0 2-16,3 0-1 0,1 17 2 16,2 5-3-16,2 0-1 0,-2 1 1 15,-3 3-3-15,0 3 0 0,0 3 4 16,-3 4-4-16,3 2 2 0,-2 2-2 15,2-2-3-15,0-1 0 0,1-2-2 16,-1-3 1-16,0-2-2 0,0-3-2 16,3-4-1-16,-2 0-1 0,1-7-3 15,-1-1-6-15,0-7-17 0,3 2-40 0,-1-2-64 16</inkml:trace>
  <inkml:trace contextRef="#ctx0" brushRef="#br0" timeOffset="182062.71">8747 5625 94 0,'0'0'29'16,"0"0"-4"-16,0 0-6 0,0 0 1 15,0 0-1-15,0 0-3 0,0 0-4 16,0 0-4-16,0 0-5 0,0 0-1 16,-12-16-3-16,11 14-3 0,1 2-4 15,0-2-1-15,0 2 4 0,0-5 3 0,1 3 5 16,8-3 2-16,-2 1-3 0,5 3-2 16,-2-1 0-16,0 2-1 0,1 0 0 15,-2 2 1-15,3 5-1 16,-6-2 1-16,4 8 0 0,-7-4 1 0,-3 3 0 15,0 7 3-15,0-4 0 0,-5 5 5 0,1-9 6 16,-6 1 4-16,4-5 8 16,0-2 2-16,-1 2 2 0,0-6 0 15,4 3-7-15,-3-4-6 0,0 0-7 16,-5 0-1-16,-2 0-1 0,4-5 1 0,-2 2-1 16,3-3-4-16,1 1-2 0,1-1-1 15,0 0-2-15,2 2-2 0,0-3 2 16,1 3-2-16,3-1 0 0,-3-6 0 15,3 8 0-15,-1-10-1 0,1 3 2 16,0-1-1-16,0-2 2 0,0 3 0 16,4-1 0-16,-1 1 0 0,4 0-4 15,-1 3-3-15,0-1 2 0,-5 6-2 16,2-2 4-16,1 2 3 0,1 0-2 16,0-1 1-16,0 1 1 0,-1 0 0 0,2 2 1 15,4 0-1-15,0 0-1 0,-4 0 0 16,1 0 0-16,-2 4 0 0,-4-1 0 15,7 3 1-15,-5-2 0 0,-1 7-1 16,1 4 0-16,-3 1 1 0,0 6-1 16,-8 0 3-16,-1-3 0 0,-3 2 1 0,2-3 1 15,-3-1-2-15,4-4 2 0,-2-4 0 16,5-2 2-16,3-4 3 16,0 2 2-16,3-5 3 0,0 0-1 15,-4 0-1-15,-2 0-3 0,1 0-1 0,-6 0-3 16,5-3-2-16,0-5-2 0,-4-3-1 15,5-2 1-15,0 4-1 0,1-7-1 16,2 6 0-16,1-4-1 0,1 3 0 16,0-4 1-16,0 3-2 0,0 1 2 15,1 2-1-15,4 1-3 0,-1-2 0 0,3 3-1 16,5-2 5-16,-3 4-1 0,5-1-1 16,-1 0-2-16,-3 4 1 0,6-2 2 15,-6 3 2-15,0 1 0 0,2 0-1 16,-3 0-1-16,3 7-1 0,-6-1 0 15,3 7 2-15,-6 0-4 0,-3-2 1 16,0 6 2-16,0 0-1 0,0 0 3 16,-7 5 3-16,-4-6 1 0,0 0 4 15,2-8 1-15,-1 0-2 0,2-3 2 16,3-4 1-16,-5 0 0 0,4-1 1 0,-7 0 0 16,-1-4-3-16,2-4 0 0,-1-5-4 15,4-2 0-15,2-4-3 0,3 5 0 16,3-6 1-16,1-1-2 0,0 1 0 15,5-8-1-15,1 7-4 0,3 1 1 16,-2 4-2-16,3 3 1 0,-1 4 2 0,-5 5 0 16,2 1 0-16,5 1-2 0,-5 2 3 15,4 0-2-15,6 2 2 16,-4 7 0-16,1 4 1 0,-3 4 0 16,-4-4 0-16,-2 1 2 0,-1 3-2 0,0-4 1 15,0 3-2-15,-2-7 1 0,-1-4 1 16,2 1-1-16,-2-6 2 0,0 0 0 15,0 0 3-15,0 0 0 0,0 1 2 16,0 0 3-16,0 1-2 0,0-1-2 16,0-1 0-16,-3 0-2 0,-6 0 0 0,0 0 2 15,-2 0-2-15,8 0-1 0,-7-3 1 16,5 1-2-16,-3-4 0 0,-1 0 0 16,2-2-1-16,1 1-1 0,0-1 1 15,1-2-2-15,3 6-1 0,1-7 0 16,1 5-2-16,0 0 3 0,0 0-3 15,0 2 2-15,0-1-4 0,0 1 2 16,5-3 0-16,0 5 0 0,2-1 3 16,2-1 1-16,2 4-2 0,-1 0-1 15,-5 0-2-15,5 0-2 0,-5 0-4 0,4 0-5 16,-3 5-7-16,0 1-7 0,0 2-21 16,-6 2-21-16,0 8-32 0,-12 3-121 15</inkml:trace>
  <inkml:trace contextRef="#ctx0" brushRef="#br0" timeOffset="183980.68">8851 5879 158 0,'0'0'38'16,"0"0"-8"-16,0 0-9 0,0 0-11 15,0 0-8-15,0 0-3 0,0 0-4 0,0 0 0 16,0 0 1-16,0 3-3 0,0 0 2 16,0-3 2-16,0 6 1 15,4 6 3-15,-1 3 2 0,6 3-2 16,-5 0 0-16,1-4 1 0,-1 2 0 0,-1-1-1 15,1-3-1-15,0 4 1 0,-2-5-3 16,-1 1 2-16,2-1 0 0,-1-1 0 16,-1 1-2-16,-1-7 0 0,2 3 0 15,-2-7-1-15,0 4 1 0,0 2 1 16,0 0 1-16,0 1 0 0,0-7 0 0,0 0 0 16,0 0-1-16,0 1-2 0,1 0 2 15,-1 1 1-15,0-1 0 0,0 1 0 16,0 0 1-16,0-1-1 0,0 1 1 15,0-1-1-15,0 1 0 0,0 0-1 16,0-1 0-16,0 0 0 0,0-1-2 16,0 1 1-16,0-1-1 0,0 2 0 0,0-2 2 15,0 2 0-15,0-2 2 16,0 0-1-16,0 1 0 0,0-1 0 16,0 0 0-16,0 2 1 0,0-2 4 15,0 0-2-15,0 1 2 0,0-1 2 0,0 0 3 16,0 0 5-16,0 2 7 0,0-2 4 15,0 0-4-15,0 0-4 0,0 0-7 16,0-3-7-16,0-5 0 0,-1-2 0 16,-2-2-2-16,0 1 3 0,0 0-2 0,0 1 1 15,0-1 0-15,-1 0 1 0,1 1 2 16,0-1 1-16,0 0-2 0,0 1 1 16,0-1-1-16,0 1-3 15,2-1-2-15,-2 5-2 0,3-6-1 0,0 6 0 16,0-6 1-16,0-1-2 0,0 3 1 15,0-6-4-15,6 8 1 0,0-6 0 16,1 1 1-16,-4 6 1 0,8-7 0 16,-2 4-3-16,-3 4 3 0,5-4-4 15,-3 6-2-15,0 1-6 0,1 2 1 16,1-1 3-16,2 2 5 0,-1 0 5 0,7 0-3 16,-7 0-5-16,5 6 0 0,-3 0 2 15,-3-1 0-15,0 4 7 0,-4-3-1 16,-1 1 0-16,0 3 2 0,-2-2 0 15,1 3 4-15,-4 3-2 0,0 4 2 16,0 0-3-16,-7 3 1 0,0-1-2 16,-2-1 1-16,-2-4 3 0,-1 0 1 15,2-6-2-15,3 0 1 0,1-3 0 16,2-3-1-16,1 0 4 0,-1-1 0 16,-1 1 1-16,1-2-1 0,1 3 0 0,3-4-1 15,0 0-1-15,-2 0-1 0,2 0-2 16,-1 0 1-16,-2 0-4 0,3 0 0 15,-3 0-2-15,3 0 0 0,-2 0 1 16,0 0-1-16,1 0 1 0,1 0 0 16,-2-2 2-16,2 0-1 0,0-4 0 15,0-3 1-15,7-3-1 0,0 1 2 0,2 1 1 16,3 2-1-16,-2 2-2 16,3-2 1-16,-4 4 0 0,2 0-1 0,-1 1 1 15,-5 1-1-15,6 0-2 0,-4 2 2 16,5 0-1-16,5 0-3 0,-8 5 4 15,7 2 0-15,-6 3 0 0,-4-3-1 16,3 5 0-16,-4 1 0 0,1-5 1 16,-6 9-1-16,0 0 2 0,0 1 0 0,-6 4 3 15,-7-2 5-15,-1-4-2 0,-5-1 3 16,3-3-1-16,-3 0-1 0,6-5-2 16,-4-3 0-16,7-1 0 0,-3-2-2 15,1 3-1-15,6-4-2 0,2 1-5 16,-3-1-7-16,3 0-10 0,-2 0-34 15,-3-6-64-15,6 0-116 0</inkml:trace>
  <inkml:trace contextRef="#ctx0" brushRef="#br0" timeOffset="185058.71">8714 5525 158 0,'0'0'23'0,"0"0"-5"0,0 0-8 16,0 0-1-16,0 0-7 0,0 0-7 16,0 0 1-16,0 0 0 0,0 0 2 15,0 0 2-15,-5-15 0 0,5 15-3 0,0 0 3 16,3 0 1-16,0 0 1 16,3 0 0-16,1 5-1 0,-3-3 0 15,2 5-1-15,0-2 0 0,-2 4 4 0,1 0-2 16,-4-6 3-16,2 7 2 0,-3-5 5 15,0 0 7-15,0 4 4 0,0-2 3 16,-1 2 3-16,-4 0-1 0,-2-3-3 16,1 0-1-16,2-4-8 0,-5 2-4 15,5-3-3-15,-5 3-6 0,0 0 1 16,4-3-2-16,-4 1 1 0,5 0 3 0,-1 0-1 16,1-1 1-16,4-1 1 0,-3 0-4 15,0 0-2-15,-1 0 0 16,1-1-3-16,-1-9 1 0,4 4-4 0,0-7-2 15,0-5 1-15,3 1 2 0,5-3 1 16,1 8 2-16,0 1-2 0,-2 4-4 16,-4 3 3-16,7 0-1 0,-6 3 1 15,-1-1 1-15,9 2-3 0,-7 0 5 16,3 3-4-16,-1 1 3 0,-1 5 1 16,1 5 1-16,-3-5 1 0,-1 9 1 0,0 0 1 15,-3-1-1-15,0 6 1 0,-6-3 1 16,1-3 0-16,-1-5 2 0,-3-1 0 15,5-4 2-15,-6-2 2 0,2 2 1 16,4-4 1-16,1 0 2 0,-3-3-1 16,2 0-1-16,-3 0 0 0,-2 0-2 0,5 0-2 15,-1 0 0-15,-2-3-4 16,4 0-1-16,-4-6-2 0,3 2-3 16,2-6-2-16,-1 3 1 0,3-3-1 15,0-3 2-15,0 0 1 0,5 0 1 0,-1 2-1 16,1 7-2-16,0-2 1 0,1 2-1 15,0-2 1-15,1 3-5 0,3 1 1 16,-1 2 0-16,-5 1 2 0,5-1 4 16,-3 3 0-16,1 0 0 0,3 0 0 15,-4 0 0-15,4 0 0 0,-2 5 0 0,-2 2 0 16,0-1 0-16,-3 4 0 0,0-1 0 16,-3 3 0-16,0 4 0 15,-3-1 0-15,0 1 3 0,-3-6 1 16,2-3-2-16,1-3 3 0,0 0 3 0,3-4-1 15,0 0 0-15,-4 0-1 0,-3 2-1 16,2-2-2-16,-5 0 0 0,7 0 1 16,-5-2-4-16,0-4 0 0,4-3-3 15,1 2 0-15,2-6 2 0,1 3-3 16,0-1-3-16,0-4-10 0,1 5-23 0,6 0-29 16,-1 4-39-16,4 6-100 0</inkml:trace>
  <inkml:trace contextRef="#ctx0" brushRef="#br0" timeOffset="191180.53">25915 6417 168 0,'0'0'34'16,"0"0"2"-16,0 0-10 0,0 0-5 15,0 0-7-15,0 0-5 0,0 0-5 16,0 0-4-16,0 0-2 0,-3-19 4 16,3 19 1-16,0 0 4 0,0 0 1 15,-2 1-5-15,-2 10-1 0,-3 4-1 0,-2 3-1 16,-1 0 4-16,1-2 0 0,3-4-2 16,2-1 2-16,0-2-2 15,2-7-1-15,0 3 2 0,2-5 4 16,-2 0-2-16,2 0 7 0,0 2 6 0,-1-2 5 15,1 3 5-15,-2-3 3 0,2 1-1 16,0-1-8-16,0 0-4 0,0 0-9 16,0 0-1-16,0-1-7 0,0-13 3 15,0-5-2-15,2-6-1 0,3 3 0 16,1-1 0-16,0 1 0 0,0 1 0 0,-2 0 3 16,1 6-1-16,0-2 1 15,-4 6-2-15,1 6-2 0,-1-2 2 0,-1 7-2 16,2-4-6-16,-1 1-1 15,1-1-2-15,5 1 0 0,0 3 4 0,8 7 4 16,1 8 0-16,2 3 1 0,-3 4-2 16,1 3 0-16,-3 2-2 0,-2 2-1 15,-3 2-1-15,-4-1-3 0,-1-1-9 16,-3 3-21-16,0-2-30 0,-1-3-32 16,-7-4-24-16,-5-5-51 0</inkml:trace>
  <inkml:trace contextRef="#ctx0" brushRef="#br0" timeOffset="191368.2">25768 6568 417 0,'0'0'20'0,"0"0"-15"0,0 0-6 15,0 0-1-15,0 0 2 0,109-30-7 0,-64 23-4 16,0 1-8-16,2 2-19 0,-3-1-18 15,-2 2-14-15,-2-1-10 0,-7-1 6 16,-2 0 6-16</inkml:trace>
  <inkml:trace contextRef="#ctx0" brushRef="#br0" timeOffset="191762.14">26249 6472 136 0,'0'0'47'0,"0"0"8"0,0 0-5 16,0 0-1-16,0 0-10 0,0 0-10 0,0 0-10 15,0 0-4-15,0 0-4 0,0 0-2 16,-19-22-2-16,19 17-6 0,0 1-1 16,4-3-4-16,1 6-1 0,-1-1-1 15,5 2-1-15,1 0-2 0,-2 0 2 16,4 8 3-16,-4 2 2 0,0 2 2 0,-2 0 4 16,-3 4-4-16,-3 1 3 0,0 0-1 15,0 5 0-15,-3-7 0 0,-2-2-1 16,1-3 0-16,1-5-1 15,-1 2 1-15,0-4 2 0,1-1 3 0,1 4 4 16,2-6 4-16,0 0 0 0,0 0 0 16,0 0-4-16,-3 0-4 0,0-3 2 15,-1-8-1-15,1 2 0 0,2-4-1 16,1-7-3-16,0 8 5 0,0-8-2 16,0 5 2-16,2 3-3 0,3-4-3 0,1 4-2 15,-2 3-1-15,4-2-2 0,-2 4-4 16,-3 4-3-16,3-3-5 0,-1 4-3 15,-2-1-1-15,8 2-7 0,-5 1 0 16,5 0-12-16,8 0-23 0,-9 2-14 16,9 3-22-16,-7 0-7 0</inkml:trace>
  <inkml:trace contextRef="#ctx0" brushRef="#br0" timeOffset="192180.72">26715 6468 205 0,'0'0'64'0,"0"0"-3"0,0 0-11 16,0 0-13-16,0 0-4 0,0 0-7 15,0 0-4-15,0 0-8 16,0 0-4-16,20-27-3 0,-20 19 0 0,-3 0 0 15,-5 1-2-15,2 2 0 0,-5 1-3 16,1 1-2-16,-4 1 0 0,2 0 0 16,0 2-1-16,-5 0-1 0,5 5 0 15,-3 5-1-15,1 2 2 0,3 2 0 16,1 3 0-16,1 0 3 0,2 2-3 0,-2 1 3 16,6-5-3-16,1 2-1 0,2 1 0 15,0-1-2-15,4 3 1 0,6-5-1 16,0-1 1-16,3-3-8 15,1-1 0-15,3-3-5 0,0 0 2 0,0-4 8 16,5-2 1-16,1-1 5 0,1 0-2 16,1 0 1-16,1-6-2 0,-1 1 0 15,-7 1-4-15,-1 0-3 0,-6 0-7 16,-7 3-13-16,2-1-17 0,-6 2-26 16,0-2-38-16</inkml:trace>
  <inkml:trace contextRef="#ctx0" brushRef="#br0" timeOffset="193498.65">27272 6333 211 0,'0'0'15'0,"0"0"-8"16,0 0-5-16,0 0 2 0,0 0 1 16,0 0 0-16,0 0 0 0,0 0-1 0,0 0-1 15,0 0 1-15,-24 89-2 0,17-70 2 16,-3-1-1-16,1 0 1 0,0 0 5 15,1 2-3-15,0-2 2 0,3-3-1 16,-1-2-2-16,3-3 1 0,1-6-1 16,-3 4 1-16,3-3 0 0,1-1 3 15,-1 1 10-15,2-5 9 0,-1 0 12 16,1 0 1-16,0 0-4 0,0 1-12 16,0-1-9-16,0-8-6 0,4-5-4 15,5-5 1-15,0-2-6 0,-1-1 2 0,4 2-1 16,-1 0 3-16,1-1 1 0,1 1-1 15,-3 1-3-15,2 1-1 0,-4 4 0 16,-3 6 0-16,-1-1 4 0,-3 5-3 16,1-1 0-16,1 0-1 0,-3 4-4 15,0-1-3-15,0 1-2 0,0 0-6 0,1 0 3 16,-1 0 3-16,3 0 3 16,3 7 6-16,1 9 1 0,0 4 0 15,2-1-2-15,0 3 0 0,-4 1 2 16,1 2-4-16,0-2 2 0,0 1-5 0,-2-3-5 15,3 1-8-15,-1-4-22 0,-1-4-24 16,-3-6-29-16,3 2-20 0,-2-5-31 16</inkml:trace>
  <inkml:trace contextRef="#ctx0" brushRef="#br0" timeOffset="193708.67">27131 6553 194 0,'0'0'30'0,"0"0"-10"0,0 0-10 16,81-23-5-16,-55 20-7 0,4 1-7 16,1 0-4-16,1 2-9 0,-2 0-4 0,0 0-6 15,2 0-9-15,-3 0-9 0,-2-1-13 16</inkml:trace>
  <inkml:trace contextRef="#ctx0" brushRef="#br0" timeOffset="194435.9">27614 6459 254 0,'0'0'61'16,"0"0"-12"-16,0 0-10 0,0 0-11 15,0 0-10-15,0 0-7 0,0 0-8 0,0 0-4 16,0 0-2-16,0-28 1 0,0 28 0 15,0 0 3-15,0 2 0 0,0 8-1 16,-3 1 0-16,0 7 3 0,0-1-4 16,2-3 2-16,-1 4-4 0,1-6-2 15,-1-2 3-15,1 3-1 0,1-8 2 0,-2 7 0 16,2-5-1-16,0-1 1 0,0 0 1 16,0-6-1-16,-1 0 1 15,1 0 1-15,0 1 2 0,0 1 1 16,0 0 4-16,0-1 4 0,-1 1 1 0,1-2 0 15,0 0-2-15,0 0-2 0,-2 0-2 16,2 0 0-16,0 0 2 0,-1 0-2 16,-1-2 1-16,1-4-2 0,-2-5 0 15,1 1 2-15,-1-1-2 0,-1 1-3 16,3 0 6-16,-2 0-6 0,2 5 2 0,-1-5-2 16,2 4-2-16,-1 0 2 0,1-7-2 15,0 7 2-15,0 0 0 0,0-6 1 16,0 3-1-16,4-3-4 0,6-4 0 15,0 3 0-15,-3 6-2 0,6-2 1 16,-5 5 0-16,2-1-2 0,-1 3-2 16,-4 1 1-16,5-1-1 0,-4 2-2 15,3 0 2-15,5 3-2 0,-6 3 0 16,2 3 3-16,-2 2 1 0,-3-3-1 16,0 8 2-16,-2-6 0 0,-3 4 2 0,0 4 2 15,0 1-3-15,0-1 3 0,-4 0-4 16,-2-4-1-16,2-5 1 0,-5 3-1 15,5-5 2-15,-3 0-1 0,1 0 4 16,3-4-3-16,0 0 2 0,3-3-1 16,0 0 0-16,-2 0 1 0,2 0 0 15,-1 0 1-15,-2 2-1 0,2-2-4 16,1 0-8-16,-2 0-2 0,2 0 2 16,0 0 2-16,0 0 7 0,3 0 1 15,4 0 0-15,5 0 3 0,0 0-1 0,-1 0 0 16,-1 0 1-16,-5 0-2 0,6 0 1 15,-7 3 0-15,1-2 1 0,-1 1 1 16,-4-2 1-16,0 0 0 0,0 4 1 16,-1 6 1-16,-8 2-2 0,-8-1 1 15,-2-1-1-15,-1-3-1 0,4-2-1 0,0-3-2 16,6-1-4-16,3-1-8 0,1 2-20 16,0-2-61-16,2 0-85 15</inkml:trace>
  <inkml:trace contextRef="#ctx0" brushRef="#br0" timeOffset="194756.77">28156 6527 412 0,'0'0'41'0,"0"0"-15"0,0 0-10 16,0 0-8-16,0 0-5 0,0 0 0 16,0 0-2-16,0 0 1 0,0 0 2 0,0 0 3 15,19 15-2-15,4-11-1 0,-1 0-5 16,2-4-4-16,-1 0-6 0,2 0-3 15,-9 0-10-15,3 0-7 0,-8 0-12 16,-5 0-30-16,3 0-11 0,-9 0-15 16,0 0-10-16</inkml:trace>
  <inkml:trace contextRef="#ctx0" brushRef="#br0" timeOffset="194931.97">28146 6657 181 0,'0'0'65'0,"0"0"-2"0,0 0-5 16,0 0-4-16,0 0-9 0,0 0-8 15,0 0-11-15,0 0-11 0,0 0-13 0,0 0-7 16,107 22-14-16,-70-22-52 0,6 0-91 16,-3-8-109-16</inkml:trace>
  <inkml:trace contextRef="#ctx0" brushRef="#br0" timeOffset="197474.88">28723 6311 288 0,'0'0'56'0,"0"0"-11"15,0 0-15-15,0 0-7 0,0 0-6 16,0 0-7-16,0 0-1 0,0 0-7 16,0 0-2-16,13-64-2 0,-6 60-3 0,0 4 0 15,3 0 0-15,8 0 2 0,-1 7-1 16,3 6 1-16,-2 2 2 0,-1 3-1 15,-4 2-1-15,0 2-1 0,-4-1 2 16,-2-1 2-16,-1 1 0 0,1 0 1 16,-4-8 0-16,0 3 3 0,0-5-2 15,-3 1 4-15,0 3-5 0,0-10 0 16,0 6 0-16,0-6 1 0,0-1 3 16,0 1 0-16,-2-1 4 0,-1-1 1 15,0 0 3-15,2 0 0 0,1-3 1 0,-3 0-2 16,-1 0-2-16,0 0-3 0,-5-3-2 15,0-7 0-15,2 2 4 0,1-6-4 16,5 6 5-16,1-7-2 0,0-5-1 16,0-2-3-16,3-5-2 0,3 1-3 15,2 2 0-15,1-2-1 0,1 4-4 0,1 0 3 16,1 3-2-16,2 3 2 16,1 2-1-16,2 5-3 0,-4 3-1 0,3 2-2 15,2 4-3-15,2 0-1 16,6 1-8-16,-3 8-13 0,0 3-23 0,-7-3-37 15,-3 4-37-15</inkml:trace>
  <inkml:trace contextRef="#ctx0" brushRef="#br0" timeOffset="198139.72">29546 6361 135 0,'0'0'38'16,"0"0"1"-16,0 0 4 0,0 0 0 15,0 0-3-15,0 0-5 0,0 0-4 0,0 0-5 16,0 0-4-16,0 0-4 0,-4-80-5 15,1 76-3-15,1 0-1 0,-2 1-6 16,1 0 1-16,0 1-6 0,-7 0 1 16,-2 2-1-16,-2 3 0 0,-5 8 0 15,2 1 0-15,4 3-1 0,-1-1-2 0,3 2-2 16,1-1 1-16,1 2 1 16,1 1 4-16,0 0 1 0,3-4 1 15,0 1-1-15,1-5-1 0,2-5-1 16,0 8 1-16,2-4 4 0,2 6-4 0,6 1 2 15,3-5-2-15,5-3-1 0,2-1 0 16,5-4-1-16,3 0 2 0,3-3-3 16,1 0 2-16,2 0 2 0,0-4-1 15,-2-5-1-15,-1 1 9 0,-3-3 0 16,-6 0 7-16,-4 3 8 0,-6-4 0 0,-2 1-1 16,-4-5 1-16,1-3-3 0,-3-3-3 15,-2 0-1-15,-2 0-5 0,-7-3-2 16,-5 4-3-16,-1 0-1 15,-4 0-2-15,-4 5 0 0,0 2-2 0,1 2-2 16,0 4-3-16,5 5-6 0,-1 3-18 16,0 0-30-16,3 5-55 0,-1 4-76 15</inkml:trace>
  <inkml:trace contextRef="#ctx0" brushRef="#br0" timeOffset="198975.48">29531 6108 199 0,'0'0'76'0,"0"0"-2"0,0 0-10 16,0 0-10-16,0 0-15 0,0 0-12 16,0 0-8-16,0 0-4 0,0 0-5 0,0 0-4 15,11-27-2-15,-11 25-3 0,0 1-1 16,0 1-2-16,0-2-1 0,1 2 1 15,-1 0 3-15,0 0 0 0,1 2 3 16,2 11-1-16,1 5 1 0,-1 9-2 16,-1 3 1-16,-2 0 0 0,0 5 1 15,0 0-3-15,0 1 1 0,-3 1-2 16,-1-3 2-16,-1 0-2 0,1 0 1 16,-2 0 4-16,2-2-5 0,-1 1 4 15,1-2-4-15,-1-2-1 0,0-4 1 0,2 0-1 16,0-8 1-16,2-1-1 0,-1-4 0 15,-1 2 1-15,2-2 0 0,0 1 0 16,-1-2 2-16,2-6-2 0,0 1 0 16,0-6 0-16,-1 0 0 0,1 0 1 15,0 1 0-15,0 1 1 0,0 0 0 0,0-1 1 16,0 1 0-16,0-2-2 16,0 1-2-16,0-1-2 0,0 0 2 15,1 0-2-15,2-4-1 0,0-1-7 16,1-2-8-16,-1 3-20 0,-1 0-28 0,1 1-43 15,-3 3-45-15</inkml:trace>
  <inkml:trace contextRef="#ctx0" brushRef="#br0" timeOffset="199159.41">29716 6727 173 0</inkml:trace>
  <inkml:trace contextRef="#ctx0" brushRef="#br0" timeOffset="210958.96">20431 6893 17 0,'0'0'3'0,"0"0"0"15,0 0 2-15,0 0 3 16,0 0 4-16,0 0 1 0,0 0 4 16,0 0-1-16,0 0 2 0,0 0 5 15,57 50-3-15,-39-42-4 0,-5-6-3 0,3 1-2 16,2-1-3-16,-5 0-2 0,7-2 0 15,0 0 0-15,0 0-1 0,6 0 0 16,-2 0-3-16,-3-2-1 0,2 0 0 16,-2 2 2-16,0-3-1 0,2 1-1 15,-3-2-1-15,1 1 1 0,-1-1-1 0,0-2 0 16,-7 1-1-16,2 1 0 0,-4 0 0 16,0 1-4-16,-1 0-1 0,-5 2-8 15,0 0-6-15,-5 1-5 16,0 0-8-16,0 0-22 0</inkml:trace>
  <inkml:trace contextRef="#ctx0" brushRef="#br0" timeOffset="211251.86">20278 7075 274 0,'0'0'64'0,"0"0"-14"16,0 0-13-16,0 0-7 0,0 0-6 15,0 0-2-15,0 0-3 0,0 0 0 16,0 0-4-16,0 0-4 0,5-1-3 16,4-5-5-16,4 2 1 0,6 1 1 0,4 0-1 15,-1 1-1-15,3 2-1 0,-2 0-2 16,1-3 0-16,2 3 0 0,1-1-3 15,3 1-1-15,4-1-4 0,2 1-4 16,2 0-17-16,1 0-62 0,3-2-97 16</inkml:trace>
  <inkml:trace contextRef="#ctx0" brushRef="#br0" timeOffset="212258.91">28865 6956 141 0,'0'0'29'0,"0"0"0"0,0 0-6 0,0 0-4 16,0 0 0-16,0 0 0 0,0 0 2 15,0 0 1-15,0 0 1 0,-5 2 0 16,7-2-1-16,11 0 0 0,6-2-2 15,5-3-3-15,1-2-4 0,1 1-4 16,-1-1-2-16,5-1 2 0,2 0 1 16,5-1-1-16,1-1 1 0,1 0-3 15,3 2-4-15,-3 0 1 0,1 0-1 16,-2 2-1-16,1 2-1 0,-5 1-1 16,0 1-3-16,-2 2 2 0,-5 0-1 0,-1 0 1 15,-8 0 0-15,-1 0-3 0,-7 0-2 16,-4 0-3-16,0 0-9 0,-1 0-1 15,1 0-4-15,-2 0 3 0,2 0-2 16,-6 0-4-16,0 0-11 0,0 0-19 16,0 0-20-16,0 0-33 0</inkml:trace>
  <inkml:trace contextRef="#ctx0" brushRef="#br0" timeOffset="212687.11">28900 7051 244 0,'0'0'58'0,"0"0"-8"0,0 0-6 16,0 0-7-16,0 0-2 0,0 0-5 15,0 0-2-15,0 0-8 0,0 0-3 16,0 0-5-16,-9 6-2 0,20-6-5 16,10 0 0-16,5-5-1 0,4 0 0 15,5 1 3-15,1-3-4 0,3 4 0 16,-2-4 0-16,1 3 0 0,0-1 0 0,-1 2 0 16,-1 0-2-16,-1 2-1 0,-3-1 2 15,-2 0-4-15,-1 2 5 0,-4-4-2 16,1 1 1-16,-9 1 0 15,-7 1-1-15,3 0-1 0,-7 1 0 0,0-2 0 16,0 2 0-16,-6 0 1 0,0-2-1 16,0 2 0-16,1 0 0 0,1 0 0 15,-1-1 0-15,1 1-3 0,-1 0-2 16,2 0-7-16,-2 0-10 0,0 0-19 16,-1 0-33-16,0 0-45 0,-2 6-106 0</inkml:trace>
  <inkml:trace contextRef="#ctx0" brushRef="#br0" timeOffset="-206309.88">22459 6961 114 0,'0'0'36'0,"0"0"-4"0,0 0-6 15,0 0-6-15,0 0-3 0,0 0-3 16,0 0-2-16,0 0-1 0,0 0 0 0,-11-9-2 15,10 9 1-15,1-1-3 0,0 1-2 16,0-2 1-16,0 2 2 0,0-2 2 16,0 1 2-16,9-4-2 0,1 2-5 15,7 0-1-15,2 1-2 0,0-2-2 16,8 1 1-16,-1 0 1 0,3 0 0 0,-1 0-1 16,0 0-1-16,3-2 0 0,-1-1 1 15,2 2-1-15,-2-2-1 0,2-1-2 16,-3 2 2-16,0-2 1 15,-4 1 1-15,-6 3 1 0,-8 0-2 0,1 2-2 16,-7 1 2-16,0 0 0 0,1 0 0 16,-6 0-1-16,0-2-2 0,0 2-3 15,1 0-1-15,1 0-1 0,0 0-5 16,0 0-5-16,-2 0-10 0,0 0-14 16,1 0-15-16,-1 0-14 0,-1 0-23 0</inkml:trace>
  <inkml:trace contextRef="#ctx0" brushRef="#br0" timeOffset="-205945.33">22265 7036 89 0,'0'0'28'0,"0"0"-4"16,0 0-2-16,0 0-1 0,0 0 6 16,0 0 0-16,0 0 2 0,92 16-4 15,-66-16-4-15,0 0-4 0,2 0-3 0,-3-1-3 16,2-4-1-16,0 0-4 0,4 0-2 16,-2 0 1-16,1-1-2 15,0-1-3-15,1 2 1 0,-4-2-1 16,1-2-1-16,-4 2 0 0,-2 1-2 0,0 0-1 15,-8 2 1-15,2-2 2 0,-7 3-4 16,-5 2-10-16,2 1-10 0,-6 0-7 16,0 0 0-16,0 0 8 0,0 0 2 15,0 0 2-15,0 0-2 0,-13 1-9 16,-2 4 1-16,-5 0-3 0,0-1-3 0,1 0 8 16</inkml:trace>
  <inkml:trace contextRef="#ctx0" brushRef="#br0" timeOffset="-205689.23">22359 7061 181 0,'0'0'46'16,"0"0"-5"-16,0 0-3 0,0 0-4 16,0 0 0-16,0 0 0 0,0 0-2 0,0 0-6 15,0 0-5-15,0 0-5 0,0 3-4 16,13-7-1-16,7 0-2 0,3-3-3 15,0 3 0-15,2-3-1 0,1 3-2 16,3-2 0-16,1 0 0 0,2-1 0 16,1 0-3-16,2 0 1 0,1-1-5 15,-1 0-3-15,-2 1-2 0,0-1-6 16,-4 3-5-16,-1 4-14 0,-9 1-29 16,-8 0-35-16,-2 0-36 0</inkml:trace>
  <inkml:trace contextRef="#ctx0" brushRef="#br0" timeOffset="-205041.83">24032 7107 322 0,'0'0'52'0,"0"0"-9"0,0 0-10 16,0 0-7-16,0 0-10 0,0 0-1 15,0 0-4-15,0 0-1 0,0 0-2 16,0 0-3-16,-9-6-3 0,9 6 0 16,0 0 0-16,0-2 2 0,0 0 1 15,9 1-2-15,8-2 1 0,5-2 1 0,0 2-4 16,5-1 2-16,2 0-1 0,3-1-1 15,3 0-1-15,5 1 1 0,2-2-3 16,0 1 2-16,3-1-1 0,-5 0-1 16,-1 0 3-16,0 0-1 0,-4 2-1 15,-2 0-1-15,-2 1-2 0,-4 0 1 16,-9 0-1-16,0 2-1 0,-8-1-3 0,-4 0-6 16,1 2-3-16,-7 0-10 0,0 0-7 15,0 0-17-15,0 0-36 16,-11 2-36-16</inkml:trace>
  <inkml:trace contextRef="#ctx0" brushRef="#br0" timeOffset="-204715.83">23973 7156 247 0,'0'0'69'0,"0"0"-9"0,0 0-14 16,0 0-13-16,0 0-4 0,0 0 2 15,0 0-4-15,0 0 2 0,0 0-8 16,78 30-5-16,-47-27-5 0,4-3-8 16,3 0 4-16,5-5-4 0,1-1 0 0,3 0 0 15,3-3-2-15,0 0-1 0,2-2 0 16,-3-1 1-16,3 1-3 0,-4-1 2 15,-2 0-3-15,-4 2 0 0,-4 2-2 16,-15 2-4-16,-7 2-8 0,-10 3-13 16,-6 1-17-16,0 0-17 0,0 0-32 15,0 10-41-15</inkml:trace>
  <inkml:trace contextRef="#ctx0" brushRef="#br0" timeOffset="-202121.96">18057 6947 73 0,'0'0'26'16,"0"0"0"-16,0 0 0 0,0 0-1 15,0 0-1-15,0 0-3 0,0 0-1 16,0 0-3-16,0 0-3 0,0 0-2 16,-3-14-3-16,3 14-2 0,0-2 0 0,0 2-1 15,0-2-2-15,0 2 0 0,0-1-2 16,0 1 2-16,0 0 0 0,0 0 3 15,0 0 0-15,3 0-3 0,4 0-1 16,3 0 0-16,5 3 0 0,-4 1 2 16,5 2 2-16,0-1-2 0,-6-2 3 0,9 1-2 15,0 1 1-15,2-2 3 16,8 0 0-16,2-2 3 0,2-1-3 16,0 0-2-16,3 0-5 0,-1 0 2 15,2 0-1-15,-2-1-1 0,0 0 1 0,0-1-3 16,-2 2 1-16,-1 0-3 0,-3 0 2 15,-2 0-1-15,-1 0-1 0,0 3 2 16,-4 1-1-16,3-1 0 0,-1 2 0 16,1-2-1-16,0 1 0 0,2-2 0 15,0-1 2-15,1 3-1 0,-1-4 3 0,2 0-2 16,-2 0 0-16,1 0 2 0,-1-4-5 16,-1 1 4-16,-2-2-2 15,0 1 0-15,2-2 0 0,0 3-2 16,2 1 0-16,1-1 1 0,-1 1 0 0,-1 2-1 15,0 0 0-15,-2-2-1 0,-1 2 3 16,-1 0 0-16,-7-3 0 0,3 2 0 16,-7 0 1-16,1-1-1 0,4-1 2 15,-7 0 0-15,8-2 1 0,-3 1-1 16,-2-2-1-16,2-1 1 0,1 1-1 0,-3 0-1 16,3 0 1-16,1-3-1 0,-4 3 1 15,0 0 0-15,1 0 0 0,-5 3 1 16,6-5 0-16,-8 5 0 15,-1-3 0-15,1 2 1 0,-4 1 1 0,1-3 4 16,0 2 0-16,-1 0-1 0,2-4 3 0,-4 5-6 16,4-6 0-16,-3 1-3 15,3 0-1-15,-2 0 1 0,1-1 0 16,0-1-1-16,1 0 0 0,-3 1 1 16,3 0-1-16,-2 0 0 0,1-1 0 0,-1 2 1 15,0-2-1-15,3 3 1 0,-4-4-1 16,1 2 0-16,0 0-1 0,0-2 1 15,-1 1 1-15,1 0 0 0,-2-2 0 16,1 2 0-16,-2-1 0 0,0-1 1 16,0 0 1-16,0-5-4 0,0 5 4 0,-2-6-5 15,-1 0 3-15,-1 0 0 16,1 2-1-16,-2-2 1 0,3 1-1 16,-4-1 1-16,3 2-2 0,-1-1 2 15,2 7 0-15,-2-1 2 0,1-1-1 0,0 1 0 16,-1 0 2-16,-2 1 0 0,0-5 0 15,3 7 0-15,-4-6-3 0,0 2 0 16,0 5-1-16,-2-5 0 0,-1 3-1 16,2 0-1-16,-4 0 1 0,4 4 1 15,1-2 0-15,-3 1 2 0,3 1-2 0,-5-5 1 16,2 4-1-16,-1-3 0 0,-3 0 0 16,5 3 1-16,-5-5 1 15,4 2 1-15,2 3-2 0,-3-3 1 16,6 4 0-16,-3-2 1 0,0 0-3 0,1 2 2 15,-1-3-4-15,1 2 3 0,-1 0-1 16,0-1 0-16,1 2 1 0,0-1 1 16,-2-1 0-16,2 3 1 0,-1-2-2 15,0-1 2-15,-4 0-3 0,4 3 0 16,-5-4 1-16,4 5 0 0,0-2 0 0,-1 1 2 16,0-1-2-16,0 1 0 0,0-1 0 15,-5-1 0-15,1 2 1 0,-1-1-1 16,-1-1-2-16,-1 2 1 15,0-1-1-15,-6-2 2 0,1 2-1 0,0-1 1 16,9 2-1-16,-4 0 1 0,1 1-2 16,-1 0 1-16,-9-2-1 0,1 2-1 15,-3 0 1-15,-3 2 0 0,-1 1 0 16,-2 0 1-16,3 0 0 0,-4 0-1 16,2 0 1-16,0 0 0 0,-2 0 0 0,0 1 0 15,0 1 0-15,1-1 0 0,0 1 0 16,1-2 1-16,1 1 0 0,2-1 0 15,1 0 0-15,0 0-1 0,0 0 0 16,2-1 1-16,1-1-1 0,0-1 0 16,1 1 1-16,9 0-1 0,-2 0 1 0,7 1-1 15,-2 1-1-15,-8-2 0 0,-1 2 0 16,-4 0 0-16,0 0 0 16,3 0 0-16,0 3 1 0,1 1-2 15,7-2 1-15,-2 3 0 0,8-2 0 0,-1 0 0 16,0 0 0-16,2 1 0 0,-6 4 1 15,6-3 0-15,-5 2 0 0,-1 1 0 16,2 1 0-16,-5 2 0 0,1-1 1 16,-2 1 0-16,2 0 0 0,2-6-1 15,4 3 1-15,2-3-1 0,0-1 0 0,-1 1 1 16,2-2 0-16,0 1-1 16,-3 1 1-16,-5 1 0 0,-1 0 0 15,-1 2 0-15,1-2-1 0,3 0 0 16,4-3 0-16,-2 2-1 0,1-2 1 0,1 1-1 15,-1 1 0-15,1-1 0 0,-4 3 0 16,2 1 0-16,0 0 0 0,1 3 1 16,0-3 0-16,3 0-2 0,1 1 1 15,0-4-2-15,3-1 1 0,-4 4 2 16,0 4 0-16,-2 0 1 0,-2 4 0 0,4-5 0 16,-1-1 1-16,-1 2-2 0,4-5 1 15,-5 5-2-15,4-5 2 0,0 0-1 16,-3 4 0-16,-1 0 1 15,3-2-1-15,-2 1 1 0,-2 1-1 0,1-1 0 16,-1 1 1-16,2 0-1 0,4-4 1 16,-1 1-2-16,2-1-1 0,1-3 1 15,-1 4-2-15,2-3 2 0,-2 4 1 16,1 1-2-16,2 0 3 0,-1 0-1 16,2 1 0-16,0 1 6 0,0-1-6 0,0 0 4 15,0 1-4-15,0-2 0 0,0 0-1 16,2 0 1-16,-1 1 0 0,2 4 1 15,1-4 1-15,1 4-2 0,-1 0 1 16,-1-6 1-16,3 7-2 0,0-3 0 16,-1-3 0-16,1 4-1 0,1 0 0 15,1-2 0-15,3 3 0 0,-1-3 1 16,-4-2 0-16,6-1 1 0,-1-2-2 16,4 1 0-16,2 1 0 0,-1 0-1 15,3-3 2-15,-1 1-1 0,-2 1 0 0,3 1 0 16,-1 1-2-16,-1 0 0 0,0 0-1 15,1 3-2-15,0 1-7 0,1 1-18 16,3 2-28-16,-1 1-61 0,6 0-99 16</inkml:trace>
  <inkml:trace contextRef="#ctx0" brushRef="#br0" timeOffset="-200037.7">27691 6223 114 0,'0'0'28'0,"0"0"-4"0,0 0 3 16,0 0-2-16,0 0-1 0,0 0-2 15,0 0-4-15,17-77-1 0,-17 71-1 16,0-6 3-16,0 5-3 0,0 2-2 16,0-8-3-16,0 7 0 0,-3-3-3 0,-3 0-4 15,-2 3 1-15,-7-1-4 0,-4 2 1 16,-5 0 0-16,-2 3 0 0,-1 2 0 15,0 0-1-15,-3 2 0 16,-1 1 0-16,1 0 1 0,1-1 0 0,2 1 1 16,1-2 2-16,0-1 1 0,0 0 2 15,2 0 3-15,-2 0 2 0,2-1 1 16,-1-2 2-16,2-2-5 0,3 0 0 16,-3 1 0-16,1 0-6 0,-1-1 2 15,-2 2-4-15,-1-1-2 0,0 1-1 0,-1-1-1 16,-4 1 0-16,-2 0-2 0,-3 2 0 15,-6-1 2-15,-4 2-1 0,-3 0 2 16,1 0 0-16,-3 0-2 16,3 0 2-16,-1 2 0 0,3-2 0 0,1 0 4 15,3 0-4-15,2 0 2 0,4 0-1 0,4 0 1 16,2 0 0-16,2-2 1 0,2 0-2 16,-2-2 1-16,1 1 0 0,1 2-1 15,-1-1 0-15,-2 2-2 16,-3 0 1-16,1 0-1 0,0 0-1 0,-1 3 1 15,0 2-1-15,-1 1 2 0,-2 1-1 16,-3 1 0-16,-2 1 1 0,2 0-1 16,4 0 0-16,2 0 1 0,3 1-1 15,3-2 1-15,4 3 0 0,3-2-1 16,5-1 2-16,1 1-1 0,0 0-1 0,6-3 0 16,-4 3 0-16,4-3-1 0,0 2 0 15,1-1 2-15,0 3-1 0,-1 4 0 16,1-1 2-16,-1 1-1 15,2 2 1-15,0-2-1 0,-1 2 0 0,0 6 0 16,-1-4 2-16,2 1-4 0,-1-1 2 16,0 0-1-16,0 0 1 0,-1 0 0 15,0 1 1-15,1 1 1 0,-1-2 1 16,-1-1-2-16,0 0 1 0,3-4 3 16,0 2-4-16,2-5 3 0,0 2-5 0,0 1-1 15,0-1 1-15,-1 0 0 0,2 1 0 16,1 6 0-16,1-7 0 0,0 7 1 15,0-2 1-15,0 1-1 0,4 7 0 16,5-3-1-16,-2 1 1 0,2 0 0 16,2 1 0-16,-1 1 0 0,4-1 0 0,3 0-1 15,-1 0 1-15,4-2 0 0,2 0 0 16,1-4-1-16,2-2 0 16,1 0 0-16,2-3-1 0,1-1 2 15,3 0 0-15,0-3-1 0,3 2 1 0,1-2-3 16,1-1 0-16,1 0 2 0,1 1 0 15,0-2 1-15,1 0 1 0,1 1-1 16,-2 0 2-16,3-1-1 0,0 2 2 16,0-1-2-16,4-1-1 0,1-1 0 15,0 0 1-15,2 1 0 0,2-2 0 16,1 0 4-16,3 1-4 0,1 1 7 0,-2-5-7 16,-1 3 1-16,-2-3-1 0,-3-2-1 15,-2 0 1-15,-1 0 0 16,-1 0 1-16,-1 0 0 0,-1 0-1 0,-2 0-4 15,-4 0 1-15,-3 0 2 0,-2 0-1 16,1 0 5-16,-2 0-3 0,0-2 0 16,1-1 0-16,0-1-4 0,0-3 4 15,1-2-3-15,-2 0 3 0,2 0 1 16,-2 0-1-16,1 0-1 0,-3 1 2 0,0-1-2 16,-1-2 0-16,1 2 2 0,-3-1-1 15,-2-1 2-15,-3 1 1 0,-6 2 1 16,-1-1 2-16,-3-2-2 0,1-3-4 15,3-4 0-15,-2-1-3 0,-2-1 3 16,-2-2 0-16,0 3 0 0,-2-2 1 0,-1 1-1 16,1-2-1-16,-2 2 0 15,-1 3 0-15,0-1 1 0,-1-1 0 16,-1 7 1-16,0-9 0 0,1 1-1 16,-1 2-1-16,2-6 1 0,-1 7-2 0,1 1 2 15,0-1-1-15,1 4 1 0,-1-5-1 16,0 7 1-16,-1-1 0 0,1 1 0 15,-1-2 0-15,2-4-5 0,-2 7 4 16,2-7-3-16,-2 8 5 0,-1 3 0 16,2-4 0-16,-2 3 0 0,-1-6-1 0,1 2 0 15,-1-3-1-15,0 2 1 0,0-1-1 16,-1-5 1-16,-3 7 1 16,0-6 1-16,1 2 1 0,-2 0 0 15,-2-5-2-15,1 2 0 0,-1 2-2 0,0-2 2 16,0 4-1-16,1 1 0 0,0 1 1 15,-1-2 0-15,1 5-1 0,-1-6 0 16,1 3-1-16,-1 2 0 0,1-1-1 16,2 3 2-16,1 5 0 0,-2-5 0 15,2 5 0-15,-1-4-1 0,-3-1-2 0,4 5 1 16,-3-4 0-16,3 3 0 16,-4-2-2-16,-6-3-3 0,0 3-7 15,0 0-5-15,-4 3-5 0,-5 0-26 16,0 3-55-16,-8-2-85 0</inkml:trace>
  <inkml:trace contextRef="#ctx0" brushRef="#br0" timeOffset="-167560.24">6974 5246 20 0,'0'0'8'0,"0"0"-8"16,0 0-9-16,0 0-7 0</inkml:trace>
  <inkml:trace contextRef="#ctx0" brushRef="#br0" timeOffset="-159323.95">13065 9008 244 0,'0'0'47'15,"0"0"-3"-15,0 0-3 0,0 0-4 16,0 0-8-16,0 0-6 0,0 0-6 16,0 0-7-16,0 0-1 0,0 0-6 15,-12-34-3-15,12 32-1 0,0 2-2 0,0-1-2 16,0 1 0-16,0-2-1 0,0 2 0 15,0 0 3-15,0 0 1 0,0 0 4 16,3 12 1-16,3 5 1 0,8 6 0 16,-5 1-3-16,3 0-1 0,-1 2 0 15,-1 3 1-15,1 2 4 0,1 3 2 16,0 3 2-16,0 1-6 0,2-2-2 0,1 2-1 16,0-1-1-16,0-1 1 15,4 0-3-15,-2 2-1 0,-1-1 2 16,4 5 1-16,-2 2 1 0,2 0 2 0,0 0-3 15,-1 0 3-15,1 0 2 0,-2 0-4 16,0-4 2-16,1-1-3 0,-3-2-2 16,1-2 2-16,-1-4 1 0,0-2-2 15,0 0 1-15,0-3 1 0,-1-2-2 16,-3 1 3-16,0-5-3 0,0 2 0 0,-1-4-1 16,-2-1 3-16,-2-5-3 0,2-4-2 15,-5 1-1-15,-1-6-2 0,0 0 3 16,-3-3 2-16,0 0-2 15,0 0 3-15,4 0-3 0,4-2-3 0,0-8-8 16,1-4-6-16,-3 2-3 0,-2-2 0 16,-1 4 3-16,0-1-8 0,1 0-7 15,-3 5-3-15,-1-4-7 0,0 4 1 16,-1-5-2-16,-9-3 2 0,0 5 5 16</inkml:trace>
  <inkml:trace contextRef="#ctx0" brushRef="#br0" timeOffset="-158605.26">13337 10000 130 0,'0'0'26'0,"0"0"-6"16,0 0 3-16,0 0 5 0,0 0 12 15,0 0 2-15,0 0 0 0,-62-77-7 0,57 69-5 16,4 3-6-16,-2 1-6 0,1 1-9 15,2 3-8-15,-1-2-4 0,1 2-3 16,0 0 0-16,0 0 4 0,0 0 2 16,10 0 1-16,5 7 0 0,3 4-2 15,1 2 1-15,2 0-1 0,-1 2 0 0,0 0 0 16,2 2 2-16,1 3-1 16,0 0 1-16,1 3-1 0,-2 0-1 15,0 0 0-15,-1 5-2 0,-3-1 0 16,4 3 1-16,-4 1-2 0,0-1-1 0,-1-1 2 15,-2-2-3-15,0-2 4 0,0-4 2 16,-2-3-1-16,-4-6 1 0,-1 1-3 16,-3-8 2-16,-2-2-1 0,1 2 1 15,-4-5 1-15,0 0 1 0,0 0 1 16,0 0 2-16,1 2-1 0,-1-2 1 0,0 0-2 16,-1-11-2-16,-6-3 1 0,-1-4 0 15,3 1 0-15,-1 0 3 0,1 4-3 16,-2-2 1-16,3 1 1 15,0 4 1-15,-1-7-2 0,1 0 2 0,2 6-1 16,-1-7-1-16,0 0 0 0,1-1-4 16,-1-1 2-16,2 1 0 0,1-1 0 15,0 7 2-15,0-7-2 0,0 2 1 16,0 6 1-16,0-7-2 0,0 3 0 16,0 3-3-16,1-5 1 0,4 1 1 0,-3 4-2 15,2-7 3-15,1 4-1 0,-2 4-1 16,1-5-3-16,-1 2 2 0,1 4-2 15,2 2 2-15,-5 5 2 0,-1 4 1 16,0-1 1-16,0 1 1 0,0-2-1 16,2 0 0-16,-2 1 0 0,0-4-1 15,0 0 0-15,-2 1 2 0,-6-2 0 16,-4 4 1-16,2-1-1 0,-10 1 1 16,1 2 3-16,2 0 2 0,-8 0-2 15,4 5 1-15,0 0-2 0,2 2 1 0,-2 3 5 16,0 2-6-16,0 1 4 0,-1 2-6 15,2 1-3-15,-2-1-2 0,5 0-4 16,1 0-3-16,3-3-5 0,7 0-3 16,2-4-20-16,1-4-46 0,1 3-84 15</inkml:trace>
  <inkml:trace contextRef="#ctx0" brushRef="#br0" timeOffset="-124960.98">22340 8076 99 0,'0'0'33'0,"0"0"1"0,0 0-6 0,0 0-6 15,0 0-4-15,0 0-8 16,0 0-9-16,0 0-1 0,0 0-4 16,-9-17 1-16,8 16-1 0,1 0-2 15,-2 0 0-15,2-1 0 0,0 2 4 0,0-2 0 16,0 2 3-16,0-1 1 0,0 1-1 15,3 0 7-15,3 0-4 0,8 0 9 16,4 0 1-16,4-2 2 0,4 1 0 16,1-2-2-16,2 0-1 0,1-3-6 15,4 2 5-15,2 0-5 0,0 0-1 0,2-3 0 16,0 3-2-16,0-2-2 0,0 1-1 16,-3 2 3-16,-1 0-4 15,-2 0-3-15,-1 0 3 0,-4 2-2 16,-7-2 1-16,0 3-1 0,-7 0 0 0,-1 0 2 15,2 0 0-15,-8 0 2 0,0 0 0 16,-6 0 0-16,0-2-2 0,0 2-1 16,1 0-5-16,1 0-4 0,-1 0-5 15,1 0-12-15,-1 0-13 0,1 0-27 16,-2 0-22-16</inkml:trace>
  <inkml:trace contextRef="#ctx0" brushRef="#br0" timeOffset="-124579.83">22437 8089 186 0,'0'0'49'0,"0"0"1"0,0 0-7 15,0 0-11-15,0 0-12 0,0 0-11 16,0 0-4-16,0 0-3 0,0 0 1 16,0 0 3-16,-16-8 1 0,16 8-3 15,3 0 4-15,11 0 1 0,7 0 3 16,8 0-1-16,-2 0-4 0,3-2-1 16,2 1 1-16,1-1 0 0,2 1-1 15,0 0 2-15,2-2-3 0,2 0-3 0,1-2 3 16,3 0-3-16,-4 1-1 0,0 1 1 15,-4 0-4-15,-5 0-1 0,-8 1-2 16,-4 1-4-16,-7 1-6 0,-6 0-8 16,1 0-10-16,-3 0-4 0,0 0-2 15,1 0-2-15,-2 7-4 0,-4 5-15 0,-12 2-16 16,-8 4-11-16</inkml:trace>
  <inkml:trace contextRef="#ctx0" brushRef="#br0" timeOffset="-124322.08">22412 8192 216 0,'0'0'37'0,"0"0"3"0,0 0 5 16,0 0-4-16,0 0-6 0,0 0-4 15,0 0-7-15,0 0-2 0,0 0 0 16,7-17-6-16,12 11 2 15,8 0-3-15,3 0-3 0,4 2-4 0,2-1-2 16,1 0-4-16,-3 1 0 0,3-1 0 16,-3 1-2-16,4-1 1 0,-1 1-2 15,4-1-5-15,0 0-6 0,0 1-3 16,0 0-15-16,-3 4-41 0,-5 0-58 16,-4 5-92-16</inkml:trace>
  <inkml:trace contextRef="#ctx0" brushRef="#br0" timeOffset="-94220.29">19092 9261 7 0,'0'0'15'0,"0"0"4"0,0 0-5 16,0 0 1-16,85-31-1 15,-63 27-3-15,1 0 0 0,-4 1-4 0,-1 1 2 16,-1-1-5-16,-6 0 2 0,7-1 3 16,-8 3-1-16,1 0-1 0,-1-1-1 15,-5 0-3-15,5 1-5 0,-3 1 1 16,-1-1 0-16,0 1-3 0,-6 0 2 16,0-2-3-16,0 2 0 0,1 0 1 0,1 0-2 15,-1 0 1-15,1 0 0 0,-1 0 0 16,1 0 1-16,-1 0 0 0,0 0 2 15,6 0 0-15,-1 0 1 0,0 0-1 16,0 0-3-16,-6 0 0 0,0 0 1 16,0 0-3-16,1 0-3 0,1 0-4 0,-1 0-9 15,1 0-8-15</inkml:trace>
  <inkml:trace contextRef="#ctx0" brushRef="#br0" timeOffset="-93905.15">19094 9320 128 0,'0'0'38'0,"0"0"-5"16,0 0-4-16,0 0 0 0,0 0-5 15,0 0-6-15,0 0-8 0,0 0-5 16,0 0-6-16,-9-12-4 0,9 12-1 15,0-2 6-15,0 2 1 0,0-3 3 16,6 1-1-16,5 1 0 0,6-2 3 16,1 1 2-16,8 1 2 0,0-3-3 15,3 2-2-15,0-3-4 0,0 3 0 16,0-3-2-16,-3 0-1 0,-3 1 0 0,0-1-1 16,-6 3-3-16,-2-2-7 0,-5 3-13 15,-6-1-20-15,2 2-11 0,-6 0 0 16,0 0-8-16,-3 4 1 15</inkml:trace>
  <inkml:trace contextRef="#ctx0" brushRef="#br0" timeOffset="-93625.08">19028 9383 138 0,'0'0'37'15,"0"0"2"-15,0 0-4 0,0 0-3 16,0 0-6-16,0 0-6 0,0 0-5 16,0 0 0-16,0 0 0 0,0 0 0 15,61-25-3-15,-39 23-1 0,0 1-5 0,1-1 0 16,0 0 1-16,-1 0-6 16,1 0 1-16,1-2-1 0,2 0 0 15,0 0 2-15,3-2-2 0,0-1-2 0,-3 0-2 16,2 0-1-16,-4-1-3 0,-7 3-5 15,0 0-9-15,-5 4-17 0,-6 0-23 16,0 1-28-16,-4 0-14 0</inkml:trace>
  <inkml:trace contextRef="#ctx0" brushRef="#br0" timeOffset="-88051.75">13374 6653 4 0,'0'0'15'0,"0"0"3"16,0 0 0-16,0 0 1 0,0 0 0 16,0 0-2-16,0 0-5 0,0 0-2 0,0 0-3 15,0 0-1-15,2-10 3 16,-2 9-5-16,0 1 1 0,0-2 0 16,0 2-2-16,0-1 2 0,0 1-1 15,0 0-1-15,0 0 0 0,0-1 0 0,0 1-2 16,0 0 4-16,0-2 0 0,0 2 0 15,0 0-1-15,0 0 0 0,0-1-1 16,0 1-1-16,0 0-1 0,0 0 0 16,0 0-1-16,0-2-2 0,0 2-2 15,0 0-2-15,0 0-1 0,0 0-2 16,0 0-3-16,0 0-5 0,0 0-2 16,0 0-12-16,0 0-4 0,0-1-8 15,0 1 8-15</inkml:trace>
  <inkml:trace contextRef="#ctx0" brushRef="#br0" timeOffset="-85936.49">7081 5300 42 0,'0'0'21'16,"0"0"1"-16,0 0-7 0,0 0-7 15,0 0-5-15,0 0-9 0,0 0-7 16,0 0-7-16,0 0 1 0,-19-10-1 0,19 10 5 16,0 0 7-16,0 0 1 0</inkml:trace>
  <inkml:trace contextRef="#ctx0" brushRef="#br0" timeOffset="-79932.74">11085 6433 38 0,'0'0'12'0,"0"0"-7"15,0 0-1-15,0 0-3 0,0 0-2 16,0 0 1-16,0 0-2 0,0 0 1 16,0 0 1-16,0 0 0 0,16 0 0 15,-4 0 0-15,-2 0 1 0,1 0 1 16,-1 0-2-16,1 0 0 0,0 1-3 16,2-1 2-16,6 0 0 0,-9 2 1 0,9-2 3 15,-8 2 0-15,3-2-2 0,0 0 0 16,-1 0-1-16,1 0 0 0,-2 0 0 15,2 0 1-15,-8 0-1 0,4 1 0 16,-4-1 0-16,-1 0-1 0,0 2 0 16,1-2 0-16,-2 0 2 0,1 0 1 15,1 2 2-15,-6-2-1 0,0 0 0 16,0 0 2-16,1 0-2 0,7 2 2 16,-2-2 0-16,0 0-3 0,6 0 2 15,-5 0-4-15,6 0 2 0,6 0-2 0,-6 0 0 16,4 0 1-16,2 0-1 0,0 1 0 15,4 2 0-15,-4 1 0 0,1-1 1 16,-1 0-1-16,1-1 2 0,-6 2-2 16,2-1 0-16,3-3 1 0,0 3 1 15,1-2 0-15,0-1 2 0,-1 0-2 16,-4 0 1-16,4 0-1 0,-5 0 1 0,-1 0-1 16,1 0-2-16,-2 0 1 0,0 0-3 15,-1 0 1-15,1 0-2 0,-1 0 3 16,-1 0 3-16,2 0-2 0,-1 1 0 15,1 1-1-15,0 0-1 0,-1 1 0 16,5 0 1-16,-4-2 0 0,4 4 1 16,-1-3 0-16,2 2 1 0,6 0 0 15,-9-3-1-15,5-1 0 0,2 3-1 16,-3-3 0-16,11 0 3 0,-5 0-3 0,1 0 2 16,-1 0-1-16,-2-3-2 0,3 2 2 15,-5 0 0-15,-2-1-1 0,0-1 0 16,-2 1 0-16,-1 2 0 15,3-2 2-15,0 1 2 0,-5 1-2 0,4-4 2 16,2 3-1-16,-9 1-3 0,9-2 3 16,-2 1-1-16,-4 1-1 0,8 0 3 15,-3 0-1-15,-5 0 0 0,6 0-1 16,1 0-1-16,-2 0 4 0,-1 0 1 16,-1-3 2-16,3-1 2 0,-3 2-2 0,7-3 0 15,-5 0-3-15,0 1 0 0,-2 0-3 16,-2 0 1-16,4 0-1 0,-8 0 0 15,7 2 1-15,-4 1-4 0,1-1 1 16,7 2-2-16,-2 0 1 0,7 0 2 16,-4 0-2-16,-1 0 2 0,1 0-1 0,-1 2 0 15,-6-1 0-15,2 1 0 0,1-2 0 16,2 0 2-16,4 0-1 16,-8 0 0-16,3 0 1 0,-3 0-1 15,-3 0 1-15,3-3 0 0,-3 1-2 0,-3 0 1 16,3 1 0-16,0-1 0 0,2 0-1 15,-3 1 0-15,2 0-1 0,-3 1 0 16,4-2 0-16,-4 2 0 0,2 0 1 16,-1 0 0-16,1 0 0 0,0 0 0 15,-1 0 0-15,0 0-1 0,0 2 1 0,-6-2 1 16,1 1-1-16,-7-1-1 0,4 0 2 16,2 0-1-16,0 0 1 0,4 0 0 15,-3 0-1-15,3 0 0 16,1 0 0-16,0 0 0 0,-1-1 0 0,-5-1-1 15,5 0-1-15,-3 2-2 0,-1 0-2 16,4 0 1-16,-6 0 1 0,6 0-1 16,0 0 5-16,-5 0-1 0,4 0 1 15,-4 0-3-15,1 2-1 0,0 0-3 16,-6-2-6-16,0 0-6 0,0 0-9 0,4 2-10 16,1 2-7-16,0 1-13 0</inkml:trace>
  <inkml:trace contextRef="#ctx0" brushRef="#br0" timeOffset="-79209.03">12326 6528 122 0,'0'0'28'15,"0"0"-3"-15,0 0-2 0,0 0-1 16,0 0-2-16,0 0-2 0,0 0-3 16,0 0-4-16,0 0-6 0,-13-5-2 15,11 5-6-15,2-1 0 0,-1 1 1 0,1-1 3 16,0 1 8-16,0 0 4 0,10-3 1 16,7 3-2-16,5 0-4 15,3-2 1-15,-1 2 0 0,1 0-1 0,-2 0 0 16,2 0-4-16,2 0-2 0,2 0 1 15,1 0 0-15,2 0 0 0,2 0-3 16,-1 0 0-16,0-1-1 0,-1-1 3 16,4-1 3-16,-3 0-3 0,6 0 2 15,-1-2-2-15,1-1 0 0,3 2-1 16,-3-2 0-16,2 0 2 0,-3 1-2 0,1-1-1 16,-2 0-2-16,-1 2-1 0,-3-2 2 15,-1 4 0-15,-3 0 1 0,0 2 0 16,-3 0 0-16,-2 0 0 15,1 0 0-15,-2 0-1 0,-1 0-1 0,-5 0 0 16,-1 0 2-16,4 0 0 0,-1 0 0 16,0 0 0-16,-2 0 0 0,-5 0 2 15,-2 0-2-15,3 0 1 0,-9 0 2 16,6 0 1-16,-4 0-2 0,1 0 1 16,-1 0-2-16,-3 0 0 0,3 0 2 0,-2-1-3 15,2 1 0-15,-6 0-3 0,0-2-1 16,0 2-4-16,3 0-1 0,-2 0-5 15,1 0 0-15,-1 0 1 0,-1 0 2 16,0 0 4-16,3 0 3 0,-3 0-1 16,1 0-4-16,-1 0-8 0,0 0-8 15,2 0-15-15,-2 0-16 0,0 0-18 16,-6 5-33-16</inkml:trace>
  <inkml:trace contextRef="#ctx0" brushRef="#br0" timeOffset="-78732.18">12787 6530 139 0,'0'0'26'0,"0"0"-15"16,0 0-7-16,0 0 2 0,0 0 3 15,0 0 4-15,0 0 1 0,0 0-2 16,0 0-2-16,29 16-1 0,-9-12-1 0,3 0 3 16,1-1-2-16,3-1 1 0,2-1 1 15,0 0-3-15,3 1-2 0,0 0 0 16,-2-1-1-16,3-1-1 15,-1 0 0-15,0 0-3 0,1 0 1 0,3 0 1 16,-1-1-1-16,1-1 0 0,-1-1-2 16,-2 0 0-16,-1 2-2 0,-2-2 2 15,-2 0-1-15,-2 1-1 0,-9-1-1 16,0 1 1-16,-6 1-3 0,-5-1 1 16,-1 2-3-16,-5 0-3 0,0 0 2 0,0 0-1 15,3 0-2-15,-2 0 1 0,1 0-3 16,-1 0-3-16,1 0 2 0,-1 0 1 15,1 0 0-15,-1 0-1 0,1 0-6 16,-1 0-5-16,-1 0-5 0,0 0-3 16,2 0-3-16,-2 2 2 0</inkml:trace>
  <inkml:trace contextRef="#ctx0" brushRef="#br0" timeOffset="-78121.95">12680 6510 179 0,'0'0'37'0,"0"0"-8"0,0 0-6 16,0 0-2-16,0 0-7 0,0 0-4 15,0 0-6-15,0 0-7 0,0 0-2 16,0 0 5-16,-8-10 3 0,8 9 6 0,11 0 4 16,8-2-2-16,6 1 2 0,2 0-1 15,3 1-2-15,2 0-1 0,3 0 0 16,1-3-3-16,3 3 1 15,2-2-3-15,-1 1 0 0,3-1-1 0,-2 1-1 16,0 1-2-16,0 0-1 0,-2 1 0 16,2-3 1-16,2 3 0 0,-2 0 1 15,-2-2-1-15,3 1 1 0,-3-3 2 16,-2 2-3-16,3-1 2 0,-3-3-2 16,-1 2 0-16,-3 1 0 0,-2 1 0 0,-4-1 0 15,-8 1 0-15,0 0 0 0,-7 2-4 16,-6 0 2-16,0 0-2 0,-1 0-1 15,1 0-1-15,-2 0 2 0,2 0 0 16,-6 0 1-16,0 0 2 0,0 0-4 16,2 0 4-16,0 0-2 0,-1 0 0 15,1 0 0-15,-1 0 1 0,1 0-1 0,-1 0 0 16,-1 0-2-16,2 0 1 16,-2 0-1-16,0 0-1 0,1 0-1 15,-1 0-1-15,0 0-2 0,2 0-2 0,-2 0-1 16,0 0 2-16,1 0-1 0,-1 0 1 15,0 0 0-15,0 0-7 0,0 0-9 16,0 4-16-16,-6 3-14 0,0-2-18 16</inkml:trace>
  <inkml:trace contextRef="#ctx0" brushRef="#br0" timeOffset="-60204.26">12699 5600 100 0,'0'0'16'0,"0"0"-8"15,0 0-9-15,0 0-8 0,0 0-12 16,0 0-15-16,0 0-20 0</inkml:trace>
  <inkml:trace contextRef="#ctx0" brushRef="#br0" timeOffset="-54296.66">14677 11617 64 0,'0'0'29'0,"0"0"-2"16,0 0-5-16,0 0-3 0,0 0-4 15,0 0-2-15,0 0 1 0,0 0-1 16,0 0-3-16,0 0-2 0,9-11-2 16,-9 11-1-16,-3 0 4 0,-3 0 6 0,-1 0 7 15,-3 0-1-15,4 0-2 16,-7 0-6-16,0 0-6 0,3 0 1 16,-3 0 3-16,1 0-1 0,0 1-1 15,-2-1-1-15,3 2-7 0,-2-2 0 0,1 1 0 16,1 1 1-16,1 0 1 0,4-2-1 15,1 1 4-15,5-1 2 0,-7 0-4 16,0 0 2-16,-6 0-1 0,-6-1 0 16,5-4 6-16,-4 2 0 0,4-5 2 15,-2 1-3-15,3-2-4 0,-6-4 2 0,3 1-1 16,2-1-1-16,1-3-2 16,-2 2-2-16,4-6-2 0,-1 2 0 15,1 1 3-15,5 2-1 0,0-1 0 16,0 2 1-16,3 1-2 0,-1-5 1 0,3 7 2 15,-1-1-1-15,1 1 0 0,-1-2 0 16,1 0 0-16,-1 0 0 0,1 1 0 16,-1-4 0-16,1-5-2 0,-2 7 2 15,3-7-3-15,-1 2 0 0,1 5 0 16,-3-7 1-16,1 1-1 0,1 6 1 0,-1-6-1 16,1 1 0-16,-1 5 2 0,2-4 2 15,-2 6-2-15,2 0-1 0,0-6 1 16,0 5-2-16,0-6 1 15,0-1 0-15,0 8 1 0,0-8-1 0,0 2 0 16,0 1-1-16,0-6 1 0,5 2-2 16,0 0 1-16,2-2-2 0,0 1 2 15,2 0 1-15,-5 6 0 0,5 2-1 16,-2 0-1-16,-1 2 0 0,4-1 1 16,-1 1-2-16,-2 4 2 0,0 1-2 0,5-3 0 15,-1 2 1-15,2-1 2 0,3 0 0 16,1 0 0-16,1-1 0 0,4 0 0 15,-2 1 0-15,0 1-1 0,0-1 0 16,0 2 0-16,-2 0 2 0,5-2-2 16,-1 2 1-16,0 1-1 0,1 1-1 0,-6 1 0 15,-1 3 1-15,1-1-1 16,-5 0 1-16,8 2 0 0,-1 0 0 16,1 0 0-16,5 0 2 0,-2 5-2 15,-3 2 0-15,0 1 0 0,0 1-1 0,-2 3 1 16,2 1 0-16,-4-1 0 0,3 1 1 15,-2 1-1-15,1 2 0 0,-1-2 0 16,-3 1 0-16,2 1-1 0,-4-2 1 16,1 2 0-16,0 0 1 0,-3 1 1 15,3-2-2-15,-3 1 1 0,-3-5-1 16,2 0 0-16,0 1 1 0,-1 2 1 16,1 4-2-16,1 0 0 0,-3 1 2 0,-1 1-1 15,0-2 1-15,0 5-1 16,-3-2 0-16,1 2 1 0,-4-8-2 0,0 6 1 15,0 0 1-15,0 1-1 0,-2 3 1 16,-5 0-2-16,2-1 2 0,-3 0 4 16,-2 0-5-16,-1 4 4 0,-1-3-4 15,-1 1-2-15,0 0 1 0,-3-3 1 16,2-2 0-16,-5 0 1 0,4-4 0 0,-2 0 1 16,0-1 1-16,-1-2-2 0,1 0 2 15,-2-2-1-15,3-1-1 0,-1-3 0 16,5-1 0-16,-1-1-3 15,0 0 2-15,3-1-1 0,-4 2 0 0,-2-2 1 16,1 1 0-16,-5 1 0 0,1-1-1 16,-2 1-1-16,-1-1 0 0,3 0-1 15,-3-2-1-15,1 0 0 0,2 1-1 16,3-1-2-16,0-3 0 0,5 1-5 16,-3-2-5-16,0 0-12 0,1 0-14 0,3 0-28 15,3 0-36-15,1 0-40 0</inkml:trace>
  <inkml:trace contextRef="#ctx0" brushRef="#br0" timeOffset="-45006.3">13691 6572 169 0,'0'0'51'0,"0"0"-3"15,0 0-2-15,0 0-10 0,0 0-8 16,0 0-9-16,0 0-2 0,0 0-2 16,0 0-3-16,0 0 0 0,1-30-2 15,-1 28-3-15,0 1 3 0,0-5-3 16,-1 0 4-16,-2 1 2 0,3 1 0 0,0 4 0 16,-1-2-3-16,1 2 1 0,0-1-1 15,-2-1-4-15,2 0-1 0,-1 1 1 16,1 0-2-16,-3-1-1 15,3 1 0-15,0-1-2 0,0 2-1 0,0-1 0 16,-3 1-2-16,3-3 2 0,0 3-5 16,0-1 3-16,0 1-2 0,0 0 3 15,0 0 0-15,-1 0 6 0,1 7-4 16,-2 5 1-16,1 9-3 0,1-1 0 16,0 7-1-16,0-1-1 0,0 0 4 0,0 3-2 15,0-1 1-15,0 2-1 0,0 1 0 16,0 1-1-16,0-2-1 0,0 3 1 15,0-5-1-15,0 1 1 16,0-9-1-16,0-2 0 0,0-8 2 0,0-3-5 16,0-2 4-16,0-5-1 0,0 0 1 15,0 0 6-15,0 2 1 0,0-1 2 16,0 2 2-16,0-2-1 0,0-1-3 16,0 0-4-16,0 0-2 0,0-14 0 15,3-7-1-15,1-5 2 0,0-2-1 0,-1 3 1 16,1 7-1-16,-1-2 1 0,-1 8 1 15,-2-2 0-15,0-6-1 0,0 8 2 16,0-6-2-16,0 1 0 0,0 5-2 16,-3-6 2-16,1 7 2 0,-2-1-1 15,1 2 1-15,-1-3-1 0,1 1 0 0,0 2 0 16,0-1-1-16,2 6 3 0,-4-4-2 16,4 6 0-16,-1-1 0 0,1 1-1 15,1 3 0-15,-2-2-2 16,2 2 1-16,-2-2-2 0,-1 2-1 0,3-1 0 15,0 1-2-15,-1-2 0 0,1 2-1 16,-2-1 0-16,2 1 3 0,-1 0 1 16,1 0 1-16,-2 0 1 0,2 0 1 15,-1 0-1-15,1 0-1 0,-2 0 2 16,2 0-1-16,-1 0 1 0,1 0 1 0,-2 0-1 16,2 0 0-16,-1 0 0 0,-2 4-1 15,0 1-1-15,-1 4 1 0,-3 4-1 16,1-1 2-16,-3 4-2 15,3 1-2-15,-4 0 1 0,4-5 2 0,2 1-1 16,0-3 4-16,1 0-4 0,-2-1 1 16,4-4 1-16,-1 1-1 0,2-6 0 15,-1 0 3-15,1 0-2 0,0 2 3 16,-3-1 2-16,3 1 1 0,0-1 3 16,0 0 4-16,0 1-4 0,0-2-2 0,0 0-3 15,0 0-5-15,0-11 1 0,6-4 1 16,1-6 0-16,2 1-1 0,0-1 1 15,2 1-1-15,-1-1 2 0,-1 1-1 16,1 1 0-16,-3 1 0 0,-2 4-4 16,1-2 3-16,-5 6-4 0,2 3 5 0,1-3 0 15,-3 6-1-15,1-1 2 0,-1 0-1 16,-1 5 0-16,0-1 0 16,0 1-1-16,0-2 0 0,2 1-2 15,-2-1 1-15,0 2-3 0,1-2 1 0,-1 2-2 16,0-1 0-16,0 1-1 0,0 0 1 15,2 0 4-15,-2 0 0 0,1 0 1 16,-1 0 0-16,2 0 0 0,1 0 0 16,1 8 3-16,0 0-2 0,3 4 3 15,1 1-5-15,-4-5 1 0,3 6 0 0,1-1 0 16,0-1 1-16,2 5 0 0,1-2-2 16,-5-3 0-16,2-1 1 0,1 1 0 15,-5-4 1-15,7 4-3 16,-2-3 2-16,-2-1-4 0,2 0-1 0,-2-1-6 15,-1-2-11-15,1 0-35 0,-4-2-54 16,0 1-110-16</inkml:trace>
  <inkml:trace contextRef="#ctx0" brushRef="#br0" timeOffset="-43129.41">13704 5766 14 0,'0'0'9'16,"0"0"-1"-16,0 0 2 0,0 0 4 16,0 0 9-16,0 0 4 0,-13-78 5 0,9 67-1 15,2 0-5-15,-2 0-2 0,4 6 3 16,0 2 5-16,-3-3 3 16,3 1-3-16,-1 0-2 0,-1 1-5 15,2 4-2-15,-1-2-2 0,1 2-2 0,0-2-5 16,-2 1-2-16,2 0-2 0,-1 0-2 15,1-1 0-15,0 0-4 0,-2 1 0 16,2 1-2-16,0-2-2 0,-1 2-1 16,1-2-2-16,0 2-1 0,0 0-1 15,0 0 0-15,0 0 2 0,0 0 3 0,0 11 4 16,0 6 1-16,3 4-2 0,0-6-1 16,0 2-1-16,-2 1 0 0,2 2-1 15,-3 5 1-15,4-2-1 16,-4 2 0-16,2-1 4 0,-2 1-4 0,0-7 4 15,0 0-4-15,0-4 0 0,0-1-2 16,0 2 0-16,0-9 0 0,0 2-2 16,0-8 1-16,0 0 0 0,0 0 3 15,0 1 0-15,0 1 2 0,0 0 0 16,0-1 1-16,0 1 1 0,0-1-2 0,0 0-3 16,0 1-3-16,0-2-3 0,0 0-4 15,0 1-7-15,0-1-1 0,0 0-13 16,0 0-5-16,0 0-13 0,0 0-5 15,0 2 1-15,0-2 5 0,-2 2 6 16,-2 2 8-16,1 1 6 0,3-1 2 16,-1 1 4-16,1-5 8 0,-2 0 4 15,2 0 6-15,0 2 8 0,-1-1 4 16,1-1 2-16,0 0 1 0,0 2-3 16,-2-2-4-16,2 0 0 0,0 0 0 0,-1 0 2 15,1 0-1-15,-3-3 6 0,0-2 5 16,1 0 3-16,-3-5 4 0,2 5 0 15,2-6-2-15,-2 2 2 0,1 5 0 16,1-7 2-16,-1 5-1 0,-1-5-1 16,0 1 2-16,0-2 4 0,-1 2 1 0,4 6-2 15,-1-7-1-15,-1 7-4 16,1-1 1-16,1 1 0 0,0 4-1 16,-3-2-7-16,3 2-3 0,0-1-4 15,-1-1 0-15,1 1-3 0,-2-1-1 0,2 1-2 16,-1-2-1-16,1 3-1 0,-2 0-1 15,2-2 1-15,0 2 0 0,-1-2 0 16,1 2-1-16,0-1-2 0,0 1-1 16,0-2-1-16,0 2-2 0,0 0 0 15,0 0 2-15,0 0 3 0,0 2 3 0,0 9 4 16,3 5-3-16,5 4 2 0,-5-2-4 16,3-3 0-16,-2-1 1 15,1 0-2-15,-1-4 1 0,2 4 0 16,-1-5-1-16,0 0 1 0,-1 0 0 0,-1-1-1 15,0 1 1-15,0-4-3 0,0-1 2 16,-2 0-1-16,1 0 0 0,-1-1 0 16,3 1 1-16,-4-4 1 0,0 0 0 15,0 0 1-15,0 2 0 0,2-2 0 16,-2 2 3-16,0-2 0 0,1 1-1 0,-1-1 1 16,0 0-1-16,2 2-1 0,-2-2 0 15,0 0-2-15,0 0 1 0,0 0 0 16,0 0-2-16,0-5 2 15,0-3-2-15,1-4 1 0,2-6 0 0,0 8 0 16,1-7 1-16,2 2-2 0,-1 5 0 16,2-5 1-16,-3 6-2 0,2-2 0 15,1-2 0-15,-2 4-6 0,3-2 4 16,-4 3-3-16,2 0 4 0,-1 1 2 16,-1 1 0-16,4 0 1 0,-5 2 2 0,0 2 0 15,-3 2 1-15,0-2 2 0,0 2-1 16,2-1-1-16,-1-1 2 0,1 1 0 15,-1-1 1-15,1 1 0 0,-2 0-1 16,1 1 0-16,-1-2 0 0,0 2 0 16,0-1-1-16,0 1-1 0,0-2 0 0,0 2-3 15,0-2 2-15,0 2-2 16,-4-3 0-16,-1 0-2 0,1 1 0 16,-9 1-1-16,0 1 0 0,-1 0-1 15,-5 0 0-15,7 0-4 0,1 3-6 0,0-1-3 16,6-1-8-16,-5 2-11 0,5-1-18 15,-4 1-15-15,0 0-20 0,4-2-9 16,-2 4-4-16</inkml:trace>
  <inkml:trace contextRef="#ctx0" brushRef="#br0" timeOffset="-41605.66">14297 5064 34 0,'0'0'23'0,"0"0"-5"16,0 0-5-16,0 0-2 0,0 0 1 15,-3 89 2-15,-1-72 3 0,1-1 1 16,-2 1-4-16,2 0-4 0,-1-1 4 16,0 6-4-16,0-2 4 0,-2 0-2 15,1-2-1-15,-2 0 1 0,0 1-3 16,0 1-2-16,-2 0-2 0,2 0-3 16,-2-2 0-16,1 1 3 0,0 1 0 0,-1-2 2 15,0-2 1-15,3-4 4 0,-2 0 0 16,0 2 0-16,-2-2 0 0,-2 4-4 15,-1-5 0-15,3 3-3 0,-2-2 1 16,2-3-2-16,0 0-3 0,-2 2 1 16,0-2-1-16,1 0 0 0,-2 0 0 15,0 0 1-15,0-1 0 0,-1 1-1 16,2-1 0-16,-2-2 1 0,8-2 0 16,-7 2 0-16,3-3 0 0,-2 1 3 15,2-2 1-15,4-1 6 0,-5 1 0 0,5-2 0 16,-6 0 1-16,0 2-4 0,0-2-3 15,1 0 0-15,-1 0 2 0,0 0 1 16,-1 0-2-16,-4-5 0 0,1-1-1 16,-2-1-1-16,1-2-3 0,1 1-3 15,-1 0 0-15,1-1 2 0,5 2 4 0,-1-1 0 16,1-3-2-16,-1 1-4 0,-4-6-1 16,3 3 1-16,1-2 3 0,2 4 3 15,2-1 3-15,0-1-1 16,1-3 0-16,-4-3-4 0,2-3-1 0,0-1-1 15,2 1-2-15,1-1 3 0,2 6-1 16,1-1 3-16,-3 0 1 0,5 0-3 16,-4-9-2-16,0 11 1 0,3-4 0 15,2 1 0-15,0-3 0 0,0-5-2 16,0 1 5-16,0 1-4 0,0-3-3 0,0 1-1 16,2-2-2-16,3 2 4 0,1-1 2 15,-2 6 0-15,1 5-1 0,-1 3 0 16,-1 5 0-16,0-1-3 15,1 0 0-15,2 2-1 0,-2-2 1 0,2 0 0 16,3 1 1-16,4-1 1 0,1-1-2 16,5 1 3-16,0 2 0 0,4 3 1 15,3-3 3-15,3 1 1 0,3 2-2 16,0-1-1-16,-2 1-1 0,0 0 0 16,1 4 0-16,-2 0-1 0,1 1 1 0,0 0 1 15,-2 0-2-15,-2 1 0 0,-6 4 0 16,-1 1-2-16,-3 0 2 0,0 1 1 15,-6-2 0-15,3 3-1 0,-3 0 1 16,2 3-3-16,2 2 3 0,-2 0 0 16,-1 0 1-16,-2-3 0 0,0 2-1 0,-1-1 0 15,2 1 0-15,1 3 0 16,1 0 0-16,-1 2-1 0,-3-2 1 16,1 3 0-16,1 0 0 0,-3 1 0 15,1 2 0-15,-4 0-1 0,3 2 2 0,-4 5 2 16,-2 1-2-16,-1 3 4 0,0 0-4 15,-1 0-2-15,-9-1 1 0,3-1-3 16,-5-3-5-16,-1 2 1 0,-1-2-8 16,-5 4-22-16,0 1-43 0,-4-1-99 15</inkml:trace>
  <inkml:trace contextRef="#ctx0" brushRef="#br0" timeOffset="-36944.13">14792 11396 254 0,'0'0'27'0,"0"0"-11"15,0 0-13-15,0 0-4 0,0 0-1 0,0 0 0 16,0 0 4-16,0 0-1 16,0 0-1-16,0 0 0 0,-5-10 0 0,4 8 0 15,1 2 1-15,0-1-1 16,-2 1-1-16,2 0 1 0,0 0-3 0,0-2 2 15,-1 2 2-15,1 0-2 0,0 0 0 16,-2 0-4-16,2 0-2 0,0 0-1 16,0 0 2-16,0-1-2 0,0 1 0 15,0 0-5-15,0 0-5 0,-1 0-12 16,1 0-8-16,0 0-8 0,0 0-7 0,0 0 0 16</inkml:trace>
  <inkml:trace contextRef="#ctx0" brushRef="#br0" timeOffset="-33538.58">12948 11898 84 0,'0'0'30'0,"0"0"-5"0,0 0-2 16,0 0-4-16,0 0-2 0,0 0-3 15,0 0-4-15,0 0-1 0,0 0-6 16,-61 0 1-16,48 2-2 0,-2 3-1 16,0 0 4-16,0-1-5 0,1 0 6 0,-1 1-1 15,7-2 7-15,-3 1 10 16,7-2 0-16,0-2 2 0,-1 0-5 16,-6 0-8-16,1 0 1 0,-1 0-2 15,0-2 0-15,1-2 5 0,1 0-4 0,-1-3 1 16,-3 0-6-16,0-1-4 0,3-1 0 15,-2 0-1-15,-2-2 2 0,4 0-9 16,-6-9 2-16,1 0-1 0,1-3 2 16,1-1 8-16,0 1-1 0,0-3-3 15,6 1 2-15,-1 2 0 0,0-4-1 0,4 2 3 16,-2-1-3-16,1 2-1 0,2-1-1 16,0 1 0-16,3 0 1 0,0-2 1 15,0 0-2-15,0 2 1 0,0 0-1 16,0-1 3-16,3 3-3 0,0 4 2 15,0 1 1-15,0 0 1 0,-1 5-2 16,2-5-1-16,-1-1-2 0,5 2 1 16,1-9-1-16,1 4-3 0,2 1 4 15,-2 4-3-15,0-1 3 0,3 2 0 16,-1 0 0-16,3-1 0 0,0 1 0 0,-2 6 0 16,-1-1 1-16,1 2-2 0,0 0 0 15,4 0 0-15,-1 1 0 0,-4 3 1 16,3-1 0-16,0 0 0 0,-2 2-1 15,4-1 1-15,-1 1 1 0,3-1 0 16,-2 0 0-16,1 3 0 0,-1-1 0 0,3 2-1 16,2 0 1-16,-2 0 0 15,-4 3-1-15,-1 0 0 0,0 2 0 16,0 1 0-16,2 1 1 0,2 3-1 16,-2-2 2-16,-1 2-4 0,2-1 4 0,-2 1 0 15,1 3 0-15,-2-1-1 0,0 0-1 16,-2 0-1-16,0 2 0 0,0 0 2 15,0 2 3-15,-1 2 3 0,0 2-2 16,-1 1 0-16,-4-2-5 0,-1-4-2 16,-3 0 2-16,3 3 3 0,-5 0-1 15,2 9 2-15,-3 3 1 0,0 2-3 0,-7 2 2 16,0 5-3-16,-7 1 3 16,0 0-2-16,-2 2 1 0,0-4-2 15,2-5 3-15,-2-4 1 0,7-9-2 0,0-5 1 16,3-6 2-16,0-1-1 0,-2 2 0 15,-2 0-4-15,-3 2 0 0,-1-3-1 16,-2 0-1-16,1-1 0 0,-3-3 1 16,0 3-4-16,-5 1 1 0,0 2 3 15,-3 0-4-15,0 1 2 0,0-2-3 0,-3-1 1 16,0 0-3-16,4 1 0 0,7-6-2 16,0 0-4-16,7 0-7 0,5-4-8 15,2 1-19-15,-2-1-23 0,0 0-27 16,-1 0-44-16</inkml:trace>
  <inkml:trace contextRef="#ctx0" brushRef="#br0" timeOffset="-24609.29">9586 10131 244 0,'0'0'62'0,"0"0"-3"0,0 0-13 16,0 0-10-16,0 0-6 0,0 0-10 0,-15-82-4 15,14 70-1-15,-1 8-6 0,2 0-4 16,0 4-3-16,0-1-4 0,0 1-3 15,0-2-4-15,0 2-7 0,0-2 1 16,0 2 5-16,0 0 4 0,0 9 5 16,0 7-1-16,3 3-1 0,0 3-1 15,3 3 4-15,-3-1 1 0,1 2 0 16,1-1-1-16,0-2-1 0,2-1-2 16,-1-2 2-16,0-2 2 0,-3-6 0 15,5 0 1-15,-3-4-2 0,-4-3 0 0,2-1-1 16,-3-4 1-16,0 0 2 0,0 0 4 15,2 1 2-15,-1 1 0 0,1 0 4 16,-1-1 0-16,-1-1 1 0,0 0-2 16,0 2-4-16,0-2-1 0,0 0-3 15,0 0 1-15,-6-7 2 0,-1 0-1 0,-4-5 2 16,2-1 0-16,1 2 1 0,-1-3 0 16,3-1 1-16,0 0-2 0,0-3-2 15,0-4-2-15,2 7 0 0,-2 0-1 16,3-3 0-16,-1 9-1 0,1-9 0 15,0 2-2-15,0 4 0 0,0-6-1 16,2 7 0-16,1 1-2 0,0-3 0 16,0 1 0-16,3-4 0 0,4-2 0 15,3-1 1-15,3 2-3 0,3 2 2 16,1 2 1-16,-5 3-1 0,2 3 3 0,-2 1-2 16,-2 3-2-16,6-2 0 0,-1 3 0 15,0 2 2-15,3 0-1 0,2 7 1 16,-4 1 0-16,-3 0 0 15,-4 0 2-15,-1 3 1 0,-2 2 1 0,-2-2 1 16,-2 6 1-16,-2-1-1 0,0 1 2 16,-9 5-3-16,-1-4 1 0,-3-2 1 15,-4 0 0-15,-1-2-1 0,-2 0 1 16,1-2 1-16,3-4-1 0,3-3 1 16,3-1 1-16,0-3-3 0,1 2 1 0,-2 1-2 15,2-1-1-15,3-2 1 0,2 1-1 16,4-2-1-16,-3 0-1 0,3 0 0 15,0 0-1-15,-3 0 1 0,3 0-3 16,-2 0 2-16,2 0-2 0,-2 0 2 16,2 0 3-16,0 0 2 0,0 0 1 15,4 0-1-15,2 1-1 0,6 0-1 16,5 1 0-16,-7 1 0 0,7-1 0 16,-2 3 0-16,1-1 0 0,3 2 1 15,-1-1-1-15,0-1 0 0,1 2 0 0,1-1 1 16,-1-2-1-16,1 1-1 0,-1-1 0 15,1 0-2-15,3 1 0 0,-3-1-3 16,4 1-4-16,-7-3-9 0,0 4-21 16,-4-3-58-16,-3 4-64 0</inkml:trace>
  <inkml:trace contextRef="#ctx0" brushRef="#br0" timeOffset="-24380.04">10092 10117 625 0,'0'0'32'0,"0"0"-11"16,0 0-10-16,0 0-7 0,0 0-9 15,0 0-9-15,0 0-33 0,0 0-96 16,0 0-159-16</inkml:trace>
  <inkml:trace contextRef="#ctx0" brushRef="#br0" timeOffset="-22315.3">12271 5984 19 0,'0'0'7'0,"0"0"0"0,0 0-2 16,0 0-1-16,0 0 1 0,0 0-2 15,0 0 0-15,0 0 1 0,0 0 1 16,7 0 3-16,-7 0 3 15,0 0 2-15,0 0 5 0,3 0-1 0,-3 0-7 16,0-2-2-16,0 2-6 0,0-1-3 16,0-1 1-16,0 0-1 0,0 1-3 15,0-1 0-15,0 0-5 0,0 1-3 16,0 0-7-16,3-1-5 0,-3 2-9 16,1-1-9-16</inkml:trace>
  <inkml:trace contextRef="#ctx0" brushRef="#br0" timeOffset="-20492.6">11337 7448 113 0,'0'0'30'0,"0"0"-6"0,0 0-9 15,0 0-5-15,0 0-8 0,0 0-1 16,0 0 0-16,0 0 1 0,0 0-2 16,0-8 1-16,0 7 0 0,0 1 1 15,0 0 3-15,0-1 0 0,0 1 1 0,0 0 0 16,0-2-1-16,0 2 1 0,0 0 0 16,0-1-2-16,0 1-3 0,0 0-1 15,0-2-5-15,0 2-1 16,0 0-1-16,0 0-3 0,0 0-3 0,0 0-3 15,0 0 0-15,0 0 5 0,0 0-4 16,0 0-13-16,-6 0-12 0,3 3-27 16</inkml:trace>
  <inkml:trace contextRef="#ctx0" brushRef="#br0" timeOffset="-20176.8">11161 7761 206 0,'0'0'51'0,"0"0"-11"15,0 0-10-15,0 0-16 0,0 0-10 16,0 0-5-16,0 0-3 0,0 0-3 16,0 0-5-16,0 0-3 0,-6 0-2 0,6 0 1 15,0 0 1-15,-2 0 2 16,2 0 2-16,0-2 2 0,0 2-5 16,0 0-17-16,0 0-20 0,-1 0-22 15</inkml:trace>
  <inkml:trace contextRef="#ctx0" brushRef="#br0" timeOffset="-18618.14">14775 7702 209 0,'0'0'45'0,"0"0"-4"16,0 0-5-16,0 0-4 0,0 0-13 15,0 0-5-15,0 0-7 0,0 0-5 16,0 0-5-16,0 0 0 0,-17-28 0 15,13 28 3-15,-2 9 0 0,0 7 1 16,-4 5 0-16,2 1-3 0,0-1 2 16,2-1-4-16,-1 3 4 0,3 0 6 15,0 2-5-15,1 0 2 0,1 0-2 16,2-2-2-16,0-7 1 0,0-1 0 16,3 2-3-16,3-3 3 0,2-1 1 0,1-4-1 15,0-4 4-15,1-4-2 0,7-1 2 16,1 0 2-16,-1-3 2 0,0-7 4 15,-2-2 0-15,-1-3 2 0,-1-5-3 16,-1-2 5-16,1 0 5 0,-4-1-1 16,-3-2 5-16,-3 2-7 0,-1 5-5 0,-2-3-2 15,0 1 0-15,-5 2 0 0,-3-5-1 16,2 7-1-16,-1 1-3 16,-1 3 1-16,2 2-3 0,-6 0-2 15,-2 2-4-15,5 4 0 0,-11 1-2 0,5 3-1 16,0 5-3-16,-4 8-5 0,3 2 0 15,3 3-10-15,0 2-19 0,4 1-16 16,2 1-19-16,4-5-14 0,3 2-16 16,0 0-33-16</inkml:trace>
  <inkml:trace contextRef="#ctx0" brushRef="#br0" timeOffset="-18328.61">15009 7847 416 0,'0'0'60'0,"0"0"-21"0,0 0-17 15,0 0-15-15,0 0-5 0,0 0 3 16,0 0-3-16,0 0 3 0,0 0-4 15,-5 88-2-15,8-60-1 0,0-1-1 16,4-1-3-16,-1 1 2 0,0-1-1 16,-2 0-3-16,2-2 0 0,1 0-11 15,-3-6-4-15,-1-1-16 0,0 1-35 16,1-4-47-16,-1-2-92 0</inkml:trace>
  <inkml:trace contextRef="#ctx0" brushRef="#br0" timeOffset="-17498.06">15247 7729 445 0,'0'0'25'0,"0"0"-16"16,0 0-7-16,0 0-2 0,0 0-1 16,0 0-1-16,0 0-1 0,0 0 0 15,0 0 2-15,0 0 1 0,0 77 1 0,0-55 2 16,0-1-2-16,3-6 2 16,-2 3-3-16,2-1 0 0,-1-5-1 0,1 6-1 15,-1-7 1-15,-2-5-3 16,2 0 2-16,-2-1-1 0,0 1 0 0,0-2 0 15,1 3 5-15,-1-7 3 0,0 0 5 16,0 0 4-16,0 0 1 0,0 1-3 16,0-1-2-16,0 0 0 0,0-5 4 15,-5-7-1-15,-1-4 0 0,0-2-4 16,-3-7-5-16,-1 3-4 0,3 2 5 0,1 5-3 16,2-2 2-16,-1 0 0 0,4 5-2 15,-2-6 0-15,0 7 0 0,3-2-1 16,-2 2 0-16,2 4-1 15,0-3 0-15,0 4 0 0,0-5-2 0,0 1 1 16,0 0 0-16,2 3-1 0,5-1 0 16,-2 3-1-16,2 0 0 0,2 0 2 15,1 2-1-15,-1 0 1 0,-5 2-1 16,7 1 0-16,-5 0 1 0,4 0-1 16,8 0 1-16,-10 2-1 0,6 3-1 0,-6 0-1 15,-2 1 1-15,1 2 0 0,-4-1 3 16,4 1 0-16,-1 0-1 0,-2-1-1 15,-1 0 0-15,0 2 1 0,0-1-1 16,-2 3 1-16,-1 0 1 0,0 11 1 16,-5 1 1-16,-8 7 2 0,-2 0-4 15,-2 1 2-15,1-4-3 0,0-2 0 16,4-9-2-16,7-7-2 0,2-4 1 16,3-5 0-16,0 0 3 0,0 0-1 15,0 0 0-15,0 0-1 0,0 2 0 0,1-2 0 16,9-2 0-16,6-6 0 0,3-2 3 15,-5 2 0-15,1 2 0 0,-6 1 0 16,-4 4 0-16,4-2-4 0,-3 1 1 16,-2 0-5-16,2 2 2 0,-2 0 1 15,1 0 1-15,0 4 3 0,1 1 1 0,-4 5 3 16,1-2 2-16,-3 4 0 0,0 3 0 16,-3-1-1-16,-3-1-1 0,-3 0 0 15,-2-2 0-15,-2 2-2 0,-5 0-2 16,2 0-4-16,2-5-3 0,1-1-16 15,4-1-22-15,-2-3-35 0,-1 0-44 16,8-3-121-16</inkml:trace>
  <inkml:trace contextRef="#ctx0" brushRef="#br0" timeOffset="-17220.85">15603 7896 537 0,'0'0'49'16,"0"0"-16"-16,0 0-13 0,0 0-8 0,0 0-8 15,0 0-4-15,0 0-6 0,0 0 1 16,0 0-5-16,0 0 3 0,20-51 1 15,-3 48 1-15,-8-1 1 0,11 2-4 16,-8 1-6-16,1 1-12 0,3 0-8 16,-7 0-26-16,5 1-23 0,-4 8-23 0,-6-3-10 15,1 2-18-15</inkml:trace>
  <inkml:trace contextRef="#ctx0" brushRef="#br0" timeOffset="-17045.75">15596 7986 382 0,'0'0'66'0,"0"0"-23"15,0 0-14-15,0 0-14 0,0 0-9 0,0 0-4 16,0 0-6-16,0 0-2 0,0 0-9 16,17 4-10-16,3-4-10 0,-1 0-27 15,8 3-35-15,-8 0-45 0</inkml:trace>
  <inkml:trace contextRef="#ctx0" brushRef="#br0" timeOffset="-16529.69">15931 7775 541 0,'0'0'44'0,"0"0"-19"16,0 0-12-16,0 0-7 0,0 0-4 16,0 0-5-16,0 0 0 0,0 0 1 0,0 0 1 15,0 0 1-15,42-39-2 0,-25 39-1 16,6 0 0-16,-3 7 1 0,-2 1 0 15,-1 0 1-15,-2 2 0 0,1 0 0 16,-5 3-2-16,0-2 2 0,-2 3 5 16,-3 2-4-16,-1-3 5 0,-4 4-4 15,-1 2 0-15,0 1 0 0,-1 5 1 0,-4-5 0 16,-1-6 1-16,1 0 0 16,-1-5-1-16,0-1 0 0,2 1 3 15,1-6 1-15,0 1 2 0,3-4 1 0,-1 0 2 16,1 0-1-16,-6 0-2 0,0 0-1 15,-1-1-3-15,0-4 0 0,1-4-1 16,1 0 1-16,2-3 0 0,1-6-3 16,2-2 1-16,0-5-1 0,0 0-4 15,7 0 3-15,3 1-5 0,2 0 3 0,2 1-1 16,1 2-1-16,0 1 0 0,0 2-5 16,-1 3 1-16,-3 5-3 15,-1 3-5-15,0 3-3 0,-2-1-21 0,3 0-26 16,-6 3-47-16,5 2-58 0</inkml:trace>
  <inkml:trace contextRef="#ctx0" brushRef="#br0" timeOffset="-16325.12">16362 7908 588 0,'0'0'0'0,"0"0"-16"16,0 0-38-16,0 0-78 0,0 0-151 16</inkml:trace>
  <inkml:trace contextRef="#ctx0" brushRef="#br0" timeOffset="-1623.05">23638 9300 99 0,'0'0'34'0,"0"0"-4"16,0 0-4-16,0 0-2 0,0 0-4 16,0 0-1-16,0 0-3 0,0 0 0 15,0 0-2-15,-9-11-3 0,9 10 1 16,-2 1-3-16,2-1 2 0,-1 1 0 0,1-2 4 16,0 2 1-16,0-2 0 15,0 2-2-15,0-1-3 0,0 1-1 16,0-1-2-16,0-2-1 0,7-3 0 15,7-1-1-15,5-2 1 0,1 2 0 0,3 0-2 16,2 3 1-16,0 1-4 0,1 1 1 16,3-1 2-16,0 0-4 0,2 2 3 15,3-3-3-15,-1 3 0 0,3-1 0 16,-2 1 0-16,0 0 2 0,-1-1-2 16,0 1 0-16,1-2 0 0,-3-1 0 0,3 2 1 15,-2-2 1-15,-1 2-1 0,3-2 1 16,-2 1-1-16,-1 0 1 0,0 2 0 15,1 1 1-15,-2 0-1 16,0 0 0-16,2 0-1 0,0 0 0 0,-2 0-1 16,-1 0-1-16,-1-1 1 0,-2 1 3 15,-2-2-2-15,2 2 0 0,-4-3 0 16,3 0-1-16,-2-1 0 0,-2 0-4 16,-2-2 3-16,-3 1-3 0,-3 2 4 15,-4 1 0-15,2-2 0 0,-2 1-1 0,0 0-1 16,2 2 1-16,-6-1-1 0,3-1 0 15,-2 2 1-15,0 0 0 0,-1 1-1 16,0 0 0-16,1 0-2 0,0 0 1 16,-1 0 0-16,-5 0 0 0,0-2 1 15,0 2 0-15,3 0 0 0,-2 0 1 16,1 0-1-16,-1 0 1 0,1 0 0 16,-1 0 0-16,1 0-1 0,-1 0-1 15,-1 0-2-15,2 0-1 0,-2 0-5 16,1 0-3-16,-1 0-6 0,2 0-2 0,-2 0-8 15,0 0-15-15,1 0-16 0,-1 0-17 16,0 5-13-16,-3 5-1 16</inkml:trace>
  <inkml:trace contextRef="#ctx0" brushRef="#br0" timeOffset="-1053.61">23649 9355 274 0,'0'0'25'0,"0"0"12"16,0 0 8-16,0 0 3 15,0 0-6-15,0 0-2 0,0 0-10 0,0 0-6 16,0 0-7-16,0 0-5 0,-9 0-6 16,9 0-3-16,0 0 3 0,0 0 0 15,0 0 0-15,12-4 1 0,5 0 1 16,5-3-2-16,4 2-1 0,1-2 0 16,1-1-2-16,2 0 2 0,2 1-4 15,1-1 2-15,2 0-2 0,1 1 0 0,3-1 0 16,1 1-1-16,1 0 2 0,4 0-1 15,0 1-1-15,2-2 1 0,0 2 1 16,3-1-1-16,-2 0 1 16,2 2-1-16,1-2-1 0,-2 3-1 0,0 0 1 15,-2 0 0-15,-3 1 0 0,-1 0 1 16,-3 2-1-16,-3 0 0 0,-3-1 0 16,-5-1 0-16,-9 1 1 0,-1 2 1 15,-9-1-2-15,-4 1 1 0,1 0-1 16,-7 0 1-16,0 0 1 0,0 0 1 0,1 0 0 15,1 0 0-15,-1 0-2 0,1 0-4 16,-1-2 3-16,1 2-4 0,-1 0 5 16,1 0-2-16,-1-2 0 0,0 2-1 15,1 0-2-15,-1 0 3 0,-1 0-6 16,2 0 1-16,-2 0-9 0,1 0-7 16,-1 0-13-16,0 0-49 0,2 0-73 15,-2 0-132-15</inkml:trace>
  <inkml:trace contextRef="#ctx0" brushRef="#br0" timeOffset="834.2">7295 11493 10 0,'0'0'21'0,"0"0"5"16,0 0 2-16,0 0-2 0,0 0-8 15,0 0-4-15,0 0 1 16,0 0-2-16,0 0-2 0,0 0-4 0,-33-10-4 16,31 10-5-16,2 0-2 0,-1 0 0 15,1 0 1-15,0 0 1 0,0 0 2 16,0 0 0-16,0 0 3 0,0 0-1 16,4 0 4-16,5 6-1 0,0-2 0 15,2 1-3-15,-2 0 0 0,0-1 1 0,5 4 0 16,-4 1 1-16,3-1-3 0,-3 1 0 15,2 1-1-15,1 3-1 16,3 2 0-16,-2 0 2 0,2 6-1 16,1-1 0-16,-2 1 2 0,4 2-3 0,-2-3 0 15,0 2 1-15,-2-2-1 0,4-2 2 0,-2-3-3 16,-4-1-1-16,4-1-3 16,-8-5-3-16,1 1-3 0,-4-2-4 15,-2 0-14-15,2 1-23 0,-3 0-29 16</inkml:trace>
  <inkml:trace contextRef="#ctx0" brushRef="#br0" timeOffset="2350.72">7587 10464 244 0,'0'0'68'16,"0"0"-8"-16,0 0-7 0,0 0-15 0,0 0-4 15,0 0-11-15,0 0-7 0,0 0-8 16,0 0-1-16,0 0-4 15,-17-18-2-15,15 16-1 0,2 2-3 16,-1-1-2-16,1 1 1 0,0 0 1 0,0 0 3 16,0 0-1-16,0 0 2 0,0 0 0 15,0 1-1-15,0 6 0 0,0 2 1 16,3 0-1-16,0 0 0 0,0-1 2 16,-2-1-2-16,5 1 1 0,-2-2 2 15,2 1 6-15,0-2-3 0,-2 1 8 0,0-3-1 16,7-2-7-16,0-1 7 0,5 0-9 15,6-7 3-15,-2-1 0 0,-1-2-5 16,1-2 2-16,0-1-3 0,-2 1 0 16,2-1-1-16,-4-2 2 0,1 1 1 15,-1-1-1-15,-2 1 1 0,-2 0-2 16,-3-1 0-16,2 0-2 0,-2-3 0 0,0 1 0 16,2-1 0-16,-5 6-1 15,1-2-2-15,-1 6-6 0,-4 4-13 16,0-1-20-16,-2 5-42 0,0 0-33 0,0 0-37 15</inkml:trace>
  <inkml:trace contextRef="#ctx0" brushRef="#br0" timeOffset="2718.29">7473 10493 559 0,'0'0'44'0,"0"0"-18"0,0 0-8 16,0 0-8-16,0 0-4 0,0 0-6 0,0 0-3 15,0 0-1-15,0 0 1 0,-16-11 0 16,16 11 2-16,0 0 1 0,0 2 0 15,6 7 1-15,2 3 0 0,1 1 4 16,1-3-6-16,0 1 6 0,-4-4-8 16,3-2 2-16,4 2 1 0,3-1 0 15,5 3 1-15,1-7 0 0,3-2 1 16,1 0-2-16,3-6-6 0,1-5-2 16,2-1 1-16,3-8-12 0,2-1 2 15,2-3-13-15,5-3-23 0,1-5-21 0,4-1-34 16,1-4-21-16,-2-3-37 0</inkml:trace>
  <inkml:trace contextRef="#ctx0" brushRef="#br0" timeOffset="3887.61">12285 7068 74 0,'0'0'37'0,"0"0"0"0,0 0-5 15,0 0-3-15,0 0-4 0,0 0-1 16,0 0-1-16,0 0 1 0,0 0-9 0,0 0-4 15,-18-19-7-15,18 19-8 0,-2 0-5 16,1 0-10-16,-1 0-12 0,1 0-30 16,-5 0-53-16</inkml:trace>
  <inkml:trace contextRef="#ctx0" brushRef="#br0" timeOffset="19295.43">12322 12916 34 0,'0'0'17'15,"0"0"1"-15,0 0-5 0,0 0-1 16,0 0-1-16,0 0 0 0,0 0-3 15,0 0 4-15,0 0-1 0,0 0 4 16,4-16 2-16,-1 13 4 0,-3 2 4 16,0 0 2-16,0-1 3 0,0 0-4 15,0 1-6-15,1 0-6 0,-1-1-5 16,2-3 5-16,-1-2 1 0,-1 2 2 16,3 1-1-16,-3 4-5 0,0-2-2 15,0 2-1-15,0-2 0 0,1 1-2 0,-1-1-2 16,0 1-1-16,0 0-3 0,0-1-2 15,0 1-1-15,0-1-4 0,0 1-3 16,0 0-3-16,0-2-4 0,0 3-4 16,0-1 3-16,2 1-4 0,-2 0-10 15,1 0-10-15,1 0-17 0,-1 6-6 16,4 8-5-16,-4-2-6 0</inkml:trace>
  <inkml:trace contextRef="#ctx0" brushRef="#br0" timeOffset="24575.35">12285 12905 123 0,'0'0'31'0,"0"0"-6"0,0 0-5 16,0 0 0-16,0 0 2 0,0 0 1 16,0 0-3-16,0 0-4 0,0 0-2 15,-17-73-4-15,17 73 1 0,-1-7-2 16,1 2 0-16,-2 0 1 0,2 1-2 0,0 4-1 16,-1-2-3-16,1 2 0 0,0-1-1 15,-2 1-1-15,2-1-1 16,0-1 1-16,0 2 0 0,0-1-2 15,-1 1 0-15,1 0 3 0,0 0 2 0,0 0 2 16,0 0 3-16,0 4 0 0,0 10 0 16,0 4-2-16,0 1-2 0,0 7-3 15,3 0-2-15,0 0 0 0,0 1-1 16,1 2 2-16,-1 1 1 0,-2 1-1 16,2-2-2-16,-3-4-1 0,3-1-2 0,-2-8 2 15,1 1 5-15,-1 0-4 0,1-5 4 16,-2-1-4-16,1 0 0 15,1-5 1-15,-1 1 0 0,1-2 2 16,-2-5-3-16,0 0 0 0,0 0 3 0,0 2 2 16,1-1 2-16,-1 1 6 0,0 0 1 15,0-1 1-15,0-1-2 0,0 2-6 16,0-2-5-16,-3-8-2 0,-1-1-2 16,-2-6 6-16,0-2-5 0,2 0 2 15,-3-4-1-15,2 4 1 0,2 0 0 0,-1-1 0 16,1 0-1-16,0-1 0 0,2-1 2 15,-1 0-2-15,2 4 2 0,0-6-1 16,0 1 0-16,0 0-2 0,2-5 2 16,4 1-1-16,-5 10 0 0,5-1 0 15,-3 7 2-15,1-2-2 0,-1 2 1 0,3 0-1 16,-2 1 0-16,0 0-1 16,1 1-1-16,-2 2 2 0,1-2-1 15,-1 4 0-15,-3 0-1 0,4 0-1 16,0-1-1-16,1 2 1 0,2-4-1 0,2 1 2 15,2 2 1-15,-2 0-1 0,4 1 1 16,-3 1 0-16,3 0 0 0,-1 1 1 16,-2 0-2-16,2 0 0 0,-1 0-1 15,-1 1 1-15,-1 2 1 0,2 1 0 16,-2 1 1-16,0 2 0 0,-3-2-2 0,5 6 2 16,-5-4-1-16,1 5 0 0,-1 1 0 15,-3-4 1-15,4 7 0 16,-4-7 1-16,-3 4-1 0,0 4 2 15,0-1 1-15,-3 2 1 0,-7-2 3 0,3-3 3 16,-5-1 1-16,2-4 0 0,-2-2-2 16,-5 0 1-16,-2-3-4 0,-8 1 0 15,-2 0-1-15,0-1-2 0,-3-3-2 16,2 0 1-16,-1 0-1 0,4-2-2 16,11-3-4-16,0 1-9 0,3-4-29 0,3 1-77 15,3-5-160-15</inkml:trace>
  <inkml:trace contextRef="#ctx0" brushRef="#br0" timeOffset="29073.76">5342 13595 321 0,'0'0'69'0,"0"0"-13"15,0 0-20-15,0 0-8 0,0 0-10 16,0 0-6-16,0 0-6 0,0 0-1 16,0 0-2-16,-44-80-1 0,44 77-1 15,0 3-1-15,-3-1-1 0,3 1-3 0,0-2-4 16,0 2-1-16,0-1-3 16,-1 1-1-16,1 0-2 0,-2 0 6 15,2 0 4-15,-1 0 3 0,-1 10 4 16,1 7 1-16,-2 5-1 0,1-2 0 0,2-2-2 15,0 0 0-15,0 1 0 0,0-1-1 16,0 7 1-16,3-5 0 0,5-4 0 16,-1-1-1-16,0-4-1 0,3 0 2 15,-1-2 0-15,1-5 3 0,6 4-2 16,-7-5 0-16,1-3 2 0,10 0 2 0,-1-8 0 16,0-5 0-16,-1-4 4 15,-4-4-1-15,-3-2 1 0,-2-3 0 16,-2-1-1-16,-4-3 0 0,0-1-1 15,-3 1-1-15,0 2-1 0,-3 3 0 0,-4 2 2 16,-2 3 2-16,-4 2 3 0,3 4-1 16,1 4-2-16,-5 2-2 0,-2 2-5 15,3 3-3-15,-6 1-1 0,-1 2 0 16,0 2-4-16,-5 8-2 0,3 3-5 16,2 3-14-16,8 5-26 0,5 7-37 0,4 2-46 15,6 4-75-15</inkml:trace>
  <inkml:trace contextRef="#ctx0" brushRef="#br0" timeOffset="29367.45">5684 13637 492 0,'0'0'45'16,"0"0"-23"-16,0 0-14 0,0 0-10 15,0 0-1-15,0 0 2 0,0 0-1 16,0 0 2-16,0 0 0 0,-10 47-2 16,10-23 1-16,3 0-1 0,0 1 1 15,1 1-1-15,-1-1-2 0,0 1 4 16,0-2-6-16,0-2-2 0,0-6-7 0,-2-2-16 15,2-5-26-15,0-5-40 0,1 3-31 16</inkml:trace>
  <inkml:trace contextRef="#ctx0" brushRef="#br0" timeOffset="29971.73">5934 13432 614 0,'0'0'19'0,"0"0"-8"15,0 0-10-15,0 0-6 0,0 0-4 16,0 0-5-16,0 0 5 0,0 0 2 15,0 0 5-15,0 0 4 0,6 59 0 16,3-30-1-16,-3 1 1 0,-1-3-1 16,1-1-1-16,-3 0 0 0,0-3 0 15,-2-6 0-15,-1-1 1 0,2-4-1 16,-2-6 0-16,0 0 1 0,0-6 0 16,0 0 2-16,0 0 1 0,0 2 0 15,0 0 0-15,0-1 0 0,0-1 0 0,-3 0 2 16,-6-3-2-16,-1-8 0 0,-3-9-2 15,4-3-1-15,-2-5-2 0,5-1 3 16,2-3-2-16,-2 5 3 16,3 0-1-16,-1 3 0 0,1 7-2 0,3-3 2 15,0 0-4-15,0 7 0 0,0-9 0 16,0 4-4-16,5 2 0 0,4-4 2 16,0 2 0-16,4 4 2 0,0 0-2 15,-3 7-1-15,0-1-1 0,-3 4 1 16,-4 1 0-16,6-1 1 0,-6 3 0 0,4-1-1 15,3 2 0-15,-1 0-2 0,2 2 3 16,1 6 3-16,-2-1 2 0,-1-1 1 16,-5 2-1-16,2-2 0 0,-6-1-1 15,3-1 1-15,-3 7 3 0,0-1-3 16,-6 4 3-16,2 0-1 0,-6-2-1 0,1-3-1 16,2-3 0-16,-5 3-5 0,1-1-1 15,2-2-12-15,-7 1-21 0,7-2-42 16,-1-1-51-16,-1 1-132 15</inkml:trace>
  <inkml:trace contextRef="#ctx0" brushRef="#br0" timeOffset="30267.89">6378 13600 581 0,'0'0'32'0,"0"0"-4"0,0 0-13 15,0 0-8-15,0 0-6 0,0 0-4 0,0 0 2 16,0 0-2-16,0 0 0 0,58-9 0 15,-29 3-5-15,3 0-2 0,-2 2-9 16,-1 2-13-16,0 1-24 0,-6 1-38 16,-7 1-35-16,-4 2-29 0</inkml:trace>
  <inkml:trace contextRef="#ctx0" brushRef="#br0" timeOffset="30446.81">6375 13758 390 0,'0'0'65'16,"0"0"-17"-16,0 0-13 0,0 0-15 16,0 0-7-16,0 0-9 0,0 0 0 15,0 0-2-15,0 0 3 0,0 0-1 16,38 17-3-16,-9-14-2 0,4-1-3 0,5 2-11 16,5-1-24-16,5 0-68 0,1 2-107 15</inkml:trace>
  <inkml:trace contextRef="#ctx0" brushRef="#br0" timeOffset="31677.84">8202 13512 431 0,'0'0'53'0,"0"0"-13"0,0 0-21 15,0 0-10-15,0 0-9 0,0 0-9 16,0 0-6-16,0 0-3 0,0 0 3 16,0 0 8-16,0-7 8 0,-2 28 1 15,2 8-2-15,0 0 2 0,0-2-3 16,0-1 0-16,0-2 1 0,0-3 0 16,0-3 0-16,2-2 2 0,-1-6 0 15,1 3 1-15,-1-4-1 0,-1-4 0 0,3 1 0 16,-3-6 4-16,0 0 2 0,0 0 6 15,0 2 4-15,0 0-3 0,0-2-2 16,0 0-3-16,0 0-4 0,0-2 2 16,0-11 1-16,-6-3-2 0,2-5 2 15,-2 0-4-15,2 0 1 0,-2-3-2 0,1-2-1 16,0-2-2-16,2 0 1 16,2-2-1-16,-1 5 1 0,2 0 1 15,0 7-1-15,0 0-1 0,0 1-1 16,2 3-3-16,-1-2 1 0,7 1-1 0,0 3-1 15,-1-3 0-15,6 4-2 0,3 2 0 16,1 1 1-16,2 2 3 0,4 1 0 16,0 2 0-16,-1 2 0 0,0 1-1 15,-5 0-1-15,-2 4 2 0,-4 3-3 16,-2-1 2-16,-2 0 1 0,-1 2 0 0,-2 0 1 16,-1 2 1-16,-3 2 1 0,0 9-1 15,-7 2 0-15,-8 5 1 16,-5 1-2-16,-3 0 1 0,-3-2 0 15,3-2-1-15,-2-4 1 0,4-3 2 0,2-4 1 16,4-3 2-16,8-7 0 0,0 0 0 16,1-2 0-16,2 0 0 0,-2-1 2 15,6-1 0-15,0 0-1 0,0 0-2 16,-3 0-2-16,3 2-2 0,-1-2-1 16,-1 0 0-16,1 0-3 0,-1 0-1 0,2 0 1 15,-1 0 1-15,1 0 0 0,0 0 2 16,7 4 0-16,5 2 1 0,5 2-2 15,0 1 1-15,-1 0-1 16,3 0 1-16,-3 2-1 0,4-1 1 0,-1 3-1 16,0-1 0-16,2 0-3 0,-3 0-3 15,5 0-8-15,-3 0-14 0,2-1-21 16,0-2-26-16,-5-3-20 0,2 2-26 16,1-5-36-16</inkml:trace>
  <inkml:trace contextRef="#ctx0" brushRef="#br0" timeOffset="31914.88">8660 13647 315 0,'0'0'69'0,"0"0"-13"16,0 0-19-16,0 0-13 0,0 0-10 16,0 0-3-16,0 0-4 0,0 0 0 15,0 0-2-15,-3-10 0 0,16 10-4 16,6 0-1-16,4 0-1 0,-1 2-3 0,-2-1 1 15,3 0-2-15,0-1 0 0,3 0-6 16,-1 0-5-16,1-4-7 0,0-1-5 16,-1-1-8-16,-9 3-11 0,-2-1-9 15,-2 3-5-15,-8-2-1 0,0 2-6 16,-4 1-4-16</inkml:trace>
  <inkml:trace contextRef="#ctx0" brushRef="#br0" timeOffset="32146.46">8815 13500 224 0,'0'0'61'16,"0"0"-4"-16,0 0-2 0,0 0-4 15,0 0-9-15,0 0-4 0,0 0-7 16,0 0-7-16,0 0-4 0,0 0-8 16,-21-45-8-16,21 45-5 0,0 0 0 0,0 0 1 15,0 13 2-15,0 7-1 0,2 7-1 16,1 3 0-16,-2 0-1 0,1 2 1 15,1-2 1-15,0 1-2 16,-2-4-2-16,5-1-3 0,-3-8-4 0,0 0-12 16,2 0-28-16,-2-8-65 0,3 7-78 15</inkml:trace>
  <inkml:trace contextRef="#ctx0" brushRef="#br0" timeOffset="32565.55">9097 13479 557 0,'0'0'37'0,"0"0"-15"15,0 0-14-15,0 0-5 0,0 0-3 16,0 0-3-16,0 0 2 0,0 0 0 0,0 0-1 15,0 0 0-15,56-32-1 0,-40 41 2 16,-3 5 0-16,-4 2 1 0,2 4 0 16,-5 3 1-16,0 1 0 0,-3 2-1 15,-3 2 0-15,0-5 1 0,0 0-2 16,0-1 1-16,0-8 1 0,-3 0-1 0,0-4 2 16,-3-2 2-16,0 0 2 0,2-5 3 15,0 0-2-15,1-3 2 0,-1 0-4 16,-4-5 1-16,-2-6 2 15,5 1-3-15,0-8 2 0,4-1-3 0,1-3-3 16,0-8-1-16,6 0 0 0,5 1-3 16,1 0 1-16,3 2-1 0,0 4-1 15,7 2 0-15,-2 3-4 0,-1 1-4 16,2 5-8-16,-6 4-19 0,1 2-30 16,0 6-39-16,-5 0-44 0,5 5-107 0</inkml:trace>
  <inkml:trace contextRef="#ctx0" brushRef="#br0" timeOffset="32870.76">9438 13307 561 0,'0'0'52'0,"0"0"-17"16,0 0-16-16,0 0-9 0,0 0-6 15,0 0-2-15,0 0-2 0,0 0 1 0,0 0 0 16,0 0 0-16,61 35 0 16,-42-8 0-16,-4 5-1 0,0 10 0 15,1 5-1-15,-3 6 2 0,-3 6-3 16,0 0 1-16,-6 1-3 0,-2-6 0 0,-2-4-1 15,0-2-18-15,-14-5-45 0,-4-2-81 16,-6-6-150-16</inkml:trace>
  <inkml:trace contextRef="#ctx0" brushRef="#br0" timeOffset="33346.18">8035 13085 338 0,'0'0'61'0,"0"0"-8"0,0 0-13 0,0 0-14 16,0 0-11-16,0 0-6 0,0 0-1 15,0 0-3-15,0 0 2 0,-85 48 3 16,69-19-5-16,2 7 6 0,-1 2-4 16,1 6 1-16,1 0-1 0,0 3-4 15,4 2-2-15,2-1-1 0,1 2 0 16,6 0-1-16,0 0 2 0,4-2-4 16,5-3 1-16,7-1-4 0,3-1 2 15,7-2 1-15,6 0-5 0,4 0-9 16,7 1-37-16,5 0-67 0,7 1-101 0</inkml:trace>
  <inkml:trace contextRef="#ctx0" brushRef="#br0" timeOffset="34629.77">10257 13520 370 0,'0'0'57'16,"0"0"-14"-16,0 0-9 0,0 0-10 15,0 0-6-15,-11-77-2 0,11 70-1 0,-1 1-3 16,1 0-2-16,0 6-2 0,-2-1-3 15,2 1-2-15,0-2-3 0,-1 1-1 16,-6 1 0-16,-3 0-1 0,-5 3 2 16,-2 9-4-16,0 3 0 0,4 3 0 15,-1 5 2-15,2 4 2 0,0 1 0 16,1 2 1-16,2 3-3 0,0 3 0 16,5-4-1-16,-1 0-3 0,3-2 1 15,2-5-1-15,0-2 2 0,5-3-2 16,5-5 3-16,4-1-2 0,3-5 0 0,4-3-1 15,3-2-1-15,5-2-2 0,1-2-4 16,7 0 1-16,-2-5 3 0,1-2 4 16,-2-2 4-16,-4-4 3 0,-1 1 0 15,-6-1 6-15,-7 0 0 0,0 0 5 16,-9 0 0-16,0 0 0 0,-2-3 3 0,-4 5-2 16,1-7 2-16,-2 1-2 0,0 5-2 15,-3-3 2-15,0 5-5 16,-6 4-2-16,3 0-1 0,-7 3-5 15,-1 3-2-15,-3 0-2 0,-4 11 1 0,1 3-1 16,3 4 0-16,2 0-1 0,2 2 1 16,6-1 0-16,1-5-1 0,3 3 1 15,2-5 0-15,-1 2 0 0,2-1 2 16,0-1-1-16,0 2-1 0,0-3 4 16,0 0-7-16,2-8 4 0,1 7-6 0,-2-7 2 15,1 0 1-15,1 1 2 0,1-4 1 16,7 0-2-16,4-4 4 0,5-5-4 15,-2-3 4-15,-1-2 0 16,-1-1 0-16,0-1 2 0,-5 0-1 0,1-2 1 16,-5 6 2-16,-3-4-1 0,1 7 2 15,-4-4-2-15,1 1 3 0,-2-2 1 16,0-6-1-16,0 8-1 0,-2-4 1 16,-4 0 1-16,-1 7 0 0,4 0 1 15,-1 1-1-15,1 5-3 0,-1-1-4 0,2 1 0 16,2 3-2-16,-1-2-1 0,1 2-1 15,0-1-4-15,0-1 1 0,0-1 0 16,1 0 1-16,11 0 1 0,4 0-4 16,4 0-2-16,6 2 0 0,-4 1 1 15,1 0 1-15,0 0-3 0,-6 0 1 16,1 0 2-16,0 0 3 0,-6 0 4 0,0 0 2 16,-1 1 0-16,-5 1 0 15,-2-2 0-15,2 1 1 0,-6-1 2 16,0 0 0-16,0 0 1 0,2 0-1 0,-1 1-1 15,2-1 2-15,-3 2 3 0,0 6 1 16,0 2 2-16,0 0-3 0,-7 5-2 16,4-7-3-16,0 2-3 0,-2 0 0 15,1-1-2-15,3 1 1 0,-4-2 1 16,0 8 0-16,2-6 1 0,-2 6 0 0,1-6-1 16,1 1 0-16,0 1-2 0,0-3 1 15,2 2 0-15,-1-7 2 0,2 3-2 16,0-7 0-16,-1 0 1 15,1 4 0-15,0 2 1 0,0-1 1 0,0 0 2 16,0-1-1-16,1-1-1 0,5 3-1 16,0 0 0-16,1-2 1 0,0 3 0 15,1-3 0-15,-1 0-1 0,-1 1 0 16,1 0 4-16,-3-3-5 0,-1 2 4 16,-3-4-4-16,0 0-5 0,0 0 6 0,0 6 0 15,0 3 1-15,-8 2 4 0,-6 1-4 16,-3-4-1-16,0-1-3 15,1-2-3-15,6-4-3 0,-1 1-5 16,5-2-16-16,0 0-47 0,1 0-47 0,5 0-60 16</inkml:trace>
  <inkml:trace contextRef="#ctx0" brushRef="#br0" timeOffset="35278.63">11098 13579 434 0,'0'0'67'0,"0"0"-16"0,0 0-12 15,0 0-11-15,0 0-5 0,0 0-7 0,0 0-4 16,0 0-6-16,0 0-4 16,0 0-2-16,19-33-2 0,-19 33 1 15,0 0 0-15,-7 11 1 0,-5 5-1 16,-1 7 0-16,3 1-1 0,-1 1 1 0,3-1 0 15,2-2 0-15,2-4 0 0,1 1 1 16,3-2-2-16,0 1 1 0,0 3-1 16,7-3 2-16,2-1 0 0,0-2 2 15,7-1-2-15,-2-2 0 0,2-3 4 16,2 0-4-16,2-3 5 0,3-3-5 0,1-3-5 16,4 0 5-16,0-4-6 0,-1-7 6 15,-1-1 2-15,-6-3-2 0,2-4 1 16,-8 0 0-16,-2-4 2 15,-2-2-1-15,-3-2 1 0,-4-3 1 0,-1 0-1 16,-2-3 0-16,0 1 0 0,-6 0-2 16,0 2 1-16,-4 3 0 0,3 5 0 15,-1 5-1-15,1 6 1 0,0 2 1 16,4 5 0-16,-4-3-1 0,4 5-2 16,-3-1-1-16,5 1-1 0,1 2 0 0,-6 0 0 15,-6 3 0-15,-1 8 1 0,-5 2 1 16,0 4 0-16,5 1-1 15,3-1 1-15,1-5-3 0,2 3 1 16,3 1 0-16,1-6 1 0,0 1 0 0,3 1-1 16,0-6 1-16,0 6 0 0,0 4 1 15,3-5 0-15,3 3 1 0,4-3 0 16,0-2 1-16,2-2-2 0,0-2 1 16,-1-2-1-16,-1-2 1 0,1 3-1 15,1-4 1-15,-1 1-1 0,1 0 1 0,-2-1 0 16,3 0 0-16,-1 3 0 0,-2-3-1 15,4 0 0-15,-9 0-1 0,-1 0-1 16,-4 0-1-16,0 0-2 0,0 0-2 16,6 1-8-16,-2 1-22 0,0 6-61 15,-4 7-95-15,-5-1-101 0</inkml:trace>
  <inkml:trace contextRef="#ctx0" brushRef="#br0" timeOffset="35471.82">11649 13690 672 0,'0'0'0'0,"0"0"-7"0,0 0-24 16,0 0-101-16,0 0-167 15</inkml:trace>
  <inkml:trace contextRef="#ctx0" brushRef="#br0" timeOffset="41456.62">11956 13775 342 0,'0'0'40'0,"0"0"-16"0,0 0-8 16,0 0-5-16,0 0-3 0,0 0-3 15,82-41-1-15,-64 39-3 0,2 0-2 16,0 2-1-16,4 0-3 0,-2 0-2 0,-6 0-7 16,0 0-8-16,0 4-14 0,-6-1-19 15,6 8-25-15,-7-2-30 0</inkml:trace>
  <inkml:trace contextRef="#ctx0" brushRef="#br0" timeOffset="41667.66">11873 13957 415 0,'0'0'71'0,"0"0"-18"16,0 0-18-16,0 0-13 15,0 0-11-15,0 0-7 0,0 0-5 0,0 0-1 16,0 0-7-16,70-29 2 0,-40 26 1 16,3 1-6-16,2 2-7 0,1-1-11 15,2 1-13-15,1 0-29 0,1 0-30 16,1 0-35-16</inkml:trace>
  <inkml:trace contextRef="#ctx0" brushRef="#br0" timeOffset="42814.07">12793 13807 465 0,'0'0'52'0,"0"0"-13"0,0 0-10 16,0 0-12-16,0 0-8 0,0 0-4 15,0 0-1-15,0 0-2 0,-12-79-2 16,24 62 1-16,5-1 0 0,2 1 0 0,0-1 1 16,3 1-2-16,-1-2 0 0,-2 0 1 15,1 1-2-15,-2 1 1 16,-2-1 1-16,-6 5 0 0,-2 1 2 15,-2-2-1-15,-3 3-1 0,1-6 0 0,-2 2 0 16,-2-6 1-16,0-3-2 0,0 1 1 16,0 0-1-16,-2 0 1 0,1 5 0 15,1-2 0-15,0 1-1 0,0-1 0 16,0 0 0-16,0 2-5 0,0 8 6 16,1 3-6-16,1 1 5 0,-2 6 0 0,0-1 0 15,0 1-1-15,0-1-1 0,0-1-2 16,0 0 0-16,0 1-1 0,0-1 2 15,0 2 2-15,0 0 1 16,-2 0 7-16,-6 2-6 0,-2 3 4 0,-2 2-3 16,5-3-2-16,4-2 2 0,0 1-1 15,3-3 1-15,-3 0-1 0,3 0 0 16,-1 2 1-16,1-2-2 0,-3 1 1 16,3-1 0-16,0 1 0 0,0-1-1 15,-3 0-1-15,3 2 0 0,0-2 0 0,0 1 1 16,-1-1 0-16,1 2 1 0,0 0-1 15,-2-1 0-15,2 1 0 0,-1-1 1 16,1 1-1-16,-2-1 1 0,2 1-1 16,-1-1 1-16,1 1-1 0,0-1 2 15,-2 1-1-15,2-1-1 0,0 1 1 16,-1 4 0-16,-1 0-1 0,1-1 4 16,-1 5-3-16,2-4 0 0,-1 3 0 15,-1 2-1-15,-2 0 0 0,4-1 0 16,-2 3 0-16,-1 5 0 0,3-5 1 0,-2 7 1 15,2-2-2-15,0-4 1 0,0 5-1 16,0-5 0-16,0 0 0 0,0 5 2 16,0-3-2-16,2 6 0 0,1-2 0 15,2 0 0-15,-1 0-2 0,2 0 2 16,-3-6-1-16,0 4 2 0,0-2-2 0,-3-4 1 16,3 6-1-16,-3-7 1 15,0-5-1-15,0 0 2 0,0-6-1 0,0 5 0 16,0-1 1-16,0 1-1 15,3 1 1-15,-3-6 1 0,0 0 1 0,0 0-2 16,0 1 2-16,1 1-1 0,-1-2 3 16,0 2 2-16,0-2 0 0,0 0 0 15,0 1-2-15,0-1-2 0,0 0-2 16,3 0 0-16,0-10-1 0,1-2 0 16,4-6 3-16,-1-2-3 0,4-1 1 0,1 1-1 15,0-4 1-15,2 4-2 0,-1-3 0 16,1 4 1-16,-3 6-2 0,-1 2 4 15,-3 5-6-15,-4 3 0 16,4 1 1-16,5 2-1 0,3 0 1 0,2 7 2 16,-2 3-2-16,-2 5 1 0,-1 5 0 15,-2 1 0-15,-3 2 1 0,2 2 1 16,-3-3 0-16,-1-7 0 0,0 0 0 16,-2-5 0-16,-2-6-1 0,2 2 1 15,-3-6 0-15,0 0 2 0,0 0 2 0,2 2 1 16,-2-2 1-16,5 0-2 0,4-8-2 15,3-10-3-15,3-10 1 0,0-1 0 16,1-1 2-16,-3 0 0 0,0 1-1 16,-3 3 0-16,-1 2-1 0,-3 8-1 15,0 0 0-15,-3 7-2 0,-1 5-3 0,1-1-7 16,-3 5-16-16,0-1-13 16,0 1-43-16,3 1-60 0,0 14-82 15</inkml:trace>
  <inkml:trace contextRef="#ctx0" brushRef="#br0" timeOffset="43119.97">13571 13703 638 0,'0'0'35'0,"0"0"-4"16,0 0-5-16,0 0-8 0,0 0-7 15,0 0-6-15,0 0-4 0,0 0-2 16,0 0 0-16,0-13 0 0,0 13 0 16,0 1 1-16,0 13 1 0,6 6-1 0,1 6 1 15,0-1-1-15,0 0 0 0,-1 0-2 16,-3-1 1-16,3-1 2 0,-3-4-10 15,-2-1-12-15,1 2-45 0,-1-8-122 16,-1 1-129-16</inkml:trace>
  <inkml:trace contextRef="#ctx0" brushRef="#br0" timeOffset="44837.99">21743 9150 12 0,'0'0'23'0,"0"0"3"0,0 0 8 16,0 0 7-16,0 0 6 0,0 0-3 16,0 0-5-16,0 0-10 0,0 0-7 15,0 0-6-15,85 0-6 0,-61-3-2 0,1 1-3 16,1 1-3-16,0 1 0 0,0 0-2 15,0 0 0-15,2 0 0 0,1 0 0 16,-2 0-1-16,6 0 1 0,-1 0-1 16,3 0 0-16,1 0 1 0,0-2-2 15,2-2-3-15,1 1 1 0,-3-2 1 16,-1-1 1-16,-3 1-4 0,-9 3-2 16,-6-2-7-16,-4 3-9 0,-9-1-2 15,2 2-12-15,-6 0-3 0,0 0 0 16,0 0-7-16,-6 11-13 0</inkml:trace>
  <inkml:trace contextRef="#ctx0" brushRef="#br0" timeOffset="45157.42">21861 9267 125 0,'0'0'32'15,"0"0"-6"-15,0 0-7 0,0 0-3 16,0 0 1-16,0 0 14 0,0 0 6 16,0 0 8-16,0 0 3 0,15 0-12 0,11 0-5 15,9 1-8-15,3 0-9 0,3-1-7 16,1 0 0-16,3 0-3 15,1 0-2-15,3 0 1 0,-1 0-4 0,0 0-4 16,-3 0-1-16,-5 0-8 0,-4 0-5 16,-7 0-7-16,-8 0-19 0,-10 0-29 15,-5 0-20-15,-6 0-19 0,0 3-13 16</inkml:trace>
  <inkml:trace contextRef="#ctx0" brushRef="#br0" timeOffset="45346.78">21857 9328 244 0,'0'0'80'15,"0"0"-2"-15,0 0-15 0,0 0-17 0,0 0-13 16,91-16-7-16,-53 12-6 16,4-1-4-16,2 2-9 0,4 0-4 15,3 0-5-15,1 3-6 0,0-1-8 16,0-2-27-16,0 3-67 0,-7-1-152 0</inkml:trace>
  <inkml:trace contextRef="#ctx0" brushRef="#br0" timeOffset="49437.83">13678 6598 54 0,'0'0'34'0,"0"0"-2"15,0 0 0-15,0 0-1 0,0 0 1 16,0 0 1-16,0 0 3 15,0 0-3-15,0 0-6 0,-9-30-3 16,8 25-6-16,-1 2-5 0,2 3 0 0,-1-1-3 16,1 1-2-16,0-2-1 0,-2 1-2 15,2-1 0-15,0 1-1 0,0-2 1 16,0 3-1-16,0-2 1 0,0 0-2 16,-1 1 0-16,1-1-1 0,0 2-2 15,0-1 0-15,-2 1-1 0,2 0 4 0,0 0 2 16,-2 0 2-16,-1 11-3 0,2 7-2 15,-2 4 0-15,0 5 1 0,1-2 1 16,1 4-1-16,-2 0-1 16,1 3 0-16,1 1-1 0,-1 3-1 0,1 4 0 15,-2 0-1-15,3 1-1 0,0-3 0 0,0-2 0 16,0-4-1-16,0-11-2 16,0-1 1-16,0-7 2 0,0-1 1 15,0 1 0-15,0-8 1 0,0 2-1 16,0-7-2-16,0 0 2 0,0 0 2 0,0 2 0 15,0-1 3-15,0 1-2 0,0-2 0 16,0 1 1-16,0-1-3 0,0 0 0 16,0-3-2-16,0-11 0 0,0-7-3 15,0-8-5-15,0 2-4 0,0-1 1 16,0-2 1-16,0 1-4 0,0 0 3 0,0 2-3 16,0 1 0-16,0 0 3 15,-3 4-1-15,2 4 6 0,-2-1 3 16,2 0 4-16,1-3 1 0,0-5 1 15,0 3 0-15,0 6 0 0,0 0 2 0,0 5 4 16,1-1 1-16,2 2 2 0,-3 6 4 16,1 2-3-16,-1 4 2 0,0-3 0 15,0 3 0-15,0 0-1 0,2-2-2 16,-2 1-3-16,0-1-1 0,0 0-2 16,0 1 0-16,0-1 1 0,0 1 0 0,0 1 0 15,0-1-3-15,0 1 1 0,0-2 1 16,0 2-1-16,0 0-2 0,0 0-1 15,-2 0-1-15,-2 0 1 0,-2 7 0 16,-1 4 0-16,1-3 0 0,-1 5 0 16,-2 0-3-16,5-3 1 0,-3 4-1 15,2-5 0-15,2-5 2 0,2 1-1 16,-1 0 0-16,1-1 1 0,-2 1-1 16,3-1 0-16,0-4-1 0,-1 0 0 15,1 0 2-15,0 2 1 0,0 0 3 0,0-1-1 16,0 0 0-16,0 1 0 0,0-2 1 15,0 0 0-15,0 1-1 0,0-1-2 16,0 0-1-16,0 0-3 0,5-5-1 16,1-3-3-16,2-4 3 0,-4 5-1 15,-3 3 4-15,4-4 1 0,-2 5-3 0,-1-1 1 16,3-4 1-16,-4 3-1 0,1 1-1 16,-1 1 2-16,-1 3 1 15,0-1 0-15,0 1 2 0,0-2-1 16,3 1 2-16,-3-1-1 0,0 0 3 0,0 1-1 15,0-1-2-15,0 1 0 0,0-1-2 16,0 1-1-16,0 0-2 0,0-1-2 16,0 0 0-16,0 2 0 0,0-1 1 15,0 1-3-15,0 0-8 0,0 0-8 16,0 0-10-16,0 0-5 0,-3 0-18 0,3 0-6 16,0 0-12-16,0 3-1 0</inkml:trace>
  <inkml:trace contextRef="#ctx0" brushRef="#br0" timeOffset="50529.54">11065 6490 13 0,'0'0'11'0,"0"0"-4"0,0 0-1 15,0 0 0-15,0 0-2 0,0 0-2 0,0 0 3 16,0 0-3-16,0 0 2 0,0-24-1 15,0 23 0-15,0-1-1 0,0 0 0 16,0 1 2-16,0 0-2 16,0-1 2-16,0 1-2 0,0 1 2 0,0-2 1 15,0 2-1-15,0-1 0 0,0 1-3 0,0-3-1 16,0 3-1-16,0-1 1 16,0 1-2-16,3 0 4 0,-3 0-1 15,0 0 0-15,0 0 1 0,0 0 0 16,0 0 1-16,3 0 1 0,-3 0 0 0,2 0 0 15,-2 0 0-15,2 0 1 0,-2 0-1 16,1 0 1-16,-1 0 0 0,2 1 0 16,-1-1-1-16,1 0-1 0,-1 3-3 15,1-3 0-15,4 1-1 0,-2 1 1 16,10-1 0-16,-5 1 2 0,4-1-2 0,6 0-1 16,-2 1 1-16,5 1-3 0,-6-1 1 15,1-2 1-15,2 3-1 0,-6-3-1 16,9 0 2-16,-2 0-3 15,-1 0 3-15,-2 0 0 0,3-3-1 0,-2 3 2 16,-6-3-5-16,6 1-1 0,-5 0-2 16,-3 1-2-16,2 0-3 0,-6 1-7 15,6-2-11-15,-6 2-11 0</inkml:trace>
  <inkml:trace contextRef="#ctx0" brushRef="#br0" timeOffset="51378.08">11150 6428 124 0,'0'0'25'0,"0"0"-3"16,0 0-1-16,0 0-5 0,0 0-5 16,0 0-4-16,0 0-1 0,0 0-4 15,0 0 1-15,-13-6-1 0,13 5-2 0,-1 1 2 16,1 0 2-16,-2-3 2 0,2 3 3 16,0 0 0-16,0-1 0 15,0 1-2-15,0 0-1 0,0-1 0 16,3 0-2-16,3-1 1 0,4 0-3 0,-1 0 0 15,5 0 0-15,4 1-1 0,-1 1-1 16,3 0-3-16,-2 0 3 0,0 0 2 16,1 1-1-16,6 3 1 0,-2 0-1 15,0-3 0-15,-1 1 1 0,1 1-2 16,0-2 0-16,-4-1-2 0,0 1-1 0,-8-1 1 16,4 0-3-16,-2 0-1 0,-6 0 0 15,-1 2-1-15,-6-2 5 16,0 0 0-16,0 0 2 0,1 0 3 15,1 0-1-15,-1 0 3 0,-1 2 0 0,3-2-1 16,-2 0 2-16,-1 0-2 0,0 0-1 16,0 0-6-16,0 0-4 0,-1 1-2 15,-12 4-6-15,-6 0 1 0,-7 0-2 16,2 1-8-16,-1 1 1 0,-3-2 0 16,1 2 4-16,-2-2 6 0,3 2 5 0,-1-4 3 15,-1 0 4-15,5-3 0 16,4 0 2-16,2 0 1 0,7 0 3 0,4 0 3 15,1 0 4-15,5 0 4 16,-1 0-2-16,1 0 2 0,-3 0-5 0,3 0-2 16,-4 0-3-16,4-2-4 0,-1 2-4 15,-1 0-2-15,1-1-6 0,-1 1-3 16,2 0 4-16,-1 0 2 0,1 0 5 16,0 0 5-16,0 0-2 0,0 0 3 15,0 0 1-15,0 0 4 0,11 0-1 0,5 5 0 16,4 0-2-16,1 1-1 0,0-1 3 15,2-3 2-15,2-1 0 0,-2-1 2 16,0 0-4-16,2 0-3 0,-2-3-3 16,-1-1-1-16,1 3-1 0,0 0 0 15,0 1-2-15,2 0-4 0,1 0-1 0,1 0-2 16,2 5-1-16,3-1 0 16,0 0 0-16,0 1-2 0,1-3-2 15,0 3-3-15,-1-3 1 0,7 1-1 16,-3 0 6-16,3-1-1 0,-1-1-4 0,1 1 4 15,-5 0 2-15,0-1 3 0,-4 0-3 16,2 1-4-16,-5 1-14 0,1-2-7 16</inkml:trace>
  <inkml:trace contextRef="#ctx0" brushRef="#br0" timeOffset="59418.54">698 12492 12 0,'0'0'18'15,"0"0"6"-15,0 0 3 0,0 0 4 16,0 0 7-16,0 0 0 0,0 0-2 16,0 0-1-16,0 0-5 0,7-38 3 15,-7 32 3-15,0-5 2 0,2 1-4 16,-2 5-2-16,1-5-3 0,-1 4 0 0,0 0-3 15,0-5-3-15,0 5-2 0,0 0-3 16,2 0-2-16,-2 0-2 0,0 1-3 16,0-1 0-16,0 2-3 0,0 4-3 15,0-2-2-15,0 2-2 0,0-1-3 16,0 1-1-16,0-3-2 0,-5 3-2 16,-5 7 2-16,-4 8 0 0,-4 8 2 15,1 3 1-15,5 0-1 0,-2 1 2 0,4-1-1 16,0-2 0-16,3 2 5 15,1-4-4-15,1 3 4 0,1-8-3 0,4 3-1 16,-3-8-1-16,3 3-3 0,0 5-2 16,0-5-4-16,6 4-1 0,0-6 2 15,1-5-1-15,6 0 6 0,-6-3 1 16,5-1 2-16,1-1 1 0,0-3 2 16,4 0 0-16,-2-4 2 0,-1-1 1 0,-2-4 1 15,-2 0 0-15,-5 0 1 16,3-5-2-16,-4-1 5 0,-4 5-1 15,3-7 0-15,-3 6-2 0,0-3-1 16,0 2-4-16,0 2 0 0,0-3 0 0,-3 9-1 16,0-5-3-16,0 6 2 0,0 0-1 15,0 0-2-15,3 3 2 0,-2-2-2 16,-4 2-1-16,-1 0 1 0,1 0 2 16,0 0 0-16,-1 0 2 0,4 0 0 15,-1 0 2-15,-1 2 0 0,5-2 0 0,-1 0 0 16,1 0 1-16,0 0-1 0,-3 2-2 15,3-2 0-15,0 0-3 0,0 0 1 16,0 0 1-16,0 0 0 0,0 0 2 16,0 0 1-16,0 0 0 0,0 0-1 15,0 0-2-15,9 0 0 0,-2 0-1 16,9 4 3-16,-3 5 2 0,0 3-1 16,-3 3 1-16,-1 2-1 0,-2 4 1 15,-3 3-1-15,-1 4 1 0,-3 1-3 16,0 3 3-16,0 1-2 0,0 0-1 0,-3 1 0 15,0-3-2-15,-4-6 0 0,4-7-2 16,-1-1-2-16,1-6-1 0,3-7-2 16,0 1-3-16,-3-1-12 0,0 1-14 15,3-1-18-15,-1 1-15 0,1-7-52 16,1-10-111-16</inkml:trace>
  <inkml:trace contextRef="#ctx0" brushRef="#br0" timeOffset="60006.25">805 12075 239 0,'0'0'49'0,"0"0"0"0,0 0-4 15,0 0-2-15,0 0 1 0,0 0-2 0,0 0-8 16,0 0-8-16,0 0-3 15,-26-63-6-15,26 63-1 0,-1-1 0 0,1 1-4 16,0-1-2-16,0-1-3 0,-2 1-4 16,2-1-2-16,0 1-1 0,-1-1 0 15,1 2-1-15,0 0 2 0,0 0-1 16,0 0 1-16,0 6 0 0,0 6-2 16,0 7 1-16,0-3-1 0,3 7 1 15,0-8 1-15,-2 2-1 0,3 0 1 16,-4-5-1-16,3 6 0 0,-3-2 0 0,3-3 1 15,-3 5 0-15,3-1-1 0,-3-5 0 16,0-1 0-16,0 2 0 0,0-5 0 16,0-2 0-16,0 6 0 0,0-6 0 15,0-1 0-15,1 2 2 0,-1-7 0 16,0 0 1-16,0 0 1 0,0 2 2 16,2-1-1-16,-2 0 3 0,0 1-1 15,0-2 0-15,0 2-1 0,0-2-2 16,0 0-2-16,0 1-3 0,0-1-1 15,0 0-3-15,0 0-7 0,0 0-7 0,0 0-21 16,0 0-49-16,0-1-72 0,0-1-127 16</inkml:trace>
  <inkml:trace contextRef="#ctx0" brushRef="#br0" timeOffset="60665.61">1035 12496 277 0,'0'0'65'0,"0"0"-4"0,0 0-9 16,0 0-10-16,0 0-11 0,0 0-6 15,0 0-14-15,0 0-3 0,0 0 0 16,0 0 0-16,-42-43-1 0,39 41 1 0,3 2-4 15,-4-3-1-15,-2 2-2 0,3-2-4 16,0 3-2-16,-4 0 0 0,-3 0-1 16,-5 7 2-16,-6 7 1 0,2 0 1 15,3 3 4-15,2-1-2 0,2-1 4 16,5-3-6-16,0 2 4 0,4-1-2 0,0 3-2 16,0-1 2-16,0 2-1 0,3-7 0 15,0 4-3-15,0-2 0 0,0 0-1 16,0 1-2-16,3-5 4 15,6 5 2-15,-2-7 3 0,3 3 3 0,3-3 1 16,-3-5-1-16,9 3-1 0,1-4 0 16,2 0-3-16,5-4 0 0,-5-2 0 15,4-1 0-15,-4-2 2 0,-1 0 3 16,-9 1 4-16,1-3 1 0,-6-2 4 16,-1-4-1-16,0-6 1 0,-3-1-4 0,-3 1-2 15,0 1 4-15,0 0-5 0,-6 2 4 16,-3 4-4-16,-1 4-6 0,0 1 2 15,4 3-2-15,-4 2 0 16,0-1-2-16,7 5-2 0,0-1 0 0,3 3-3 16,-1 0-6-16,-5 0-10 0,-7 0-10 15,0 5-33-15,-4 8-55 0,11 4-74 16,6 1-84-16</inkml:trace>
  <inkml:trace contextRef="#ctx0" brushRef="#br0" timeOffset="62506.17">1074 12675 424 0,'0'0'68'0,"0"0"-12"16,0 0-13-16,0 0-13 0,0 0-9 16,0 0-7-16,0 0-2 0,0 0-2 0,0 0-1 15,-7-14-1-15,7 14-3 16,0-2-1-16,0 2-2 0,0-1-2 15,0 1 0-15,0-2 0 0,0 2 0 0,1-1-1 16,-1 1 0-16,0 0 1 0,0 0-1 16,0 0-1-16,0 0 0 0,3 0-2 15,-3 0 2-15,0 0 2 0,0 0 0 16,3 1 0-16,-3 5-2 0,3 7 0 16,3 2 2-16,-5-5-1 0,4 5 1 0,0-5-1 15,-2-3 0-15,0 2 0 0,1 0 1 16,-1-1 0-16,-1-4 0 15,1 4 1-15,-2-3-1 0,1-1-1 16,-1 1 0-16,-1-5-1 0,0 0 0 0,0 0-1 16,0 1 1-16,0 1-1 0,0-1 1 15,0 1 0-15,0-1 0 0,0 1 2 16,0-1 0-16,0 1 1 0,0-1 1 16,0 2 1-16,0-3 1 0,0 0 1 15,0 0-2-15,0 0-2 0,0 0 1 0,0 0-2 16,0 0 2-16,0 0 0 0,0 0 0 15,0-6 0-15,0 0 1 0,0 2 0 16,3-1-1-16,-3 5 0 0,0-1-1 16,0 1-1-16,0-1 2 0,0 1-1 15,0-2 0-15,0 2 0 0,0-2 0 16,0 2 0-16,0-1-1 0,0 1 0 16,0-2 0-16,0 2-2 0,0 0 0 15,0 0-1-15,0 0 2 0,0 2 1 16,0 10 1-16,0 0-2 0,0 7 1 0,0 1-2 15,0 2 2-15,0 5-1 0,3-4 1 16,-3-5-2-16,4-2 1 0,-4 1-1 16,3-4 1-16,-2 3 0 0,1-5 1 15,-1-6 0-15,1 4 0 0,-1-4-1 16,1 0 1-16,-1 0-1 0,-1-5 1 0,0 0-3 16,0 0 1-16,0 1 0 0,0 1-1 15,0-2 1-15,0 3 0 16,0-2 0-16,0 0 2 0,0 1-1 15,0 0 0-15,0-1-5 0,0-1-12 0,0 0-20 16,0 0-36-16,0-5-42 0,6-13-67 16</inkml:trace>
  <inkml:trace contextRef="#ctx0" brushRef="#br0" timeOffset="62890.62">1735 12547 567 0,'0'0'43'16,"0"0"-16"-16,0 0-8 0,0 0-8 15,0 0-5-15,0 0-3 0,0 0-2 0,0 0-6 16,0 0 3-16,-9 1-1 16,9-1 1-16,0 0-3 0,0 0 2 15,0 0 1-15,0 0 1 0,3-1 0 16,6-3 0-16,8-1-2 0,-8 2-1 0,8-2-2 15,1 2-4-15,-1-1-5 0,3-1-16 16,-4 2-22-16,1 2-21 0,1-1-31 16,-1 2-19-16,2 0-15 0</inkml:trace>
  <inkml:trace contextRef="#ctx0" brushRef="#br0" timeOffset="63120.3">1680 12712 316 0,'0'0'50'0,"0"0"-9"15,0 0-9-15,0 0-2 0,0 0 2 16,0 0-2-16,0 0-3 0,0 0-10 16,0 0-3-16,0 0-2 0,-6 5 0 0,19-5 2 15,5 0-3-15,6 0-4 0,1 0-3 16,-1 0-2-16,2-2-4 0,-1 1-4 15,1-1-8-15,3-1-35 16,4 2-73-16,-1-2-161 0</inkml:trace>
  <inkml:trace contextRef="#ctx0" brushRef="#br0" timeOffset="104333.47">12128 6270 42 0,'0'0'27'0,"0"0"-3"0,0 0-4 15,0 0-4-15,0 0-6 0,0 0-1 0,0 0-5 16,0 0 1-16,0 0-2 0,-16 8 0 15,16-8-1-15,0 0 0 0,0 1-1 16,-1-1 0-16,1 2 0 0,-2-2 0 16,2 2 2-16,-1-2 0 0,-1 1 0 15,1-1 0-15,-1 1 2 0,1-1 3 16,-1 3 2-16,-2-1 2 0,-2 1-2 16,-4 0 0-16,3 1-1 0,-3-2-3 15,0 2-1-15,-2-2-2 0,3 0 0 16,2-1 0-16,-3 1 1 0,6 0-1 0,-1-2 1 15,1 1-1-15,4-1 2 0,-2 0 7 16,2 0 6-16,-1 0 6 0,-2 1-1 16,3-1-5-16,-7 0-3 0,3 0-6 15,-4-6-1-15,1 2 0 0,0-4-2 16,1 1-2-16,2-4-1 0,-2 2 1 0,5 4-1 16,-4-4 3-16,4 4-2 0,-2 1 1 15,-3-5-3-15,5 4-2 16,-2 1 1-16,-3-4 0 0,5 5 1 15,-2-1-2-15,-3-2 1 0,3 3-1 0,-4-4 2 16,0 2-2-16,1-2 0 0,0 3 1 16,3 1-2-16,-3-5 1 0,2 5 1 15,1-1 1-15,-1-4 1 0,2 5-2 16,-1-2 0-16,2 2-1 0,1 3 2 16,-3-1-1-16,3 1 0 0,0-2 0 0,0 1 0 15,0-1 0-15,-3 1-1 0,3-1 0 16,-3-2 0-16,0-2 0 0,-1 1-1 15,0-2 1-15,1 4 0 16,0-2 1-16,-1-3 0 0,1 5 0 0,0-1-1 16,1 0 1-16,2 4 2 0,-1-1 1 15,1 1 1-15,0-2-2 0,-2 1 1 16,2 0-3-16,-1-1-1 0,1 1-2 16,-2-1-4-16,2 2-1 0,-2-1-1 15,2 1 1-15,0 0 4 0,0 0 2 0,0 0 2 16,0 0-1-16,0 0 1 0,0 0-1 15,0 0 0-15,0 0 1 0,0 0 0 16,0 0 3-16,0 0 0 0,2 0 3 16,-2 0 2-16,2 0-1 0,-2 0 1 15,1 0 1-15,-1 0-2 0,0 0 1 0,2 0 0 16,-2 0-4-16,0 1-2 16,1-1 0-16,-1 0-3 0,0 0 0 15,0 0 0-15,0 2-2 0,0-2 0 16,0 0-1-16,0 0 0 0,0 1 0 0,2-1 2 15,-2 2 0-15,0-2 2 0,1 1-2 16,-1 0 0-16,2 1 1 0,-2-1 0 16,3 6 0-16,-2-3 0 0,3 7 0 15,-1-1 1-15,2 2-1 0,2 4 0 16,-4-5 0-16,1 4-1 0,0-2 0 16,-1-2 1-16,2 3 0 0,-1-1 1 0,2-1-2 15,-1 0 1-15,0-4-1 16,1 0-1-16,-2 1 2 0,2-3 0 15,-1 2-1-15,-2-5 1 0,0 0-2 0,0-2 0 16,2 2-1-16,2 0 1 0,1 2 2 16,-5-4 1-16,5 4-1 0,-4-3 0 15,0-1 0-15,4 3 0 0,-3-1-1 16,-2-1 2-16,6 2-2 0,-5-2 2 16,1 0-1-16,-1 0 0 0,0 1 0 0,0-2-1 15,1 0 0-15,-1 1 0 0,-4-2 0 16,0 0 1-16,0 0 1 15,2 0 1-15,4 0 0 0,-1 0 1 16,1 0-2-16,4 0 1 0,-7 0 0 0,3-2-1 16,-2 1-2-16,-4 1-1 0,5-1-1 15,0-2-1-15,-2 2 2 0,3 1 3 16,-2-1-2-16,2 1 2 0,-1 0-2 16,0 0-1-16,-5 0 2 0,0-2 0 15,0 2 0-15,3 0 1 0,-2 0-1 0,1 0 2 16,-1 0-1-16,1 0 2 0,-1 0-2 15,1 0 1-15,-1 0 0 0,1 0-2 16,-1-2 2-16,1 2-2 0,-1 0-1 16,1-1 1-16,-1 1-1 0,-1 0 0 15,3 0 1-15,-2-1 0 0,1 1 0 0,0 0 0 16,0 0 1-16,-1-2 0 16,1 2 0-16,-1 0 2 0,1 0-3 15,-1 0 1-15,1-2 0 0,-2 2-1 16,1 0 0-16,-1 0 3 0,2 0-5 0,-2 0 1 15,1 0 0-15,-1 0-3 0,0 0 3 16,0 0-1-16,0 0 0 0,3 0 2 16,-3 0-1-16,0 0 2 0,3 0-1 15,-2 0 0-15,1 0 1 0,-1 0-2 16,1 0 2-16,-1 0 0 0,2-1-1 0,-2 1 1 16,1 0 0-16,-1 0-1 15,1-2 1-15,-1 2-1 0,-1 0 1 0,3 0 0 16,-3 0-2-16,3 0 0 15,-2-2 0-15,1 2 0 0,-1 0 0 0,1 0 1 16,-1 0 0-16,-1 0 1 0,2-1-1 16,-2 1 0-16,1 0 1 0,-1 0 0 15,2 0 1-15,-2 0 0 0,0 0 0 16,1 0 0-16,-1 0-1 0,0 0 0 16,2 0-1-16,-2 0 1 0,0 0-2 0,2 0 0 15,-2 0 1-15,0 0-4 0,0 0 3 16,2 0-3-16,-2 0 2 0,0 0 0 15,0 0 1-15,0 0 3 16,0 0-1-16,0 0 1 0,0 0 1 0,0 0-1 16,0 0 3-16,0 0-2 0,0 0 0 15,0 0 0-15,0 0-3 0,0 0 0 16,0 0 0-16,0 0 1 0,0 0-2 16,0 0 2-16,0 0-2 0,0 0 1 15,0 0-2-15,0 0 1 0,-2 0 0 0,2 0 2 16,-2 0-2-16,0 0 1 0,1 1 0 15,-1-1 1-15,1 2-1 0,-5 0 0 16,0 1 0-16,-4 1 0 0,0 0 0 16,0-2 0-16,1 3 0 0,3-3 0 15,2-1 0-15,4-1 0 0,-1 0 0 0,1 0 3 16,-6 2-3-16,0-1 2 16,1 0 0-16,1 1 0 0,4-2 0 15,-7 0-1-15,3 0 0 0,-8 0 1 16,5-3 0-16,-3-3-1 0,1 1 1 0,3-1-2 15,0 2 0-15,2 1 0 0,1-1 1 16,3 4-2-16,-4-2 1 0,3-1-2 16,-2 0 0-16,0 0-1 0,3 3-3 15,-2-1 2-15,2 1-1 0,-7 0 2 16,1 0 0-16,-1 0 1 0,-5 0 2 0,8 0 0 16,-2 0 2-16,1 0-1 0,5 0 1 15,-6 0 0-15,0 0 0 0,-6-2 2 16,1-2-3-16,2 0 1 15,0 0 1-15,1-3-2 0,1 3 0 0,1-4 0 16,0 2-1-16,3 4 0 0,0-2 0 16,2 0 0-16,-3 0 0 0,1 0 0 15,0 1 1-15,0-1-1 0,0 0 0 16,0 1 0-16,0 1 0 0,3 2 0 16,-3-5 0-16,2 2 0 0,-2 0 1 0,-4-4 0 15,4 3-1-15,0 1 0 0,1 0 1 16,-2-2-1-16,4 2 1 0,-3-1-1 15,2 1 0-15,1 3 1 0,-2-6-1 16,1 1-1-16,-1 1 1 0,1-1 0 16,-1-1-1-16,2 2 0 0,0-3-1 15,0 3 1-15,0 4 0 0,0-6 1 16,0 1 0-16,0 0 0 0,0 0 1 16,0-2-1-16,0 3 0 0,0-2-1 15,0 1 1-15,0 5-1 0,0-1 1 0,0 1 0 16,0-2-1-16,0 1-1 0,0-1 0 15,0 1-2-15,0 1-2 0,0-2-2 16,0 2 2-16,2-1 2 0,-2 1 0 16,1-2 2-16,-1 2 1 0,2 0-2 15,-1 0 2-15,1 0-1 0,-1 0-1 0,1 0 1 16,-1 0 0-16,-1 0-2 0,0 0-3 16,0 0-5-16,3 0-18 15,0 3-33-15,-2 2-55 0,5 2-74 16</inkml:trace>
  <inkml:trace contextRef="#ctx0" brushRef="#br0" timeOffset="108381.04">11178 6941 23 0,'0'0'12'16,"0"0"-3"-16,0 0-4 0,0 0-3 15,0 0-3-15,0 0-2 0,0 0-1 16,0 0 0-16,0 0 0 0,-8-6-2 16,7 5 3-16,1 1-3 0,-3 0 5 15,3 0 1-15,0 0 1 0,0 0 3 16,0-1-2-16,0 1 3 0,0 0 0 16,0 0 0-16,0 0 1 0,0 0-2 15,-4 0 1-15,4-2-1 0,0 2-2 0,0 0 2 16,0 0-3-16,0 0 0 0,0 0-1 15,0 0 1-15,0 0-1 16,0 0 3-16,0 0-5 0,0 0 0 16,0 0 0-16,0 0-3 0,0 0 3 0,0 0-1 15,0 0 3-15,0 0-1 0,0 0 2 16,0 0-1-16,0 0 1 0,0 0-1 16,0 0 0-16,0 0 0 0,0 0 2 15,0 0-4-15,0 0 2 0,0 0 0 16,0 0-2-16,0 0 1 0,0 0-2 0,0 0 0 15,0 0 0-15,0 0 0 0,0 0-2 16,0 0-1-16,0 0-7 0,0 0-2 16</inkml:trace>
  <inkml:trace contextRef="#ctx0" brushRef="#br0" timeOffset="109755.81">12216 7064 4 0,'0'0'2'16,"0"0"-4"-16,0 0-2 0,0 0 4 16</inkml:trace>
  <inkml:trace contextRef="#ctx0" brushRef="#br0" timeOffset="112554.75">11905 6121 3 0,'0'0'1'15,"0"0"0"-15,0 0 1 0,0 0 0 16,0 0-1-16,0 0 0 0,0 0 0 0,0 0-1 15,0 0 1-15,-19-16 2 0,18 16-1 16,1-2 3-16,-2 2-2 0,2-1 2 16,-1 1 2-16,1 0 0 0,-2-2 2 15,2 2-1-15,-1 0 3 0,-2-1 0 16,3 1 0-16,-1 0 5 0,-1-2-1 0,0 2 2 16,0 0 2-16,1-1-1 0,-1 1 1 15,1-2 0-15,-1 2 2 16,1 0-1-16,-1-1 2 0,1 1-3 15,-1-2-4-15,1 2-3 0,-2 0-2 0,3 0-3 16,-3-2-1-16,3 2-3 0,-1 0-1 16,-1 0-4-16,1 0 2 0,-1 0 0 15,1 0-1-15,-2 0 1 0,2 0-1 16,-1 0 0-16,1 0 2 0,-1 0-1 16,1 0 2-16,-1 0 0 0,1 0 0 0,-2 0 0 15,3 0-1-15,0 2-1 0,-1-2 3 16,1 0-6-16,-2 2 6 0,2-2-6 15,-1 1 3-15,-1-1 0 16,1 2 0-16,-2 2-2 0,-2 1 3 0,1-1-1 16,0 4 0-16,3-4 1 0,-2 1-1 15,1 0-1-15,1-1 2 0,-1 2-1 16,1-1 0-16,1 1 3 0,0-6-3 16,0 4 2-16,0 3-1 0,0-3 1 15,0 2 1-15,0-1-1 0,0 0 0 0,0 0-1 16,0 0 1-16,0-1-1 0,1 1 1 15,2 4 1-15,0 0 0 0,-1-6-1 16,2 5 1-16,-3-4 1 0,1 1-3 16,3 2 2-16,-3-2 0 0,-1-1-1 15,4 3 3-15,-2-3-1 0,2 2 2 16,1 2-1-16,1-1 0 0,2 0-2 16,-2-2 1-16,4 3-3 0,-3-3-1 15,-1-1 1-15,2 1-1 0,-3 0-1 16,2-1 1-16,-5-1-1 0,5 3 1 0,-4-3 0 15,2 1 0-15,2 3 0 0,-2-1 0 16,0-1 2-16,-3-3-2 0,0 2 0 16,0-3-1-16,0 2 0 0,1 0 1 15,0 0-1-15,-1-1 1 0,1 1 1 16,-1-1 0-16,2 0 1 0,-2-1 1 16,1 1 2-16,0 0-1 0,5 1 1 0,-3-2 0 15,1 0-5-15,6 3 3 0,-3-1-2 16,-1-1-2-16,2 0 2 15,-2 0 0-15,1 1-1 0,6-1 2 0,-7 1 0 16,6-1-1-16,-4 0 2 0,-1 0-1 16,1 0-2-16,-6-2 1 0,-1 2-2 15,2-2 1-15,-2 2 0 0,1-2 0 16,2 1 0-16,-7-1 1 0,0 0 0 16,0 0 0-16,1 0-1 0,-1 2 1 0,3-2-2 15,-2 0 2-15,1 0 1 0,-1 0-1 16,1 0 3-16,-1 0-1 0,1 0 1 15,-1 0 1-15,1 0-2 0,-1 0 0 16,1 0 2-16,-1 0-2 0,-1 0-1 16,2 0 0-16,-2 0-2 0,1 0 1 15,-1 0 0-15,0 0 1 0,0 0-1 16,0 0 1-16,0 0-1 0,3 0 1 16,-3 0 1-16,0 2-1 0,0-2 3 15,0 0-1-15,0 0 0 0,0 0-2 0,0 0 2 16,0 0-3-16,0 0 0 0,0 0 0 15,0 0 0-15,0 0 0 0,0 0-1 16,0 0 0-16,0 0-1 0,0 0 1 16,0 0 0-16,0 0 0 0,0 0 1 15,0-2-1-15,-3 0 0 0,3 1 0 0,-1-1 0 16,-1 0 1-16,-2 0 0 16,-2-2-2-16,1 2 1 0,1-1 0 15,1 2 0-15,-2 0 0 0,0 0-1 16,1-1 0-16,4 2 0 0,-2-2 0 0,2 2-1 15,-1 0 1-15,-2 0 1 0,3 0-1 16,-3 0 2-16,3-1 0 0,-1 1 1 16,-5-1-1-16,-1 1 1 0,1-2-1 15,-3 1 0-15,5-1 1 0,-6-3-2 16,1 2 2-16,-1 0-1 0,0-1-1 0,0-1 0 16,-3-1 0-16,3 1 0 0,-5-2 0 15,8 4 0-15,-6-1 1 0,1-3-2 16,2 2 2-16,-3 0-1 15,6 2 0-15,-2-3 2 0,-4 0-4 0,6-1 2 16,-5 0 0-16,1 0 0 0,4 0 3 16,-5-2-1-16,5 3-1 0,0-1-1 15,1-2 1-15,0 2-2 0,2-2 2 16,-2 2-1-16,2 0 0 0,1 2 0 16,1 1 0-16,2 4 1 0,-1-1 0 0,1 1 0 15,0-2-1-15,-2 1 1 0,2-1-1 16,-1 1 0-16,1-1 0 0,-3 0 1 15,3 1-1-15,0 0 1 0,0 0 0 16,-3-1-1-16,3 0 0 0,0 1 1 16,0-1 0-16,-1 1 0 0,1-1-1 15,-2 0 1-15,2 1 1 0,-1-1-2 16,1 1 1-16,-2-1-1 0,2 1 0 16,-1 0 0-16,1-1 1 0,-3 0-1 15,3 1 0-15,-1-1 0 0,1 2-1 0,-2 0 1 16,2-3-1-16,-1 3-2 0,1-1 1 15,-2 1-1-15,2-1 0 0,0 1 0 16,0 0 1-16,-1 0-2 0,1 0 3 16,0 0 0-16,0 0 0 0,0 0 2 15,0 0-1-15,0 0 0 0,0 1-1 0,0 3 1 16,0 3 0-16,4 0 0 16,-1-2 0-16,3 4 0 0,-2-2-1 15,-1 3 2-15,6 2-1 0,-2-1 0 16,0-1 0-16,5 1-1 0,-3 0 1 0,2-2 0 15,2 4 0-15,-1 0 0 0,-4-3 0 16,1-1-2-16,-2-4 1 0,2 2 0 16,-2 0-1-16,-1-2 0 0,1 1 0 15,-4-3 2-15,4 1-1 0,-1 0-1 16,3 1 2-16,-2-2 0 0,3 1 0 0,-1 0 0 16,-5-3 0-16,5 1 0 0,-3 0-1 15,2 0 5-15,4-1-3 0,-8-1 1 16,9 0 0-16,-7 0-1 15,0 0 0-15,5 0 0 0,-4 0 1 0,-1 0-2 16,0 0 0-16,-6 0 0 0,0 0-2 16,0 0 1-16,0 0 0 0,3 0-4 15,-3 0-2-15,3 0-1 0,-2 0-10 16,1 0-14-16,-1 0-55 0,1 0-55 16,-2 0-112-16</inkml:trace>
  <inkml:trace contextRef="#ctx0" brushRef="#br0" timeOffset="115855.2">12005 7541 5 0,'0'0'13'0,"0"0"-7"15,0 0-2-15,0 0-3 0,0 0 0 16,0 0 2-16,0 0 0 0,0 0 2 15,0 0 1-15,0 0 0 16,-16-3-2-16,15 3 1 0,-1 1 1 0,1 1 1 16,-1-1 3-16,1 1 4 0,-1-1-1 15,1 1 4-15,-1 0-1 0,1-1-1 16,-1-1-1-16,1 2-5 0,-2-2 0 16,3 1-2-16,0 0-1 0,-1-1-2 15,1 2 1-15,-2-2-1 0,2 1-2 0,-1-1 0 16,1 2 0-16,-3-2 0 0,3 0-1 15,0 1-1-15,0-1 1 0,-1 0-1 16,1 2 0-16,0-2 0 0,0 0 0 16,0 2-1-16,-2-2 0 0,2 0-1 15,0 1-1-15,-1-1 1 0,1 0-1 0,0 2 1 16,0-2 0-16,0 0-1 16,0 2 1-16,0-2-2 0,0 0 2 15,0 0-1-15,0 1-2 0,0-1-4 16,0 0-4-16,0 0-9 0,0 1-26 0,0-1-47 15</inkml:trace>
  <inkml:trace contextRef="#ctx0" brushRef="#br0" timeOffset="126986.75">27565 9156 14 0,'0'0'8'16,"0"0"-1"-16,0 0 0 0,0 0 0 15,0 0 0-15,0 0 3 0,0 0 3 16,0 0 3-16,0 0 3 0,-11-1-1 16,11 1 1-16,-1 0-2 0,1 0-2 15,-2 0 2-15,2 0 1 0,-1 0-4 0,1 0-1 16,-1 0-6-16,1 0-1 0,-3 0-3 15,3 0-1-15,-1 0 0 0,1 0 0 16,-2 0 2-16,2 0 0 0,0 0 1 16,0 0-1-16,0 0 3 0,0 0 0 15,0 0 2-15,0 0 3 0,2 0-5 16,12 0 0-16,3-2-3 0,2 0 0 16,0-1-3-16,-3 2-1 0,-2 1 1 15,5-2 0-15,3 1 1 0,-1 1 0 16,7-2 0-16,-5 0-1 0,2 1 0 0,-4 0-2 15,-5 0 0-15,1 1 1 0,-5-2-3 16,1 2 3-16,0 0 0 0,-7 0 1 16,0 0 2-16,-6 0 0 0,0 0-2 15,0 0 0-15,2 0-1 0,0 0-1 16,-1 0-3-16,1 0 0 0,-1 0-2 0,1 0-1 16,-1 0-2-16,1 0-5 0,-2 0-4 15,1 0 0-15,-1 0 0 0,-6 0-6 16,-8 4-13-16,-4 4-8 15,4-2-8-15,1 1-1 0,4-3 16 0</inkml:trace>
  <inkml:trace contextRef="#ctx0" brushRef="#br0" timeOffset="127390.62">27498 9148 132 0,'0'0'24'0,"0"0"-4"16,0 0-2-16,0 0 0 0,0 0-1 0,0 0 1 16,0 0-3-16,0 0 2 0,0 0-2 15,-10 0 0-15,11 0-3 0,5 0-2 16,6 0-3-16,1 0 0 0,0 0 1 16,8 0-1-16,-2-1-1 0,9 1 0 15,-4-2-4-15,1 2 2 0,-2 0-2 0,-1 0-1 16,1 0 0-16,0 0 1 0,1 0 0 15,0 0 0-15,0 0 0 0,2-1 0 16,2 1 0-16,-2-2 2 0,1 0-2 16,0 0 2-16,0-1 0 0,-7 0-1 15,-1 1 0-15,-9 1-1 0,-4-1 1 16,0 2-1-16,-6 0-1 0,0-2 0 16,0 2-2-16,1 0 0 0,1 0 0 15,-1 0 0-15,2 0-2 0,-2 0 1 16,1 0-2-16,-1-1-4 0,-1 1 0 0,0 0-4 15,2 0-2-15,-2 0-4 0,0 0-9 16,0 0-10-16,0 0-11 0,0 0-10 16,0 0-11-16,-2 0-12 0</inkml:trace>
  <inkml:trace contextRef="#ctx0" brushRef="#br0" timeOffset="128505.58">28859 9117 35 0,'0'0'20'0,"0"0"3"16,0 0 5-16,0 0 1 0,0 0 1 16,0 0-2-16,0 0 1 0,0 0 0 15,0 0-1-15,-29-2-2 0,28 2-7 16,-1 0-3-16,1 0-6 0,-1 0-5 0,1 0 0 16,-1 0-2-16,1 0-2 0,1 0-1 15,-2 0-1-15,2 0-3 0,-1 0 2 16,1 0 2-16,0 0 2 15,0 0 4-15,0 0-1 0,3 0 0 0,4 0-1 16,6 0-1-16,7 0 1 0,-1 0-1 16,0 0 0-16,0-3 1 0,2 1 0 15,0 2 1-15,6-4-2 0,-1 3 2 16,-1-3-1-16,1 1 0 0,-3 2 0 16,3-3 1-16,3 3-2 0,0-2 1 0,3 0-2 15,1 2-2-15,3-2 2 0,1-1-1 16,-2 1 2-16,1 0-1 0,2 0-1 15,-2 1 1-15,5 0-1 16,-2 0 0-16,0 1-1 0,1-1 1 0,-2 2 1 16,1 0-2-16,-1 0 1 0,-4 0-2 15,2 0 1-15,-4 2 1 0,-2-1-1 16,-2 3 1-16,-2-3 0 0,-6 0 0 16,-4-1 2-16,-4 0-2 0,-2 0 4 15,1 0-1-15,1 0 2 0,-2 0-1 0,2 0 0 16,-1 0-2-16,0-1-1 0,1 0 0 15,0-1 1-15,7-1-1 0,-8 1 0 16,8 0-1-16,-1 1-1 0,-7 0 0 16,7 0 0-16,0-1 0 0,-6 0 0 15,9 2 0-15,0-1 0 0,-8 1-1 0,8 0 0 16,-9 0 1-16,2 0-1 0,4 0 1 16,-4 0 0-16,5 0 0 15,0 0 0-15,-7 0-2 0,8 0 2 16,-7 0 0-16,1-2 2 0,5 2-2 0,-6-1 0 15,5 1-2-15,-6-2 1 0,0 2-1 16,2-2 2-16,-2 2 2 0,0 0-2 16,-5 0 3-16,3 0-5 0,-6 0 1 15,1 0-1-15,1 0-3 0,-6 0 1 16,0 0-2-16,0 0-1 0,1 0 3 0,0 0-2 16,2 0 2-16,-2 0 0 0,1 0-3 15,-2 0 0-15,1 0-1 0,-1 0-2 16,0 0 0-16,2 0-4 15,-2 0-3-15,0 0-12 0,1 0-10 0,-1 0-15 16,0 2-11-16,0-2-14 0,0 2-25 16</inkml:trace>
  <inkml:trace contextRef="#ctx0" brushRef="#br0" timeOffset="129187.97">29283 9199 82 0,'0'0'23'0,"0"0"5"0,0 0 6 15,0 0 2-15,0 0 0 0,0 0-1 16,0 0-1-16,0 0-7 0,0 0-5 16,0 0-4-16,-24-11-3 0,23 11-2 15,1 0-3-15,-1-1 0 0,1 1-1 16,0 0-1-16,1-2 1 0,11 0 0 0,6-1 1 15,5-2-5-15,-2 1 4 0,1 0-4 16,-1 1 3-16,2-1-1 0,2 0-3 16,5 1 0-16,2-3-1 0,5 1-1 15,1 0 0-15,3 0-1 0,2-2 1 16,0 3 0-16,6 0 0 0,1 0 0 0,3 1 3 16,2 0 1-16,-1 1-1 0,1 0 0 15,-2-1-2-15,-1 0-1 16,1-1 0-16,-3 1 0 0,-1 1-2 15,-3-1 1-15,-3 0 1 0,-3-1 0 0,-4 3-2 16,-3-1 1-16,-1-1-1 0,-3 2 3 16,0-1-3-16,-9 2 4 0,-1-1-1 15,-5 1-3-15,-8 0 3 0,1 0-2 16,-7 0-1-16,0 0 1 0,0-1 0 16,2 1 0-16,-1 0 1 0,1 0-1 0,-1 0 2 15,1 0-2-15,-1 0 0 0,1 0 0 16,-1 0 0-16,2 0-1 0,-2 0 0 15,1 0 0-15,-1 0-1 0,1 0 0 16,-1 0-1-16,0 0-1 0,1 0 0 16,-1 0-1-16,1 0-2 0,-1 0-2 15,-1 0-6-15,2 0-4 0,-2 0-10 16,0 0-13-16,1 0-23 0,-1 0-16 16,3 0-16-16,2 0-18 0</inkml:trace>
  <inkml:trace contextRef="#ctx0" brushRef="#br0" timeOffset="130338.32">31180 8243 181 0,'0'0'35'0,"0"0"-5"16,0 0-2-16,0 0-2 0,0 0-4 15,0 0-6-15,0 0-5 0,0 0-5 16,0 0-4-16,0 0 0 0,-9-7 2 16,9 7-3-16,0 0 5 0,-1 0-1 0,1 0 3 15,0 0 0-15,0 0 0 0,0 0 1 16,0 6 2-16,0 0-1 0,0 4-1 15,0 2 0-15,0-4 0 16,0 3 1-16,0-3-3 0,3 1 2 0,-2-5-1 16,2 4-1-16,-1-4 0 0,-1-1-1 15,4 5-2-15,-2-4-1 0,0-2 3 16,0 1-1-16,-3-3 3 0,0 0-1 16,0 0 2-16,2 0 0 0,5 2-2 15,-1-2 4-15,8 0-5 0,1 0 3 0,1-5-7 16,0-4 2-16,1-1 2 0,-3-3-5 15,2-2 4-15,-1 0-5 0,2-4 0 16,-1 1 0-16,3 0-1 0,-2-1 0 16,1 1 0-16,-1-1 0 0,-3 4-1 15,4 0-1-15,-8 3 1 0,3 2 0 16,-6 4-1-16,-3 4-1 0,4-5-1 16,-5 4-3-16,-1 0-1 0,1 2-5 15,-3 1-10-15,0-2-19 0,0 2-23 16,0 0-33-16,0 0-31 0</inkml:trace>
  <inkml:trace contextRef="#ctx0" brushRef="#br0" timeOffset="130777.78">31118 8245 246 0,'0'0'43'0,"0"0"-2"16,0 0-12-16,0 0-12 0,0 0-7 0,0 0-2 15,0 0 0-15,0 0 2 0,0 0 0 16,0 0-1-16,-45 64-1 0,45-58 0 15,0-1 0-15,0 5 4 0,0-5 1 16,0 4 2-16,3-2 1 0,3-1-2 16,-1-1-3-16,7-2-1 0,4 0-1 15,3-3-3-15,5 0 1 0,-2 0-2 16,3 0 2-16,-2-4-4 0,0-1 5 16,-1-1-1-16,1-2-5 0,1-2 5 15,-1-1-6-15,2-1 0 0,-2-3-1 0,2 0-1 16,-1-4 1-16,-1 3-2 0,-1-3 0 15,0 4 1-15,-9 3-1 0,0 3 0 16,-6 5-1-16,-4 1-3 0,1 1-6 16,-4 2-5-16,0 0-29 0,0 0-36 15,2 0-31-15,5 0-52 0</inkml:trace>
  <inkml:trace contextRef="#ctx0" brushRef="#br0" timeOffset="133165.8">21627 10329 6 0,'0'0'10'0,"0"0"-4"16,0 0-4-16,0 0-1 0,0 0-2 16,0 0-4-16,0 0-2 0,0 0-1 15,0 0 4-15,-15 0 4 0,15 0 0 16,-1 0 4-16,1 0-2 0,0 0-1 0,0 0 2 15,0 0 1-15,0 0 1 0,0 0 1 16,0 1 2-16,0-1-4 0,0 2 1 16,0-2-3-16,1 2 1 0,1-2-1 15,-1 1 3-15,1-1-2 0,5 2 2 16,-1-2-1-16,7 1-2 0,-3-1 0 16,2 0 0-16,6 2-1 0,1-2-1 15,3 0 1-15,3 0 1 0,1 0-2 16,1 0 0-16,3-2 0 0,4 2 0 15,0 0 0-15,1 0 0 0,1 0 0 0,2 0-2 16,-4 0-2-16,0 0 3 0,-1 0-1 16,-3 0 3-16,-1 0-1 0,-1 2-1 15,-2 0 0-15,-4 0-1 0,-1 1-5 16,-6-1 4-16,1-1 0 0,-6 1 3 16,-6-2 5-16,9 2 1 0,-7-2 0 0,6 0 1 15,0 0-1-15,-1 0 0 0,0 0 1 16,-7-2-1-16,2 2 0 0,-6 0 0 15,0-2-1-15,0 2 0 0,2 0-1 16,-1-1-1-16,1 1 0 0,-1 0-5 16,1-2-3-16,-1 2-4 0,0 0-4 15,1 0-5-15,-1 0-3 0,1 0-2 16,-1 0-4-16</inkml:trace>
  <inkml:trace contextRef="#ctx0" brushRef="#br0" timeOffset="133750.28">21495 10464 63 0,'0'0'28'0,"0"0"-8"16,0 0-1-16,0 0-8 0,0 0-1 0,0 0 2 16,0 0-1-16,0 0-1 0,0 0-1 15,0 0-4-15,2-22-2 16,-1 20-1-16,5 1 4 0,-1-2 3 15,6 1 4-15,-1-1 5 0,2 3 5 0,10 0 0 16,-1-2 4-16,8 2-5 0,0-1-7 16,0-1-1-16,4 1-3 0,2 0 2 15,4-3 1-15,4 3-4 0,2-4-2 16,6 2-1-16,-2-1-2 0,3-1 0 16,1-1 1-16,1 0-2 0,4-2-1 0,1 1 0 15,2-1-2-15,1 1 3 0,0-1-2 16,0-1 0-16,-1 1 0 0,-2 1 1 15,-5 1-1-15,-4-1-1 16,-6 2 0-16,-3-2 0 0,-5 1-1 0,-2 2 2 16,-6-1-2-16,-8 2 0 0,-7 1 1 15,-7 2 1-15,-6 0 0 0,0-1 1 16,0 1 1-16,1 0-1 0,1 0 2 16,-1 0-2-16,1 0-2 0,-1 0 2 15,0 0-3-15,1 0-4 0,-1 0 2 0,1 0-9 16,-1 0-3-16,1 0-5 0,-2 0-3 15,1 0-9-15,-1 0-24 0,0 0-18 16,7 5-30-16,-2 1-28 0</inkml:trace>
  <inkml:trace contextRef="#ctx0" brushRef="#br0" timeOffset="134390.23">24116 10354 241 0,'0'0'39'0,"0"0"-5"15,0 0-4-15,0 0-8 0,0 0-6 0,0 0-2 16,0 0-5-16,0 0-1 0,0 0-1 15,0 0-3-15,-11-5 2 0,22 3 1 16,7-1-2-16,6 1-1 0,3-2-1 16,2 1-3-16,3 0 0 0,0 1 1 15,0 1-1-15,0 0 1 0,-1-1 0 16,1 1-1-16,-1-1 1 0,-1 1 1 16,2-1 0-16,-3-1-2 0,0 0 1 15,-2 1 0-15,-7 0-1 0,-4 0-1 16,-3 1 2-16,-9-1-4 0,2 2-3 0,-6 0-1 15,0-2-3-15,0 2 0 0,2 0-5 16,-2 0-19-16,0 0-20 0,-2 0-24 16,-10 0-23-16,-8 4-24 0</inkml:trace>
  <inkml:trace contextRef="#ctx0" brushRef="#br0" timeOffset="134646.51">24119 10404 129 0,'0'0'42'0,"0"0"9"15,0 0 6-15,0 0-5 0,0 0-4 16,0 0-8-16,0 0-8 0,0 0-7 16,0 0-9-16,-14 4-7 0,13-4-4 0,1 0 0 15,0 0-1-15,13 0 1 0,9 0 0 16,7-1-2-16,3-2-2 0,2-2-2 15,4 2 1-15,3-1-6 0,0 1-2 16,3-1-4-16,0 1-8 0,1-1-11 16,4 1-32-16,-2-3-32 0,5-1-62 15</inkml:trace>
  <inkml:trace contextRef="#ctx0" brushRef="#br0" timeOffset="135686.05">25720 10285 104 0,'0'0'22'16,"0"0"-3"-16,0 0-2 0,0 0-3 15,0 0-4-15,0 0 0 0,0 0-3 16,0 0-1-16,0 0 1 0,0 0-1 0,-12-2 3 16,12 2 1-16,0 0 4 0,0 0 5 15,1-1 1-15,14 1 0 0,5-1-4 16,6-1-3-16,1 1-4 15,1-1-1-15,2 1 0 0,2-1-1 0,1 1-2 16,1-3-2-16,2 3-3 0,0-2 3 16,-1 0-2-16,1 0 0 0,0 0 1 15,-3 0 2-15,0-2-2 0,2 2 1 16,-3-1 1-16,1 1-2 0,-1-1-1 16,-2 2 0-16,-1-1 2 0,-1 0-3 0,-2 1 3 15,-3-1-2-15,2 0-1 0,-2-2 1 16,-2 1-2-16,0-1 1 0,-4 2 1 15,-1 0-2-15,-5 0 1 0,-5 2 0 16,0 1-2-16,-6 0 2 0,5-3 0 16,-1 3-1-16,1 0-2 0,1 0-2 15,-6 0-6-15,0-2-3 0,0 2-7 16,2 0-6-16,-2 0-10 0,0 0-14 16,0 0-17-16,-8 2-20 0</inkml:trace>
  <inkml:trace contextRef="#ctx0" brushRef="#br0" timeOffset="136158.47">25611 10385 285 0,'0'0'14'0,"0"0"-3"0,0 0 5 15,0 0 0-15,0 0 2 0,0 0 2 16,0 0-2-16,0 0 0 0,0 0-3 0,0 0 0 16,32-16-2-16,-15 9-2 0,3 3-2 15,-1 1-1-15,4 0 0 0,3 0-1 16,2 0-2-16,2 0 3 15,3 0-1-15,4-2-1 0,4 0-1 0,1 1 1 16,4-2-2-16,-2 0 0 0,1 0 0 16,0 0-1-16,-3 0-1 0,0 0 0 15,0-1-1-15,-3 3 1 0,-2 0-2 16,-2 1 1-16,-3-1 0 0,-5 1 0 16,-5 2 0-16,-3 1 1 0,-8-2-1 0,-5 2-1 15,0 0 0-15,-6 0 1 16,0 0 0-16,0 0 1 0,3 0 0 15,-2 0-2-15,0 0-1 0,1 0-1 0,-1 0 0 16,1 0-3-16,-1 0-1 0,-1 0-6 16,2 0-6-16,-2 0-10 0,0 0-22 15,0 0-40-15,4 5-37 0,-1 0-76 16</inkml:trace>
  <inkml:trace contextRef="#ctx0" brushRef="#br0" timeOffset="142020.96">29382 9908 41 0,'0'0'8'0,"0"0"-4"0,0 0-3 15,0 0-2-15,0 0-3 16,0 0-1-16,0 0-1 0,0 0 3 15,0 0 1-15,0-1-1 0,0 1 2 0,0 0-2 16,0 0 1-16,0 0 0 0,0 0 0 16,0 0 0-16,0 0-3 0,0 0-5 15</inkml:trace>
  <inkml:trace contextRef="#ctx0" brushRef="#br0" timeOffset="148413.75">30499 6125 106 0,'0'0'23'16,"0"0"-8"-16,0 0-5 0,0 0-3 15,0 0 2-15,0 0 3 0,0 0 4 16,0 0 2-16,0 0 4 0,3-16 2 16,-2 15 0-16,-1-1-3 0,0 1-4 15,3-1-4-15,-3 1-4 0,0-1-3 0,1 1-2 16,-1-1-1-16,0 1 1 16,2-1-4-16,-2 1 2 0,0 1-2 15,0-2 0-15,1 2 0 0,-1-2 1 16,0 2-1-16,0-1 1 0,2 1-2 0,-2-2-1 15,0 2-3-15,0-1-3 0,0 1-2 16,0-1-8-16,0 1-5 0,0 0-8 16,0 0-1-16,0 0-3 0,0 0-1 15,1 0-5-15,-1 0-5 0,0 0-7 16</inkml:trace>
  <inkml:trace contextRef="#ctx0" brushRef="#br0" timeOffset="148934.67">30041 6300 155 0,'0'0'40'0,"0"0"-1"15,0 0 1-15,0 0-5 0,0 0-3 0,0 0-6 16,0 0-2-16,0 0-4 0,0 0-4 16,0-3-4-16,0 3-3 15,0-1-4-15,0 1-1 0,0-1-2 16,3-2-1-16,6 0-1 0,6-2 0 0,5-1-1 15,0 3 0-15,1 0 0 0,0-1 0 16,2 3 0-16,-8 0-2 0,4 1 0 16,-2-1-1-16,-4-1-2 0,6 2-2 15,0 0-2-15,-8 0-6 0,1 0-9 16,-6 0-25-16,-6 0-18 0,2 2-7 16,1 0-5-16,0-1 12 0</inkml:trace>
  <inkml:trace contextRef="#ctx0" brushRef="#br0" timeOffset="149155.56">30066 6415 106 0,'0'0'33'16,"0"0"-1"-16,0 0-4 0,0 0-2 0,0 0-4 15,0 0 0-15,0 0-4 0,0 0-2 16,0 0-2-16,0 0-1 0,-8 13-3 15,16-10-4-15,10 0-2 0,3 2-3 16,3-3-7-16,2 0-6 0,-2 0-9 16,-1-1-6-16,-7 1-12 0,4-2-13 15,-2 0-23-15,2 0-30 0</inkml:trace>
  <inkml:trace contextRef="#ctx0" brushRef="#br0" timeOffset="149458.2">30276 6190 349 0,'0'0'55'0,"0"0"-14"0,0 0-11 15,0 0-12-15,0 0-6 0,0 0-7 16,0 0-5-16,0 0-4 0,0 0-1 0,0-6 1 15,0 6 2-15,6 7 5 0,5 9 2 16,1 2-3-16,0 0-1 0,0 2-1 16,-3 1 0-16,0 1 0 0,-2 0-1 15,-3 0 1-15,-2 1-2 0,-2 0 2 16,-3-1-1-16,-8 1-1 0,-3-1 2 0,-3-1 1 16,-5 2-5-16,-4 0 0 0,-3-3-17 15,-1 0-37-15,1-4-35 16,0-4-68-16</inkml:trace>
  <inkml:trace contextRef="#ctx0" brushRef="#br0" timeOffset="150090.07">30892 6089 155 0,'0'0'52'0,"0"0"5"16,0 0-2-16,0 0-4 0,0 0-11 15,0 0-11-15,0 0-5 0,0 0-1 16,0 0-4-16,0 0 0 0,-7-31-6 16,7 29-4-16,0 0-2 0,0 1-3 15,0 0 0-15,0-1-3 0,0 1-1 16,0-1 0-16,0 1 0 0,0-1-1 16,0 1-2-16,0-1-1 0,-2 2 0 15,-4-2-1-15,-6 2 2 0,-4 0 1 16,-6 8 1-16,0 3 0 0,5 2 0 0,0 1-1 15,3 1 0-15,5 2 0 0,1-5 0 16,4 2 1-16,2-4-2 0,2 3 1 16,0 5-2-16,5-2 2 0,2 6 0 15,6-6 0-15,-1-4 0 0,5-1 1 16,0-4 1-16,5-2-3 0,2-1 2 0,1-3 0 16,0-1 1-16,-2 0 0 0,-2-6 0 15,-4-1 1-15,-2-1 4 16,-1-3 3-16,-2-2 1 0,-1-2 0 15,-6 5 0-15,1-5 1 0,0 0-4 0,-3 3 0 16,-3-8-3-16,0 3-2 0,0-1 0 16,-5 1 1-16,-3 4-1 0,-1 0-1 15,-3 3-1-15,0 1 1 0,0 1-3 16,5 5 1-16,1 1-3 0,-4 0-3 16,4 2-2-16,-7 0-6 0,1 0-9 0,2 0-22 15,0 1-21-15,2 3-23 0,-1 0-19 16,4-3-26-16</inkml:trace>
  <inkml:trace contextRef="#ctx0" brushRef="#br0" timeOffset="150479.07">30882 5961 349 0,'0'0'57'0,"0"0"-12"16,0 0-12-16,0 0-11 0,0 0-9 15,0 0-4-15,0 0-4 0,0 0-1 16,0 0-4-16,0 0-1 0,-9-7-4 16,8 7-1-16,1 0 3 0,-1 0 3 15,-1 14 4-15,1 6 2 0,-1 8 1 16,1-1-4-16,-1 1-1 0,-1 1 1 0,0 0-2 15,0 2 3-15,0-3-3 0,1 1 0 16,-1-1-2-16,-1-3 1 0,2-6-1 16,2-2 1-16,0-6-2 0,0-5 0 15,0 6 0-15,0-5-1 0,0-2 1 16,0 2 1-16,0-2-2 0,0 1-1 16,0 0 0-16,0 0-1 0,-1-2-2 0,1 3 0 15,-3 3-5-15,1 1-4 16,-2-3-10-16,1 3-26 0,-3-3-28 15,2-1-29-15,1-4-28 0</inkml:trace>
  <inkml:trace contextRef="#ctx0" brushRef="#br0" timeOffset="150911.34">30584 6554 359 0,'0'0'61'0,"0"0"-25"16,0 0-14-16,0 0-12 0,0 0-6 15,0 0-1-15,0 0-3 0,0 0 0 16,0 0-2-16,10 2 2 0,16-8 2 0,8 2-6 15,-1 1 2-15,1 0-4 0,-2 2 0 16,1 0 0-16,1 1 0 0,0-2-4 16,3 0 0-16,-1 1-11 0,3-1-17 15,1-1-26-15,2 2-27 0,1-4-34 16</inkml:trace>
  <inkml:trace contextRef="#ctx0" brushRef="#br0" timeOffset="152794.14">30950 6745 277 0,'0'0'51'0,"0"0"-8"0,0 0-15 16,0 0-11-16,0 0-4 0,0 0-6 0,0 0 2 15,0 0-3-15,0 0 0 0,0 0-3 16,-13-11-3-16,10 11 2 0,3 0-4 16,-1 0-2-16,1 0-2 0,-2 0 1 15,-4 0 1-15,-5 2 2 0,-4 7 2 16,-2 5 1-16,3-1-2 0,0 3 1 0,4-2 0 16,3-4-1-16,1 4 1 0,1-1 0 15,2-1-1-15,0 4 0 16,1-4-2-16,2-2 1 0,0 3 1 15,0-2-2-15,3 2-2 0,2-4 2 0,0 2-3 16,1-4 0-16,1-2 2 0,-1 1-2 16,-3-5 5-16,1 2 1 0,2-3 0 15,7 0 3-15,3 0 3 0,6-5 0 16,-5-5-1-16,2-2 0 0,-4-1 3 16,-1-2-3-16,-2-1 7 0,-3-2-2 0,0 0 0 15,-2-2 1-15,-1-1-4 0,-1 0 2 16,-1-2 0-16,-3-1-5 0,-1-1-1 15,0 1-2-15,-7 1 3 16,-2 2 0-16,-1 2 2 0,0 7-1 0,-1 4 4 16,-1 0-2-16,-4 2 1 0,3 0-4 15,-6 3-3-15,2 3-2 0,-3 0 0 16,-3 1-2-16,2 5-4 0,4 5 3 16,1 1 0-16,5 1 3 0,3-1-1 15,2 1-1-15,3-3-1 0,3 3 0 0,0 3 0 16,0 0 1-16,5 2 1 0,5-4 0 15,2-2 0-15,4-2 2 0,0-2 0 16,4-2 0-16,0-3-2 0,-4 0-5 16,1-1-3-16,2-1 1 0,1-1-4 15,8 0-6-15,-4 0-26 0,1-3-31 0,-5-3-36 16,3 0-49-16</inkml:trace>
  <inkml:trace contextRef="#ctx0" brushRef="#br0" timeOffset="153187.49">31560 6421 386 0,'0'0'53'0,"0"0"-3"0,0 0-14 16,0 0-15-16,0 0-6 0,0 0-6 15,0 0-2-15,0 0-3 0,0 0-3 16,-1-12-1-16,1 10-1 0,0 1 0 16,8-3-1-16,10 1 1 0,2 2-2 15,3-1 0-15,2 2-3 0,-1 0-3 16,-6 0-9-16,0 0-25 0,-6 0-35 16,1 0-37-16,1 0-39 0</inkml:trace>
  <inkml:trace contextRef="#ctx0" brushRef="#br0" timeOffset="153379.1">31485 6499 118 0,'0'0'23'0,"0"0"2"15,0 0 7-15,0 0 1 0,0 0-4 16,0 0-8-16,0 0-15 0,0 0-9 0,0 0-9 15,0 0-6-15,87 60-15 0,-57-58-19 16,3 0-44-16</inkml:trace>
  <inkml:trace contextRef="#ctx0" brushRef="#br0" timeOffset="154267.82">32323 6102 324 0,'0'0'66'0,"0"0"-10"0,0 0-18 15,0 0-13-15,0 0-11 0,0 0-4 16,0 0-3-16,0 0-3 0,0 0-2 16,0 0-4-16,0-61-1 0,0 59 1 15,0 2-1-15,0-1 3 0,0 1-1 16,0 0-1-16,-2 0 1 0,1 6 1 16,-1 4-1-16,1 3 0 0,-1-1-1 15,1 0-1-15,-1 2 1 0,-1 6-1 0,3-9 3 16,-3 8 0-16,3-7 2 0,-1 0-2 15,-1 0 1-15,1-1 0 0,-1 0-1 16,0-2-1-16,0 0 1 0,1-5 0 16,-1 1 1-16,-2-2 0 0,3 0 0 15,-2 0 1-15,1 1-1 0,2-4 0 16,-1 0 4-16,1 0 1 0,0 0-1 16,-2 3 2-16,2-3-3 0,-3 0-3 15,2-7 0-15,0-4 1 0,-1 1 0 16,2-3 2-16,0-5 0 0,0 6 1 0,0-6 0 15,3 1 0-15,-2 7-2 0,2-7-3 16,0 0 1-16,-1 5-1 0,1-4 0 16,-2 5 2-16,3-3-2 0,-1-3 0 15,-1 5-1-15,0-6 0 0,0 8 1 16,1-2 0-16,1-7 0 0,-1 8-1 16,2-5-1-16,3 2 0 0,-4 5-1 0,5-4 1 15,-1 5-3-15,0 0 2 0,-1 2 1 16,-4 3-3-16,6-2-1 15,-5 4 2-15,8 0 0 0,4 1 0 0,-1 0 5 16,3 2-4-16,-1 6-2 0,-4 3 1 16,-3-3 0-16,-1 3 2 0,-3 3 1 15,-3-3 0-15,1 6-2 0,-2-2 1 16,-2-5-1-16,0 7 1 0,-3 0 0 16,-6-4 2-16,-4 6 0 0,-3-4 3 0,-3 0-2 15,-1-3 2-15,-2-1-2 0,1-2-1 16,5-3 1-16,0 0 0 0,6-3 1 15,-1 0-2-15,0 2 0 16,7-4 0-16,-1 1 0 0,5-2 0 0,0 0-2 16,-4 2 0-16,1-1 2 0,-1 0-1 15,1 2 1-15,3-3-1 0,-3 0 2 16,3 5 0-16,0-1-1 0,0 5 0 16,6-1-1-16,-1-2-3 0,6 3 2 15,-1 0-1-15,6-1 0 0,1-2 2 0,-1 2-2 16,3-2 2-16,-2 0-1 0,-3-2 0 15,1 1-5-15,-1-2-1 0,-3 1-12 16,6 0-23-16,-3 0-23 16,-3-3-18-16,0 2-38 0,-5-1-30 0</inkml:trace>
  <inkml:trace contextRef="#ctx0" brushRef="#br0" timeOffset="154568.21">32103 6409 344 0,'0'0'61'15,"0"0"-14"-15,0 0-16 0,0 0-12 0,0 0-8 16,77 7-4-16,-46-7-4 0,1 0-3 16,2 0-3-16,3 0-1 0,3 0-2 15,-1 0-3-15,-1 0-5 0,-4 0-4 16,0 0-6-16,-4 0-4 0,-2 0-31 16,-5 0-19-16,-6 0-26 0,-6 0-65 0</inkml:trace>
  <inkml:trace contextRef="#ctx0" brushRef="#br0" timeOffset="155106.09">32261 6660 397 0,'0'0'56'0,"0"0"-8"0,0 0-20 15,0 0-11-15,0 0-6 0,0 0-5 16,0 0-2-16,0 0-2 0,0 0-2 16,9-8 1-16,0 3-1 0,1 1-1 15,7 1-1-15,0 2-1 0,6 1 0 16,-2 0 0-16,-1 0 1 0,1 6 1 0,-1 2-1 15,-2 2 1-15,-1 1-1 0,-3 3-2 16,-4-5 1-16,-3 4 1 0,-1 4 0 16,-1-6 0-16,-1 8 0 0,-4 0 0 15,0-3 0-15,-4 6 2 0,-4-5 0 16,0-2 2-16,2-7-2 0,-6 2 2 0,6-4-1 16,-4-2-1-16,1 1 2 0,-2-2 1 15,1 0 2-15,5-2 1 0,1 1 1 16,-3-2 1-16,3 0 0 15,-4-4-3-15,-2-6 0 0,5 3-2 0,0-8-1 16,4-1-1-16,1 0 0 0,0-5-1 16,8 2 0-16,2 0 2 0,2-1-4 15,2 1 2-15,0 3-1 0,-4 5 1 16,0 1 1-16,-6 2-1 0,2 2-1 16,0-2-2-16,1 2-2 0,0 1 1 0,2 0-3 15,5-2-3-15,-4 5-5 0,7-1-6 16,-6 1-29-16,2 2-26 0,6-1-33 15,-8 1-40-15</inkml:trace>
  <inkml:trace contextRef="#ctx0" brushRef="#br0" timeOffset="155327.09">32711 6675 484 0,'0'0'38'0,"0"0"-18"0,0 0-15 16,0 0-14-16,0 0-10 0,0 0-19 15,0 0-63-15,0 0-159 0</inkml:trace>
  <inkml:trace contextRef="#ctx0" brushRef="#br0" timeOffset="164593.68">27199 10402 3 0,'0'0'7'15,"0"0"0"-15,0 0-1 0,0 0 0 16,0 0 0-16,0 0 0 0,0 0-2 0,0 0 2 15,0 0 0-15,-5-3 1 0,5 3-2 16,-1-2 0-16,1 2 0 0,0 0 1 16,0 0 0-16,0 0 2 0,0 0-2 15,1-1 0-15,10-2 2 0,7 0 1 16,5 0-2-16,-1 0 0 0,-4 1-4 0,0-1 0 16,-2 2-2-16,-3 1 0 15,6-3 0-15,-2 2 0 0,-5 1 1 0,7-2-1 16,-8 0-1-16,1 1 0 15,1 1 0-15,-3-2 0 0,3 0 1 0,-9 1-1 16,2 1 1-16,-6 0-1 0,0-2 0 16,0 2 1-16,2 0 2 0,-1 0 2 15,1 0 3-15,-1 0 1 0,1 0 0 16,-1 0-2-16,0 0-5 0,1 0-3 16,-2 0-5-16,0 0-6 0,0 0-4 0,0 0-6 15,-2 0-3-15,-3 0-5 0,-7 0-3 16,1 0 0-16,-1 3 10 0</inkml:trace>
  <inkml:trace contextRef="#ctx0" brushRef="#br0" timeOffset="164782.01">27243 10405 5 0,'0'0'26'0,"0"0"-3"0,0 0-2 15,0 0-5-15,0 0-4 0,0 0-1 0,0 0 0 16,0 0-4-16,0 0 0 0,0 0-3 15,25-5-3-15,-13 4-1 0,4-2-1 16,-5 1-1-16,1 1-2 0,0 1-1 16,2 0-4-16,-2 0-2 0,0 0-8 15,1 0-14-15,2 0-13 0</inkml:trace>
  <inkml:trace contextRef="#ctx0" brushRef="#br0" timeOffset="167713.64">29514 10026 94 0,'0'0'25'0,"0"0"-5"16,0 0-4-16,0 0-6 0,0 0-8 16,0 0-4-16,0 0-6 0,0 0-1 15,0 0-3-15,0 0-6 0,0 0-7 0,0 0-12 16,0 0-5-16</inkml:trace>
  <inkml:trace contextRef="#ctx0" brushRef="#br0" timeOffset="168434.27">30009 9808 307 0,'0'0'57'0,"0"0"-11"0,0 0-16 0,0 0-8 15,0 0-6-15,0 0-2 0,0 0-4 16,0 0-3-16,0 0-4 0,0 0-3 15,-19-30 0-15,19 30-2 0,-2-2 1 16,2 2-1-16,0 0 1 0,0 0 1 16,0 0 0-16,0 0 1 0,0 0-1 15,0 5 0-15,2 6 0 0,1-2 2 16,-1 0 2-16,1 0-3 0,-1 2 4 16,1-1-6-16,0 0 1 0,0 0 1 15,-2-2-1-15,3 2 0 0,-1-2 1 0,0 1-1 16,0-1 0-16,0 1-1 0,-2-6 0 15,4 5 0-15,-2-3 1 0,3 2 2 16,0 0-2-16,-3-4 3 0,5 2-1 16,-4-4-2-16,0 1 4 0,8-2 0 15,-8 0 4-15,5 0-2 0,7-6 0 0,-3-5-3 16,4-1 0-16,-1-4-3 0,1 1 3 16,-2 0-3-16,2-1-5 15,-1-3 5-15,0 4-4 0,0-5 4 16,3 4-1-16,-2-1 0 0,2 0-2 0,0 4 0 15,-2-1 0-15,2 2 0 0,-2 1-2 16,2 1 1-16,-6 4-1 0,-4 1-2 16,-2 2 0-16,-3 2-5 0,1-1-4 15,-1 0 0-15,-4 2-2 0,0 0 1 16,0 0-10-16,2 0-20 0,-2 0-23 0,1 5-28 16,3 1-22-16</inkml:trace>
  <inkml:trace contextRef="#ctx0" brushRef="#br0" timeOffset="168925.73">29851 9951 365 0,'0'0'57'16,"0"0"-16"-16,0 0-12 0,0 0-7 16,0 0-8-16,0 0-4 0,0 0-3 15,0 0-4-15,0 0 1 0,0 0-3 0,-12-3 0 16,12 3-1-16,2 0 0 0,5 7-1 15,-1-2 1-15,2 3-1 0,3 3 1 16,-1-3 1-16,4 5-1 0,-4-6 2 16,-1 3-2-16,2-1 0 0,1-2 2 15,-2 0-2-15,3 2 2 0,-1-3 0 0,2 0-2 16,4 1 1-16,0-1 0 16,2-1 0-16,0-2-1 0,1-2 1 15,1-1-1-15,0 0 2 0,1-1 0 16,0-5-1-16,-3-1 2 0,2-1-1 0,-1-3 0 15,-3-2-1-15,2 0-1 0,-1-3 1 16,0 0-2-16,1-1 0 0,0 0-3 16,-2 1-1-16,0 2-4 0,0-2-2 15,-5 5-5-15,-6 5-13 0,0 1-28 16,-4 2-38-16,7 1-35 0,-1-3-30 0</inkml:trace>
  <inkml:trace contextRef="#ctx0" brushRef="#br0" timeOffset="184278.36">18590 10650 193 0,'0'0'60'16,"0"0"-13"-16,0 0-12 0,0 0-12 16,0 0-10-16,0 0-6 0,0 0-3 15,0 0-2-15,0 0 0 0,-11 3 1 0,25-3-2 16,5-2 0-16,4-3-1 0,-1 1-1 15,-2-1-1-15,2 1-2 0,-2 1-2 16,0-2-5-16,1 1-3 0,-1-1-4 16,-1-1-4-16,-5 3-12 0,1-3-17 15,-4 3-12-15,-7 1-18 0</inkml:trace>
  <inkml:trace contextRef="#ctx0" brushRef="#br0" timeOffset="184473.61">18517 10835 141 0,'0'0'51'16,"0"0"-5"-16,0 0-11 0,0 0-11 0,0 0-13 16,0 0-5-16,98-17-8 15,-64 6-7-15,1 1-7 0,1-1-7 0,1 0-10 16,-1 3-11-16,0-4-32 15,1 1-35-15</inkml:trace>
  <inkml:trace contextRef="#ctx0" brushRef="#br0" timeOffset="185093.83">19292 10534 458 0,'0'0'37'15,"0"0"-16"-15,0 0-11 0,0 0-10 16,0 0-8-16,0 0 4 0,0 0-1 16,0 0 6-16,0 0-1 0,-41 47 0 15,35-24-1-15,2 1-2 0,1-10 1 0,0 2 1 16,-1-3-1-16,3-3 1 0,-1 2-2 15,1-5-1-15,1-2 3 0,0-5-1 16,-2 0 2-16,2 0 1 0,0 2 3 16,0-1 1-16,0 1-1 0,0 0-1 15,0-2 0-15,0 0-2 0,0 0-1 0,0-12 1 16,6-5 0-16,2-4 1 0,1 1-1 16,0 1 0-16,1-1 1 15,-1 1-1-15,-2 6 1 0,-1-1-2 16,1 3-2-16,-3 2-3 0,1 0 1 0,0 3-5 15,-2 3 2-15,0 0 5 0,7 3-2 16,-1 0 3-16,4 5 0 0,4 5-2 16,-2 2 3-16,-2 5 0 0,-2-1-2 15,-2 4 0-15,1-3 2 0,-4 1-2 16,-2-3 2-16,1-3 0 0,-4-1 0 0,2-2 1 16,-1 0-1-16,-1-4 0 0,1 0 2 15,-2-5 3-15,0 0 1 0,0 0 6 16,0 1 1-16,2-1 0 15,-2 0-3-15,0 0-5 0,0 0-2 0,0 0-1 16,0-6-2-16,0-5 1 0,0 1-2 16,0-3-3-16,0-4 1 0,4 0 1 15,5-4-1-15,-1 7 1 0,-1 1-2 16,0 6 0-16,-1 2-6 0,1-1 3 16,-4 5-2-16,8-1-3 0,0 2-1 0,5 3-9 15,4 8-10-15,-3 1-26 0,-1 5-21 16,-6-5-30-16,0 6-20 0</inkml:trace>
  <inkml:trace contextRef="#ctx0" brushRef="#br0" timeOffset="185758.38">19987 10604 181 0,'0'0'57'0,"0"0"6"15,0 0-9-15,0 0-4 0,0 0-4 0,0 0-16 16,0 0-5-16,28-83-14 0,-28 72 0 16,0 0-1-16,0 6-1 0,-5-3 0 15,4 4-4-15,-2 0-3 16,-4-2-2-16,4 3-2 0,0 0-3 0,-6 0 0 15,-2 3-2-15,-7 0 2 0,-6 9 1 16,1 8 4-16,2 2-3 0,-2 6 3 16,3-1-3-16,1 0-1 0,2 0 1 15,2-1-2-15,3-3 1 0,3-6-2 16,4-5 0-16,4-5-3 0,1-4 1 0,0 5-3 16,0 0 1-16,3 1 3 0,7 0-1 15,6-6 2-15,6-1 2 0,4-10 0 16,3-5 4-16,1-3 4 15,0-1 0-15,-2-3 2 0,-4 2 3 0,-4 1 2 16,-5 0 2-16,-5 8-2 0,-3-1 6 16,-2 3-6-16,-4 4 6 0,1 2-2 15,-2 4-2-15,0-2 1 0,0 2-4 16,0-1-4-16,0-1-4 0,0 0-5 16,0 1-4-16,0 1 0 0,0 0 4 0,-3 5 5 15,-7 8-1-15,1 9 4 0,0 0-7 16,3 6-2-16,1-3-1 0,3 4 0 15,2 0-1-15,0 2 1 0,6-2 0 16,0 3-2-16,2 2 1 0,0 0 2 16,0 2-1-16,-3-1 0 0,-1-3-2 15,-4-3 1-15,0-2 0 0,0-11 4 16,-4 0 1-16,-8-5 1 0,5-6 3 16,-8 0 2-16,0-5 0 0,-3 0 3 15,-4-9-3-15,2-5 0 0,1-4-1 0,1-1 0 16,4-3-1-16,2 1 1 0,6-3-7 15,4-1-3-15,2 0-6 0,9-3-11 16,10 2-20-16,7-2-39 0,7-3-33 16,6 1-62-16</inkml:trace>
  <inkml:trace contextRef="#ctx0" brushRef="#br0" timeOffset="187197.08">20373 10262 312 0,'0'0'56'0,"0"0"-16"16,0 0-14-16,0 0-14 0,0 0-10 0,0 0-4 15,0 0-1-15,0 0 1 0,0 0 2 16,0 0 1-16,-43 28-1 0,36-6 0 15,-1 3 0-15,1 0 0 0,2 2 3 16,0-2-3-16,-1 1-2 0,0 0 6 16,1 1-3-16,-2 1 3 0,2-1-1 15,2-1-5-15,2-8 4 0,-1 1-4 16,2 0 1-16,0-7 1 0,0 6 0 16,0-7 0-16,0-7 0 0,3 6 0 15,-1-6-1-15,-1 0 1 0,1 1 0 0,-2-5 1 16,0 0 0-16,0 0 3 0,1 2 2 15,-1-1 3-15,2 1 2 0,-2-1 1 16,1-1-3-16,-1 0-2 0,0 0-5 16,2 0-1-16,-2 0 0 0,0 0-1 15,1-3 0-15,-1-5 0 0,0 2 0 0,3-5 0 16,-2 8 0-16,-1-4 0 16,1 3-1-16,-1 4 0 0,0-7 0 15,2 3 0-15,-2-1-3 0,1 1 0 16,-1 4-2-16,0-1-3 0,0 1 2 0,2 0 2 15,-2-2 1-15,1 2 3 0,1-2 0 16,-1 2 0-16,1 0 0 0,-1 0 0 16,1 0-1-16,-1 0 0 0,1 0 1 15,-1 0 1-15,1 0 0 0,-1 0 1 16,0 0 2-16,1 0-1 0,-1 0-1 0,-1 0 2 16,2 0 1-16,-2 0-1 0,2 0 1 15,-2 0-3-15,0 0 1 0,2 0-2 16,-2 0 0-16,0 0-2 0,0 0 2 15,1 0-1-15,-1 0 1 0,0 0 0 16,0 0 1-16,0 0 1 0,2 0-1 16,-2 0 1-16,0 0 0 0,0 0-1 15,0 0 0-15,0 0-1 0,0 0 0 16,1 0 0-16,-1 0 0 0,0 0-1 16,0 0 1-16,0 0-1 0,2 0 1 0,-2 0 0 15,0 0-1-15,0 0 1 0,0 0 0 16,0 0 0-16,0 0 1 0,0 0-1 15,0 0 0-15,0 0 0 0,0 0-1 16,0 0 1-16,0 0 0 0,0 0 0 16,0 0 0-16,0 0 0 0,0 0-1 15,0 0 1-15,0 0 1 0,0 0 0 16,0 0 0-16,0 0 2 0,0 0-1 16,0 0-1-16,0-1-1 0,0 1 0 15,0 0 0-15,0-1 0 0,0 1 2 0,0-2-1 16,0 0 1-16,1 1-1 0,-1-1-1 15,0 2 1-15,2-3-1 0,-2 3 0 16,0-1 0-16,1 1 1 0,-1-1-1 16,0 1 0-16,0-2 0 0,2 0 0 15,-2 1 1-15,0-1-1 0,0 1-1 0,1-1 1 16,-1 0-2-16,0 1 1 0,2-1 0 16,-2 1-1-16,2-5-3 15,0 1 1-15,2-5-1 0,2 2-1 16,-5 4 1-16,5-2 0 0,-3 2 2 0,0 1 2 15,4-1 0-15,-2 2 1 0,-2 1-2 16,2 0 1-16,-5 1 1 0,0-2 0 16,0 2 0-16,1 0 1 0,1 0-1 15,-1-2 2-15,1 2 0 0,-1 0 1 16,1-1 0-16,-1 1 1 0,1 0-2 0,-1-2-1 16,4-1 0-16,-1-1-1 0,-1 1 2 15,2 1-3-15,-5 2 3 0,0-1-3 16,0 1 2-16,2-2-1 15,-1 0-1-15,1 1-1 0,-1 1-2 0,1-2 4 16,-1 2-2-16,1 0 5 0,2 0-3 16,0 3 1-16,2 5 0 0,4 4-2 15,-5-3 2-15,2 6-2 0,-1-4 2 16,-2 1-1-16,3 2 0 0,-1 0 0 16,0-1-1-16,1 5 1 0,-2-5-1 0,1 0 1 15,-1 2 1-15,-2-7-1 0,3 7 1 16,-3-8-1-16,-2-2-1 0,0 5 1 15,1-5 0-15,-1-1 0 0,1 0 1 16,-2-4-1-16,0 0 1 0,0 0 2 16,1 1 1-16,-1 1-1 0,0-1 1 15,3-1-2-15,-3 0-1 0,0 2-1 16,1-2-3-16,-1 0-3 0,2 0-3 16,1 0-8-16,0-3-14 0,0-1-34 15,0 1-28-15,-2-1-40 0</inkml:trace>
  <inkml:trace contextRef="#ctx0" brushRef="#br0" timeOffset="188093.84">20522 10417 85 0,'0'0'18'15,"0"0"-1"-15,0 0 4 0,0 0-2 0,0 0 0 16,0 0-3-16,0 0 2 0,0 0 4 16,0 0 2-16,0 0 3 15,0-15-3-15,0 15 2 0,0-2-3 16,0 2 1-16,0-1 3 0,0 1-4 0,0-2-1 15,0 2-4-15,0-1-4 0,0 1-1 16,0 0-3-16,0-2-2 0,0 2-1 16,0 0-1-16,0 0 0 0,0-1-3 15,0 1 0-15,0 0-2 0,0 0-1 16,0 0 0-16,0 0-2 0,0 0 0 0,0 0-1 16,0 0-2-16,0 0 1 0,0 0-1 15,0 0 4-15,0 1 1 0,2 10 3 16,3 6 0-16,1 3-3 15,-1 1 0-15,-1 0 3 0,0 2-1 0,-1-1 4 16,2 3-6-16,-1 1-1 0,-3-3 1 16,2 2-3-16,-1-3 1 0,-1-7 1 15,0 1-2-15,1-4-1 0,-1-1-1 16,-1 2-1-16,2-4-2 0,-1 2-3 16,1-6-3-16,-1 0-2 0,-1-5-4 0,0 0-6 15,0 0-10-15,0 1-12 0,2 1-12 16,-2-1-14-16,0-1-20 0</inkml:trace>
  <inkml:trace contextRef="#ctx0" brushRef="#br0" timeOffset="188854.45">20291 10630 12 0,'0'0'22'0,"0"0"0"0,0 0 1 15,0 0-3-15,0 0 1 0,0 0 3 16,0 0-1-16,0 0 2 0,0 0-1 16,-2-15 1-16,2 13 1 0,0 0 1 15,0 1-2-15,0-1-6 0,-1 1-2 16,1 1-8-16,0-2-3 0,0 2-4 0,0-1-1 16,-2 1-2-16,2-1 0 0,0 1 1 15,-1 0 0-15,-1 0 0 0,1 0 2 16,0 0-2-16,-2 0 0 15,2 0 1-15,-1 0-1 0,1 0 1 0,-1 0-1 16,2 0-2-16,-1 0 0 0,1 0 1 16,0 0-1-16,0 0 5 0,1 0-2 15,5 0 0-15,10 0 1 0,4 0-3 16,0 0 1-16,8 0 1 0,-4 0-2 16,1 0 1-16,-1 0 0 0,-8 0-1 0,3 0 0 15,-3 0 0-15,-3 0-2 0,-3 0 1 16,0 0 0-16,-4 0 1 0,0 0 1 15,0 1 0-15,-6-1 1 0,0 0 2 16,0 0 2-16,1 0-2 0,-1 1-2 16,2-1-1-16,-2 0 0 0,-2 0-2 15,-4 0 1-15,-8 0 0 0,-5 0-1 16,-3 0 0-16,-5 0 4 0,2 0-2 16,0 0 1-16,1 2-1 0,0-1 1 15,-1 1-1-15,6-1 1 0,2 1 0 0,7-2 0 16,3 0 0-16,1 2 1 0,6-2 0 15,-2 0-1-15,2 0 2 0,-1 0 2 16,-1 0-2-16,1 0 2 0,-1 1 2 16,1-1-1-16,0 0-1 0,1 0 0 15,0 0-2-15,0 0-2 0,11-3-1 0,5-3-2 16,0 0 2-16,1 3-3 16,-1 1-1-16,-1-2-3 0,2 3-3 15,-3-1-2-15,0 2-1 0,0 0-5 16,-2 0-7-16,1 0-18 0,0 0-18 0,-2 0-29 15,-1 2-35-15</inkml:trace>
  <inkml:trace contextRef="#ctx0" brushRef="#br0" timeOffset="189210.68">20503 10378 241 0,'0'0'68'0,"0"0"-6"16,0 0-14-16,0 0-12 0,0 0-13 16,0 0-11-16,0 0-7 0,0 0-2 0,0 0 1 15,0 0-1-15,-6 3 2 0,6 15-2 16,0 9-1-16,0 4 1 0,0 4 3 15,0 2-4-15,-1 5 3 16,-1 0-5-16,0-1-1 0,1-3 1 0,1-2-1 16,0-4 1-16,0-3-1 0,0-4-1 15,0-9 0-15,3 1 0 0,-1-8-2 16,-1-4 0-16,1 1 0 0,-2-6-1 16,0 0 1-16,0 0-2 0,1 0-8 15,1 0-25-15,-1 0-33 0,2-14-25 0,-1-6-33 16</inkml:trace>
  <inkml:trace contextRef="#ctx0" brushRef="#br0" timeOffset="189506.72">20486 10347 251 0,'0'0'38'0,"0"0"-17"15,0 0-8-15,0 0-1 0,0 0 1 16,0 0-1-16,0 0-1 0,0 0-7 16,13 79-1-16,-6-51 2 0,-1 0-2 15,1 4 1-15,-2 0 0 0,2-2-4 16,-3 1 2-16,-1-2-4 0,0-3 0 0,0-2 1 16,-2-6 1-16,-1-1-1 0,2-5-3 15,-2-6-3-15,0 6 0 0,0-6-2 16,0-1 1-16,0 1-1 15,0-6-1-15,0 0-11 0,0 3-12 0,-3 0-18 16,0-1-15-16,-4-2-12 0,2 0-9 16</inkml:trace>
  <inkml:trace contextRef="#ctx0" brushRef="#br0" timeOffset="189711.11">20547 10472 169 0,'0'0'38'16,"0"0"-14"-16,0 0-6 0,0 0 5 16,0 0 0-16,0 0 2 0,0 0-4 15,0 0-4-15,0 0-4 0,-12 61-2 16,12-36-4-16,0 4-6 0,0 0-4 16,0 1-3-16,0 2-2 0,0 2-10 15,3 1-14-15,-3-3-24 0,3-1-35 0,0-2-79 16</inkml:trace>
  <inkml:trace contextRef="#ctx0" brushRef="#br0" timeOffset="192291.57">25229 10436 4 0,'0'0'6'0,"0"0"2"16,0 0-1-16,0 0 2 0,0 0-6 15,0 0-4-15,0 0-7 0,0 0-6 16,0 0 0-16</inkml:trace>
  <inkml:trace contextRef="#ctx0" brushRef="#br0" timeOffset="195049.29">20183 14094 54 0,'0'0'16'0,"0"0"-2"16,0 0-4-16,0 0-3 16,0 0-1-16,0 0-2 0,0 0-2 15,0 0-1-15,0 0 1 0,0 0-1 16,1 0 1-16,-1 0 3 0,2 0 1 0,-2 0 1 15,2 0 1-15,5 0-1 0,4 1 3 16,-1 2-2-16,7 2 1 0,2-2-1 16,1 0-1-16,8 2-1 0,1-3-1 15,1 0-2-15,3-2 1 0,3 0 0 16,6 0-1-16,2 0 0 0,5 0 0 0,2-3-2 16,2 0-1-16,2 0-1 0,1-2-2 15,3-1 2-15,3 0-2 0,2-2 0 16,4 0 2-16,2 0-1 15,3-1 2-15,0 0-1 0,-1-1 1 0,2 2-3 16,-3 0-2-16,-2 2 1 0,-1 1-3 16,-2 1-3-16,-2 0 1 0,-5 1-4 15,-3 3 0-15,-5-1-2 0,-2 1-4 16,-4 0-8-16,-4 0-12 0,-5 0-8 16</inkml:trace>
  <inkml:trace contextRef="#ctx0" brushRef="#br0" timeOffset="195725.61">23438 14076 26 0,'0'0'8'16,"0"0"1"-16,0 0 5 0,0 0 4 16,0 0 4-16,0 0 0 0,0 0-2 15,0 0-1-15,0 0-3 0,0 0-6 16,33-2-4-16,-7-1-2 0,-2 0 0 16,2 1-2-16,-2 1-1 0,2 0-1 0,0-3 1 15,1 3-1-15,1 1 0 0,0 0 1 16,3-2-2-16,-2 2 2 0,0-1-1 15,-1-1 2-15,0-1-2 16,1 0 1-16,0 0 0 0,-1-2-1 0,-2 1-1 16,-3 0 1-16,-9 1-1 0,2-2-2 15,-7 3 0-15,-5 1-2 0,1-1-2 16,-5 2 1-16,0-1-2 0,0 1 0 16,1 0-5-16,0 0-1 0,2 0 0 15,-3 0-2-15,1 0 5 0,-1 0 1 0,0 0-3 16,-9 0-5-16,-2 3-10 0,-4 3 0 15</inkml:trace>
  <inkml:trace contextRef="#ctx0" brushRef="#br0" timeOffset="196055.33">23387 14086 29 0,'0'0'24'0,"0"0"7"15,0 0 5-15,0 0 10 0,0 0 4 16,0 0 2-16,0 0-3 0,0 0-8 16,0 0-15-16,-30 9-10 0,30-9-9 15,1 0-2-15,13 0-2 0,7-3 1 16,5-2-1-16,3 1-1 0,0 0 1 0,0-1 0 16,2-1-1-16,1 2 2 0,2-3-2 15,3 2 1-15,2 0-2 0,0 0-1 16,2 0 0-16,-1 2 3 15,-1 1-5-15,0-1 2 0,1-1-2 0,-2 3-2 16,-2-1 3-16,-2 1-2 0,-2-1 1 16,-4-1-2-16,0 2-2 0,-8-1-7 15,-2 1-5-15,-6-1-12 0,-6 1-14 16,0 1-10-16,-6 0-9 0,0-2-16 16,0 2 0-16</inkml:trace>
  <inkml:trace contextRef="#ctx0" brushRef="#br0" timeOffset="-204851.3">17105 12454 86 0,'0'0'33'0,"0"0"3"0,0 0 1 16,0 0-3-16,0 0 0 0,0 0-7 15,0 0-6-15,0 0-6 0,0 0-5 0,0 0-5 16,-22-47-1-16,19 44-3 0,-6-3-3 15,4 5-2-15,-5-2 1 0,-3 1-1 16,0 2 1-16,-7 0-1 0,4 0 2 16,-3 5 0-16,3-1 0 0,2 2 1 15,5-1-1-15,-7 0 1 0,5 3 1 16,-1 0 0-16,-1 0 1 0,6 2 0 16,1-4-1-16,1 3 0 0,1 1-1 15,-1-1 3-15,2 2-3 0,0-1 2 16,1 0-1-16,2 1-1 0,0 1 2 0,0-3-1 15,0 2 3-15,0-1-3 0,2 0 1 16,2-1 0-16,1 0 0 0,3-5 1 16,-1 3-2-16,2-4 2 0,10-2-1 15,-3-1 0-15,5 0 1 0,-1-4-1 16,-2-6-1-16,1 1 7 0,-3-1 3 0,-2-3 2 16,1 0 4-16,-3-2-10 0,0-2 4 15,-2-3-5-15,0 1 2 0,-2-2 1 16,-4-3 0-16,2 3 2 15,-3-3 1-15,1-1 4 0,-4-2-3 0,0-1-1 16,0-1-3-16,-6-3-4 0,-1 2 2 16,-2 0-2-16,-1 5 2 0,-1 3 1 15,2 7 1-15,4 7 1 0,1 1-1 16,1 3-2-16,-1 1-3 0,3 0-5 16,1 3-1-16,-3 0-2 0,0 10 2 0,0 9 0 15,3 8 0-15,0 4-1 0,3 6 3 16,6 1-4-16,0 3 5 15,2 0-3-15,0-3-1 0,1-2-3 16,-2-2-8-16,1-4-5 0,-2-1-13 0,1-5-12 16,2-2-12-16,-5-7-26 0,5-3-20 15</inkml:trace>
  <inkml:trace contextRef="#ctx0" brushRef="#br0" timeOffset="-204203.21">17345 12359 294 0,'0'0'63'0,"0"0"-12"15,0 0-9-15,0 0-11 0,0 0-7 16,0 0-9-16,0 0-6 0,0 0-6 16,0 0-3-16,0 0-2 0,-16-27 0 15,16 27-1-15,-1 0 2 0,1 0 1 16,-3 0 0-16,0 12 0 0,0 6 0 0,2 0-2 16,-1 0-1-16,2 0-1 0,0 1 1 15,0 0 0-15,0-1 1 0,0 1 6 16,0-6-5-16,0 7 3 15,0-8-3-15,0 0 1 0,0 1 0 0,0-8 0 16,0 2 1-16,0-7-1 0,0 0 1 16,0 0 1-16,0 1 2 0,2 1 2 15,-2 0 1-15,0-1-1 0,0-1-2 16,0 0-1-16,0 0-2 0,-6-5 1 16,-1-7 1-16,-1-3-6 0,0-2 5 0,2-1-4 15,0-2 6-15,0-3-1 16,2 1 0-16,0-6 0 0,0 1-3 0,2-3 0 15,-1 3 0-15,2-3 0 16,1 3 0-16,0 2 0 0,0-3 0 0,6 1-4 16,3 2 1-16,0 3 1 0,2 4-2 15,0 1 0-15,2 3 1 0,4 1-1 16,-5 6-2-16,4-2 3 0,-6 7-3 16,2 2 0-16,5 0 2 0,-4 4 1 15,4 7-2-15,-5 4 1 0,-2 3 1 0,-4 2-1 16,-5 1 4-16,-1 2 2 0,0 1-2 15,-1-1 0-15,-8-2 0 0,0-1 2 16,4-6-2-16,-4-2 3 0,-1-4-2 16,3-1 0-16,-5 2 1 0,2-3-3 15,3-3-4-15,-2 0-13 0,4-1-32 0,-6-1-43 16,7 0-45-16</inkml:trace>
  <inkml:trace contextRef="#ctx0" brushRef="#br0" timeOffset="-203778.55">17542 12255 349 0,'0'0'58'0,"0"0"-14"0,0 0-11 16,0 0-11-16,0 0-8 0,0 0-6 15,0 0-6-15,0 0 0 0,0 0-3 16,-22-18-1-16,15 29 2 0,-2 0-1 16,5 3 1-16,1 5 1 0,3 1-2 0,-1 4 1 15,1-3 0-15,0-4-3 0,0-1 3 16,0 1 0-16,1-7 0 0,2 8-1 15,0-9 0-15,0 1 1 16,2 1-1-16,0-4 1 0,-1 3 0 0,1-3-3 16,0 1 2-16,0-2 3 0,2 0-3 15,-4-3 5-15,4 1-5 0,-3-2-5 16,1-1 4-16,5 1-2 0,-5-2-4 16,1 0-1-16,0 2-4 0,0-2-5 15,7 0-8-15,0-4-18 0,10-3-15 0,-5-2-20 16,3 0-17-16,1 0-27 0</inkml:trace>
  <inkml:trace contextRef="#ctx0" brushRef="#br0" timeOffset="-203525.39">17514 12457 322 0,'0'0'38'0,"0"0"-12"15,0 0-10-15,0 0-8 0,0 0-5 16,0 0-4-16,0 0-5 0,0 0-4 0,0 0-4 16,80-67-5-16,-64 64-10 0,-6 1-11 15,9 0-12-15,-9 1-8 0,-6-1 0 16,9 2 4-16,-7 0 7 15</inkml:trace>
  <inkml:trace contextRef="#ctx0" brushRef="#br0" timeOffset="-203331.18">17526 12294 119 0,'0'0'36'0,"0"0"1"0,0 0-4 15,0 0-5-15,0 0-2 0,0 0-6 16,-16-77 0-16,16 67-3 0,0-1-2 15,0 1-2-15,4 1-6 16,1 1-7-16,1 0-4 0,1 2-4 0,3 2-3 16,0 2-4-16,6 1-3 0,3 1-6 15,4 0-8-15,-3 0-14 0,-4 3-20 16,3 1-20-16</inkml:trace>
  <inkml:trace contextRef="#ctx0" brushRef="#br0" timeOffset="-203042.69">17815 12114 328 0,'0'0'69'16,"0"0"-14"-16,0 0-12 0,0 0-8 0,0 0-11 15,0 0-9-15,0 0-8 0,0 0-4 16,0 0-2-16,0 0 0 0,6 0 1 16,7 18 0-16,-1 2-2 0,1 5 0 15,-3 2-3-15,0 1 3 0,-5 1-2 16,0 2-2-16,-2-1 0 0,-3 2 0 0,0-1-5 16,-8 0 0-16,-4 0-18 0,-4 1-39 15,-6 0-49-15,0 1-69 16</inkml:trace>
  <inkml:trace contextRef="#ctx0" brushRef="#br0" timeOffset="-202631.16">17180 12049 189 0,'0'0'60'0,"0"0"4"15,0 0-10-15,0 0-11 0,0 0-14 0,0 0-10 16,0 0-10-16,0 0-5 0,0 0-2 15,-1-23-2-15,-1 23 5 0,-5 8 0 16,0 10 2-16,-2 7-2 0,-1 3 0 16,0 3-3-16,1 0-1 0,4 0-1 15,0-1 0-15,4-1-1 0,-1-1 2 16,2-1-2-16,0 0 0 0,5-1-2 16,2-1 2-16,0 1-1 0,5-1 0 15,-2 0 6-15,2 1-10 0,0-2 3 16,0-1-9-16,2 0-7 0,0-3-6 0,1-2-19 15,3-3-22-15,2-2-32 0,2-1-25 16</inkml:trace>
  <inkml:trace contextRef="#ctx0" brushRef="#br0" timeOffset="-202257.06">17037 12732 425 0,'0'0'50'0,"0"0"-18"15,0 0-13-15,0 0-9 0,0 0-5 16,0 0-3-16,0 0 1 0,88-45-2 16,-59 40-1-16,3 1 0 0,4-1-3 15,5 0-1-15,1 2-1 0,1 0-5 0,2 0-4 16,0 3-7-16,1-1-14 0,-1 1-21 15,2 0-28-15,1 0-32 0,1 3-58 16</inkml:trace>
  <inkml:trace contextRef="#ctx0" brushRef="#br0" timeOffset="-201570.37">17244 12983 156 0,'0'0'45'15,"0"0"-5"-15,0 0-6 0,0 0 1 16,0 0-1-16,0 0-4 0,0 0-7 16,0 0-9-16,-79-42-9 0,67 42-2 0,-5 0-2 15,1 0-2-15,-6 7-3 0,4 2 1 16,1 1-2-16,3 2 0 0,-1 2-1 15,2 0-3-15,5-4 1 0,0 3 0 16,4-6 0-16,0 2 0 0,1 2 1 16,1-7 1-16,2 1 0 0,0 0 3 15,0-1 0-15,5 4 0 0,1-1 3 16,2-5 0-16,2 1 3 0,2-3-3 16,5 0 3-16,-1-3-2 0,3-5 0 15,-6-1 1-15,3 0 2 0,-5-3 0 0,1-1 2 16,-1 0 1-16,-2-1 2 0,0-2 0 15,-1-2-1-15,-2 0 4 0,-1-1-2 16,-2-1 0-16,0-1 1 0,0 1-1 16,-2-4 1-16,0 1 0 0,1 2 1 15,-1 4 0-15,2 0 5 0,-2 7 1 16,-1 4 5-16,2 0-2 0,-2 6-6 16,0-1-4-16,0 1-5 0,0-2-4 15,0 0-1-15,0 1-3 0,0-1-1 16,0 2 0-16,0 0 1 0,3 11 2 15,0 7 1-15,1 11-1 0,-1 4-2 0,0 5 2 16,0 5-4-16,-2-1 1 0,1-1-3 16,-2-3 0-16,3-4-4 0,1-6 1 15,0-3 1-15,3-5-4 0,-2-8-11 16,4-2-39-16,-2-2-38 0,-5-5-47 16</inkml:trace>
  <inkml:trace contextRef="#ctx0" brushRef="#br0" timeOffset="-201079.09">17488 12859 470 0,'0'0'43'15,"0"0"-21"-15,0 0-15 0,0 0-6 0,0 0-1 16,0 0 0-16,0 0 1 0,0 0-1 15,0 0 0-15,-50 99-2 0,43-70 0 16,2-4-2-16,2-4 3 0,2-4-2 16,-1-6 0-16,2 0 0 0,0 1-3 15,0-7 2-15,0 1 1 0,0-3-1 16,0 2 1-16,2-3 2 0,1 3 3 16,1-5 2-16,6 0 0 0,5-5-1 15,1-4 2-15,-2-2-2 0,-2-2-1 16,-4-4 0-16,2 1 0 0,-4-2 2 0,-1 4-1 15,-4-3 1-15,-1-1-1 0,0-2 2 16,0-5-2-16,-3 2 0 0,-4 1-1 16,-3 1 3-16,0 3 4 0,-1 2 1 15,2 4 1-15,0 2-2 0,3 5 3 16,0 1-2-16,5 1 0 0,1 3-4 0,0 0-6 16,-2 0-3-16,2 0-1 15,-3 0-1-15,-2 12 3 0,0 5-1 16,1 6 1-16,4 1-2 0,0 0 0 15,7-1-2-15,5-5-2 0,1-1-4 0,5-4-3 16,1-2-4-16,3-3-3 0,1-4-12 16,6-1-13-16,0-3-14 0,1 0-23 15,-1-1-13-15,-4-3-20 0</inkml:trace>
  <inkml:trace contextRef="#ctx0" brushRef="#br0" timeOffset="-200685">18356 12606 477 0,'0'0'46'15,"0"0"-8"-15,0 0-16 0,0 0-10 16,0 0-8-16,0 0-3 0,0 0-2 16,0 0 0-16,0 0-1 0,0 0-2 15,74-42 0-15,-57 39-5 0,0 1-3 16,-6 1-8-16,2 1-15 0,0 0-44 16,0 0-39-16,2 1-60 0</inkml:trace>
  <inkml:trace contextRef="#ctx0" brushRef="#br0" timeOffset="-200514.13">18320 12744 293 0,'0'0'49'0,"0"0"-17"0,0 0-17 0,0 0-8 15,0 0-7-15,0 0-9 0,0 0-8 16,0 0-16-16,97 2-24 15,-64-1-27-15,2 2-63 0</inkml:trace>
  <inkml:trace contextRef="#ctx0" brushRef="#br0" timeOffset="-199794.44">19147 12605 424 0,'0'0'53'0,"0"0"-16"0,0 0-13 15,0 0-12-15,0 0-6 0,0 0-5 16,0 0-3-16,0 0 1 0,0 0-1 16,0 0 2-16,-3-16 0 0,3 33-1 15,0 6 1-15,0-2-1 0,-2 2 1 16,1 1 1-16,-1-1-1 0,0-6 1 15,2 3-2-15,-1-8 1 0,1 1 0 0,0 1 0 16,0-8 0-16,0 0 2 0,0-6-2 16,0 0 1-16,0 0 2 0,0 1-1 15,0 1 4-15,0-2 0 0,1 0 1 16,7 0 0-16,4-7-2 0,4-4 1 16,-4 0-1-16,-2 2 0 0,0-2-1 0,0 1-4 15,0-1 1-15,6-2-3 0,-6 3 0 16,2 3-2-16,-4 2-2 15,-3 2-1-15,-1 2-1 0,2 1 2 16,4 0 3-16,0 0-1 0,5 1-1 0,-3 7 2 16,-1 1-1-16,3 3 2 0,-2 2 2 15,-2-1 1-15,1 3-1 0,0-3-1 16,-1 3 0-16,-2-6-1 0,1 3 0 16,-3-6-2-16,0 0 1 0,0 2 2 15,-2-7-1-15,-2 3 1 0,-2-5 1 0,0 0 2 16,0 0 4-16,2 1 8 0,-1-1 0 15,1 0-1-15,-1 0-6 0,1-11-4 16,-1-7-1-16,-1-6 0 0,0 1 3 16,0-2-3-16,0 0 2 0,0-1 1 15,0-1-1-15,0 1-2 0,0-1-1 16,0 1-3-16,0 2-4 0,0 7 2 16,2 1-11-16,1 5-9 0,-2 6-57 15,1 1-57-15,-2 4-143 0</inkml:trace>
  <inkml:trace contextRef="#ctx0" brushRef="#br0" timeOffset="-198754.41">20385 12186 278 0,'0'0'59'15,"0"0"-12"-15,0 0-15 0,0 0-11 16,0 0-8-16,0 0-4 0,0 0-2 16,0 0-4-16,0 0-1 0,0 0-2 15,-31-22-1-15,14 19 0 0,0 3-1 16,-8 0 1-16,4 0 1 0,-1 3 0 0,6 0 0 15,0 1 0-15,-3-2 1 0,9 0 0 16,-9 1 0-16,9-2-1 0,-3 2 1 16,3-1-1-16,4-2 1 0,2 2-1 15,-3-2 0-15,1 1 0 0,0-1-1 16,2 2 0-16,-2-1-1 0,0 0 0 0,-2 2-1 16,-1 1-1-16,4-3-1 15,2 3 1-15,-1-3 0 0,0 2 1 16,1 0 2-16,-3 3 1 0,5-3 1 15,-2 0-1-15,1 2 1 0,2-5-1 0,-2 3 2 16,0 1-1-16,1-1-1 0,-1 2 0 16,2-5 1-16,-1 0 0 0,1 0 0 15,0 1 0-15,-2 0 1 0,2 1-2 16,-1 0 1-16,-2 5 3 0,3-1 1 16,-1 8 1-16,-1 5-1 0,2-1 1 0,0 7-1 15,0 0-1-15,0 2 1 0,0 1 3 16,0 5-3-16,-1 2 4 15,1 4-6-15,-2 2 2 0,-1 0-4 16,2 0 0-16,-1-1 2 0,2-4-3 0,0-1 1 16,0-2-1-16,0-1 1 0,0-1 1 15,0-1-1-15,0-2 1 0,0-1-1 16,0-2 0-16,0-2-1 0,2-6 0 16,-1 1 1-16,-1-7-1 0,2 1 0 15,-1 0 1-15,1-1-1 0,-1-1 1 0,1-5-1 16,2 5 0-16,-3-5 0 0,1 0-1 15,2 2 0-15,-2-2 1 16,-1-1-2-16,3 4 2 0,-1-3-1 16,-1-2-2-16,2 5 2 0,-2-4 1 0,-1-1 0 15,3 1 5-15,-2-1-5 0,-1 2 3 16,0-2-3-16,2 1 0 0,-3-4 0 16,5 0-6-16,1 0 1 0,4 0 0 15,9 0-3-15,-1 0-1 0,6 0-6 16,3-4-6-16,2-2 0 0,6 1-6 0,3 2-13 15,5 0-21-15,6 3-29 0,1 0-41 16</inkml:trace>
  <inkml:trace contextRef="#ctx0" brushRef="#br0" timeOffset="-198002.6">20547 12569 373 0,'0'0'56'0,"0"0"-13"16,0 0-13-16,0 0-6 0,0 0-14 0,0 0-2 15,0 0-6-15,0 0-3 0,0 0-5 16,-13-39-5-16,13 38-1 0,0-1 1 16,0 2 11-16,3 0-1 0,8 0 6 15,5 6-7-15,2 5-1 0,-1-1 2 16,-4 4 0-16,0 0 2 0,-6-3-1 16,-1 1 0-16,-2-3 0 0,-1 1 0 15,0 1-1-15,-3 0 2 0,3-1-1 16,-3 1 1-16,0 1 1 0,0-8-1 15,0 6 1-15,0-6 0 0,-3 1 0 0,2-1 4 16,1-4 4-16,-2 0 3 0,2 0 6 16,0 0 0-16,0 2 3 0,0-2-8 15,0-2-6-15,0-4-5 0,0-6-6 16,0-6 3-16,0 6 0 0,0-6-1 16,3 1 0-16,3 2-1 0,0-2-2 0,1 4-2 15,0 0-3-15,5 2-1 0,-2 0-7 16,2 1 2-16,2 4-13 15,-4 2-13-15,9-1-20 0,0 5-25 16,-1 0-18-16,10 0-15 0</inkml:trace>
  <inkml:trace contextRef="#ctx0" brushRef="#br0" timeOffset="-197682.25">20904 12691 403 0,'0'0'29'0,"0"0"-15"0,0 0-11 16,0 0-3-16,0 0-1 0,0 0-1 16,0 0-5-16,77-35-2 0,-48 32-5 15,1 0 2-15,2 0 4 0,0 0-9 16,1 0-4-16,2 0-10 0,-2-2-12 0,-2 2-9 16,0 1-15-16,1 0-11 15</inkml:trace>
  <inkml:trace contextRef="#ctx0" brushRef="#br0" timeOffset="-197420.91">21154 12497 355 0,'0'0'50'0,"0"0"-19"16,0 0-18-16,0 0-2 0,0 0 5 0,0 0-3 16,0 0 3-16,0 0-6 0,3 85-5 15,1-58-2-15,-1-1-6 0,2 0 1 16,-2 0-2-16,1-2 0 0,-1 0-5 16,-2-4-4-16,1-2-13 0,-1 3-36 15,0-7-43-15,5 10-48 0</inkml:trace>
  <inkml:trace contextRef="#ctx0" brushRef="#br0" timeOffset="-196729.67">21539 12553 462 0,'0'0'7'0,"0"0"-6"15,0 0-3-15,0 0 0 0,0 0 1 16,0 0-1-16,0 0 1 0,0 0 1 0,-38 91 0 16,37-73-3-16,1-5 1 15,-3 6 1-15,3-7 0 0,-2 0 1 16,1 0-2-16,0-5 1 0,1-1 0 15,0-6 1-15,-2 0 2 0,2 0 4 0,0 1 5 16,-1 1 2-16,1-2-3 0,0 1 0 16,-3-1-4-16,0-1 0 0,-1-10 4 15,-1-6-3-15,4 5-1 0,-1-7-1 16,2 0 3-16,0-1-1 0,0-4 0 16,2 1 1-16,2 2-6 0,2-1-5 0,1 0 4 15,0 1-6-15,2 2 5 0,2 2 0 16,-2 0-3-16,2 2 2 15,1 1-2-15,0 2-1 0,-2 3 0 16,3 1-2-16,-6 4 2 0,4-2 0 0,0 4 1 16,-5 0-3-16,4 1 0 0,-3 1 1 15,3 0 1-15,3 3 2 0,-4 2 2 16,0 5 0-16,-5-2-1 0,-3 2 2 16,1 6-1-16,-2-1 0 0,-2 5 2 15,-6 0 2-15,-4-2-3 0,-1 0 4 0,-1-2-2 16,-4 1-3-16,1-3 2 0,0-2-1 15,-2-2 3-15,1-2-1 0,4-2 0 16,-1-3 0-16,4 0 1 0,5-1 2 16,-5-1-2-16,6 1 0 0,0-2 1 15,0 2-2-15,5-2 0 0,-1 0-1 16,1 0-2-16,-2 0-2 0,1 0-1 16,1 0 1-16,0 0 2 0,0 0 1 15,14 0 1-15,5 0-1 0,7 0-1 16,-1 0-2-16,-1 1 0 0,0 2-2 0,-1 0-1 15,-2 3-2-15,1 0-5 0,-2 2-4 16,0-1-8-16,-1 4-20 0,-3-1-26 16,-4-2-36-16,1 4-26 15</inkml:trace>
  <inkml:trace contextRef="#ctx0" brushRef="#br0" timeOffset="-196451.89">21821 12386 413 0,'0'0'37'0,"0"0"-11"0,0 0-7 15,0 0 0-15,0 0-1 0,0 0 0 16,0 0-3-16,0 0-10 15,0 0-3-15,39 71-2 0,-30-46 1 16,-1 2 3-16,2 7-4 0,-4 5 1 0,-2 3-2 16,-2 4-2-16,-2 1 1 0,-2 3-3 15,-6-2-5-15,-5-1-16 0,3 3-28 16,-6 0-63-16,0 0-137 0</inkml:trace>
  <inkml:trace contextRef="#ctx0" brushRef="#br0" timeOffset="-195883.13">20485 12194 188 0,'0'0'41'0,"0"0"-8"16,0 0-9-16,0 0-4 0,0 0 2 0,0 0 2 16,0 0 2-16,0 0 12 0,0 0-8 15,-76 89-4-15,62-60-5 0,1 7-13 16,0 1-4-16,1 2 2 0,4 3 3 16,-2 1-5-16,2 2 0 0,4-2-4 15,1 1-3-15,2-3 1 0,1 0-4 0,0 1 0 16,3 1-13-16,4 1-4 0,3-1-24 15,3-3-25-15,4-2-33 16,4-3-40-16</inkml:trace>
  <inkml:trace contextRef="#ctx0" brushRef="#br0" timeOffset="-193134.97">22175 12325 151 0,'0'0'49'16,"0"0"-3"-16,0 0 0 0,0 0-4 15,0 0-8-15,0 0-6 0,0 0-8 16,0 0-7-16,0 0-5 0,-12-9-4 0,6 9 0 15,-3 3-1-15,-5 8-1 0,-3 6 3 16,3 1 2-16,-2 4 2 0,3 3 7 16,-1 0-5-16,0 3-2 0,4-1 1 15,0 0-8-15,3 0 4 0,1-2-3 16,3 1-3-16,0-3 0 0,3 0 0 16,0 1 2-16,0-1-2 0,0-1-1 15,5 1 0-15,0 0-3 0,1-2-1 16,0 0-3-16,1-4-12 0,0 1-13 15,-1-7-31-15,6 1-31 0,-2-3-37 0</inkml:trace>
  <inkml:trace contextRef="#ctx0" brushRef="#br0" timeOffset="-192741.49">22234 12530 182 0,'0'0'16'0,"0"0"-8"16,0 0-7-16,0 0-1 0,0 0 0 16,0 0-1-16,0 0 0 0,0 0-2 15,0 0 1-15,0 0-2 0,-8-1 0 16,6 1-4-16,2 1 3 0,0 1-3 0,-1-1 3 15,1 1 0-15,0-2-2 0,0 1-4 16,0-1-12-16,0 2-23 0,0-1-18 16</inkml:trace>
  <inkml:trace contextRef="#ctx0" brushRef="#br0" timeOffset="-192374.39">22234 12530 92 0,'-62'103'19'0,"61"-103"2"16,-1 0 3-16,2 0 4 0,0 0 1 16,0 0-3-16,0 0-4 0,0 0-4 0,0 0-5 15,6 0-4-15,6 0-1 16,5-4-1-16,0 1-1 0,4-2-1 15,-3 0-4-15,-4 1 1 0,1 1-1 16,-2-1-1-16,-1 0 0 0,2 0 0 0,-3 3-1 16,-2-2 1-16,2-1-2 0,-7 3 2 15,1-1-2-15,-5 2-1 0,0-1-3 16,0 1-2-16,1 0 1 0,1 0 2 16,-2 0 2-16,1 0 2 0,-1 0 1 15,-1 0-1-15,-7 4 0 0,-1 1-1 0,1-1-1 16,-4 3-1-16,3-4-1 0,-1 1-5 15,5-2-5-15,0-1-19 16,5-1-18-16,-1 0-30 0</inkml:trace>
  <inkml:trace contextRef="#ctx0" brushRef="#br0" timeOffset="-192025.02">22560 12234 322 0,'0'0'64'15,"0"0"-20"-15,0 0-12 0,0 0-15 16,0 0-6-16,0 0-4 0,0 0-2 15,0 0-2-15,0 0 2 0,-7-13 0 0,7 25 0 16,0 4 3-16,0 7-4 0,4-1 1 16,4 1-2-16,0 2-2 0,-1 0 0 15,-1 2-1-15,1 3 1 0,-3 2 2 16,-1 3-2-16,-1 1 2 0,-2 1-6 16,0 0-1-16,0 2-1 0,-6-3-3 0,-3-1-2 15,2-3-5-15,-3-2-18 16,-3-3-36-16,4-2-49 0,-1-5-138 15</inkml:trace>
  <inkml:trace contextRef="#ctx0" brushRef="#br0" timeOffset="-190854.56">23001 12737 274 0,'0'0'54'16,"0"0"-11"-16,0 0-14 0,0 0-7 0,0 0-4 15,0 0-2-15,0 0-1 0,0 0-3 16,0 0-3-16,0 0-3 0,0-64-2 15,9 46-2-15,3-1 0 16,2-1 2-16,-1 2-1 0,2-1-1 0,-1-2 0 16,0-1-3-16,-2 1 2 0,0-2-2 15,-3 2 3-15,0 0 3 0,0 1 0 16,-2 0-1-16,-2 0 1 0,-2 5-3 16,0 0 0-16,-1 3 0 0,-2 0 0 15,1 0 3-15,-1 5-3 0,2 2-1 0,-2-2 1 16,0 2-2-16,0-2 1 0,0 3-2 15,0 4 0-15,0-2-3 0,0 2-1 16,0 0 0-16,0-1-2 16,0 1 0-16,0 0 0 0,0 0 1 0,-2 0 4 15,-2 4 1-15,-3 9 1 0,-1 3-1 16,1-3-1-16,3 2 0 0,1-7 1 16,0 4-1-16,2 1 2 0,1 1 0 15,0 2 0-15,0-5 0 0,0 5 0 16,5-2 0-16,-2-6 0 0,5 5 2 0,2-2-3 15,-2-2 3-15,3 0-3 0,0 1 2 16,-1-5-2-16,-1 0-1 0,5 1 1 16,-5-3 0-16,-5-1 1 15,6 1 2-15,-5-2-3 0,-2 1 0 0,1 1-1 16,-4-3-1-16,0 0 1 0,0 6 2 16,0-2-2-16,0 7 0 0,-3 5 1 15,-6-6-1-15,-2 2 2 0,1-4 0 16,2-2 0-16,-1-4 1 0,0 3 0 15,4-3 1-15,1-1 1 0,-2-1 2 0,1 0-1 16,-1 0 0-16,1 0 0 0,1 0-1 16,0-1-1-16,-1-2 1 0,0-3-2 15,3 1 2-15,2-6-5 0,0-4 1 16,4 1 0-16,8-4-1 0,3 0-2 16,3 1-4-16,2 1 4 0,1 1-5 0,-1-1 8 15,0 3-1-15,-7 5 1 0,0-1 0 16,-3 5-2-16,-5 1 2 15,2-2 0-15,-3 3 1 0,-1 1-2 16,3-1 1-16,-6 2 0 0,3 0 1 0,1 5 1 16,2 9 0-16,0 4 0 0,-5 2 2 15,-1 2-2-15,0 3 5 0,0 0-5 16,-1 0 0-16,-2-1-2 0,1-8 0 16,1 1 1-16,0-4-1 0,1-1 0 15,0 0-1-15,0-7-1 0,0 0 1 0,0-5 1 16,-2 0 1-16,2 0 0 0,0 2 0 15,0-2-17-15,0 1-22 16,0-1-14-16,0-1-19 0,2-10-5 16,5-4 7-16,0-5-1 0,2 8-10 0</inkml:trace>
  <inkml:trace contextRef="#ctx0" brushRef="#br0" timeOffset="-190315.05">23332 12337 215 0,'0'0'45'0,"0"0"-13"16,0 0-15-16,0 0-18 0,0 0-10 16,0 0-2-16,0 0 2 0,0 0 7 15,0 0 2-15,3 0-3 0,7 10-2 16,3 2-1-16,1 0 1 0,1-1-1 0,-1-1 1 16,0-1-3-16,-3-1-7 15,1-1 0-15,-1-1 2 0,-2-1 0 16,4 1 7-16,-6-3 4 0,2 0 2 15,-1 0 1-15,-5-1 3 0,3 4 3 0,-3-2 0 16,1 4 3-16,0 1 3 0,-2 0-1 16,-2 2 0-16,0 1-1 0,0 6-3 15,0-6 1-15,-2 6 2 0,-3-1-5 16,4-5 2-16,-4 5-2 0,4-6-2 16,-4-3 2-16,2 2-1 0,2-7 2 0,-1 1 6 15,2-4 6-15,0 0 10 0,0 0 13 16,0 2-1-16,-1-1-4 15,-1-1-11-15,1 0-10 0,-3 0-1 16,-3 0-2-16,1-3-1 0,-1-1-2 0,4-5 0 16,-2 0-1-16,5-4-2 0,0-5-1 15,0 0-1-15,8-5-6 0,0 3 4 16,7 1-2-16,-1 1 4 0,3 0-2 16,2 1-1-16,3 0-3 0,0 3 2 15,0 4 1-15,-1 1-1 0,-5 2 2 0,-2 4-3 16,-2 3 0-16,0 0-1 0,2 2 2 15,-3 7-1-15,1 3 0 16,-6 0 0-16,-2 3-2 0,-1 2-2 16,0 3 6-16,-2 6-7 0,-1-2-2 0,0-1-8 15,0-8-13-15,-4 1-12 0,1-8-8 16,2-3-8-16,0 1-8 0,1-6-11 16,-2 0-52-16</inkml:trace>
  <inkml:trace contextRef="#ctx0" brushRef="#br0" timeOffset="-189710.45">23951 12377 399 0,'0'0'60'0,"0"0"-22"15,0 0-18-15,0 0-12 0,0 0-5 0,0 0-3 16,0 0 0-16,0 0 1 0,0 0-1 16,0 0 1-16,-64 74-1 0,54-53 1 15,3 4 3-15,1-3-6 0,2 3 6 16,-1-7-5-16,4-1-3 0,-2-5 2 16,2-2 0-16,1 1-1 0,0-7 2 0,0 6-1 15,0-6-1-15,1-1 2 16,8 2 1-16,-5-3 0 0,8-2 0 15,5 0 1-15,1-4-1 0,5-6 3 16,-2-4-1-16,-2-1 0 0,0-3 0 0,-2 0 0 16,-4-4-2-16,0 1 5 0,-1 0-2 15,-5-4 2-15,0 1 4 0,-2 0 0 16,-1-3-2-16,-4 1 0 0,0-2-2 16,0 2 0-16,-6 2 2 0,0 3 1 15,1 8 1-15,-3 0-3 0,4 7-1 0,-7 2-3 16,2 0-1-16,-3 4-1 0,-8 0 0 15,1 2 0-15,-3 10-1 16,2 1 1-16,3 1-1 0,4 2 0 0,4 0-1 16,3-4 0-16,1 4-1 0,2-7 2 15,1 3 0-15,2-1 0 0,0-1 1 16,0 1 0-16,2-3 0 0,6 5-1 16,-2-5 1-16,4 2-1 0,2 0 1 15,2-4 1-15,6 1 0 0,-6-2 0 16,0-1-3-16,3 0 1 0,1-1 0 0,5-1 0 15,0 0 2-15,0-2 0 0,2 0-1 16,0 0-2-16,-7 0-3 0,1 0-2 16,-9 0-9-16,-4 0-10 0,0 0-20 15,-1 0-31-15,0 0-45 0,-1 0-79 16</inkml:trace>
  <inkml:trace contextRef="#ctx0" brushRef="#br0" timeOffset="-185971.09">24589 12459 103 0,'0'0'22'0,"0"0"-9"0,0 0-7 0,0 0-1 15,0 0-3-15,0 0 3 0,0 0-1 16,0 0 1-16,0 0 0 0,-33-8 1 16,27 8 0-16,0 0 1 0,1 0 0 15,5 0 0-15,-1 0 1 0,1 0 1 16,-2 0 0-16,1 0 3 0,1 0 4 16,0 0-1-16,0 0 1 0,12 0-2 15,8 0-3-15,6 0-4 0,0 0-3 16,2 0 0-16,-1-1-4 0,0-2 0 15,-1 0-1-15,-6 3-3 0,-2 0 0 0,-4-2-1 16,-2 2 0-16,1 0-1 0,-6 0 2 16,-1 0-1-16,-6 0 3 0,0 0 2 15,0 0 1-15,0 0 0 0,-11 0-1 16,-7 0 0-16,-6 0 0 0,-2 0 1 16,-2 0 1-16,3 2-1 0,7-2 0 0,-1 0 1 15,7 0-1-15,-1 0 2 0,-1 0-2 16,8 0-1-16,0 0-3 15,-1 0-2-15,1 0-1 0,1 0-1 16,0 0 1-16,5 0 1 0,-1 0-7 0,1 3-5 16,1 0-7-16,8 3-9 0,7 2-13 15,1-3-16-15</inkml:trace>
  <inkml:trace contextRef="#ctx0" brushRef="#br0" timeOffset="-184810.48">25296 12362 110 0,'0'0'25'0,"0"0"-2"16,0 0-2-16,0 0-2 0,0 0 1 0,0 0 1 15,0 0 4-15,0 0 0 0,0 0 2 16,0 0 1-16,-13-53 0 0,13 47-2 16,0 0-1-16,0 1-1 0,0 5-5 15,-2-2-2-15,2 2 0 0,0-1-4 16,0-1-2-16,0 1-5 0,0 0-1 0,0-1-3 15,0 1-2-15,-1 1 1 0,1-2-2 16,0 2 1-16,0 0 0 0,0 3 0 16,0 11 0-16,0 5 2 0,0 0-2 15,0 0-2-15,0 1-2 0,0-2 1 16,0 7 1-16,0-1 3 0,0 0 3 16,0-6-1-16,0 0-1 0,-2 0-1 15,2-5-2-15,0 5 0 0,0-6 1 16,0 0-1-16,0 0 0 0,0-5 2 15,0 3-2-15,0-4 1 0,0 0 0 0,0 0 0 16,0-6 0-16,0 0 1 0,0 0-1 16,0 2 2-16,0-1-1 0,0 1 1 15,0 0 0-15,0-1 1 0,0 0 1 16,0 1-1-16,0-1 1 0,0 1 0 16,0-1-1-16,0-1 1 0,0 0-2 0,0 0 0 15,0 0-1-15,0 0-1 0,0-4 1 16,3-7-1-16,3-2 0 15,-3 2 1-15,3-4 0 0,-3 6-1 16,2 0 1-16,-2-2-1 0,2 2-5 0,-1 0 2 16,0 0-4-16,1-1 2 0,2 3 0 15,-1 1 1-15,-1 0 2 0,3 1-2 16,-1 2 2-16,3 0-2 0,0 2 0 16,0-1 1-16,3 1 2 0,3 1 1 15,-4 0-5-15,2 0 1 0,-1 7 4 0,-4 2-2 16,3 5 4-16,-3 1-1 0,-4-3-1 15,-1 2 0-15,-1-5 2 16,-3 3-4-16,2 0 2 0,-2 0 0 16,0 2-1-16,0-3 1 0,0 1-2 0,0-7 0 15,-2 3-3-15,1-3-3 0,-1 0-7 16,1-1-12-16,1-4-26 0,0 5-27 16,0-1-39-16,0 1-66 0</inkml:trace>
  <inkml:trace contextRef="#ctx0" brushRef="#br0" timeOffset="-172622.79">26007 12337 85 0,'0'0'32'0,"0"0"5"15,0 0 5-15,0 0 4 0,0 0-7 16,0 0-6-16,0 0-7 0,0 0-8 16,0 0-3-16,4-34-4 0,-4 32 1 15,0 1-4-15,0 1 0 0,0-2 0 16,0 2-4-16,0-1 1 0,0 1-2 0,0 0-2 15,0 0 2-15,-5 0-2 0,-5 7 1 16,-6 8 0-16,-6 6 0 0,0 4 0 16,1 0-1-16,0 6 1 15,0 1 2-15,1 4 0 0,1 2-1 0,-1 0-3 16,3 2 0-16,3-4-2 0,4-1 0 16,4-2-2-16,5-4 2 0,1-2 0 15,0 1 0-15,8-2-1 0,3 0-2 16,3-4-3-16,2 1-5 0,1-4-4 15,2-1-9-15,3-5-17 0,1-2-20 0,3-4-12 16,3-4-13-16,0-2-12 0</inkml:trace>
  <inkml:trace contextRef="#ctx0" brushRef="#br0" timeOffset="-172250.77">26155 12541 208 0,'0'0'54'15,"0"0"-8"-15,0 0-1 0,0 0-10 0,0 0-2 16,0 0-7-16,0 0-7 0,0 0-8 15,0 0-5-15,0 0-3 0,-16-30-3 16,16 30 4-16,-3 0-2 16,-3 7 6-16,3 4-5 0,-1 6 0 0,1 1 0 15,2 0 0-15,-2 0-2 0,1 0 0 16,-1-1 0-16,3-4-2 0,-1 6 1 16,1-7 0-16,0 2 0 0,0-2-2 15,0 0-1-15,0 1-3 0,0-2 0 16,0 0-3-16,0-6-4 0,0 3-5 0,1-3-10 15,1 0-26-15,2 0-18 0,1-1-23 16,3 0-19-16</inkml:trace>
  <inkml:trace contextRef="#ctx0" brushRef="#br0" timeOffset="-171985.21">26327 12678 299 0,'0'0'45'16,"0"0"-18"-16,0 0-16 0,0 0-5 16,0 0-5-16,0 0 2 0,0 0-3 0,0 0 0 15,0 0-1-15,68-32-2 0,-44 29 1 16,-1 1-3-16,-1 1-2 15,3-3-2-15,-1 1-8 0,2 2-7 16,0-2-11-16,-2 0-8 0,-1 0-13 0,0 1-10 16,-6 2-14-16</inkml:trace>
  <inkml:trace contextRef="#ctx0" brushRef="#br0" timeOffset="-171723.26">26496 12556 183 0,'0'0'64'0,"0"0"-2"15,0 0-6-15,0 0-10 0,0 0-10 16,0 0-7-16,0 0-12 0,0 0-5 16,0 0-8-16,0 0-3 0,-35-24 0 15,34 24-1-15,1 12 1 0,0 6 0 16,0 6-2-16,0 1 1 0,1-3-1 0,4 3-1 15,-4-3-2-15,3 1 1 0,-2 0-4 16,-1-6-1-16,1 2-6 0,-1 1-6 16,1-2-20-16,-1 9-30 0,0-9-41 15,5 1-47-15</inkml:trace>
  <inkml:trace contextRef="#ctx0" brushRef="#br0" timeOffset="-170965.78">26943 12535 429 0,'0'0'23'0,"0"0"-12"0,0 0-2 16,0 0-6-16,0 0-5 0,0 0 2 0,0 0-2 16,0 0 1-16,0 0 1 0,-23 16-1 15,20-5-1-15,-2 7 0 0,4-5 0 16,-1-1 1-16,1-1 1 0,0-4 0 16,-1 3 0-16,2-3 0 0,-1-1 0 15,1-1 0-15,0-5 0 0,-2 0 0 0,2 0 0 16,0 2 3-16,0 0 0 0,0-1 2 15,-2 1 2-15,2-1 1 0,0 1-1 16,-2-2-1-16,2 1-3 0,0-1-1 16,-3 0 1-16,0-4-1 0,0-7-1 15,-1-6 1-15,3 7-1 0,-2-9 0 16,1 1 1-16,2 6-1 0,0-9 2 16,0 3-6-16,0 0 3 0,0-7-4 15,3 5 4-15,3 4-1 0,1-1 0 16,2 2 0-16,2 1-1 0,1 1 2 0,4-1-3 15,-2 0 1-15,4 2 1 0,-7 5-3 16,4-1-1-16,-7 4 1 0,3-1-1 16,0 2 1-16,-7 1 1 0,7 2 1 15,-7 0 0-15,4 3 0 0,0 2 1 16,-4 4 0-16,2-1 1 0,-5 2 0 0,-1 7 0 16,0-7 0-16,0 7 1 15,-4-2-1-15,-2-1 1 0,-1-3-1 16,-3 2 2-16,1-2-1 0,-3-2 0 15,-3 3 3-15,-1 0-2 0,0-1 2 0,0-4-3 16,3 0 0-16,0-1 0 0,3-3 1 16,6-2 1-16,-1 1 0 0,5-2 2 15,-1 0 1-15,1 0-2 0,-2 0-1 16,1 1-2-16,-1-1-2 0,2 0-1 16,0 0 0-16,0 0 1 0,0 2 1 0,12 1 1 15,5-1-2-15,3 2 0 0,-1-1 2 16,-4 0-2-16,1 2-2 0,-1-1 2 15,2-1-2-15,-2 2-3 16,-2 0 0-16,-4-3-1 0,3 3-2 0,-2-1-4 16,-1 1-7-16,5 2-19 0,-5-2-33 15,5 4-27-15,-7-3-57 0</inkml:trace>
  <inkml:trace contextRef="#ctx0" brushRef="#br0" timeOffset="-170674.28">26680 12804 390 0,'0'0'42'0,"0"0"-17"15,0 0-11-15,0 0-3 0,0 0-2 16,0 0-2-16,0 0-3 0,0 0-2 16,101-22-2-16,-76 19-1 0,2 1 0 15,0 0-4-15,1-1-2 0,-1 1-4 16,1-1-2-16,-2 0-3 0,-3 0-5 0,3 1-18 16,-3 0-20-16,3 2-30 15,-6 0-45-15</inkml:trace>
  <inkml:trace contextRef="#ctx0" brushRef="#br0" timeOffset="-170261.77">26920 12917 388 0,'0'0'49'0,"0"0"-18"16,0 0-12-16,0 0-8 0,0 0-5 0,0 0-4 16,0 0-1-16,0 0 1 0,0 0-2 15,0 0 0-15,50-21 0 0,-37 27 0 16,-1 1-2-16,-6 0 1 0,1 4-1 16,-3-4 2-16,-1 4 0 0,0-2 0 15,-3 3 2-15,0 5-2 0,0-2 0 0,-4 4 1 16,-1-6-1-16,-2-3 2 0,1-2 0 15,-2-2 0-15,0 0 1 16,4-5 3-16,1 3 0 0,3-4-1 0,-1 0 1 16,-4 0 0-16,0 0-1 0,0 0-1 15,1-5 0-15,3 0-1 0,-1-5-2 16,2-5 0-16,3 1 0 0,8-4-1 16,3-1-1-16,0 0-1 0,6-1-1 15,2 1-3-15,-2-1-3 0,5 1-3 16,-2 1-6-16,1 4-14 0,-3-1-25 0,2 5-29 15,0 2-38-15,0 2-70 0</inkml:trace>
  <inkml:trace contextRef="#ctx0" brushRef="#br0" timeOffset="-169889.95">27369 12172 416 0,'0'0'53'0,"0"0"-19"0,0 0-21 16,0 0-16-16,0 0-8 0,0 0 2 15,0 0 6-15,0 0 8 16,0 0 4-16,2 71-4 0,4-34-3 0,-1 0-1 16,3 1 0-16,-1 1 1 0,-1 0 2 15,-1-1-3-15,1 2 3 0,0-3-3 16,0 1-2-16,-3 0 0 0,-2-1-2 16,0 0 2-16,-1 3-1 0,0 0 0 15,-1 2-3-15,-7 0-1 0,-1 0-6 0,-6-1-3 16,-2-6-24-16,1 4-32 15,-4-4-47-15,1-2-92 0</inkml:trace>
  <inkml:trace contextRef="#ctx0" brushRef="#br0" timeOffset="-162706.81">24671 12265 167 0,'0'0'52'15,"0"0"-3"-15,0 0-3 0,0 0-5 0,0 0-9 16,0 0-9-16,0 0-8 0,0 0-7 15,0 0-1-15,0 0-2 0,-7-10-2 16,7 9-2-16,-2 1 0 16,2-1-1-16,0 1-1 0,-1 0-1 0,1 0-2 15,0 0 3-15,-2 0 0 0,1 1 1 16,-1 14 4-16,1 5 0 0,-2 6 0 16,3-1 5-16,-1 1-3 0,0 2-1 15,-2 0 1-15,1 1 3 0,-1 2-2 16,0 1 3-16,0 1-4 0,0 0-5 0,-1 2 1 15,1-2-3-15,0 2-2 0,-1-1-2 16,1-1 1-16,0-1-2 0,0-3 1 16,2-3-3-16,-1-8-3 0,2-1-7 15,0-7-12-15,0-1-25 0,9 5-25 16,0-7-34-16</inkml:trace>
  <inkml:trace contextRef="#ctx0" brushRef="#br0" timeOffset="-158070.31">27977 12496 179 0,'0'0'43'15,"0"0"1"-15,0 0 0 0,0 0-4 16,0 0-4-16,0 0-10 0,0 0-2 15,0 0-8-15,0 0-2 0,-19-72-5 0,14 63-7 16,1 1-1-16,-3 4-3 0,0-2-1 16,2 3 0-16,-5 3 1 0,-1 0-1 15,-4 0 0-15,-5 6 0 0,4 4-1 16,0 1 1-16,3 1 0 0,0 3 2 16,3-1 2-16,0 3-1 0,3-5 3 0,1 0-4 15,3-3 0-15,2-5 0 16,-2 6-1-16,3-4 0 0,0 5-1 15,0-1 1-15,0-1-1 0,0-2 0 16,6 0 0-16,-1-1 2 0,7-2 1 0,1 1 0 16,-3-2 2-16,9 0-1 0,-1 0 0 15,0 0 1-15,2-1-2 0,-4 1 0 16,-4-2 1-16,-2 2-2 0,0 0 1 16,-4-2 1-16,-1 3-1 0,-3-1 2 15,-1 2 2-15,1-3 0 0,-2 6 0 0,0-3 1 16,-2 2-2-16,-10 2 0 0,-2-1 1 15,-7 1-2-15,0-3 0 16,4-1 1-16,1-2 0 0,-3 0-1 16,8-2 1-16,-2-1 0 0,3 0 3 0,4 0 2 15,-1 0-1-15,1 0 0 0,6 0-2 16,-1 0-3-16,1 0-2 0,0 0 0 16,0-4-2-16,2-7-1 0,11-1 2 15,2-2-1-15,5 2 1 0,-1 4 0 16,4 1-3-16,0 2 2 0,-7 2-1 0,3 1-2 15,-5 2 3-15,-2 0-1 0,1 0 1 16,-2 0 1-16,0 2 0 0,-3 4 1 16,2-1 0-16,-5 2 1 0,0 1 0 15,-3-4 0-15,-1 7 0 0,-1-5 0 16,0 7-1-16,0 0 1 0,0-2-2 16,0 1 1-16,-1-8 0 0,-1 7-1 15,1-7 0-15,0 1-1 0,1 1-3 16,0-6 1-16,0 0 1 0,0 0-1 15,0 2-1-15,0-1-9 0,0-1-21 0,0 3-7 16,0-3-5-16,0-4 3 0,1-5 14 16,3-6 7-16,-1 4 5 0,2-6 6 15,-2 1 6-15,-2 3 3 0,2-5 3 16,-2 0 1-16,1 0 0 0,-1-7-1 16,2 4 4-16,-2 6-1 0,2-2 2 0,-1 0 1 15,-1 5 0-15,2-4 1 0,-1 7 7 16,-1 4 2-16,1 0 1 15,-2 5-3-15,0-1-11 0,3-2-7 16,-2-1-6-16,2 0-1 0,1 1-2 0,2 3 1 16,4 0 1-16,4 0-2 0,4 8-4 15,-2-1-10-15,-5 4-5 0,4 0-3 16,-7-4 4-16,1 2 11 0,-1-4 10 16,-2 1 6-16,2-1 2 0,-5-2 3 15,1 0 2-15,-1-2 0 0,0 2 4 0,0-1 2 16,0 1 1-16,-3-3 11 0,0 5 4 15,1 0 3-15,-1 0-1 0,0 7-4 16,0 1-6-16,0 0-6 16,0 5-1-16,0-4-3 0,0-1-4 0,-3 7 1 15,3-8 1-15,-3 8-2 0,3-8 1 16,-3 0 2-16,2 2 1 0,-2-3 1 16,2-1 5-16,-1-5 4 0,1 1 9 15,1-6 10-15,0 0 3 0,0 0-4 16,0 0-5-16,-6 0-10 0,-1 0-5 0,0-1-1 15,-4-9-3-15,5 3-2 0,1-8 0 16,2-2-4-16,3 0-2 0,0-7-1 16,5 3-2-16,4-1 1 0,3 3-1 15,4-1 0-15,1 1 0 0,5 4-2 16,1 0 1-16,3 5-2 0,-3 0-3 16,0 3 2-16,0 4-3 0,-3 3 5 15,-2 0 5-15,-4 10-3 0,-3 4 2 16,-3 3-3-16,-2 1-2 0,-2 0 1 15,-1 4 2-15,-1-7-1 0,-2 3 3 0,0 0-3 16,0-4-1-16,0 6-3 0,0-8-3 16,0-6-1-16,0 4-3 0,0-3-4 15,0-3-3-15,0 2-2 0,0-6-26 16,-2 0-24-16,2 0-33 0,-1 0-31 16</inkml:trace>
  <inkml:trace contextRef="#ctx0" brushRef="#br0" timeOffset="-157647.28">28889 12221 349 0,'0'0'66'16,"0"0"-13"-16,0 0-15 0,0 0-16 15,0 0-12-15,0 0-6 0,0 0-2 16,0 0-3-16,0 0 1 0,0 0 0 0,-66 16 1 15,47 12 0-15,3 4 0 0,-1 1 0 16,1 2 2-16,0 1-3 0,4-1 2 16,-1 1 1-16,3-1-2 0,3 1 2 15,-1-5-3-15,3 1-1 0,2-2 0 16,3 1-2-16,0-2 1 0,2-2-3 0,6 0 0 16,4 0-1-16,-1-2-2 15,7 0-8-15,2-1-5 0,3-2-10 16,3-2-18-16,4-2-26 0,7 0-26 15,1-1-22-15</inkml:trace>
  <inkml:trace contextRef="#ctx0" brushRef="#br0" timeOffset="-157170.15">29097 12435 365 0,'0'0'67'0,"0"0"-19"0,0 0-12 15,0 0-11-15,0 0-5 0,0 0-5 16,0 0-2-16,0 0-5 0,0 0-3 16,0 0-4-16,-23-41-1 0,22 41-1 15,1 0 1-15,-2 0 0 0,2 0 1 16,0 0 0-16,0 6 1 0,0 8-1 0,0 4-1 15,0-6 0-15,0 9 1 0,0-1 2 16,2 1-3-16,-1 6 4 0,-1-9-5 16,2 2 0-16,-2-2-1 15,1-6-2-15,1 8-1 0,-1-3-1 0,1-5 0 16,1 3-5-16,-2-5 0 0,2-6-11 16,-2 0-13-16,1 0-33 0,2 3-26 15,0 1-33-15,7-1-44 0</inkml:trace>
  <inkml:trace contextRef="#ctx0" brushRef="#br0" timeOffset="-156905.08">29274 12588 442 0,'0'0'39'0,"0"0"-15"0,0 0-12 16,0 0-6-16,0 0-3 0,0 0 0 15,0 0-2-15,0 0-2 0,0 0 1 16,87 0-5-16,-60-2-1 0,-1 2-5 16,-1-1-5-16,-1-1-4 0,-8 1-6 15,4-2-15-15,-3 0-12 0,-5 1-18 0,7-1-17 16,-7 1-9-16</inkml:trace>
  <inkml:trace contextRef="#ctx0" brushRef="#br0" timeOffset="-156669.15">29414 12457 366 0,'0'0'64'15,"0"0"-21"-15,0 0-11 0,0 0-14 16,0 0-12-16,0 0-4 0,0 0-1 16,0 0 0-16,0 0 3 0,0 0 1 15,-27 46-4-15,25-22 2 0,1 0-5 16,1 3-1-16,0-5-3 0,0 2-4 0,0 0-3 16,0-1-15-16,6 2-29 15,1-3-51-15,1 1-67 0</inkml:trace>
  <inkml:trace contextRef="#ctx0" brushRef="#br0" timeOffset="-155870.69">29878 12321 364 0,'0'0'36'0,"0"0"0"0,0 0-10 15,0 0-15-15,0 0-7 0,0 0-6 0,0 0 0 16,0 0 1-16,0 0 2 0,-8-6-1 15,8 18 2-15,-2 0-4 0,1 8 4 16,-2-4-4-16,1-4 1 0,-3 7 1 16,2-1 1-16,0-7-1 0,-3 7 2 15,3-6 1-15,0 0-2 0,0 0 2 16,2-5-3-16,-1-2 1 0,2-5-1 16,-1 0 1-16,1 0 2 0,0 2 1 15,-2-1 0-15,2 1 2 0,-1-2-3 16,1 0-2-16,-1 0 0 0,-2 0-2 0,2-5 3 15,-1-5-4-15,1-2 6 0,-1-2-1 16,2-7 2-16,0 10 3 0,0-10 2 16,0 1-2-16,0 0-3 0,2-5-1 15,1 0-4-15,2 3 1 0,1-1-1 16,0 3 0-16,1 0 0 0,2 0 0 16,1 2-3-16,0 2 1 0,0 2 0 0,4 2 2 15,-3 3-1-15,1 2 0 16,-4 3-2-16,2 0-1 0,1 0 0 15,-2 4-1-15,1 0 2 0,0 0-3 0,1 0 1 16,-4 4 2-16,6 4-1 0,-7-1 2 16,4 4 1-16,-4-1 0 0,-2-1 0 15,3 4 0-15,-4-3 1 0,-2 1-1 16,1 0 2-16,-2 0-1 0,0-1 1 16,0 0 0-16,0 1 0 0,-3-4 1 0,0 3 1 15,-4-3-1-15,-2 4-2 0,-1-2 2 16,-7 4 0-16,-1 0-1 15,-5 0-1-15,-1 1-1 0,-1-2 0 16,2 0 0-16,1 0 3 0,8-3-1 0,2 0 2 16,5-3-2-16,1 2 2 0,1-2-2 15,2-3 0-15,1 2-1 0,2-1 3 16,0 4-3-16,10 4 2 0,3 0 4 16,6-1-5-16,1-2 5 0,5-3-4 15,1 0-1-15,0-3-1 0,-2 0-1 0,-8-2 0 16,5-1-1-16,-2 2 0 0,1-2-5 15,0 0-6-15,-4 2-15 0,1-1-31 16,-7 1-41-16,5 2-35 16</inkml:trace>
  <inkml:trace contextRef="#ctx0" brushRef="#br0" timeOffset="-155572.83">29644 12715 431 0,'0'0'51'15,"0"0"-11"-15,0 0-19 0,0 0-10 16,0 0-6-16,0 0-2 0,0 0 0 15,0 0 1-15,84-10-4 0,-55 10 0 0,1 0-2 16,-2 0-2-16,1 0 2 0,-2 0-1 16,1 0-3-16,-3 0-3 0,-4 0-5 15,1 0-13-15,-2 0-16 0,-7 0-30 16,10 1-27-16,-8 2-30 0</inkml:trace>
  <inkml:trace contextRef="#ctx0" brushRef="#br0" timeOffset="-155154.37">29790 12932 441 0,'0'0'57'16,"0"0"-18"-16,0 0-14 0,0 0-11 15,0 0-7-15,0 0-1 0,0 0-5 16,0 0 0-16,0 0-1 16,0 0-1-16,46-39 0 0,-32 42 0 0,-7 2 0 15,3 5-1-15,-4-4-2 0,-2 5 2 16,0-2 1-16,-2 4 0 0,-1-1 1 16,-1 1 0-16,0 5 0 0,0-7 0 15,-4 6 0-15,-2-5 0 0,0-5 1 16,-7 3 0-16,6-5 1 0,-3-2 0 0,1 0 1 15,2-2 0-15,-3-1-1 0,5 0 1 16,-3 0-1-16,-2-4 0 0,5-4 0 16,1-1 0-16,4-2-1 0,0-7 0 15,4 1-1-15,9-6 0 0,3 2-1 16,3-1 0-16,0 4-1 0,4 2 0 0,2 3-2 16,0-2-3-16,0 5-5 15,1 3-10-15,0 2-19 0,-1 0-47 16,-1 4-49-16,-6 1-125 0</inkml:trace>
  <inkml:trace contextRef="#ctx0" brushRef="#br0" timeOffset="-154742.21">30267 12010 267 0,'0'0'57'0,"0"0"-13"0,0 0-16 15,0 0-18-15,0 0-3 0,0 0 0 16,0 0 2-16,0 0 2 0,0 0 5 16,16 68 4-16,-4-41-1 0,-1 2 0 15,1 3-7-15,1 0-5 0,-1 2-2 16,0 0-2-16,0 3-1 0,-3-1 0 16,-1 2 0-16,-3 1 3 0,-4 4 0 15,-1-1-3-15,0 4 1 0,0-2-4 16,-1-2-1-16,-4 0 0 0,-2-2-1 0,-1-2-1 15,-3-1-4-15,-1-2-3 0,-3-3-10 16,-1 0-33-16,-1-5-49 0,-2 0-55 16</inkml:trace>
  <inkml:trace contextRef="#ctx0" brushRef="#br0" timeOffset="-153990.45">30871 12527 433 0,'0'0'37'16,"0"0"-2"-16,0 0-12 0,0 0-4 15,0 0-5-15,0 0-4 0,0 0-5 0,0 0-3 16,0 0-4-16,0 0 1 0,-15-53-1 15,9 53 1-15,-4 5 5 0,-2 8-4 16,-5 6 4-16,3 0-5 0,2 1 0 16,-1 1 0-16,3-1 0 0,1 0 2 15,1-2-2-15,3-3 1 0,1 0 0 16,1-4-1-16,1 1 1 0,1 4 0 16,1-3-1-16,0 2 1 0,6-3-1 15,0-4 0-15,5 1 0 0,2-3 0 16,-4-5 1-16,8 2 0 0,1-3 1 0,0 0 0 15,7-4 0-15,-6-4 0 0,0-1 0 16,-2-3 2-16,-3-2 0 0,1-1 1 16,-4-3 1-16,0-3-1 0,-1-2-1 15,-5-3-1-15,1-1 1 0,-1-3 1 16,-4-1-3-16,-1 1 2 0,0 1-2 0,-3 5 3 16,-3 1 0-16,-2 5 0 15,-5 2-2-15,-2 6 0 0,-2 2-2 16,4 4 1-16,-6 1-1 0,0 3 1 15,8 0-2-15,-9 0 0 0,5 5 1 0,-1 7 0 16,0 1-2-16,0 2 2 0,6 0-2 16,3-2 1-16,2 0 4 0,4 3-4 15,1 0 4-15,0 4-3 0,7-2-2 16,4-3 0-16,3-1 0 0,-1-2 1 16,6 0 1-16,-2-3 0 0,5 0 0 0,1-1 0 15,-1 0-1-15,1-2 0 0,-2-1 0 16,1 0-1-16,-1 0 0 15,-7-2-2-15,2 1-8 0,-5-2-6 16,-1 1-22-16,8 2-37 0,-10-1-54 0,6 2-75 16</inkml:trace>
  <inkml:trace contextRef="#ctx0" brushRef="#br0" timeOffset="-153769.41">31396 12664 202 0,'0'0'-136'15</inkml:trace>
  <inkml:trace contextRef="#ctx0" brushRef="#br0" timeOffset="-149247.53">31144 12054 152 0,'0'0'37'0,"0"0"-5"0,0 0-4 16,0 0-3-16,0 0-7 0,0 0-7 15,0 0-7-15,0 0-5 0,0 0-2 16,0 0 2-16,-3-13 2 0,3 13-1 16,1 0 2-16,5 0-1 0,7 0 1 0,5 0 0 15,0 0 1-15,8 0 4 16,-1 0-6-16,-3 0 5 0,-4 0 0 15,-2 0-4-15,-3 0 4 0,-7 0-4 16,0 0-1-16,-6 0 0 0,0 0-1 0,0 0-1 16,6 0 0-16,-1 0 6 0,0 0 6 15,-1 3 4-15,-3 4 3 0,-1 6-2 16,0 7-3-16,-2 0-3 0,-4 5-2 16,-3 1-2-16,5 2-2 0,-2 0 2 15,3 1-5-15,0 2 3 0,3-1 2 0,0 2-2 16,0 0 5-16,6 1-4 15,0 1 1-15,0 0 2 0,1 3-5 16,-1-1 1-16,-1 1-4 0,1-1 0 16,0 0 0-16,-2-2 1 0,-1-2-1 0,-3 0 0 15,0-5 1-15,0 0-1 0,-1-2 2 16,-8-4 0-16,-1-3 1 0,-3 0 1 16,-4-7-4-16,-5-2 0 0,-1-3 0 15,-2-2-1-15,-2-2 4 0,1-2-1 16,1 0-1-16,1 0-1 0,6 0-4 0,-1-2-2 15,8 1-6-15,-4 1-18 0,4 0-29 16,5 0-40-16,0 0-52 0</inkml:trace>
  <inkml:trace contextRef="#ctx0" brushRef="#br0" timeOffset="-148733.35">31722 12546 177 0,'0'0'54'16,"0"0"-11"-16,0 0-11 0,0 0-10 0,0 0-8 15,0 0-3-15,0 0 0 0,0 0-2 16,0 0-1-16,0 0-2 0,22-13-2 16,-11 12 1-16,7-2-4 0,-8 0 0 15,7 1-1-15,-7 1-1 0,2-1 0 16,-1 0-4-16,1 1 1 0,-2 1-2 0,2 0-4 15,-1 0-5-15,-2 0-5 0,2 0-13 16,-2 3-10-16,0 2-19 0,-6-4-22 16,4 7-6-16</inkml:trace>
  <inkml:trace contextRef="#ctx0" brushRef="#br0" timeOffset="-148563.91">31702 12687 117 0,'0'0'38'16,"0"0"1"-16,0 0 1 0,0 0-3 16,0 0-8-16,0 0-9 0,0 0-10 15,0 0-7-15,88 24-9 0,-57-24-7 16,-1 0-2-16,3 0-16 0,2 0-8 16,4-5-28-16,-3-3-31 0</inkml:trace>
  <inkml:trace contextRef="#ctx0" brushRef="#br0" timeOffset="-148034.56">32350 12441 254 0,'0'0'59'0,"0"0"-8"16,0 0-9-16,0 0-10 0,0 0-5 15,0 0-8-15,0 0-2 0,0 0-7 16,0 0-4-16,-41-24-1 0,37 24-3 0,-5 0 0 15,-4 7 0-15,3 2-2 0,-2 6 1 16,1 1 3-16,2 3-2 0,2 2 3 16,-1 2-4-16,3-2-1 0,2-4 1 15,0 1 0-15,3-1 0 0,0-5-1 16,0 5 1-16,0-8-2 0,3 0 1 0,3 3 0 16,5-3 0-16,-2 1 1 15,4-5 0-15,6 0 1 0,3-3 1 16,5-1-2-16,-1-1 0 0,2-4 1 15,-4-5-1-15,-2-2 0 0,-5-1 1 0,-2-3 2 16,-5-2 3-16,-3-1 1 0,-4-4 1 16,-3-2-5-16,0-2 3 0,-6 2-3 15,-2 1 2-15,-3 3 2 0,-4 4-3 16,-2 2-1-16,5 5-2 0,-4 3-2 16,-2 2-3-16,2 4-3 0,-7 0-3 0,5 8-10 15,4 6-23-15,3 3-64 16,4 4-85-16</inkml:trace>
  <inkml:trace contextRef="#ctx0" brushRef="#br0" timeOffset="-122141.73">23222 12804 1 0,'0'0'6'0,"0"0"-1"16,0 0 0-16,0 0-2 0,0 0 2 0,0 0-1 15,78-4 0-15,-59 1 0 0,3 2 0 16,-1 1-2-16,10-2 2 0,-5 1-4 16,3-1 0-16,1 1 0 0,2 1 0 15,1-2 1-15,3 1 0 0,0-1-1 16,1-1 0-16,-1 0 0 0,-1 1 0 0,1-5 0 15,1 2 0-15,-2-1 0 16,0 0 1-16,-1 3-1 0,-2-4 1 0,-1 2-1 16,-4 2 2-16,-8 0-2 15,-2 1-2-15,-4 1 1 0,-1 0 0 0,-1-1-1 16,-6 1 0-16,2 1 1 0,-7 0 0 16,0-2 2-16,0 2 2 0,1 0-2 15,-1 0-1-15,0 0-1 0,0 0-2 16,-11 0 2-16,-5 0-3 0,-4 5-2 15,5-3-9-15,-1 1-3 0</inkml:trace>
  <inkml:trace contextRef="#ctx0" brushRef="#br0" timeOffset="-121742.25">23040 12940 167 0,'0'0'41'0,"0"0"-11"0,0 0-10 16,0 0-9-16,0 0-5 0,0 0-2 15,0 0-2-15,0 0 1 0,0 0-1 0,0 0 0 16,69 8 1-16,-47-6 1 0,0 0 2 15,1 0-1-15,2-1-1 16,0 1 0-16,3-2-2 0,1 0 1 0,-2 0-2 16,1 0 0-16,-1-3-1 0,-1-3 0 15,0-1 1-15,2 1-2 0,1-2 1 16,0 0-2-16,1-2-1 0,-1 2 0 16,-2 0-2-16,1 0-2 0,-2 2 0 15,-4 0 0-15,-5 2-1 0,-2 1-2 16,-4-1-1-16,-5 3-3 0,0 1-5 0,-6 0-1 15,0-2-1-15,0 2 3 0,0 0-9 16,0 0-2-16,0 0-13 0,-9 2-4 16</inkml:trace>
  <inkml:trace contextRef="#ctx0" brushRef="#br0" timeOffset="-121229.38">23151 12884 124 0,'0'0'36'0,"0"0"-6"15,0 0 1-15,0 0-4 0,0 0-6 16,0 0-2-16,0 0-6 0,0 0-5 16,0 0 0-16,-13 0-2 0,13 0 1 0,0 0 0 15,0 0 2-15,10 0 2 0,8 0-2 16,8 0-1-16,3 0-2 15,1 0-3-15,2 0 2 0,-2 0-4 16,1-2 0-16,-4-2 0 0,0 1-2 0,1 0 0 16,-3 1 2-16,1-1-1 0,0 0-2 15,0 0 1-15,-2 0-4 0,-6 0 3 16,-1 2-2-16,-5-1 0 0,-5 1-1 16,0 1-2-16,-7 0-4 0,0 0 2 15,0 0-1-15,1 0 1 0,-1 0 3 0,-6 4 0 16,-11 5-3-16,-9 5 0 0,-4-3-4 15,-2 1-3-15,-4-2-1 16,-2 0 1-16,-1-2 5 0,-1 0 5 0,1-2 5 16,2 1 2-16,3-3 1 0,3-1 4 15,8-2 1-15,12-1 4 0,4 2 6 16,7-2 2-16,-2 0 2 0,2 0-1 16,-1 0-4-16,-1 0-1 0,1 0-2 15,-1 0-2-15,1 0-1 0,1 0-3 16,0 0-3-16,12 0 1 0,8-2-2 0,7-1-2 15,5 0-1-15,1 1-2 0,1 0-2 16,2 2-8-16,1 0-6 0,1 0-16 16,4 0-35-16,5-2-98 0</inkml:trace>
  <inkml:trace contextRef="#ctx0" brushRef="#br0" timeOffset="-120103.66">28778 13277 64 0,'0'0'14'0,"0"0"-1"0,0 0-1 16,0 0 1-16,0 0 3 0,0 0-1 15,0 0-2-15,0 0 0 0,0 0-5 16,-6-12-1-16,6 11 0 0,0 1 0 16,0-2 3-16,0 2 0 0,0-2 3 15,0 2 5-15,0 0 1 0,0-3 0 0,12 2-3 16,4-4-2-16,5 2-5 0,2 0 1 15,1 2-5-15,2-1 2 0,0 2-2 16,4-1 1-16,2-1-3 0,1-1 2 16,5 1-2-16,1 0 2 0,1-1-2 15,2-1 2-15,3 1-2 0,1 0 3 16,5 0-3-16,-1 1 2 0,1 0-2 16,3 0-2-16,-1 2 1 0,2 0-2 15,3 0 0-15,1 0 1 0,3 0-1 16,1 0 2-16,0 0 0 0,0 2 0 0,-1 0 0 15,-2-2-1-15,-2 0-1 0,-1 0 0 16,-1 0 1-16,-1-7-1 0,-1 1 0 16,0-1-1-16,0-3 0 0,-1 3-2 15,0-4 3-15,-3 2-2 0,-1 0 3 16,-7 1-2-16,-3 1 0 0,-5 2-1 0,-10 2-2 16,-4 1 0-16,-8 2-3 15,-6 0 0-15,1 0-1 0,-7 0 0 16,0 0 1-16,0 0 0 0,1 0-2 15,-1 2-1-15,0 8-7 0,-7 5-3 0,0-3-6 16,-3-3-4-16,-3-2-5 0,3-2-2 16,-5-1-1-16,5 1-7 0,0-2 0 15</inkml:trace>
  <inkml:trace contextRef="#ctx0" brushRef="#br0" timeOffset="-119542.52">28677 13324 14 0,'0'0'20'0,"0"0"1"15,0 0 3-15,0 0 0 0,0 0-1 16,0 0 1-16,0 0-4 0,0 0 3 0,0 0 0 15,0 0 7-15,15 9 2 0,-6-3 0 16,6 1-2-16,2-6-5 0,9 2-3 16,1-3-3-16,5 0-1 0,5 0-2 15,5-3-4-15,5-2-2 0,3-1-4 16,4 2-1-16,4-2-1 0,3-1 0 0,0 3-2 16,2 1 1-16,1-2 0 15,0 1-2-15,1-1 0 0,4 1 0 16,2-1 2-16,1-1-3 0,6 0 3 15,-1 1 0-15,2-1-2 0,0 0 0 0,-4 0 0 16,-6 0-2-16,-4 2 0 0,-4-1 0 16,-6 0-2-16,-6 1 2 0,-7 1-1 15,-6 0-2-15,-4 0-1 0,-10 1-1 16,-3 2-3-16,-5 0 0 0,-8 0-7 16,0 0-6-16,-6 0-10 0,0 0-19 0,0 0-21 15,0-3-29-15,0 1-32 0</inkml:trace>
  <inkml:trace contextRef="#ctx0" brushRef="#br0" timeOffset="-113568.11">29005 13137 33 0,'0'0'3'0,"0"0"-1"16,0 0-1-16,88-10-1 0,-65 6-1 0,3 2 0 16,2-1-1-16,2 0 1 15,2 0-3-15,3-1 2 0,2 3-2 16,1-2 0-16,-2 2 3 0,0-2-2 15,-1-1-1-15,0 1 2 0,-3 0-2 0,-4 2 4 16,1-3 1-16,-3 3-1 0,-6 0 0 16,-2 1 0-16,-5 0-1 0,-7 0 0 15,1 0-1-15,-3 0-1 0,1 0 3 16,0 0 0-16,0 0 0 0,-5 0 0 16</inkml:trace>
  <inkml:trace contextRef="#ctx0" brushRef="#br0" timeOffset="-112800.07">29099 13175 7 0,'0'0'15'16,"0"0"1"-16,0 0 5 0,0 0-4 16,0 0-1-16,0 0-7 0,87 15-3 0,-50-15 3 15,5 0-3-15,1 0 0 0,1 0-2 16,-3-3-3-16,-3 2-1 0,-4-1 0 16,-2 2 0-16,-4-1-1 0,1 1 1 15,-4-1 0-15,-6 1 0 0,-1 0 0 16,-6 0-2-16,-6 0 1 0,7-2 0 0,-7 2 1 15,-2 0 2-15,2 0 0 0,-6 0 1 16,0-2-3-16,0 2-3 0,0-1-1 16,0-1 0-16,0-2 2 0,-1 1-3 15,-10-3 2-15,-4 1 0 0,-3 2 0 16,-7 0 1-16,1 3-5 0,-2 0 0 16,-1 0 0-16,0 0 1 0,-2 2 1 15,-3 0 3-15,-2 2-2 0,-2-1 0 16,1 0 4-16,2 0-1 0,1 0 2 15,3 0 3-15,9 0 1 0,2-2 0 0,6-1 3 16,6 0 3-16,1 2 2 0,5-2 3 16,-1 0 5-16,1 0-2 0,-2 0-2 15,2 0-1-15,0 0-6 0,0 0-3 16,9 0-3-16,8-3-2 0,9-3 1 16,2 3-3-16,1 1 0 0,-1 1 1 0,0 1-6 15,0 0 4-15,-4 0 0 0,1 0-4 16,-4 1 3-16,-4 1-3 15,0-1 1-15,-7 1 1 0,3-1-1 16,0-1 1-16,-7 0 0 0,6 2 0 0,-6-2 0 16,-1 0 1-16,1 1 3 0,-6-1 0 15,0 0-1-15,0 0-1 0,0 0-2 16,0 0-1-16,0 0 1 0,-8 0 1 16,-9-4 1-16,-6 1 1 0,0 0 1 15,-6 3-1-15,-2 0 2 0,0 0-2 0,-1 1 1 16,1 2 0-16,4-1 1 0,5-1 4 15,11-1 0-15,6 2 1 0,5-2-1 16,-2 0 0-16,2 0 0 16,0 0 1-16,0 0 3 0,16 0-3 0,8 0 0 15,12 0-5-15,5 0-2 0,3 0-1 16,2 0-6-16,3 0 0 0,-2-2-5 16,5 2-3-16,0 0-7 0,5 0-18 15,-2-3-37-15</inkml:trace>
  <inkml:trace contextRef="#ctx0" brushRef="#br0" timeOffset="-102994.69">27374 13972 114 0,'0'0'31'15,"0"0"-7"-15,0 0-7 0,0 0 2 0,0 0 9 16,0 0-2-16,0 0 8 0,0 0-3 16,0 0-2-16,-57-79-3 0,54 76-7 15,-1 0-5-15,0 2-5 0,-2-1-5 16,2 1 0-16,-4 1-3 0,-2 0-1 16,-5 3 1-16,-2 6-2 0,3 3 2 0,2 2-2 15,7-2 2-15,-4 0-1 0,6-2 0 16,-1 0 0-16,1 0-1 15,1-5 0-15,1 1 1 0,1 0 0 16,0 0 0-16,0 0-2 0,0 5 2 0,0-7-2 16,0 2 1-16,4 2 1 0,5-4 1 15,5 3 3-15,3-4-2 0,6 0 1 16,0-3-1-16,-7 1-1 0,4-1-1 16,-3 1-1-16,-5-1 2 0,6 4-2 15,-9-3 3-15,-4 1 0 0,3 1-1 0,-3-1 1 16,0-1 1-16,0 2-1 0,-5 1 2 15,1 1 0-15,-1 2-1 16,0 6 0-16,-6-4 2 0,-7 4-2 16,-1 0-1-16,-3-1-1 0,-2-2 1 0,0 0-1 15,6-5 0-15,-3 0-1 0,7-3 1 16,3-1 1-16,1 1 0 0,5-2 0 16,-2 0 2-16,-2 0-2 0,-2 0-1 15,2 0-1-15,-1 0-3 0,5 0-1 16,-1-5 1-16,1 0 1 0,0-3-1 0,0-5-1 15,10 3 1-15,3-4 0 0,5 2 0 16,0 1 2-16,1-1 1 0,1 0 0 16,-1 0 0-16,0 3 3 0,-5 1-3 15,-1 2 2-15,-4 1 0 0,-4 4-1 16,0-1 0-16,-5 2 1 0,0-1 0 16,0 1 0-16,2 0 0 0,2 0 0 15,0 0 0-15,1 7 1 0,1 0-1 16,-5 2 0-16,2 1-2 0,-3 1 0 15,1 1 1-15,-1 0-2 0,2 2 1 0,-2 0 0 16,0 1 0-16,2-3-1 0,-2 0 0 16,0-6 1-16,2 0-1 0,-2-6 0 15,0 0 3-15,0 0-2 0,0 2 0 16,1-1-1-16,-1 2-2 0,0-3-1 16,2 2-3-16,-2-1-6 0,1-1-8 0,1 0-13 15,-1 0-20-15,4 0-11 0,-2-1-5 16,1-10 5-16,3-4 11 15,-1 0 8-15,-2-2 15 0,-2 1 11 16,-1-3 20-16,-1 1 0 0,0-8 14 0,0 5 8 16,-1 0 8-16,-2 4 12 0,0 2 6 15,0 4 7-15,0-1-1 0,0 0-4 16,2 0-8-16,-2 0-7 0,2 6-12 16,1 1-6-16,0-1-7 0,0 1-6 15,0-4-4-15,1 0-4 0,5 4-1 16,2 0-2-16,2 3-1 0,8 1-4 0,-4 1-2 15,6 0-2-15,-2 6-1 0,-1-1-1 16,-7 2 1-16,3 0-6 16,-1 1 5-16,-5-3-1 0,5 5 5 0,-5 0 6 15,-1-3 4-15,0 6 3 0,-2-5 2 16,-1 4 2-16,1 5 0 0,-3-7 2 16,1 9 0-16,-1-1-1 0,-1-8 1 15,0 10 1-15,0-8 0 0,0 2 1 16,0 0 0-16,2 0-3 0,-2 4-1 0,1-6-1 15,-1 0 2-15,2-1 2 0,-2-6-1 16,0 2 5-16,0-1 3 0,0-2 3 16,0 1 3-16,0-1 5 0,0 2 6 15,0-6 0-15,0 0-1 0,0 0-4 16,0 0-7-16,-3 0-3 0,-2 0-2 0,-2-8-2 16,0-8-4-16,4 4-2 15,0-8-2-15,2 1-1 0,1 0-1 16,0-6 0-16,3 3 0 0,4 2-1 15,4 2 0-15,3 1-1 0,1 4-1 0,0 1 0 16,-3 3 0-16,3 3 0 0,-4 3 1 16,3 1 0-16,-2 0-1 0,2 2 2 15,2 0-2-15,0 5 1 0,0 4-1 16,-3 2-1-16,-5 3 2 0,-2 2-2 16,0 1 1-16,-3 3 0 0,0-6 0 0,-3 5-2 15,0 1-1-15,0 1-4 0,0 5-2 16,0-8-4-16,0 0-8 15,0-9-14-15,0-3-20 0,0 1-17 16,0-7-12-16,0 0-14 0,0 0-26 0</inkml:trace>
  <inkml:trace contextRef="#ctx0" brushRef="#br0" timeOffset="-102400.35">28187 13978 222 0,'0'0'72'15,"0"0"-10"-15,0 0-8 0,0 0-13 16,0 0-8-16,0 0-8 0,0 0-9 16,0 0-6-16,0 0-5 0,0 0-3 15,14-6-2-15,-14 6 0 0,0 5-1 16,-9 5 1-16,1 5-1 0,-1 1 1 0,1 0-1 15,2-3 0-15,1 2 0 0,1 0 1 16,2-5 0-16,-1 7 0 0,3-6-1 16,0 1 1-16,0 5-1 15,0-7-1-15,5 5 1 0,1-2 0 0,1-6 0 16,1 2 0-16,0-3 0 0,-1-1 1 0,3 0 0 16,-6-4 0-16,7-1 0 15,-6 0 1-15,7 0 0 0,2-7 1 16,-3-4 1-16,4-4-1 0,-3-1 2 15,1-2-1-15,-4 0 3 0,-1 0-2 0,-1-2 1 16,-1-1-1-16,0-2 2 0,-3 0-1 16,0 7 1-16,-3-3 2 0,0 1 0 15,0 0 0-15,-2-2 3 0,-5 4-4 16,-4 1-2-16,2 7 0 0,-3 0-2 16,-3 4 0-16,3 1 0 0,-5-1-2 15,6 4-2-15,1 0 1 0,-6 2 0 0,6 3 0 16,-3 4 0-16,6-3 0 15,3 1-2-15,-1 3 1 0,4-6-1 16,-1 7 1-16,2-1-1 0,0 1 1 0,2 4-2 16,5-1 3-16,2-4 0 0,4 5 0 15,0-4-1-15,3-2 0 0,-2 0-1 16,2 1 0-16,0-3-2 0,3 1 1 16,-2-1-2-16,1 1-2 0,0-2-3 15,0 1-6-15,-1 0-12 0,-4-3-18 0,1-2-35 16,4-1-39-16,1-1-65 0</inkml:trace>
  <inkml:trace contextRef="#ctx0" brushRef="#br0" timeOffset="-102082.27">28750 13948 391 0,'0'0'55'0,"0"0"-13"0,0 0-14 15,0 0-12-15,0 0-8 0,0 0-3 16,0 0-5-16,0 0 2 0,0 0-2 15,0 0-1-15,48 10-1 0,-20-10-2 0,-2 0-3 16,-2 0-1-16,0 0-2 0,-7 0-2 16,1-1-12-16,-6 1-13 0,0-2-27 15,-1 1-20-15,-7-1-10 0,2 2 0 16,-6 0 14-16</inkml:trace>
  <inkml:trace contextRef="#ctx0" brushRef="#br0" timeOffset="-101894.52">28775 14086 144 0,'0'0'37'16,"0"0"-3"-16,0 0-1 0,0 0-1 15,0 0 1-15,0 0-3 0,0 0-5 16,0 0-6-16,0 0-9 0,0 0-4 16,-17 18-2-16,17-16-3 0,0-1 2 15,11 1-6-15,6 0-6 0,7-2-6 0,0 0-6 16,2-5-28-16,2-4-25 0,2-5-33 15</inkml:trace>
  <inkml:trace contextRef="#ctx0" brushRef="#br0" timeOffset="-101395.11">29398 13880 366 0,'0'0'54'0,"0"0"-7"15,0 0-7-15,0 0-4 0,0 0-6 16,0 0-6-16,0 0-7 0,0 0-6 16,0 0-3-16,0 0-4 0,-7-35-3 15,7 33-1-15,0 0-1 0,-1 1-1 16,1 1 1-16,-6 0 1 0,-3 5 5 15,-5 7-4-15,-1 4 4 0,-1 4-4 0,5-1-2 16,-1-1 0-16,2 2 0 0,3-8-1 16,1 1 0-16,3-2 0 0,0 0 0 15,2-1 1-15,1 2 0 0,0-1 1 16,0-1 0-16,0 1-1 0,3-3 1 16,1-1-1-16,2-1 1 0,1-1 1 0,-4-3 0 15,7-1 0-15,0-1-1 0,6 0 1 16,2-3-1-16,-1-5 0 15,-3-2 1-15,1-1 0 0,-4-3 1 16,-2-1 0-16,1-2 0 0,-1 1-1 0,-5 2 2 16,1-3-1-16,-3 7 2 0,-2-5-2 15,0-7-5-15,0 4 5 0,-7-3-7 16,1 7 6-16,-3 4 0 0,-2 1-3 16,2 3 0-16,-5 2 0 0,4 1-3 15,-2 3-1-15,-1 0-6 0,2 0-16 0,-1 0-31 16,5 0-59-16,1 3-61 0</inkml:trace>
  <inkml:trace contextRef="#ctx0" brushRef="#br0" timeOffset="-101229.16">29489 13951 297 0,'0'0'1'0,"0"0"-22"16,0 0-50-16,0 0-135 0</inkml:trace>
  <inkml:trace contextRef="#ctx0" brushRef="#br0" timeOffset="-98994.39">28272 13388 126 0,'0'0'44'16,"0"0"5"-16,0 0 1 0,0 0-3 16,0 0-6-16,0 0-7 0,0 0-5 15,0 0-2-15,0 0-2 0,-5-69-6 16,5 68-3-16,0 1-6 0,0-2-3 0,0 1-3 15,0 0-3-15,0-1 0 0,2 1-1 16,-2-1-2-16,0 0 0 0,1 1 0 16,-1 1 0-16,2 0 0 15,-1 0 4-15,5 0 0 0,1 6-2 0,5 5 2 16,-1 5-2-16,1-1 0 0,-3 0 2 16,-4-2-2-16,1-1-2 0,0 2 4 15,0-7-4-15,-1 7 2 0,0-7 0 16,-4-3 0-16,4 3 2 0,-2-3-1 15,-2 0 0-15,2 0 1 0,0-2 1 0,1-1-1 16,-1 1 2-16,6-1-1 0,1-1-2 16,7 0 0-16,3-7 0 0,1-3-2 15,2-2 2-15,0-1-1 0,3-1-1 16,0-2 0-16,3 0 0 0,0 1 0 16,-2 0-1-16,-1 1 0 0,-1 0-1 0,-2 2-3 15,-6 2 4-15,2 0-4 0,-9 3-1 16,2 1 1-16,-4 1-6 15,-3 4-5-15,-1-1-15 0,-4 2-26 16,0 0-20-16,8 0-16 0,-3-1-35 0</inkml:trace>
  <inkml:trace contextRef="#ctx0" brushRef="#br0" timeOffset="-98587.28">28241 13488 237 0,'0'0'58'0,"0"0"-1"0,0 0-6 15,0 0-11-15,0 0-7 0,0 0-6 16,0 0-2-16,0 0-6 0,0 0-4 0,0 0-5 15,-17-3-4-15,16 3-2 0,-1 0-3 16,1 0 3-16,-1 0-2 0,2 0-1 16,-1 0 0-16,1 6 0 0,-2 0 1 15,2 5-2-15,0 1 0 0,0-3 2 16,0 2 0-16,5-4 2 0,3 4-2 0,4-4 1 16,3 3-2-16,5-5 0 15,3-1 0-15,3-3 1 0,1-1-1 16,3 0-2-16,-2-5 1 0,3 0-2 15,-4-2 0-15,1-2-2 0,-2 0 1 0,-1-3-3 16,4-3-1-16,0 0-3 0,2-2-1 16,-1-1-5-16,-1 1-10 0,-2-3-19 15,-3 0-25-15,0 2-31 0,-1-3-32 16</inkml:trace>
  <inkml:trace contextRef="#ctx0" brushRef="#br0" timeOffset="-87750.18">2423 15807 81 0,'0'0'18'15,"0"0"-10"-15,0 0-3 0,0 0-5 16,0 0 0-16,0 0-1 0,0 0 1 16,0 0 0-16,0 0 2 0,-7 19 2 15,14-11 2-15,8 3 0 0,-1-2 1 0,5-4-2 16,3-1-1-16,-1 1 2 0,1-3-2 15,1 0 1-15,2-1 0 0,1-1-5 16,1 0 3-16,2 0-5 0,1-3 1 16,-2-4 2-16,1 3-1 0,-3-1 1 15,0 0-1-15,0 0 0 0,0 2 1 16,1 1-1-16,1 2 0 0,-3 0-1 16,1 0-3-16,-2 0 3 0,-1 5-4 15,-7 0 3-15,0 0-4 0,-1 0-1 16,-7-2 0-16,2 2-2 0,-2-2 1 0,-4 0-3 15,-1-2-1-15,0 2-1 0,-3-3-5 16,0 0-13-16</inkml:trace>
  <inkml:trace contextRef="#ctx0" brushRef="#br0" timeOffset="-87383.23">2130 16015 162 0,'0'0'33'16,"0"0"-6"-16,0 0-9 0,0 0-11 16,0 0-8-16,0 0-3 0,0 0 0 15,0 0 3-15,0 0 1 0,-3-4-2 0,12 4 6 16,6 0-3-16,10 3 3 15,2 3 1-15,5-4 4 0,6 1 4 16,1-3-2-16,3 0 2 0,1-2-7 0,2-1-1 16,-2-6-1-16,-2 2 0 0,1-3-1 15,1 3-5-15,2-3-1 0,-3 1 1 16,-3 0-5-16,-1 2 4 0,-5-1 2 16,0 2-5-16,-4 1 6 0,-3 2-2 15,0 0-4-15,-6 3-2 0,-2 0-7 0,-8 0-7 16,-3 0-6-16,0 0 2 0,-7 0 2 15,0 2-1-15,0 8-11 0,-14 3-18 16</inkml:trace>
  <inkml:trace contextRef="#ctx0" brushRef="#br0" timeOffset="-87073.57">2241 16056 253 0,'0'0'49'0,"0"0"-13"0,0 0-11 15,0 0-10-15,0 0-4 0,0 0-4 16,0 0-5-16,0 0 3 0,0 0-1 16,0 0 3-16,10-4 1 0,15 4-1 15,5 0-5-15,3 0 1 0,-1 0 1 16,0 3-1-16,0-2 1 0,0 2-1 15,-2 0 1-15,3-1 2 0,1-1-2 0,-1 1-6 16,4-2-2-16,-2 2-1 0,0-2-5 16,-2 0 9-16,-1 0-1 0,1 0-4 15,-1 0 4-15,3 1-22 0,-2 2-14 16,-10 0-30-16,6 0-43 0</inkml:trace>
  <inkml:trace contextRef="#ctx0" brushRef="#br0" timeOffset="-82127.21">4127 13939 31 0,'0'0'25'0,"0"0"3"0,0 0-2 15,0 0 0-15,0 0-1 0,0 0 0 16,0 0-5-16,0 0-7 0,0 0-5 0,0 0-6 16,-41-29 1-16,41 29 0 0,-1 0 2 15,1 0 2-15,0 0 0 0,0 0 0 16,0 0 4-16,0 5 3 0,0-1 1 16,1 4-3-16,2-5 1 0,0 1-9 15,3 4 3-15,-3-5 1 0,-2 0 5 0,4 4 0 16,-4-2-1-16,3 3-4 0,2 1-3 15,-5-6-5-15,4 4 1 0,-2-2-2 16,1 3-3-16,-1 1 2 0,3-2-2 16,-1 1 2-16,0 0 5 0,-1-1 0 15,2 1-2-15,-3-1 0 0,1-4 3 16,-1 2-4-16,-3-5 3 0,0 0 2 16,0 0 1-16,2 2 1 0,0-1 1 15,0-1 0-15,-1 0 1 0,1 1-1 16,2-1 0-16,6-2 1 0,6-8-7 0,2-4 0 15,0 1-2-15,1-2-1 0,1 1 2 16,-1 0-2-16,0 1-1 0,-2 0 1 16,-5 5-3-16,-1-2 6 0,-3 6-4 15,-4-4 4-15,5-2-2 0,1-1-6 16,-3 0 6-16,0-1-7 0,1 0 7 0,-3 5-2 16,-2-1-1-16,3 1-2 15,-3 3 0-15,0-1-8 0,1 0-4 16,-1 2-2-16,7-4-6 0,2 0-8 15,-5 2-12-15,9-1-11 0,-9 3-4 0,-1 1-2 16,4 1-11-16</inkml:trace>
  <inkml:trace contextRef="#ctx0" brushRef="#br0" timeOffset="-81629.57">4076 14051 113 0,'0'0'34'0,"0"0"2"0,0 0 2 15,0 0 0-15,0 0-5 16,0 0-11-16,0 0-6 0,0 0-12 0,0 0-3 16,-13-12-3-16,10 12-1 0,3 0 3 15,0 0 4-15,0 0 0 0,0 0 1 16,0 0-3-16,0 0-2 0,0 1 0 16,0 4 1-16,0 2 2 0,0 3-1 15,3-3 2-15,3 1-2 0,-2-1 0 16,1 1-1-16,0-2-1 0,-2 2 3 0,3-3-1 15,1 0 0-15,-4-2 4 0,3 2-3 16,-2-3 0-16,-1-1 2 0,7 1 2 16,-4-2 1-16,3 0 0 0,4 0 1 15,-3 0-2-15,7-3 0 0,-2-4-1 16,-1 2-2-16,2-2-2 0,-2 0-1 16,-2-2 1-16,8-2-2 0,-4-1 1 15,3 0-2-15,-3-2-1 0,6 1 0 16,-4-1-3-16,1 0-2 0,4 0-6 15,0-1-12-15,2 0-20 0,7-2-30 0,-2-1-49 16</inkml:trace>
  <inkml:trace contextRef="#ctx0" brushRef="#br0" timeOffset="-79092.31">4772 15794 113 0,'0'0'28'0,"0"0"-6"15,0 0-4-15,0 0-6 0,0 0-4 16,0 0-3-16,0 0-4 0,0 0-3 0,0 0-2 16,0 0 1-16,-19-20-1 15,19 20 3-15,0-1 1 0,0 1 1 16,0 0-1-16,3 0 0 0,10 0 1 15,-3 0-3-15,7 0 3 0,-5 0-1 0,1 0-1 16,0 1-2-16,0-1-3 0,7 0-4 16,-8 0-8-16,8 0-6 0,-3 0-5 15,1 0-12-15,-1 0-17 0</inkml:trace>
  <inkml:trace contextRef="#ctx0" brushRef="#br0" timeOffset="-78694.69">4555 15783 124 0,'0'0'47'0,"0"0"4"0,0 0-12 16,0 0-12-16,0 0-16 0,0 0-5 16,0 0-6-16,0 0-3 0,0 0-1 15,0 0-1-15,-16-24 4 0,16 24 2 16,8 0-1-16,4 4 1 0,5 5 0 16,1-2-1-16,-1-2 4 0,-2 0 0 15,2-2 0-15,-7 0-1 0,4-3 2 16,7 0 0-16,-1 0-1 0,3-1 2 0,2-5-3 15,-2-2 0-15,0 0-4 0,0-2-3 16,-1 2 0-16,-2-2-2 0,2 2 0 16,-2 2-2-16,-4 2-6 0,0 2-11 15,-3 0-11-15,-3 2-6 0,1 0 1 16,-5 7 3-16,0 0 2 0,-6 6-10 16</inkml:trace>
  <inkml:trace contextRef="#ctx0" brushRef="#br0" timeOffset="-78445.22">4558 15873 95 0,'0'0'35'0,"0"0"1"0,0 0-2 16,0 0-3-16,0 0-10 0,0 0-1 0,0 0-3 15,0 0 1-15,0 0 2 0,-16 4-5 16,26-2 2-16,6-2-2 15,7 0-3-15,4 0-1 0,4 0-10 16,-2-3 1-16,1-1-6 0,-1-1 0 0,1 0 4 16,-1 0-2-16,6 2-4 0,-2-1 0 15,2 1-9-15,1 0-6 0,-1 2-11 16,2 1-21-16,-2 0-36 0</inkml:trace>
  <inkml:trace contextRef="#ctx0" brushRef="#br0" timeOffset="-77387.04">5576 14361 269 0,'0'0'40'0,"0"0"-6"0,0 0-9 0,0 0-9 16,0 0 2-16,0 0 0 0,0 0 0 0,0 0-5 16,0 0-2-16,-29-24-6 15,27 23-1-15,2-2 0 0,-1 2-3 16,1 1 0-16,-2-1 0 0,2 1-2 15,-1-2-3-15,1 2 0 0,-3-2-3 0,3 2-2 16,0 0 2-16,0 0 0 0,0 0 4 16,0 0 1-16,0 2 4 0,0 7 0 15,3 0-2-15,3 5 0 0,-2-7 1 16,2 2-1-16,1 0 2 0,-3-2 0 16,2 0 0-16,-4-4 0 0,1 1 0 0,-2-3 1 15,2 2 1-15,0 0-1 0,2 1 3 16,-5-4-1-16,5 0 1 15,1 0 0-15,5 0 0 0,5 0-2 16,0-4-1-16,-3-2 2 0,2 0-2 0,-1-3-1 16,-1-2 2-16,4-3-2 0,1-6-1 15,-1 1 1-15,2-4-2 0,3 0 0 16,-2 1 0-16,-3-1-2 0,2 1 1 16,-4 1 0-16,0 3-2 0,-6 6 1 15,2 3 0-15,-5 3 0 0,-3 3-8 0,2 1-8 16,-5 2-16-16,0 0-35 0,0 0-20 15,1 0-21-15,2 0-31 16</inkml:trace>
  <inkml:trace contextRef="#ctx0" brushRef="#br0" timeOffset="-76930.7">5522 14464 324 0,'0'0'66'0,"0"0"-20"0,0 0-11 16,0 0-11-16,0 0-8 0,0 0-5 15,0 0-5-15,0 0-4 0,0 0-2 16,0 0 0-16,-13-7 0 0,13 7-1 15,0 0-2-15,-1 0 1 0,1 0-3 0,-2 0 3 16,2 0 1-16,0 0 1 0,0 0 0 16,0 0 1-16,0 0 0 0,0 4-1 15,3 4 0-15,3-1 0 0,0 1 1 16,4 1-1-16,-6-1 1 0,6-1-2 16,-2-1 2-16,0-1-1 0,-1-1 2 0,-4-2 0 15,6 1-1-15,-3-2 2 0,-1 1-2 16,7-1 0-16,-6-1 1 0,7 0 1 15,4 0-1-15,2-6 1 16,3-4-1-16,1 1 0 0,0-4-1 0,0 0 0 16,-4-2-2-16,0-3 1 0,1 1-2 15,-4-3 0-15,4-4-4 0,2-2-4 16,1-2-5-16,2 1-9 0,-1 0-17 16,-1 3-32-16,-1 5-33 0,-3-1-43 15</inkml:trace>
  <inkml:trace contextRef="#ctx0" brushRef="#br0" timeOffset="-56483.05">5214 15977 67 0,'0'0'20'15,"0"0"-1"-15,0 0-6 0,0 0-6 16,0 0-5-16,0 0-6 15,0 0-3-15,0 0-2 0,0 0 0 16,-13-4-5-16,12 4-4 0,-1 0-5 0,2-1-4 16</inkml:trace>
  <inkml:trace contextRef="#ctx0" brushRef="#br0" timeOffset="-52606.52">6692 15736 86 0,'0'0'24'0,"0"0"-2"0,0 0-2 0,0 0-1 15,0 0-2-15,0 0-2 0,0 0-3 16,0 0-2-16,0 0-1 0,-16 0-1 16,16 0-1-16,-3 0-1 0,3 0-1 15,-1 0-1-15,-1 0-2 0,1 0 0 16,-2 0-1-16,2 0 1 0,-1 0-2 0,1 0-3 15,-1 0 2-15,2 0-1 0,-1 0-1 16,1 0 1-16,-3-2-3 0,3 2-1 16,0 0 2-16,0 0-1 0,-3 0 3 15,3 0 2-15,0 0-3 0,0 0 0 16,0-1-1-16,0 1 0 0,0 0-1 16,0 0 1-16,0 0 0 0,0 0-2 15,0 0 2-15,0 0 1 0,0 0 1 16,0 0 1-16,0 0-4 0,0 0-2 15,3 0-5-15,4 0-1 0,6 0 2 0,-3 0-3 16,-1 0 3-16,5 0-12 0,-3 0-7 16,0 0-3-16,-1-3-3 0</inkml:trace>
  <inkml:trace contextRef="#ctx0" brushRef="#br0" timeOffset="-49905.32">6679 15784 53 0,'0'0'22'0,"0"0"0"16,0 0-2-16,0 0-4 0,0 0-2 16,0 0-5-16,0 0-3 0,0 0-2 15,0 0-1-15,0 0-2 0,-9-5 2 0,9 5-1 16,0 0-1-16,-1-2-1 0,1 2-1 15,0 0-3-15,0 0 2 16,-3 0-1-16,3 0-3 0,0 0-2 16,0 0 1-16,0 0 1 0,0 0 3 0,0 0 2 15,0 0-1-15,0 0 1 0,0 0-2 16,0 0 2-16,0 0 2 0,0 0 0 16,0 0-1-16,3 0 2 0,-2 0-2 15,5 0 0-15,-3 3 1 0,3-2 2 16,-2 1-1-16,1-2-1 0,0 1 1 0,-2-1-1 15,4 2 2-15,-7-2 1 0,0 0-2 16,0 0 1-16,2 0-3 0,-1 2 0 16,5-2 1-16,0 0-1 0,1 0 0 15,-1 0 1-15,-6 0-2 0,0 0 1 16,0 0 0-16,1 0-1 0,5 0-1 16,0 0 2-16,1 0-3 0,0 0-2 0,-4 0 2 15,3 0-1-15,-2 0 4 16,7 1 1-16,-6 1 0 0,1-2-1 15,4 1 2-15,-4-1-1 0,-3 0 1 0,10 2-1 16,-7-2 1-16,-2 0-2 0,10 0 0 16,-8 0-3-16,0 0 2 0,0 0 0 15,0 0 0-15,1 0 2 0,-3 0 1 16,5 0 1-16,-3 0-2 0,-2 0 2 16,3 0-3-16,0 0 1 0,-1 0 1 0,0 0-1 15,0 0 1-15,1 0 1 0,-1 0-3 16,-2 0 1-16,2 0-1 15,7 0-1-15,-9 0-1 0,2 0 1 16,6 0 0-16,-6 0 2 0,6 0-1 0,0 1 1 16,1-1 1-16,-3 0-1 0,2 0-2 15,1 0 1-15,-2 0 0 0,1 2 0 16,-1-2 1-16,0 0 1 0,1 0 0 16,-1 2-1-16,0-2 1 0,2 0-1 15,-1 0 0-15,1 0 2 0,-2 0-3 0,4 0 0 16,-1 1 1-16,-5-1-1 0,5 1 0 15,-8-1 2-15,6 0-1 0,2 0-1 16,-8 0 0-16,4 0-1 0,-4 0 1 16,1 0 0-16,-1 3 0 0,0-3 0 15,0 0 0-15,-2 0 0 0,10 0 1 16,-8 0 1-16,0 0-2 0,7 0 1 16,-7 0 0-16,5 0-1 0,2 0 1 15,0 0-1-15,-1 0 0 0,1 0 1 16,-3 0-1-16,6 0 1 0,3 0-1 0,-5 0-1 15,7 0 2-15,-1 0-1 0,1 0 2 16,-2 0-4-16,1 0 2 0,-1 0 2 16,2 0-1-16,3 0-1 15,-1 0 0-15,-7 0-1 0,3 0 1 0,1 0 0 16,-4 0 0-16,10 2 0 0,-9-1 1 16,-1 1-1-16,3 0 1 0,-3-1 0 15,9 2-3-15,-2 0-2 0,-4 1 3 16,1 0-1-16,0 0 4 0,-1-1 0 15,1 2 1-15,2-2-1 0,-2 1 1 0,0 1-2 16,2 0 0-16,-2-3-1 0,2 3 1 16,-2-2 2-16,2 0-2 0,4 2 0 15,0-2 0-15,0 0-1 0,3 0 1 16,-2-1-1-16,2 0 0 0,0 1 0 16,0-1 0-16,-3 0 1 0,3 0 1 0,0-2-2 15,3 0 2-15,1 0-1 0,-1 0 2 16,4 0-1-16,-3 0 0 15,2-4 2-15,0 2-4 0,-1-1 1 16,1 1 0-16,1 1 2 0,3 1-1 0,-3 0 1 16,2 0 0-16,0 0-1 0,2 0-2 15,-2 0 1-15,1 0 1 0,0 0 1 16,1 0 1-16,5 3-1 0,0 0 1 16,-2 1-1-16,1-2 0 0,0 0 0 15,0 0 2-15,2-2-1 0,2 1 1 0,4-1 1 16,0 0-2-16,-3 0-1 0,3 0 3 15,-1 0-2-15,-2 0-4 0,0 0 3 16,-2 0-3-16,0 0 0 0,-3 0 2 16,0 0-3-16,0 0 2 0,0 0 0 15,1 4-1-15,3-3 3 0,-3 1-3 16,1 0 0-16,-1 0 1 0,0-1-1 16,1-1 2-16,-1 1-1 0,1-1 4 15,2 0 0-15,3 0-1 0,-1 0 2 16,1 0-5-16,2 0 1 0,1 0-4 0,2 0 6 15,-1 0-2-15,3 0-2 0,0 0 4 16,3 0-4-16,1 0 1 0,0 0-1 16,6 2 1-16,1 1 0 0,1 2 0 15,2-1 2-15,2 2-5 0,1 0 2 16,3 2 0-16,-1 0-1 0,2 1-1 16,-2-3 1-16,4 0-1 0,-1-2 2 15,-1-2 4-15,5-2-3 0,-3 0 3 16,6 0-3-16,1-5 0 0,-3 0 0 15,5-3 0-15,-2 1 1 0,-1-3-1 0,0 2 1 16,-1-1-2-16,-2 2 0 0,3 1 0 16,-6 0-1-16,3 0 2 0,-5 1-2 15,1 2 1-15,-2 1 0 0,-3 2-1 16,0 0 1-16,-4 0-1 0,-1 0-1 16,-1 0 1-16,0 0 1 0,1 0-1 0,1 0 2 15,0 0 2-15,1 0-3 16,0 0 1-16,2 0 0 0,0 0-1 0,-2 0 2 15,6 0 2-15,-3-2-3 16,3-2 0-16,-1 3 0 0,2-1 1 0,-2 0 1 16,1 1 2-16,-2 1 2 0,1 0 0 15,-1 0-1-15,0-1-4 0,0 1-1 16,0-2-1-16,-1-1 3 0,2 0-2 16,-2 1 1-16,5-5 0 0,-4 1 1 15,4-2-5-15,-3 1 7 0,1 1-1 0,-2 1 3 16,1-2 2-16,0 3-3 15,1-2-6-15,-3 3 1 0,3 1-2 0,-4 0 3 16,-3 2-1-16,1 0 0 0,-4 0 1 16,0 2-2-16,0 0 5 0,1 4-4 15,2-1 7-15,0 0-4 0,1-1 0 16,0-4 1-16,1 0-1 0,0 0-2 16,0 0 0-16,3 0 1 0,0-3-4 15,-1 0 7-15,3 0-3 0,-1-2 4 16,2 2-2-16,2-1 1 0,-1 1-3 0,1-2 0 15,-2 1-1-15,2-2-1 0,1 0 1 16,0-3 1-16,0 2-2 0,3-3 1 16,2 2-2-16,-1-2 0 0,2 0 3 15,-2 3-4-15,1-1 1 0,0 2-2 16,-1 2-2-16,0-3 2 0,-1 5 0 0,2-1 0 16,0 1 2-16,-3 2-2 15,1 0 0-15,-1 0 2 0,-2 0-1 16,1 0 1-16,-2 0 0 0,1 0 0 15,-2 0 0-15,1 0 1 0,-3 0-2 0,3 0 1 16,-2 0 1-16,-1 0-1 0,0 0 1 16,-1-1 0-16,-2 1-1 0,0 0 1 15,1 0 0-15,-1 0 0 0,-3 0 0 16,0 0 0-16,-2 3 0 0,-2 0-1 16,-2-1 0-16,0 5 0 0,-3-4-2 0,-1 1 3 15,1 2-1-15,-3-2 0 0,1-1 3 16,0 1-3-16,-2-1-2 15,2-2 1-15,-2 3 1 0,-1-1 0 16,1-2 3-16,0 3-2 0,2-3-1 0,-2-1 0 16,1 0 0-16,-3 0 0 0,-1 0 0 15,0 0-1-15,-3-1 2 0,-1-3 0 16,-2 3 0-16,-3-1-1 0,-2 2 0 16,0-1-1-16,-6 1-1 0,-1 0-4 15,-6 0-6-15,-4 0-15 0,-3 0-34 0,-2 0-43 16,-7 0-69-16</inkml:trace>
  <inkml:trace contextRef="#ctx0" brushRef="#br0" timeOffset="-46204.39">17846 13165 187 0,'0'0'37'0,"0"0"-9"0,0 0-13 0,0 0-9 16,0 0-10-16,0 0-6 15,0 0-8-15,0 0-11 0,0 0-13 0,0 0-18 16,-13-3-46-16</inkml:trace>
  <inkml:trace contextRef="#ctx0" brushRef="#br0" timeOffset="-35587.41">13061 16266 274 0,'0'0'69'0,"0"0"-15"0,0 0-15 15,0 0-13-15,0 0-4 0,0 0-1 16,0 0-6-16,0 0-5 16,0 0-5-16,-32-37-4 0,32 36-4 0,-2 1 0 15,2-2 1-15,-1 2-4 0,1-1-1 16,0 1 4-16,0 0 1 0,0 0 1 16,0 6 3-16,1 1 0 0,5 7-1 15,0-2 1-15,1 2 0 0,0-2-1 16,-1 0 0-16,0-4-1 0,0 0 0 0,1 1 3 15,-1-3-2-15,-2 1 0 0,3-2-1 16,1 1-1-16,-4-3 3 0,3 1 0 16,-3-2-1-16,5 0 1 0,1 1-1 15,-6-2 2-15,1 1-1 0,1-2-1 16,-2 0 0-16,9 0 0 0,-3 0 0 0,-1 0 1 16,1-2 0-16,-3-2 1 15,6-4 1-15,0 0-2 0,2-4-1 16,-1 1 1-16,-1-2-2 0,-1-1 1 15,-1 1-2-15,-4 2 1 0,1-1-2 0,2-2-2 16,-2 2-3-16,0 0 0 0,1 1-8 16,-3 6-14-16,-3 1-16 0,3-2-30 15,-1 3-19-15,3-2-14 0,7 1-4 16</inkml:trace>
  <inkml:trace contextRef="#ctx0" brushRef="#br0" timeOffset="-35247.35">12955 16504 321 0,'0'0'60'0,"0"0"-14"16,0 0-11-16,0 0-11 0,0 0-8 15,0 0-5-15,0 0-5 0,0 0-3 16,0 0-5-16,0 0 1 16,-14 3 2-16,14 0 4 0,1 5-1 0,9 1 2 15,2 4-3-15,1-4-3 0,1 3 1 16,-1-4-1-16,0-2-1 0,0-1 4 16,6-1-1-16,-2-2 0 0,8 0-1 15,-2-2-3-15,1 0 2 0,1-7-2 16,3-2-2-16,2-6-3 0,5-1-7 0,4-6-17 15,3-2-12-15,1-3-25 0,6-5-20 16,2-3-7-16,5-1-13 0</inkml:trace>
  <inkml:trace contextRef="#ctx0" brushRef="#br0" timeOffset="-34169.57">19092 16123 7 0,'0'0'7'0,"0"0"5"0,0 0 4 0,0 0 5 16,0 0 3-16,0 0 1 0,0 0-5 0,0 0-2 15,0 0-1-15,20-24-2 0,-20 18 1 16,0 1 1-16,0 1 6 15,0-1 0-15,-4 2 9 0,1 0 1 16,0 0-4-16,2 0-5 0,1 3-6 0,-2-2-4 16,2 2-4-16,-1 0-2 0,-1-1-1 15,1 1-3-15,0-2-3 0,-1 2 1 16,1-1 0-16,-5 1-1 0,-3 0-1 16,-1 0-1-16,-5 1-2 0,3 9 1 15,0-3 0-15,-1 2 1 0,4 2 1 0,3-4-1 16,-2 6-1-16,1-5 1 0,2 2 0 15,1-1-1-15,3-4-3 0,-1 7 1 16,2-6-1-16,0 4 2 0,0 7 3 16,6-4 1-16,4 4 0 0,0-2 0 15,0-2 2-15,3-3-2 0,2 1 0 16,-1-3 0-16,1 0-1 0,2 1 0 16,-7-4-1-16,2 1 1 0,-4-1 0 15,-1-1-2-15,1 3 0 0,-5-6 2 16,1 2 0-16,-4-3 3 0,2 3 1 0,-1 1 1 15,1 1-1-15,-2 4 2 0,-3-1-4 16,-9 1 0-16,-5 3 2 0,5-6-3 16,-5 0 1-16,7-4 0 0,-4 0-1 15,2-2-1-15,-2 0 2 0,-4 0-2 16,6-2-4-16,-4-6-2 0,9 4-10 16,3 1-17-16,2-9-25 0,4-4-19 15,11-5-16-15,10-8-13 0</inkml:trace>
  <inkml:trace contextRef="#ctx0" brushRef="#br0" timeOffset="-33904.86">19332 16034 360 0,'0'0'63'0,"0"0"-14"0,0 0-10 16,0 0-11-16,0 0-6 15,0 0-9-15,0 0-9 0,0 0-7 16,0 0 1-16,0 0 0 0,-32-4 1 0,32 26 3 16,0 8-5-16,0 4 1 0,3 2-2 15,3 3 2-15,0-1-1 0,1 2 1 16,0-7-2-16,-1-2-2 0,-2-4 0 16,1-7-3-16,-1-3-2 0,-1-7-4 15,-1-5-10-15,-1 1-17 0,-1-6-29 0,5 0-25 16,0 2-32-16</inkml:trace>
  <inkml:trace contextRef="#ctx0" brushRef="#br0" timeOffset="-33708.46">19170 16245 145 0,'0'0'39'0,"0"0"-11"0,0 0-8 15,0 0-10-15,106 10-4 0,-74-13-6 16,1-3-8-16,-1 0-4 0,-1 0-2 16,0 0-5-16,-4 1-5 0,-1 2-5 15,-1 1-7-15,-9 0-10 0,4 2 0 16</inkml:trace>
  <inkml:trace contextRef="#ctx0" brushRef="#br0" timeOffset="-32462.47">19672 16213 174 0,'0'0'60'0,"0"0"-7"16,0 0-5-16,0 0-7 0,0 0-9 16,0 0-2-16,0 0-6 0,0 0-6 15,0 0-3-15,0 0-7 0,-58-67-1 16,48 65-4-16,-4 2-2 0,-3 0 0 16,2 0-2-16,-5 7-1 0,2 5 1 0,1 3-1 15,1 5-2-15,-1 2 2 0,2 3-1 16,-1 0 0-16,3 1-3 15,2 1 2-15,2-5-3 0,3 1 0 16,2-5 0-16,4-3 1 0,0 1 1 0,0-2-2 16,7 4 6-16,3-4-5 0,-1-5 5 15,4-4-1-15,5-5-3 0,2 0 6 16,8-9-2-16,0-4 5 0,1-2 0 16,-2-5 1-16,-1-2 1 0,-3-1 1 15,-4-1 2-15,0 0 0 0,-3-1 1 0,-3 3 1 16,-4 5 4-16,-4 2-2 0,-2 5 1 15,-3 6-4-15,2-1-4 0,-2 5-1 16,0-1-5-16,0 1-3 0,0 0 1 16,-8 6-1-16,0 5-5 0,-5 7 4 15,6 0-2-15,1-3-3 0,3 2 1 16,1 1-3-16,2-1-1 0,0 5-1 16,5-5 1-16,2-2-1 0,4-2-5 15,1-3-15-15,3-1-13 0,0-1-8 16,-3-2 0-16,4-5 4 0,0-1 13 0,1 0 2 15,5-5 9-15,-5-5 9 0,-1 0 9 16,-3-2 5-16,-3-3 6 0,0-2 2 16,-2-1 2-16,-1-2 3 0,0-3 2 15,-1-3 4-15,-2-1 0 0,-1-2 1 16,0-2 3-16,-2 1 6 0,-1 1 11 0,0 2 4 16,0 4 13-16,0 8-4 15,-4-2-2-15,0 8-8 0,-1 2-11 16,-2 1-7-16,4 2-4 0,2 2-9 15,1 2-7-15,-1 0-5 0,-2 0-4 0,-3 7 5 16,-2 11 1-16,0 7 1 0,1 5-2 16,2 2-1-16,1 5-1 0,1-1-2 15,1-2-1-15,1 1 0 0,1-3 2 16,0-4-1-16,0-4 2 0,0-6 0 16,1-4-1-16,1-3 2 0,-1-7-2 0,1 1 1 15,-2-5 2-15,0 0 4 0,0 0 1 16,1 1 2-16,1-1 0 15,2 0-3-15,4-1 0 0,3-8-1 16,2-4 3-16,1 1-2 0,-1-1-1 0,3-2-1 16,-1 1-1-16,1 0 1 0,-2 0 0 15,-2 6 0-15,1 0 1 0,-5 3-3 16,3 3 0-16,0-2-2 0,1 4 0 16,3 0 3-16,-1 8 1 0,1 3 0 15,-3 2-2-15,-5-4 1 0,-2 5-2 0,-2-3 0 16,-3 0 2-16,0 6 0 0,0-2 2 15,-5 4 0-15,-3-3 3 0,-4-5-2 16,-2 0 4-16,3-4 0 16,-4-1 2-16,0-1-2 0,5-2-3 0,-9-3 2 15,3 0-5-15,6-3 3 0,-5-5-4 16,7 3 0-16,4 1-1 0,-2-4-5 16,4 2-3-16,2-3-5 0,0-3-4 15,8 2-11-15,6-3-11 0,4 5-10 16,0 1-5-16,4 3 8 0,-8 1 14 0,5 1 7 15,0 2 12-15,1 0 1 0,5 0 6 16,-8 0 4-16,2 0 4 0,-3 0 0 16,-3 0 1-16,4 0 4 0,-5 0 3 15,-2 0 5-15,0-1 7 0,-4-1 6 16,1-3 7-16,-1 0 0 0,1-1-2 0,3-6-6 16,-3-1-3-16,2 1 0 15,-2 0 0-15,2 0-4 0,-2-1-1 16,-2 5-3-16,2-6 2 0,-3 6-1 15,-1 4 4-15,1 1-3 0,-4 3 2 0,0-2-4 16,0 2-2-16,0-1-2 0,2-1-3 16,-2 1-2-16,0 1-2 15,0-2-2-15,-3 2-1 0,-9 0 0 0,-2 8-2 16,-5 4 1-16,3 0 0 0,2 1-1 16,2 3 0-16,2-4-1 0,3 0 0 0,2-2 0 15,1 2-4-15,1-2-1 16,2-5-3-16,1 5 1 0,0 1-1 0,0-4-1 15,6 5-1-15,1-5-6 16,4-4-11-16,5 0-9 0,3-3-14 0,3 0-9 16,0-1-6-16,-2-9-3 0,-1 0-5 15,2-1-1-15</inkml:trace>
  <inkml:trace contextRef="#ctx0" brushRef="#br0" timeOffset="-32313.78">20265 16034 173 0,'0'0'55'15,"0"0"-9"-15,0 0-13 0,0 0-26 16,0 0-23-16,0 0-16 0,0 0-14 16,0 0-35-16</inkml:trace>
  <inkml:trace contextRef="#ctx0" brushRef="#br0" timeOffset="-31629.51">20570 16362 234 0,'0'0'63'0,"0"0"-3"0,0 0-18 16,0 0-17-16,0 0-8 0,0 0-5 15,0 0 0-15,0 0-4 0,0 0 1 16,-55-52-1-16,52 43-3 0,2-4 2 16,-2-3-2-16,1 5 2 0,1-9 1 0,-1 1-4 15,2-2 1-15,0-7 0 0,0 2-2 16,3 2 0-16,3 1 0 15,0 0-1-15,1 3 2 0,-1 7-1 16,-2 3-1-16,-1 3 1 0,-1 3-1 0,-1 1-1 16,2-3-1-16,-3 6-1 0,0-2-5 15,0 2 2-15,0 0-1 0,0 2 3 16,0 13 2-16,-3 8-2 0,-4 9 2 16,-2 3 1-16,2 1-3 0,-2-1 1 15,0 0-1-15,1-4 0 0,1 0-3 0,2-3 3 16,1-5 1-16,2-3-4 0,2-5-1 15,0 2 0-15,6-5-4 0,0 3-1 16,4-7 0-16,0 0-1 16,-1-4 1-16,8 1 1 0,-1-3 4 0,4-2 4 15,6-2 2-15,-4-6-1 0,1-4 2 16,-1 0 0-16,-2-3 1 0,-2 0 0 16,-1-2 2-16,-4 0 1 0,-4 5 1 15,-1-2 1-15,-3 5-1 0,-2-1 1 16,1-1 2-16,-1 2 1 0,0 0 4 0,-2 6-2 15,1-3-2-15,-2 6 1 0,0-7-1 16,0 3 0-16,0 0 2 0,0-1-2 16,0 5-2-16,0-2-4 0,0 2-5 15,0 0-2-15,0-1-2 0,0 1 1 16,0 0 0-16,-2 0 1 0,-1 5-2 16,0 5-5-16,1 4 0 0,0-3-1 0,2 5-2 15,0-4 0-15,0 5-3 16,4-4-8-16,1-3-19 0,6 0-16 15,-4-3-16-15,5-4-12 0,5-2-1 0,2-1-2 16</inkml:trace>
  <inkml:trace contextRef="#ctx0" brushRef="#br0" timeOffset="-31449.69">20726 16038 193 0,'0'0'59'0,"0"0"1"0,0 0-1 0,0 0-17 16,0 0-21-16,0 0-23 0,0 0-20 15,0 0-17-15,0 0-19 0,0 0-21 16,49-44-27-16,-22 41-22 0</inkml:trace>
  <inkml:trace contextRef="#ctx0" brushRef="#br0" timeOffset="-30629.4">21033 15922 422 0,'0'0'60'16,"0"0"-18"-16,0 0-14 0,0 0-15 16,0 0-7-16,0 0-4 0,0 0-2 15,0 0 0-15,0 0-1 0,0 0 1 16,-42 60-2-16,36-31-1 0,3 4-3 0,0 5 1 15,0 3-4-15,2 3 1 0,-2 0-5 16,0-1-2-16,0-6-7 0,2-3 1 16,1-13 1-16,0-1-4 0,0-9-9 15,0-5-8-15,0 1 1 0,0-7 10 16,0 0 17-16,0 0 14 0,0 0 0 0,-2 0 4 16,-2-9-2-16,-2-6 4 15,2-3 4-15,0 3 1 0,2-3 8 16,-1-1 2-16,3 7 4 0,-1-8 4 15,-1 10-5-15,2 4-3 0,0-6-3 0,0 5-4 16,0 1-6-16,0 1-2 0,0 0-6 16,0 0-1-16,3-2 0 0,7-3-1 15,0 6 1-15,3-2-2 0,-4 3 0 16,3 1 1-16,-2 1-1 0,-6 1-1 16,9 0-1-16,-7 0-2 0,4 0 2 0,0 0-2 15,0 4 3-15,0 4 1 0,-2-2-3 16,0 5 2-16,-2 1 1 0,-3-3-3 15,3 4 4-15,-3-3 1 16,1 0 0-16,-1 1 0 0,2-4 0 0,0 3-1 16,-4-8 0-16,2 3 1 0,0-2 1 15,0-1 2-15,0 0 1 0,2 0-1 16,-1-2 3-16,7 0-2 0,-2-4 1 16,5-6-2-16,-5 2 1 0,-2 0 2 15,2-4 3-15,1 0 0 0,-3 0-2 0,5-4-2 16,-4 5 0-16,1 1 0 0,-1 1 2 15,-3 1-2-15,5-1 0 0,-5 3-2 16,-2 3 0-16,0 0-3 0,-3 3 0 16,5-2-1-16,1 2 1 0,6 0 2 15,4 0-2-15,-4 7-1 0,3 3 1 16,-5 2 0-16,0 2 0 0,-4 3 3 16,0 2-2-16,-2 1 0 0,1 2 0 15,0 0 1-15,-2 4 0 0,0 0-2 16,-3 3 1-16,0 3-1 0,0 1 5 0,0 2-5 15,-3 0 3-15,-4-2-5 0,3-4-1 16,-2-2 1-16,2-10 1 0,-2-3 2 16,3-5 0-16,0-5 5 0,1 1 4 15,2-5 2-15,0 0 0 0,-7 0-1 16,-3 0-4-16,-3-6 0 0,-6-1 1 16,6-9-3-16,2 1 2 0,4-2-2 15,1-3-2-15,3-3 0 0,3 0-9 16,1-5 3-16,11 1-8 0,5-2-1 15,4 2-13-15,6 2-24 0,5-3-69 0,6 3-110 16</inkml:trace>
  <inkml:trace contextRef="#ctx0" brushRef="#br0" timeOffset="-29190.88">22508 16134 234 0,'0'0'50'0,"0"0"-6"15,0 0-12-15,0 0-8 0,0 0-5 16,0 0-2-16,0 0 2 0,0 0 0 15,0 0 1-15,-23-67-5 0,20 62-1 0,1 0-2 16,1 2-3-16,-1-1-5 0,-2 1-3 16,-1 3-2-16,-7-3-6 0,-6 3 0 15,-2 0 0-15,-7 6-1 0,2 6 2 16,-1 3 1-16,3 1 0 0,0 2 1 16,0 0 1-16,5 0 0 0,1 1 2 0,4-1 1 15,3-6-1-15,1 0-1 0,5-4 1 16,1-4 1-16,1 1 0 15,2-5 0-15,0 4 0 0,0 1 0 16,0 1 0-16,5 0 0 0,5-4 0 0,6-1 1 16,1-1-3-16,6 0 1 0,-3-1 2 15,-1-4-2-15,-1-1 3 0,-2 0 1 16,-1-3-1-16,2 0 1 0,-3-3 0 16,0-1 3-16,-1 0 0 0,-1-3 2 15,1 1 1-15,-3-3-3 0,-1 1 0 0,0-4-2 16,0 2 4-16,-3-1-1 0,0-2 1 15,-3 2-2-15,1 0-2 0,-2 5-2 16,-1-2 3-16,2 5-2 16,-3-4 2-16,1 2-2 0,-1 1 1 0,0-1 0 15,0 2-5-15,0 0 5 0,0 6-2 16,0 0 4-16,0 6 4 0,-1-1-3 16,1 1-2-16,0-2-3 0,0 0-3 15,0 1 0-15,0 1 5 0,0 0-4 16,0 13 4-16,0 7-3 0,0 9-3 0,0 2 2 15,0 0 0-15,-4 3-2 0,-1 1 2 16,1 1-2-16,0 0-1 0,1-1-1 16,0-4-3-16,1-2 0 0,1-8 0 15,1-1-3-15,-2-4-8 0,2-4-6 16,0-1-24-16,0-2-30 0,2-6-32 0,7 1-56 16</inkml:trace>
  <inkml:trace contextRef="#ctx0" brushRef="#br0" timeOffset="-28729.48">22668 15806 319 0,'0'0'54'0,"0"0"-14"16,0 0-14-16,0 0-12 0,0 0-4 0,0 0-3 16,0 0-4-16,0 0-3 0,0 0-3 15,0 0 0-15,-6-12-1 0,6 12 3 16,0 0 1-16,0 0-3 0,3 0 2 16,3 7-1-16,0-1 6 0,-2 2-4 15,3 0 3-15,-5-5-1 0,2 4-1 0,-1-2-1 16,-1 0 1-16,2 2-1 0,-3-2 0 15,1-1 1-15,1 5-1 0,-2-4 0 16,1-1-1-16,-2 8 0 0,0 3 2 16,-2 3 0-16,-6 4 1 0,-4 1-1 15,-4-2 0-15,0-2 0 0,-3 1 1 16,3-3-1-16,5-5-2 0,4-6 2 16,5-1 0-16,2-5-1 0,0 0 0 15,0 0 0-15,0 2 2 0,0-1 0 16,0 2 0-16,10 1-1 0,8 1-2 0,3-5-1 15,4 0-2-15,4-3-6 0,1-6-11 16,2 1-14-16,1-2-28 0,1 2-26 16,0-2-27-16,-2 5-27 0</inkml:trace>
  <inkml:trace contextRef="#ctx0" brushRef="#br0" timeOffset="-28335.41">22942 15972 433 0,'0'0'55'0,"0"0"-17"16,0 0-16-16,0 0-11 0,0 0-8 0,0 0-1 15,0 0 2-15,0 0 1 0,0 0 2 16,0 0-1-16,-11 57-3 15,13-34-2-15,2 1 1 0,1-1 0 16,-1-2-1-16,2 0 1 0,0-3-1 0,1-4-1 16,-2-1 1-16,3-1-1 0,-4-4 1 15,1-1-1-15,0 0 0 0,-2-4-1 16,0 0 0-16,0 0 1 0,-3-3 1 16,0 0 1-16,0 0 3 0,1 0-2 15,4 0 0-15,2-7-1 0,1-7-1 0,3-6 0 16,-1-1 1-16,0-2-1 0,0-2 1 15,0-1-2-15,4-2 0 16,0 1-1-16,3 0-1 0,-3 0-3 16,4 4-2-16,-4 3-4 0,-2 6-7 0,-7 7-17 15,1-1-45-15,3 5-46 0,0 0-73 16</inkml:trace>
  <inkml:trace contextRef="#ctx0" brushRef="#br0" timeOffset="-27971.14">22272 16452 516 0,'0'0'42'0,"0"0"-9"0,0 0-12 16,0 0-11-16,0 0-4 0,0 0-5 0,0 0-1 15,0 0-2-15,0 0-1 0,110-59 1 16,-67 56-1-16,8 0 1 15,2 2-1-15,3 1 0 0,1-3-4 16,3 1 0-16,-4 2 0 0,2 0-7 0,-2-1-6 16,-1-1-14-16,5 1-35 0,-4-3-40 15,2 4-42-15</inkml:trace>
  <inkml:trace contextRef="#ctx0" brushRef="#br0" timeOffset="-27374.89">22685 16635 379 0,'0'0'51'0,"0"0"-10"16,0 0-6-16,0 0-13 0,0 0-12 15,0 0-4-15,0 0-3 0,0 0-2 16,0 0-1-16,-91-54-1 0,64 57-1 16,2 8 2-16,1 1-1 0,1 3 0 15,1-2-2-15,3 0 0 0,6-2-1 16,0 0 2-16,7-4-1 0,3-3 0 15,2 1 0-15,1-5 0 0,0 5 2 0,0 1 0 16,3 2 1-16,3-2-1 0,4-4-1 16,-2 2 0-16,4-4 2 0,7 0 0 15,-2-2 2-15,9-6-1 0,-3-1 0 16,0-1 0-16,-2-1 1 0,-1-4 2 16,-4 3 1-16,-3-3-1 0,-1-1 2 0,-2-1-1 15,-2-2-1-15,-2-2 0 16,0-1 1-16,1-3 0 0,-3 0-5 15,1 0 8-15,1 2-5 0,-3 6 7 16,1 4 4-16,-3 3-1 0,1 6 0 0,-1-1-4 16,-1 5-5-16,0 0-2 0,0 0-5 15,0 0 2-15,0 0-3 0,0 0 2 16,0 8 0-16,0 11 2 0,-3 6 4 16,-1 2-2-16,0 5 0 0,-2-2-7 15,1 3-3-15,-2-3 0 0,3-2-3 0,0 1-3 16,2-2-9-16,1-7-2 0,1 1-24 15,0-3-20-15,0-10-37 0,7 7-29 16,1-5-25-16</inkml:trace>
  <inkml:trace contextRef="#ctx0" brushRef="#br0" timeOffset="-26884.38">22965 16609 357 0,'0'0'81'16,"0"0"-19"-16,0 0-12 0,0 0-12 16,0 0-9-16,0 0-10 0,0 0-9 15,0 0-7-15,0 0-5 0,0 0 1 16,-19-47-3-16,15 53 2 0,-4 6-1 16,-3 7-1-16,1 0 0 0,1 3 2 15,0 0-4-15,4-7 3 0,2 5-3 16,1-10 1-16,1 5 1 0,1-2 0 15,0-3-1-15,0 4 2 0,0-11-2 0,0 3 0 16,0-6 4-16,1 0 0 0,4 2 2 16,6-2 2-16,6 0 0 0,4-11-2 15,3-3 1-15,0 1-2 0,-3-6 1 16,-2 4 3-16,-3-2-1 0,0 1 2 16,-5-1 1-16,0 0 1 0,-3 4 2 0,-4-1 0 15,-2 4 0-15,-2-3-3 0,0-3-1 16,-8-1-1-16,-3-2 0 15,-4 2 1-15,-2 4-10 0,-2 4 4 16,-2 2-4-16,-2 3 4 0,2 4 1 0,1 0 1 16,3 7 2-16,2 6-7 0,2 0 4 15,6-3-6-15,3 5 0 0,1-4 2 16,3 3-3-16,0 4 0 0,6-6-1 16,4 5 0-16,4-4-1 0,2-4 0 15,4 3-3-15,2-8-3 0,2 0-1 0,0-1-3 16,2-1-8-16,-2-2-3 0,-1 0-16 15,-2 0-16-15,-1 0-32 0,0-5-23 16</inkml:trace>
  <inkml:trace contextRef="#ctx0" brushRef="#br0" timeOffset="-26409.36">23289 16383 447 0,'0'0'40'16,"0"0"-4"-16,0 0-11 0,0 0-9 15,0 0-7-15,0 0-7 0,0 0-3 0,0 0-2 16,0 0-4-16,-2-47 1 0,2 45 2 16,3 2-3-16,3 0 5 0,5 0 2 15,1 6 0-15,-3-1 2 0,2 4-3 16,-5-1 0-16,-2-1 1 0,-1 2 0 16,-1-4 0-16,-2 5 0 0,0 1-1 0,-3 3 2 15,-6 4 0-15,0-3 3 0,-3 1 2 16,3-8-4-16,-2 3 3 15,3-5-5-15,4-3 0 0,-4 1 0 16,4-1 0-16,0-1 1 0,1 1-1 0,3-3-1 16,-2 0-1-16,2 0 0 0,-2 3 1 15,2-3-1-15,-2 2 1 0,2-1-2 16,0 4 3-16,6 2-1 0,5-1 1 16,8 3 1-16,0-4-6 0,3-3-7 15,1-2-25-15,2 0-49 0,2 0-65 0,2-2-109 16</inkml:trace>
  <inkml:trace contextRef="#ctx0" brushRef="#br0" timeOffset="-25882.42">24034 15949 429 0,'0'0'47'15,"0"0"-10"-15,0 0-13 0,0 0-14 0,0 0-7 16,0 0-3-16,0 0 0 0,0 0 2 16,0 0 2-16,0 0-2 0,14 8 1 15,2 3-3-15,4-2 0 0,1 1 1 16,0-4-1-16,4 1-1 0,-1-1 2 16,1-1-2-16,-1 1 2 0,-2-3-1 0,-3 0 0 15,-3-1 0-15,-3-1 0 0,-2 0 2 16,1 1-2-16,-8-2 1 0,2 1 1 15,-6-1 0-15,0 0 1 16,0 0 1-16,1 2 3 0,-1 3 0 0,0 5 2 16,-6 4 1-16,-8 7-2 0,0-1-1 15,-4 3-2-15,1-1-1 0,-3 4-2 16,1 0-3-16,0 4 1 0,-3 1-2 16,1 0-1-16,0 3-2 0,1-4-1 15,3 1-2-15,-1-7 0 0,8-7-2 0,0-2-1 16,6-6 0-16,3-5-15 0,-1 1-28 15,2-5-28-15,0 0-41 16,12-1-63-16</inkml:trace>
  <inkml:trace contextRef="#ctx0" brushRef="#br0" timeOffset="-25471.24">24668 15961 497 0,'0'0'47'16,"0"0"-15"-16,0 0-8 0,0 0-8 0,0 0-10 16,0 0-4-16,0 0-2 0,0 0-2 15,0 0 1-15,0 0 0 16,-38-2 1-16,21 27-1 0,1 2 0 15,-1 1 0-15,2 6 1 0,1-2-3 0,2 0 0 16,4-2-2-16,1-9-2 0,5-1 3 16,1-8 1-16,1 2 0 0,0-5 0 15,3 0-4-15,4-1 5 0,-5-5 1 16,7 0 2-16,6-3 5 0,7-2-2 16,5-8 0-16,0-7-1 0,1-6 0 0,-4-1 2 15,-3-3 4-15,-3-2-2 0,-3 0 2 16,-4 1-1-16,-3 1-1 15,-7 2-1-15,-1-1-1 0,-3 3-1 16,-7 2-1-16,-7 3-3 0,-5 3-5 0,-5 4-4 16,-5 4-15-16,-3 4-43 0,-1 3-174 15,3 5-56-15</inkml:trace>
  <inkml:trace contextRef="#ctx0" brushRef="#br0" timeOffset="-21240.64">25129 15221 12 0,'0'0'8'0,"0"0"0"0,0 0-5 16,0 0-1-16,0 0-11 0,0 0-6 16</inkml:trace>
  <inkml:trace contextRef="#ctx0" brushRef="#br0" timeOffset="-17887.83">13021 17391 87 0,'0'0'23'15,"0"0"-4"-15,0 0-1 0,0 0-5 16,0 0-4-16,0 0-1 0,0 0-2 16,0 0 1-16,0 0-3 0,0 0-2 0,-4 6 3 15,13-6-3-15,4 0 1 0,0 0-3 16,0 0-3-16,7 1 5 15,-2-1-2-15,6 0 3 0,-1 0-3 16,0 0-1-16,-1 0 1 0,3 0 1 0,-2 0 2 16,-6-1-2-16,-1-1 0 0,4 0-2 15,-8 2 0-15,5-2 1 0,-7 2-2 16,-5-1 1-16,1 1 0 0,-6 0-7 16,0 0-1-16,0 0 2 0,1 0-3 15,-1 0 4-15,0 0 1 0,0 0-1 0,0 0-5 16,-9 0-4-16,-4 2-5 0,-4 1-12 15,-3-1-4-15,1-1-6 0</inkml:trace>
  <inkml:trace contextRef="#ctx0" brushRef="#br0" timeOffset="-17570.31">12857 17486 173 0,'0'0'45'15,"0"0"-5"-15,0 0-7 0,0 0-7 16,0 0-6-16,0 0-5 0,0 0-3 16,0 0 2-16,0 0 0 0,0 0-2 15,75-11-5-15,-48 2-2 0,-1 1-2 16,2 1 0-16,-3-1-1 0,-1 1-1 0,2 1-1 16,0 0 0-16,-2 0 0 15,0 0 2-15,0 3-2 0,-1-2 0 16,0 2-2-16,-6 3-2 0,0-3-3 15,-7 2-3-15,-6 1 0 0,2 0-5 0,-6 0-1 16,0 0-4-16,0 0 4 0,2 0 5 16,-2 0 0-16,2 0-7 0,-2 0-5 15,0 0-14-15,-7 0-3 0,-3 4-5 16,0-4 2-16,-4 0-9 0,2 0 5 16</inkml:trace>
  <inkml:trace contextRef="#ctx0" brushRef="#br0" timeOffset="-17286.78">12829 17518 113 0,'0'0'41'0,"0"0"4"0,0 0 2 16,0 0-2-16,0 0-5 0,0 0-11 15,0 0-3-15,0 0-4 0,0 0 0 0,68 7-6 16,-47-12-5-16,0 3-6 0,2-3-2 15,2 1-1-15,1 1 0 0,-3 0 0 16,2-2-1-16,-2 0-1 16,-2 2 1-16,-5-1-2 0,3 1 1 0,0 1 3 15,1 1-5-15,9 0 0 0,-5-4 0 16,-6 1-5-16,-1 4-3 0,-8-2-2 16,-2 0-11-16,0 2-6 0,-7 0-22 15,5 0-7-15,-1 0-12 0,0 0-7 16,1 0-5-16</inkml:trace>
  <inkml:trace contextRef="#ctx0" brushRef="#br0" timeOffset="-17011.42">12847 17624 112 0,'0'0'49'0,"0"0"-3"15,0 0-4-15,0 0-3 0,0 0-5 0,0 0-5 16,0 0 2-16,0 0-1 0,0 0 1 16,0 0-9-16,-11 21-7 0,20-21-7 15,7-4-5-15,4-2 3 0,3-2 1 16,3 4-5-16,2-4-2 0,-1 4 0 16,1-4-1-16,-2 0-1 0,1-2 0 0,-1 2 1 15,2 1-6-15,-2 2 1 0,1 1-4 16,-1-4-10-16,-2 3-7 15,0 0-17-15,-5 3-37 0,-3-3-35 16</inkml:trace>
  <inkml:trace contextRef="#ctx0" brushRef="#br0" timeOffset="-14255.34">14190 17501 106 0,'0'0'17'0,"0"0"-7"0,0 0-5 0,0 0-4 16,0 0 2-16,0 0 0 0,0 0 3 16,0 0 4-16,0 0-3 0,13 5-4 15,9-5 0-15,-1-5-1 0,8-1 3 16,-4-1-3-16,1 0 1 0,-2 5-2 16,1-7-1-16,-1 5 3 0,-2 1 0 0,0-1-1 15,-2-1-2-15,-5 2-3 0,0-1 1 16,-6 0 1-16,-4 4 1 15,-1 0-1-15,-4 0-3 0,0 0 6 16,0 0 1-16,0 0 4 0,3 0 2 0,-3 0-1 16,0 0-5-16,0 0 0 0,-15 4-3 15,-5 5-1-15,-9 1 1 0,2 3-2 16,-2-9 5-16,-1 1-2 0,-2-1-1 16,0-1 0-16,0 2-1 0,2-2 4 15,1 2-1-15,1-4 1 0,9 1-2 0,1 0-2 16,6-2 3-16,6 0 2 0,-1 0 4 15,7 0-1-15,-1 0-8 16,1 0-5-16,-2 0 0 0,2 0 4 16,0 0 6-16,7-2 1 0,9-8 1 0,9 0-2 15,5-2 1-15,2-2-1 0,4 2 0 16,-1 2-3-16,3 0 0 0,-1 2 3 16,-4 2-4-16,-1 3 1 0,-6-2-2 15,-4 3-3-15,-2 2 2 0,-1 0-5 16,-3 0-5-16,1 3-6 0,-7 3 1 0,-4 0-2 15,-4 1-5-15,-2 3-21 0,0 0-22 16</inkml:trace>
  <inkml:trace contextRef="#ctx0" brushRef="#br0" timeOffset="-13363.28">15217 17645 62 0,'0'0'24'16,"0"0"-2"-16,0 0-1 0,0 0-7 15,0 0-2-15,0 0-2 0,0 0 1 16,0 0 0-16,0 0 1 0,0 0-2 0,34 8-3 15,-22-8 2-15,-1 0-1 0,8 0-1 16,-1 0 1-16,6 0-2 0,-1 0 1 16,-1 0 0-16,1 0 0 0,2 0-1 15,-1 0 2-15,1 0-2 0,0 0-2 16,1 0-1-16,1 0 0 0,0 0 0 0,1 2 1 16,-1 1 0-16,4-3 3 15,-1 0 0-15,2 0-3 0,4-3 0 16,2 0 2-16,5-4-1 0,-1 2-2 15,3-3-2-15,0 3 1 0,-3 1-2 0,-1 1 1 16,-1 3 0-16,-1-2-3 0,0 2 2 16,0 0-3-16,-2 0 4 0,1 0 1 15,0 0-2-15,0 0 3 0,-3 0-3 16,1 0 1-16,-1 0 3 0,1-3-3 16,-1-1-1-16,1-4 1 0,2 0-1 0,-2 1 1 15,0-2 3-15,-1 0-3 0,0 4-2 16,-2 1 2-16,0 1-1 15,0-2-1-15,0 0 1 0,-2 2-4 16,-1 0 3-16,0 2 0 0,-3-2 0 0,0 1-2 16,1-1-1-16,-2 3 0 0,-2-3 2 15,1 2 0-15,-3-1-2 0,1 0 0 16,-2 2-1-16,-3 0 0 0,-1 0 1 16,-7 0-1-16,-4 0 0 0,1 0 1 15,-7 0 1-15,0 0 2 0,0 0 0 16,1 0-3-16,1 0-1 0,-1 0-11 0,1 0-7 15,-1 0-4-15,-1 0 0 0,0 0 1 16,0 0-2-16,0 0-11 0,0-2-7 16,0 2-13-16</inkml:trace>
  <inkml:trace contextRef="#ctx0" brushRef="#br0" timeOffset="-12892.41">15350 17642 35 0,'0'0'2'0,"0"0"-1"16,0 0 2-16,85-34-3 0,-60 29 2 16,-1-3 5-16,2 5 3 0,-4 2 5 15,-2 1 3-15,-1 0-3 0,-8 0 2 16,1 0-1-16,2 0-1 0,-2 0 10 16,5 0-1-16,-2 1 0 0,1 2 6 0,-2 0-1 15,2 2-1-15,2-5 4 0,6 0-6 16,-2 0-3-16,2 0 0 0,0 0-2 15,3-6-2-15,3 1-6 16,4 1-3-16,2-4-2 0,0 3-4 0,1-2-1 16,1 2-1-16,0 3-4 0,2-4 2 15,1 4-3-15,-2-3 3 0,2 0 0 16,0 3-2-16,1-4 1 0,-2 1-2 16,1 0-3-16,-3 3 1 0,-4-1-3 15,0-1 0-15,-4 1-7 0,-8 3-3 0,-2-2-17 16,-4 0-23-16,-5 1-30 0,4-4-22 15</inkml:trace>
  <inkml:trace contextRef="#ctx0" brushRef="#br0" timeOffset="-12532.86">15481 17002 36 0,'0'0'2'0,"0"0"-5"0,0 0-12 0,0 0-5 16</inkml:trace>
  <inkml:trace contextRef="#ctx0" brushRef="#br0" timeOffset="-9062.4">18218 17078 196 0,'0'0'44'0,"0"0"3"0,0 0 4 0,0 0-1 15,0 0-9-15,0 0-11 0,0 0-3 16,0 0-3-16,0 0-5 0,-38-42-3 16,36 39-4-16,2 3-5 0,-1-2 0 15,1 2-3-15,0 0-2 0,-2 0 0 16,2 0-3-16,0 0 2 0,0 0-1 0,0 0 2 15,0 0-1-15,0 6 0 0,0 8 1 16,3-5-2-16,2 1 0 0,0 0 0 16,-2-2 0-16,3 2-2 0,-2-3 4 15,1 1-1-15,-4-5-1 0,2 1 1 16,0-2-2-16,0 1 1 0,1 0 2 0,-1 2-1 16,0-5 0-16,1 2 0 0,-1-1-1 15,2 3 3-15,0-4-1 16,7 0 0-16,2 0 0 0,8-3 0 15,-2-1-2-15,-2-4 1 0,2-2-2 0,0 0 0 16,0-4 2-16,2 1-2 0,-2-2 0 16,2-2 0-16,0-3-4 0,1-1-7 15,-1 0-1-15,2-1-9 0,1 1-12 16,-2-1-24-16,0 0-26 0,0 2-21 16,0 7-6-16,-3-1-8 0</inkml:trace>
  <inkml:trace contextRef="#ctx0" brushRef="#br0" timeOffset="-8686.77">18077 17116 282 0,'0'0'46'0,"0"0"7"0,0 0-1 0,0 0-14 15,0 0-8-15,0 0-13 0,0 0-7 16,0 0 2-16,0 0-2 0,0 0-2 16,-7 17 1-16,8-8-4 0,6 3-2 15,2 2 1-15,5-2 0 0,-2 0 0 16,1 0 0-16,-1 1 14 0,-1 0-16 0,4-6 14 15,-1 3-14-15,5-6 2 0,4-1 1 16,2-3-3-16,4 0-2 0,3-9-16 16,3-3 12-16,2-2-12 0,2-3 13 15,3 0-1-15,1 0-5 0,2-5-6 16,4 1-11-16,0-6-26 0,5-3-39 16,1-9-38-16,1 0-61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11T05:15:41.6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146 15508 138 0,'0'0'44'0,"0"0"3"0,0 0 1 16,0 0 2-16,-6-90 4 0,6 76 7 16,-1-4-6-16,1 5-8 0,-2 3-13 15,2-1-13-15,-1 5-4 0,-2-3-1 16,0 4-2-16,2 1-3 0,-1-1-3 16,2 5-7-16,0-2-2 0,0 2 0 15,0 2 1-15,0 14 2 0,0 11 0 16,7 12-2-16,-1 4 1 0,3 2-6 15,1 2 2-15,0 0 0 0,5 0 0 0,-1-1-1 16,1-4 0-16,3-5-2 0,1-2-2 16,3-3-1-16,-1-4-20 0,-3-5-12 15,5-1-24-15,-9-8-41 0,1-1-33 16,-5-6-94-16</inkml:trace>
  <inkml:trace contextRef="#ctx0" brushRef="#br0" timeOffset="256.92">8964 15845 488 0,'0'0'60'15,"0"0"-17"-15,0 0-15 0,0 0-10 0,0 0-10 16,0 0-4-16,0 0-3 0,0 0-2 15,0 0-1-15,0 0-1 16,78-94 1-16,-41 73 0 0,3-3 1 0,0 1-2 16,3 0-2-16,-2 2-1 0,2 1-8 15,-1 1-15-15,0 1-25 0,0 1-43 16,-3 2-47-16,6 2-43 0</inkml:trace>
  <inkml:trace contextRef="#ctx0" brushRef="#br0" timeOffset="711.54">9627 15347 306 0,'0'0'66'0,"0"0"-13"16,0 0-6-16,0 0-9 15,0 0-17-15,0 0 3 0,0 0-2 16,0 0-1-16,0 0-2 0,-41-78-2 0,41 78-5 16,-2-3-3-16,2 3-3 0,0 0-1 15,-1-1-4-15,1 1-1 0,-2 0-2 16,2 0 0-16,0 1 2 0,0 14 2 16,8 8 0-16,0 7 0 0,2 2-2 15,1 4-1-15,1 3 0 0,0 4 0 0,0 4-2 16,2 2 0-16,1-1-6 0,-1-2 0 15,-1-4-6-15,1-4-6 0,-3-8-24 16,-1-1-37-16,-2-9-57 0,0 1-53 16</inkml:trace>
  <inkml:trace contextRef="#ctx0" brushRef="#br0" timeOffset="1312.18">10044 15381 545 0,'0'0'25'0,"0"0"-8"0,0 0-10 16,0 0-6-16,0 0-2 0,0 0-5 15,0 0 3-15,0 0-1 0,0 0 0 0,0 0 0 16,-46 77 0-16,46-49-4 0,0 1 4 16,0-4-3-16,4-2 0 0,2 0 3 15,0-5 0-15,0-6 1 0,-1-1 3 16,1-4 0-16,-3-4 0 0,0 0 1 16,3-3 3-16,4-4 0 0,6-8 0 0,2-8 3 15,-2-4 0-15,0-4 3 0,-4 1-3 16,1 0 0-16,0-1-2 15,-3 3-1-15,3 2-1 0,-6 6 0 16,2 3-1-16,-2 7-2 0,2 1-1 0,-1 0 2 16,3 4-3-16,6 2 2 0,-1 0-1 15,4 9-1-15,0 2 1 0,-2 1-4 16,-1 2 2-16,-1-1-1 0,1-1 3 16,-1 2 1-16,0-1 1 0,2-1-1 15,-6-5 0-15,0 1 0 0,-3-2 0 0,1-2 1 16,0 2-1-16,-6-4 0 0,1 1 2 15,-5-3 0-15,0 0 5 0,0 0 7 16,1 0 9-16,2 0 1 0,-2-3-3 16,1-10-8-16,-2-7-8 0,-2-9-2 15,-6-2 2-15,-1-2 2 0,-1 0-2 16,-3-1 4-16,4 3-1 0,-1 3-5 16,0 1 5-16,3 4-10 0,-2 0 1 15,6 8-1-15,0 4-5 0,3 7-6 16,0 4-16-16,0-2-34 0,0 2-60 0,0 0-87 15,2 0-82-15</inkml:trace>
  <inkml:trace contextRef="#ctx0" brushRef="#br0" timeOffset="1593.56">9909 15967 698 0,'0'0'28'0,"0"0"-8"15,0 0-2-15,0 0-3 0,0 0-9 16,0 0-4-16,0 0-6 0,0 0-6 15,0 0-3-15,-18-22-6 16,18 18-6-16,6-3-19 0,11 2-65 0,6-1-104 16,6 5-90-16</inkml:trace>
  <inkml:trace contextRef="#ctx0" brushRef="#br0" timeOffset="1866.58">11039 15598 741 0,'0'0'25'0,"0"0"2"0,0 0-6 16,0 0-7-16,0 0-5 0,0 0-4 0,0 0-3 15,0 0-1-15,0 0-2 0,-62-44-2 16,59 42-3-16,3 2-4 0,0 0-9 16,0-1-12-16,0 1-22 0,0 0-40 15,0 0-111-15,8 6-114 0</inkml:trace>
  <inkml:trace contextRef="#ctx0" brushRef="#br0" timeOffset="2536.71">8550 16729 284 0,'0'0'22'15,"0"0"-4"-15,0 0-5 0,0 0-5 0,0 0 2 16,0 0 6-16,0 0 7 0,0 0-2 16,90 23 7-16,-51-23-1 0,6-4 1 15,7-8-2-15,10-4-6 0,9-4-6 16,11-6-3-16,8-3-3 0,7-4 1 0,7-7-4 16,9-3-2-16,4-3 1 15,7-7-4-15,2 0 3 0,7-4 3 16,4 1-5-16,1 0 2 0,2 2-1 15,-4 2 0-15,0 5 0 0,-6 4 0 0,-6 4-3 16,-4 3 3-16,-11 3-3 0,-4 3-3 16,-12 5 3-16,-12 3-3 0,-10 4 4 15,-12 3-2-15,-14 4-3 0,-9 4-2 16,-13 3-7-16,-11 0-3 0,-5 4 2 16,-7 0-4-16,0 0-15 0,0 0-24 0,-3 0-28 15,-13 0-29-15,-8 4-30 0</inkml:trace>
  <inkml:trace contextRef="#ctx0" brushRef="#br0" timeOffset="3033.5">8643 17083 515 0,'0'0'27'0,"0"0"-2"0,0 0-4 16,0 0-7-16,0 0-7 0,0 0-3 15,0 0 0-15,0 0-1 0,40-79 1 16,-9 59 1-16,3-2-1 0,4 3-1 0,8-4 1 15,2 2-1-15,4-4-1 0,6 3 1 16,4-4-1-16,6 2 1 0,7-3 0 16,2 2 1-16,7-3-1 0,2-3 2 15,7-3-2-15,5 0 3 0,5-6 1 16,10-3-6-16,4-3 7 0,4-3-8 0,5-1 2 16,1-2 4-16,2-1-4 15,-3-1 4-15,0-1-4 0,-6 3 1 16,-3 5-1-16,-10-1 0 0,-6 11-1 15,-12 2 0-15,-13 7 0 0,-11 6-1 16,-13 5 0-16,-13 2-7 0,-14 8 6 0,-12 4-7 16,-7 1 7-16,-6 2 3 0,0-1-2 15,0 1 7-15,0 0-7 0,0 0 4 16,-2 0-4-16,-8 1-3 0,1 4-2 16,-5 2-9-16,8-4-13 0,2-2-32 0,-4 6-70 15,4-3-114-15</inkml:trace>
  <inkml:trace contextRef="#ctx0" brushRef="#br0" timeOffset="6111.95">29362 6738 165 0,'0'0'49'15,"0"0"2"-15,0 0-7 0,0 0-4 16,0 0-5-16,0 0-4 0,0 0-5 15,0 0-5-15,0 0-3 0,0-53-8 0,0 51-5 16,0 1-5-16,0-1-4 0,0 1 0 16,0 1-2-16,0-2 3 0,0 2 1 15,0 0 3-15,0 0 0 16,0 0 0-16,0 2 0 0,0 4-1 0,0 6-1 16,0-2 0-16,0 0 0 0,2 0-1 15,0 1-3-15,1-2 2 0,-3-4-2 16,3 5 3-16,-1-4 4 0,-1-2-2 15,2 8 3-15,-2-8-3 0,1 0-2 16,1 1 5-16,-3-5 1 0,0 0 3 0,0 0 6 16,1 0 3-16,-1 2 6 0,2-2-3 15,5 0-1-15,6-3-5 0,3-8-4 16,9-3-5-16,0-1-1 0,1 0-1 16,0-1-2-16,0 0 1 0,-1 1 0 15,3-2 0-15,-2 0 1 0,0 2-3 0,-2 0 3 16,-2 3-4-16,-6 3 0 15,-7 4 0-15,-5 4-3 0,-4 1-1 16,0-3-6-16,0 3-8 0,2 0-5 16,-1 0-11-16,1 0-1 0,3 0-11 0,-1 0-25 15,2 7-13-15,0 2-36 0</inkml:trace>
  <inkml:trace contextRef="#ctx0" brushRef="#br0">29358 6862 323 0,'0'0'45'0,"0"0"-5"0,0 0-11 15,0 0-10-15,0 0-8 0,0 0-5 0,0 0-6 16,0 0-5-16,0 0-6 0,0 0-4 16,-7-6 4-16,7 6 7 0,-2 12 8 15,2 6 6-15,0 5-2 0,0-1-4 16,0-6-7-16,2 0 2 0,2-3 0 16,-1-4-1-16,3 3 2 0,-1-3 1 15,1-4 1-15,4 2 8 0,-4-1 4 16,10-2 2-16,2-4-1 0,5 0-4 15,7-3-1-15,2-8 0 0,0-2 1 16,2-7 0-16,4-3-4 0,-2-4 1 0,3-2-5 16,-1 0-1-16,-1-1 0 0,1 2-1 15</inkml:trace>
  <inkml:trace contextRef="#ctx0" brushRef="#br0" timeOffset="33985.35">8750 11794 9 0,'0'0'24'16,"0"0"4"-16,0 0 3 0,0 0-4 15,0 0-3-15,0 0-10 0,0 0-5 16,0 0-6-16,0 0-4 0,-9-3-1 0,8 3-8 16,1-2-8-16,-2 2-10 0,2-1-19 15,0 1-15-15</inkml:trace>
  <inkml:trace contextRef="#ctx0" brushRef="#br0" timeOffset="35643.89">5858 10926 166 0,'0'0'54'0,"0"0"-5"0,0 0 1 15,0 0-16-15,0 0-8 0,0 0-7 0,0 0-7 16,0 0-5-16,0 0-1 0,0 0 0 16,-35-46-6-16,35 45 1 0,-3-2-1 15,3-2-3-15,0-5 0 0,9-4-1 16,4-3-1-16,4 2 2 0,6 3-2 15,5 0-2-15,-1 0-2 0,2 0 0 0,0-1-7 16,-2 1 5-16,0 1 1 0,-1 1 3 16,-2-1 4-16,-1 2 1 0,-4-1 0 15,0 0 4-15,-6 3 3 0,0-2 5 16,-6 4 1-16,-4 2 8 0,3-6-1 16,-6 4-1-16,0-5-7 0,0-4-1 15,0 5-2-15,-3-5 2 0,-6 2 1 16,3 4-1-16,-5 0-3 0,4 3 0 15,2 2 1-15,-5 0-4 0,6 1-4 16,-9 2-6-16,-5 0-1 0,1 6-2 0,-4 7 4 16,3 0-2-16,1 4 0 0,4 2 1 15,0-1 3-15,1 1 3 0,2 1 2 16,0 0-2-16,1-2 1 0,2 1 0 16,1-5 0-16,3 2 0 0,-1 0 1 15,1-3 1-15,2 5-1 0,1-6 0 0,0-1-1 16,0 2 3-16,0-2-1 15,0 1 0-15,0-2-1 0,3 1 2 16,-2-6-1-16,1 0 0 0,0-1-1 16,-2 0 0-16,3 1-1 0,0-1 1 0,-3-4 0 15,0 0 2-15,0 0-2 0,0 2 1 16,0-1 1-16,3 1-2 0,-3-2 2 16,1 3-1-16,-1-2 1 0,2 0 1 15,-2 1 0-15,0 0-1 0,1-1 1 16,-1 1 0-16,0-2 1 0,2 1-3 0,-2-1-1 15,0 2 1-15,1-2-4 0,-1 2 2 16,0-2-1-16,0 1-1 0,2-1 2 16,-2 2 0-16,0-2-2 15,0 1 2-15,0 1 0 0,1 3 0 0,1 2 0 16,-2-3 2-16,1 7-2 0,1-6 0 16,-2 0-2-16,1 2 1 0,-1-3-1 15,0 2 2-15,0-1 0 0,3 1-1 16,-3-2 2-16,0 3-2 0,0-3 0 15,4 2-1-15,-4-1 0 0,0-1 1 0,0 0 1 16,3 3 0-16,-3-7 1 0,0 0 3 16,0 0-1-16,0 1 6 0,1 1 3 15,-1 0 7-15,0-2 5 16,0 0 3-16,0 1-2 0,0-1-12 0,0 0-6 16,2-1-5-16,1-13-3 0,0-4 0 15,0 1-1-15,1 0 2 0,2 2-2 16,2 0 2-16,-2 1-2 0,0 0-2 15,1 7 1-15,-1 1 0 0,1-2 1 16,-4 5-1-16,6-1-1 0,-5 4 1 0,1-2-2 16,3 2-4-16,2 0 2 0,-1 5 1 15,7 3 3-15,-6 6 2 0,-3 0 2 16,2 1 1-16,-2 2-1 0,-4-5 0 16,4 2 0-16,-4-5-2 0,-1 0 0 15,1 1 1-15,-2-5-1 0,-1 0 0 0,0-5 0 16,0 0 1-16,0 0-1 15,4 1 4-15,-4 1-1 0,0-1 2 16,0 0 2-16,3 1 0 0,-3 0 0 16,0-2-2-16,0 1-4 0,3-1-2 0,-2-3-1 15,2-9-4-15,0-6-5 0,2-2-7 16,-1-4-17-16,4 2-21 0,1 3-28 16,0 1-27-16,5 1-12 0</inkml:trace>
  <inkml:trace contextRef="#ctx0" brushRef="#br0" timeOffset="35989.03">6439 10904 437 0,'0'0'60'16,"0"0"-19"-16,0 0-18 0,0 0-11 15,0 0-7-15,0 0-6 0,0 0-2 16,0 0-4-16,0 0-4 0,0 0 0 15,-6-5 2-15,6 5 2 0,0-2 3 16,2 2 4-16,9-3-3 0,5 1-2 0,7-1-10 16,-1 0-25-16,0 0-18 0,-2 1-32 15,3 2-19-15,2 0-1 0</inkml:trace>
  <inkml:trace contextRef="#ctx0" brushRef="#br0" timeOffset="36442.83">6714 10769 468 0,'0'0'38'0,"0"0"-9"0,0 0-12 15,0 0-7-15,0 0-9 0,0 0-7 16,0 0-3-16,0 0-2 0,0 0 3 16,-8-14-1-16,11 13 0 0,9 0-2 15,5 1-5-15,-1 0-1 0,6 7 1 16,-5 2 4-16,-2 2 2 0,-2 1 5 16,-5-1 2-16,1 1-1 0,-3 2 2 15,-2-4 1-15,2 5 2 0,-3-4 1 16,-2 0 1-16,1 1-1 0,-2-8 1 15,1 3 4-15,-1-7 3 0,0 0 7 0,0 0 5 16,0 1 4-16,0 0-3 0,0 1 0 16,0-2-7-16,0 0-4 0,-4 0 1 15,-6 0-3-15,1-4-1 0,-3-6-3 16,4-3-2-16,5 4-4 0,-1-7-1 16,2 6-1-16,2-5 0 0,0-3 0 15,3 1-1-15,6-6-1 0,4 3-7 16,1 2-8-16,2 3-12 0,6 3-27 15,0 5-36-15,-4 2-33 0,4 5-43 16</inkml:trace>
  <inkml:trace contextRef="#ctx0" brushRef="#br0" timeOffset="38628.51">6814 11118 194 0,'0'0'39'0,"0"0"1"16,0 0-7-16,0 0-1 0,0 0 5 15,0 0-2-15,0 0-3 0,0 0 2 16,0 0-5-16,0 0-5 0,-22-65-7 0,19 64-7 16,3 1-5-16,0 0-4 0,-1-2-4 15,1 2-3-15,-2-2-5 0,2 2-3 16,-1 0-2-16,1 0 6 0,-2 2 6 16,2 12 7-16,0 5 3 0,0 9 0 15,0-2-4-15,0-1-2 0,2 3 2 16,1-2-3-16,-2-2 2 0,2-6-2 0,-2 0-1 15,2 0 0-15,-3-5-1 16,3 3-3-16,-3-5-2 0,0-4 1 16,1 5-4-16,-1-6-7 0,0-1-8 0,0 2-15 15,0-7-13-15,0 0-3 0,0 0-10 16,3 4-14-16,0 1-21 0</inkml:trace>
  <inkml:trace contextRef="#ctx0" brushRef="#br0" timeOffset="39207.8">6721 11258 269 0,'0'0'61'16,"0"0"-9"-16,0 0-11 0,0 0-14 15,0 0-8-15,0 0-6 0,0 0-5 16,0 0-5-16,0 0-1 0,0 0-2 15,-9-12-3-15,9 12 0 0,0 0 0 0,0 0-2 16,0 0 5-16,0 0 0 0,0 0 1 16,0 0 1-16,0 0-2 0,0 5 2 15,0 1-1-15,0 6 0 0,0-2-1 16,0 0-2-16,0 0-1 0,3-2-1 16,0 1 1-16,0 0 0 0,0 3 1 15,4-3 0-15,-1 4 0 0,-2-6 0 16,-1 2-1-16,3 0 1 0,-2-1 0 15,3 1 2-15,-5-6-2 0,1 2-2 16,-3-5 1-16,1 2 1 0,2 2 1 0,-3-1 2 16,3 1 5-16,-3-4 4 0,0 0 5 15,0 0 2-15,3 0 3 0,-3 1-5 16,0-1-2-16,1 0-2 0,-1 0-4 16,0 0-4-16,2 0 0 0,-2-1-5 15,0 0 1-15,0-1-2 0,0-3 0 0,1-2-1 16,1-4-3-16,-1 2 2 0,4-2 1 15,3-1-2-15,1 1 4 16,4-5 0-16,3 2 2 0,-2 1 2 16,2-1-1-16,-1-1 0 0,-1 1 3 0,-2 1-3 15,-1-2-3-15,-2 1 3 0,-2 1-4 16,-1 1 7-16,0 5-2 0,-1-2 0 16,0 0 1-16,-4 4-1 0,1 2 0 15,-2 3 1-15,0-2-3 0,0 2-4 16,0-1-4-16,0 1-6 0,0 0-8 0,-11 0-11 15,-6 1-15-15,-3 10-16 0,4 3-14 16,2 1-15-16,-1 2-1 0</inkml:trace>
  <inkml:trace contextRef="#ctx0" brushRef="#br0" timeOffset="40503.54">6750 10493 161 0,'0'0'59'0,"0"0"-2"0,0 0 1 16,0 0-10-16,0 0-16 15,0 0-15-15,0 0-9 0,0 0-8 0,0 0 3 16,0 0 0-16,-22-30-2 0,21 25 2 16,-2 2-1-16,3 3-3 0,0-1 0 15,0 1-1-15,0 0-3 0,-3-2 0 16,3 2-4-16,0 0 0 0,0 0 3 15,0 0 3-15,0 0 2 0,0 0 1 0,0 0 0 16,0 6-2-16,0 7 2 0,0-2 4 16,0 1-3-16,0 1 3 0,-1-1-2 15,1 2-1-15,-2-4-1 0,1 2-1 16,-1-1 1-16,1 1-3 0,-1-1 2 16,2 0-1-16,-1-7 1 0,-1 8-3 0,2-5 2 15,-1-2 0-15,-1 6 0 16,2-4-4-16,0-2 0 0,0 1-3 15,0-6-1-15,0 0 3 0,0 0 0 16,0 1 2-16,0 1 2 0,0 0-1 0,0-1 4 16,0 1 3-16,0-1 0 0,0 1 4 15,0-1 6-15,0 1 2 0,0-2 2 16,0 0-1-16,0 2-3 0,0-2-3 16,0 0-2-16,0-4-1 0,0-2-2 15,0-7-1-15,0-7-4 0,0 6 1 0,0-6-5 16,0 0 0-16,0 7 7 15,-1-7-6-15,1 8 7 0,-3 0-2 16,0-2-1-16,3 2 0 0,-4-2 1 16,1 2 2-16,2 0 0 0,-2 3 0 0,0-1-2 15,1 5 1-15,1 2 0 0,1 3 0 16,-3-2-2-16,3 2-1 0,0-1-2 16,-3 1-3-16,3-1-2 0,-3 1-1 15,0 0 3-15,-5 2 1 0,-4 11 4 16,2 3-2-16,-3 3 1 0,4-1 0 0,3-6 0 15,-2 0 6-15,2 1-5 0,2-3 4 16,-2 2-3-16,0-3-1 0,3-6 0 16,0 5 2-16,1-4 0 0,0-1-1 15,1 2 2-15,1-5-2 0,-2 0 0 16,2 0 1-16,0 1 1 0,-1 1 1 16,1-2 0-16,0 1-1 0,0-1 1 15,0 0-1-15,0 2-2 0,0-2 1 16,0 0-1-16,0 2 1 0,0-2 1 15,0 0-3-15,3 0 0 0,2-4 0 0,4 0 0 16,0-1 0-16,-2 0 0 0,6-4-2 16,-3 2 4-16,6-4-7 0,-3 1 6 15,-3 0-4-15,0 2 4 0,-1 1 0 16,-3 0 0-16,1 1 0 0,0-3 2 16,-1 1-1-16,-3 3 1 0,1-2 1 15,-2 4 2-15,-1-2 1 0,2 2 0 16,-3 3-3-16,0-1-1 0,0 1-3 15,0 0-2-15,0-2-3 0,0 2-3 16,0 0-2-16,0 0 3 0,0 0 1 0,3 0 4 16,0 11 3-16,1-2 0 0,0 8-4 15,4-1-9-15,-1 0 1 0,9 8-30 16,-3-3-75-16,4 2-129 0</inkml:trace>
  <inkml:trace contextRef="#ctx0" brushRef="#br0" timeOffset="49007.41">12487 10090 59 0,'0'0'20'0,"0"0"0"0,0 0-3 16,0 0 0-16,0 0-1 0,0 0-2 16,0 0 0-16,0 0-1 0,0 0 0 15,-21-7-3-15,20 7-1 0,-1-1-3 16,2 1-2-16,-1-1-2 0,1-1-1 15,0 1-1-15,0-4 2 0,0 0 0 0,6-1-3 16,-1 0 2-16,4 0 0 0,5-2 0 16,1 2 0-16,5-1-1 0,2 1 0 15,-3 1 2-15,2-1-2 0,1 1 0 16,-3-2 0-16,3 1 0 0,-9-1 0 16,1 2 1-16,2-3 1 0,-2 1 0 15,-2-3 2-15,1 3-2 0,-4-4 1 0,-5 5 0 16,5-6-2-16,-2-1 2 15,-3 5 3-15,1-6-4 0,-1 3 3 16,-3-1-1-16,2 2 2 0,-3-4-1 0,2 3 1 16,-2-2 1-16,0 1-1 0,0-1 3 15,0 3 0-15,0-1-4 0,-2 0 1 16,1 7-1-16,-1-1 1 0,-2 1 2 16,4 1 2-16,-3-2-2 0,2 2-4 15,1 3-2-15,0-1 0 0,0 1-4 0,0 0 1 16,-6-2-1-16,-3 0-1 0,-1 2 0 15,-7 0 2-15,4 2 1 16,-6 4 1-16,6 0 0 0,1 0 1 16,-2 2-2-16,7-2 0 0,-6 2 0 0,7-4 0 15,-1 4 0-15,-4 1 0 0,5-1 0 16,-2 3-2-16,4-3 1 0,-1 1 0 16,1 0-1-16,4 2-3 0,-3-1 1 15,3 1-4-15,0 2 3 0,0-3 1 16,3 5 4-16,3-4 3 0,0 4-2 0,1 0 1 15,0-1-1-15,2 3 2 0,-3-6-3 16,-2 2 1-16,3-1-1 0,-1-4 0 16,0 5 0-16,-3-3 0 15,-2 0 0-15,-1 2 0 0,0 1 1 0,0-2 0 16,0 0-2-16,0 1 2 0,0-6-1 16,0 5 0-16,0-7 4 0,0 0-1 15,0 2 5-15,0-6 6 0,-1 0 6 16,1 0 11-16,0 0 7 0,0 1-1 15,0-1-14-15,0 0-12 0,-2 0-8 0,2-7-6 16,-1-4 3-16,1 0 0 0,0-2-1 16,0-4-1-16,0 7-1 0,1-6 0 15,2 7 0-15,0 2-3 0,3-2 1 16,-3 7-1-16,5-4 0 0,-3 5-2 16,-1-1-2-16,8 0 1 0,-5 2 0 15,4 0 2-15,4 0 2 0,-4 4 0 16,4 3 1-16,-4 2-1 0,-5-3 0 15,3 5 0-15,-3-4 0 0,-2-1 0 16,2 2 3-16,-5-5-3 0,2 4 0 0,1-2-3 16,-2-2-7-16,1 2-13 0,-3-5-3 15,0 0-1-15,0 0 4 0,1 1 0 16,1-1-27-16,-1 0-19 0,2 0-20 16</inkml:trace>
  <inkml:trace contextRef="#ctx0" brushRef="#br0" timeOffset="49489.31">12870 10008 190 0,'0'0'36'0,"0"0"-8"16,0 0-5-16,0 0-6 0,0 0-3 15,0 0-2-15,0 0-5 0,0 0-4 16,0 0-3-16,0 0-4 0,-9-7 1 15,9 6 1-15,0 1 2 0,0-1 0 16,0 1 0-16,0-4-1 0,3 1-5 0,4-2-2 16,2 1-11-16,1 0-9 0,-3-1-12 15,5 2-12-15,-1 0-21 0</inkml:trace>
  <inkml:trace contextRef="#ctx0" brushRef="#br0" timeOffset="50854.96">13007 9765 238 0,'0'0'36'0,"0"0"-11"16,0 0-15-16,0 0-9 0,0 0-5 0,0 0-1 15,0 0 2-15,0 0 3 0,0 0 1 16,0 0-1-16,-20 9-2 0,20-3-1 16,0 6 1-16,0 6 1 0,0-7 2 15,0 7-2-15,0-6-1 0,3 0-1 16,-2 0-2-16,2 0 2 0,-2-1-1 0,1-1 2 15,1 1-1-15,-3-6 2 0,1 1 1 16,-1-6 0-16,0 0 0 0,0 0 1 16,0 2 3-16,2-1 1 15,-2 1 4-15,0-1 5 0,0 0 6 0,0 1 1 16,1-1 0-16,-1 1-6 0,0-2-5 16,0 2-2-16,0-2-2 0,0 0-1 15,0 0 1-15,-1 0-3 0,1 0 2 16,-2 0-2-16,1-5 2 0,-1-1-2 15,1 1 2-15,-1-6-1 0,1 6 0 0,-2-1-2 16,3-7-4-16,0 7 2 0,-1-6-2 16,-1 0 2-16,2 6 3 0,-1-4-2 15,1 3-1-15,-2 2 2 0,1-6-1 16,1 5 0-16,-2-1 1 0,0-4-2 16,2 6 0-16,-2-1 0 0,2 1 0 15,0 5 0-15,-1-1 0 0,1 1 0 16,0-2-1-16,0 1 0 0,0-1-1 15,0 0-1-15,0 1-2 0,0 0 3 16,0-5 0-16,0-1 1 0,0-1-1 0,5-2 1 16,0 3 1-16,3-4-1 0,0 5-1 15,3-2 1-15,-2 3-6 0,0 0 1 16,-2 0-5-16,0 3 0 0,2 0 0 16,-3 2 2-16,-2-2 3 0,7 2-2 15,-5 0-2-15,3 0-3 0,1 3 2 0,-3 2 2 16,-1 1 5-16,-3-3 1 15,0 0 5-15,-2 0-2 0,1 2 0 16,-1-1 2-16,1 0-1 0,-2-4 6 16,0 5 2-16,-3 3 2 0,-6 4-1 0,0-2 1 15,-4 0-6-15,2-5 2 0,-1 0-1 16,-2 3-1-16,5-5-3 0,-2 1 0 16,0 0 0-16,1-1 2 0,0 1-4 15,6-3 1-15,-1 1 1 0,1-1-2 16,0 1 1-16,-1 0-1 0,1-1-2 0,4-1 1 15,0 0 0-15,0 0-5 0,-1 0 0 16,1 2-2-16,0-2 0 0,-2 1 5 16,2-1 4-16,0 2 6 15,0-2 1-15,0 3-3 0,3 1-2 0,6 1-2 16,-2-1 1-16,2 2-2 0,-2-1 4 16,3 0-8-16,-3-1 1 0,2 1 0 15,-1-1-1-15,1 1 3 0,-1-1 0 16,-4-1 0-16,6 1-6 0,-6-3-5 15,1 1 0-15,-1 0 0 0,-1 0 3 0,1-1-1 16,1 1-9-16,0-1-13 0,-5-1-21 16,6 4-16-16,0-1-24 15</inkml:trace>
  <inkml:trace contextRef="#ctx0" brushRef="#br0" timeOffset="51180.98">13175 9622 228 0,'0'0'43'16,"0"0"-6"-16,0 0-5 0,0 0-9 16,0 0-8-16,0 0-10 0,0 0-6 0,0 0-5 15,0 0-3-15,-6-30-5 0,4 30-3 16,2-2-4-16,-2 2 0 0,2 0 4 16,-2 0 5-16,2 0 1 0,0 0 3 15,0 0-4-15,0 0-9 0,0 0-11 16,0 3-11-16,0 8-14 0,4-1-11 0</inkml:trace>
  <inkml:trace contextRef="#ctx0" brushRef="#br0" timeOffset="51720.91">13111 9643 136 0,'0'0'48'0,"0"0"-4"0,0 0-4 0,0 0-1 16,0 0-6-16,0 0-1 0,0 0-6 15,0 0-3-15,0 0-5 16,-8-21-5-16,8 19-5 0,-2 1-6 16,2-1-6-16,0 1-5 0,0-1-4 0,0 2 0 15,0-2 6-15,0 2 6 0,0 0 6 16,9 2-1-16,2 6 1 0,1 4-4 16,2 0 1-16,-2 2 0 0,-1 2-3 15,-3 1 0-15,-1 3-1 0,-1 1 1 16,-3 3 1-16,-3 2 2 0,0 5-1 0,-2 2-3 15,-5 4-3-15,-5-1-8 0,-5 1-11 16,-2 4-19-16,-4-5-31 16,0 3-26-16,-2-2-43 0</inkml:trace>
  <inkml:trace contextRef="#ctx0" brushRef="#br0" timeOffset="53691.13">12469 9687 5 0,'0'0'13'0,"0"0"-1"0,0 0 0 0,0 0 6 15,0 0 6-15,0 0 4 16,0 0-1-16,0 0-4 0,0 0-5 15,0 0 0-15,-19-58 0 0,19 58 6 16,-1-1 0-16,-2-1 1 0,3 1 2 0,-3 0 1 16,3-1-1-16,0 0 1 0,0 1-2 15,-1-1 0-15,1 1-1 0,-2-1-4 16,2 0-3-16,-1 1-4 0,-1 0-5 16,1-1-4-16,1 2-1 0,-2-1 1 15,2 1-3-15,-1-2-1 0,1 2 0 0,-2-1-3 16,2 1 0-16,-5 0 2 15,-2 7 0-15,-5 11 2 0,-4 9 0 0,0 1-1 16,0 4-1-16,3 1 1 16,-1 4-1-16,4 0 3 0,2 2 1 0,1 0-4 15,0 4 3-15,6-2-6 0,1 0 2 16,0 1 2-16,0-2-3 0,8 2 1 16,-1-2-3-16,2 1 2 0,1-4-6 15,5-2 1-15,-1-4-3 0,5-4-3 16,2-4-13-16,3-5-15 0,2-6-34 0,7-1-33 15,3-7-28-15</inkml:trace>
  <inkml:trace contextRef="#ctx0" brushRef="#br0" timeOffset="59744.06">12554 11615 35 0,'0'0'8'0,"0"0"-3"15,0 0 0-15,0 0-3 0,0 0-1 16,0 0 2-16,0 0 2 0,0 0 1 0,0 0 3 16,0 0 0-16,-11-24-2 0,11 22 4 15,-3 0 2-15,3 1 1 0,0 0 3 16,0-1-1-16,0 1-2 0,0-1 1 16,-1 2 2-16,1-1-2 0,0 1 2 15,0-3-4-15,0 3-3 0,-2-1-3 0,2 1-3 16,0-1-3-16,0 1 0 0,0-2-2 15,0 2 1-15,0-1 2 16,0 1 2-16,6-2-1 0,8 2 0 16,4 0-2-16,0 0-4 0,1 0 3 0,-1 0 2 15,-1 3-4-15,-4 1 0 0,10 2-1 16,-5-1-6-16,-4 0 6 0,-1 0-3 16,1 1 0-16,-3-3 1 0,3 3 1 15,-5-3 0-15,-2 1 3 0,2 1 0 16,-6-3-3-16,5 2 2 0,-5-1-4 0,0-1-1 15,1 0 2-15,-4-2 0 0,0 0 2 16,0 0 1-16,2 2 0 16,-1 0 2-16,1-2-1 0,-2 1 1 15,0-1-9-15,1 2-24 0,-1-2-19 0,0 0-21 16</inkml:trace>
  <inkml:trace contextRef="#ctx0" brushRef="#br0" timeOffset="60031.86">12473 11676 176 0,'0'0'51'16,"0"0"-5"-16,0 0 0 0,0 0-12 15,0 0-4-15,0 0-7 0,0 0-10 16,0 0-9-16,0 0-7 0,0 0-1 15,-18-43 2-15,18 39 1 0,5-3 3 16,3 2-1-16,5-2-1 0,2 4 1 0,2 2-1 16,0-2-1-16,2 3 1 0,2-2 0 15,1 2 0-15,7-2 0 0,-2 1-1 16,-1 0-3-16,-8-2-8 0,3 3-8 16,-3 0-10-16,2 0-13 0,5 0-17 15,-11 3-20-15,2 3-43 0</inkml:trace>
  <inkml:trace contextRef="#ctx0" brushRef="#br0" timeOffset="61412.42">13367 10178 91 0,'0'0'26'0,"0"0"-6"16,0 0-1-16,0 0-4 0,0 0 0 16,0 0-3-16,0 0-4 0,0 0 0 15,0 0-3-15,3-5-2 0,-3 5-1 16,0-2-1-16,0 2 0 0,0 0-2 16,0 0 1-16,-4 0-1 0,-2 0-1 15,-4 2 2-15,-3 6 2 0,1 1-1 16,-5 1 0-16,5-2 0 0,-1-1-1 15,5-2 1-15,-3 0 2 0,0-1 1 0,1-1 1 16,-1 0 0-16,7-3-2 0,-7 2 0 16,5-2-2-16,0 0 2 0,-8 0 2 15,8 0 0-15,-4 0 3 16,-2-2-2-16,8-1 0 0,-5-1-4 0,6 1-2 16,0-1-6-16,0 3-9 0,3 1-17 15,-1-2-25-15,1 2-10 0,0 0-13 16</inkml:trace>
  <inkml:trace contextRef="#ctx0" brushRef="#br0" timeOffset="62667.95">13117 11197 194 0,'0'0'44'0,"0"0"-9"0,0 0-5 16,0 0-3-16,0 0-1 0,0 0-2 16,0 0-4-16,0 0-4 0,0 0-1 15,0 0-5-15,-9-30 0 0,8 28-2 16,1 2-2-16,0-1-2 0,-2 1-3 15,2-2 0-15,0 2-1 0,-5 0 4 0,-1 11-4 16,-3 8 4-16,0 3-3 0,-1 4-1 16,5 0 1-16,2-2-2 0,1 0 1 15,2-2-1-15,0-3 0 16,5-2-2-16,0 0-1 0,1-5 1 0,4-3-2 16,0-1 4-16,-1-4-1 0,7-1 0 15,-1-2 1-15,-4-1-1 0,5 0 2 16,-2-5 2-16,-1-5 1 0,3-3 0 15,-1-4 2-15,-1 0-1 0,-4-4 4 16,-1 0 3-16,-3 1-1 0,-2-1 0 0,-4 0-5 16,0-2-4-16,-3-2 0 0,-4 5-3 15,-2-2 5-15,-4 4-2 0,2 1 3 16,-1 7 0-16,1 2-1 0,3 3 2 16,-3 4-1-16,-1-2-1 0,-1 3-1 15,-4 0-2-15,2 4 1 0,-3 4 0 0,3 2 0 16,5 2-2-16,-3 1 1 15,6 1 3-15,1-2-5 0,1 0 5 16,0-1-7-16,5-1 1 0,0 1 0 16,0-2 1-16,0 0-1 0,7-3-3 0,3 2 4 15,-4-4-4-15,13-1 2 0,-2-3 2 16,5 0-3-16,4 0-2 0,0-6-8 16,0 0-5-16,-1 0-16 0,1 0-16 15,-2 2-9-15,1-1-26 0,-2 3-8 16,-6 2-43-16</inkml:trace>
  <inkml:trace contextRef="#ctx0" brushRef="#br0" timeOffset="64171.7">25406 7333 29 0,'0'0'2'0,"0"0"1"0,0 0 1 16,0 0 0-16,0 0-1 0,0 0 1 15,0 0 0-15,0 0-1 0,0 0 3 16,0 0 7-16,-12 3 7 0,12 1 7 15,6 2 0-15,5 2-3 0,8-2-7 16,2-1-4-16,0-2-2 0,4-3-3 0,-1 0 1 16,4 0-3-16,2 0-1 0,5 0 0 15,2 0-3-15,6 0 2 0,1 0-2 16,3 0 0-16,2 0 0 0,0 0-2 16,4 0-1-16,2 0 1 0,2-3-1 15,-3 1 1-15,-1-1 0 0,-1-1-2 0,-2 1 2 16,-3-2 0-16,-3 0 2 15,-3 1-2-15,-3-1 0 0,-4 1 1 16,-2-1-1-16,-1 1 0 0,-4 1 0 16,-5 0 0-16,-5 1 0 0,-4 0 0 0,-7 2 0 15,0 0-1-15,-6 0-1 0,0 0-2 16,0 0-5-16,1 0-1 0,1 0-3 16,-1 0-3-16,1 0 1 0,-1 0-3 15,0 0-2-15,2 0-2 0,-2 0-7 16,1 0-11-16,-2 0-15 0</inkml:trace>
  <inkml:trace contextRef="#ctx0" brushRef="#br0" timeOffset="64584.94">25527 7459 129 0,'0'0'48'0,"0"0"-1"16,0 0-9-16,0 0-6 0,0 0-7 16,0 0-4-16,0 0-2 0,0 0 3 15,0 0 1-15,0 0-3 0,-7 0 1 16,18 0-3-16,10 0-2 0,6 0-2 15,1 0-2-15,5 0-5 0,1 0-2 16,4 0-2-16,1 0 0 0,6-2-1 0,0 1-3 16,4-2 1-16,0 0 0 0,3-2 0 15,0 2 0-15,-2-1 0 0,0-1-1 16,-2 2 1-16,1 0-3 0,-3 1 2 16,-5 2 0-16,-7 0-1 0,-8 0-1 15,-6 0-1-15,-8 0-4 0,-6 0-5 0,0 0-3 16,-6 0 0-16,0 0-2 0,0 0 1 15,1 0-7-15,1 0-15 16,-2 0-19-16,0 0-22 0,1 0-18 16</inkml:trace>
  <inkml:trace contextRef="#ctx0" brushRef="#br0" timeOffset="65122.83">27618 7393 198 0,'0'0'60'0,"0"0"-5"15,0 0-10-15,0 0-7 16,0 0-15-16,0 0-2 0,0 0-3 15,0 0-5-15,0 0-4 0,-17-25-2 16,17 23-3-16,7-4 0 0,7 0 1 0,3 3-1 16,7-2 1-16,2 2-2 0,4 0-1 15,5 2 0-15,3-2 0 0,5 0-1 16,2 0 0-16,4 1-1 0,-1-1 0 16,-1 0-1-16,0-1 1 0,-4 2-2 15,-1 1 0-15,-4 1 1 0,-1-2-1 0,-4 0 0 16,-4 2-1-16,-8 0-1 15,-8 0-2-15,-7 0 0 0,-2 0-1 16,2 0 0-16,-2 0 1 0,3 0 0 16,-7 0-2-16,0 0-3 0,0 0-24 0,0 0-23 15,-13 0-26-15,-4 0-23 0,-9 5-19 16</inkml:trace>
  <inkml:trace contextRef="#ctx0" brushRef="#br0" timeOffset="65469.02">27599 7470 308 0,'0'0'73'0,"0"0"-16"15,0 0-16-15,0 0-6 0,0 0-8 16,0 0-7-16,0 0-3 0,0 0-6 15,0 0-5-15,18-17-2 0,8 9-3 0,4 2-1 16,2 0 1-16,1 1 0 0,2 2 0 16,1-1 0-16,2-1 1 0,1 2-2 15,3-2 0-15,0 3 1 0,1-3-2 16,-1 2 2-16,-2-2-1 0,2 2-1 16,-4-1 1-16,-3 1 0 0,-5-2 1 15,-3 2 0-15,-10 0 0 0,-2-1 0 16,-5 4 0-16,-5-2-1 0,0 2-2 15,-5 0 1-15,0-1-3 0,0 1-2 16,0 0-7-16,0 0-14 0,0 0-31 0,-2 0-45 16,-11 1-74-16</inkml:trace>
  <inkml:trace contextRef="#ctx0" brushRef="#br0" timeOffset="69207.69">16949 11969 173 0,'0'0'61'0,"0"0"-2"16,0 0-6-16,0 0-10 0,0 0-16 15,0 0-9-15,0 0-10 16,0 0-7-16,0 0-1 0,0 0-2 16,-13-26 1-16,14 21 0 0,7 1-2 0,2 0-1 15,0 2 2-15,6-1 1 0,-3 3 1 16,6-3 0-16,1 1-2 0,1-1 2 16,5-2 0-16,-1 0 0 0,0-2-2 15,-1 1-1-15,1 0-3 0,-1 0-2 16,0 0-3-16,-6 1-6 0,0 2-4 0,-7 0-8 15,0 2-9-15,1-1-15 16,-7 1-12-16,5 1-12 0,-6 0-4 0</inkml:trace>
  <inkml:trace contextRef="#ctx0" brushRef="#br0" timeOffset="69445.08">16897 12032 208 0,'0'0'56'0,"0"0"-12"0,0 0-16 0,0 0-12 16,0 0-11-16,0 0-5 0,0 0-5 15,0 0-1-15,0 0 0 0,25-42-4 16,-15 39-8-16,-6 1-6 0,6 2-9 15,3 0-11-15,-3 0-16 0,10 0-11 16</inkml:trace>
  <inkml:trace contextRef="#ctx0" brushRef="#br0" timeOffset="69688.43">16934 12099 200 0,'0'0'48'0,"0"0"-3"15,0 0-2-15,0 0-7 0,0 0-3 16,0 0-4-16,0 0-6 0,0 0-9 16,0 0-6-16,80-44-6 0,-60 38-5 15,2 0-5-15,1 3-4 0,-1 0-8 16,0 0-14-16,1 3-7 0,-9-2-33 0,8 2-25 15,-1 0-41-15</inkml:trace>
  <inkml:trace contextRef="#ctx0" brushRef="#br0" timeOffset="72032.25">23678 7353 232 0,'0'0'68'16,"0"0"-5"-16,0 0-13 0,0 0-13 15,0 0-7-15,0 0-7 0,0 0-9 16,0 0-6-16,0 0-5 0,0 0-3 15,11-20 0-15,11 12 0 0,2 4 0 16,4-1-3-16,-2 2 0 0,2 0-2 0,0 0-1 16,3 2-1-16,-1 1 4 0,1 0-16 15,-4 0-6-15,-7 0-8 0,-4 0-13 16,-5 0-8-16,-6 0-5 0,1 0-7 16,-6 0 11-16,0 0 10 0,0 1 1 15,-3 7-11-15</inkml:trace>
  <inkml:trace contextRef="#ctx0" brushRef="#br0" timeOffset="72241.22">23652 7401 132 0,'0'0'31'0,"0"0"-4"16,0 0 1-16,0 0-1 0,0 0 5 15,0 0 0-15,0 0 0 0,0 0-3 16,0 0-3-16,-11-1-5 0,11 1 0 0,2-2-3 15,12 2-5-15,8-2-5 0,8 1-4 16,1-1-4-16,-1 2-1 0,2-1-6 16,0-1-7-16,1 2-9 15,0-1-24-15,5 1-28 0,1 0-53 0</inkml:trace>
  <inkml:trace contextRef="#ctx0" brushRef="#br0" timeOffset="73644.34">26782 7115 157 0,'0'0'36'0,"0"0"0"0,0 0-4 15,0 0-1-15,0 0-9 0,0 0-6 16,0 0-5-16,0 0-7 16,0 0-4-16,0 0-2 0,5-7-1 0,-5 7-4 15,0 0-3-15,0-1-3 0,0 1-4 16,1 0-8-16,-1 0-3 0,0 0-9 16,0 0-19-16,0 0-22 0</inkml:trace>
  <inkml:trace contextRef="#ctx0" brushRef="#br0" timeOffset="74285.56">27861 7457 5 0,'0'0'5'0,"0"0"-5"15,81-18-4-15,-49 12-2 0</inkml:trace>
  <inkml:trace contextRef="#ctx0" brushRef="#br0" timeOffset="82968.64">20165 9133 3 0,'0'0'6'0,"0"0"-2"0,0 0 1 15,88-20-1-15,-56 17 3 0,3 3 3 16,5-5 5-16,6 1 0 0,2 0-3 16,7-1-2-16,3-1-2 0,3 0-2 15,-1-2 3-15,1-1 2 0,0 2-3 16,-2-2 0-16,0 1-2 0,-2 0 1 16,-1 1-1-16,2-1 3 0,3 2-2 15,0-1 0-15,2-1-1 0,1 1-1 16,0-1-1-16,-4 0-1 0,0 2-2 15,-4-2-1-15,-3 3 1 0,-3-2 1 0,-3 1 0 16,-3 0-1-16,-2 2-1 0,-5-1 1 16,-2 1-2-16,-3-1 0 0,-2 0 2 15,-4 1-1-15,-1 0 0 0,-9 0 1 16,-1 1 1-16,-6 0-2 0,-4 2 1 16,1 1 0-16,-6 0-2 0,0-2-2 0,0 2 1 15,1 0-2-15,0 0 1 16,1 0 1-16,-1-1-3 0,2 1 0 15,-2 0-1-15,1 0-1 0,-1 0-1 16,-1 0-5-16,2 0-11 0,-2 0-7 0,1 0-12 16,-1 0-6-16</inkml:trace>
  <inkml:trace contextRef="#ctx0" brushRef="#br0" timeOffset="83512.66">20356 9240 99 0,'0'0'36'0,"0"0"-9"16,0 0-9-16,0 0-10 15,0 0-2-15,0 0 0 0,0 0-3 0,0 0 3 16,0 0 0-16,30-7 4 0,-10 6 5 16,7-1 0-16,-1 1 2 0,0-1-2 15,1 2-2-15,2-1-4 0,1 1-1 16,4-2 5-16,-1 0-3 0,2 1 0 15,1-2 0-15,3 2 2 0,1-2-2 0,4 0 0 16,5-3-2-16,3-2-5 0,4-1 0 16,2 0-3-16,3-2 4 0,0 3-3 15,0 1 0-15,-2-1 1 0,-1 2-1 16,-4 2 0-16,-3-2 0 0,-3 1 1 16,-4-1-1-16,-4 1 0 0,-3 2 1 0,-5 0-1 15,-3 1-2-15,-10 0 0 16,-8 0-2-16,0 1 0 0,-4 1 2 15,-2 0-1-15,1 0 2 0,-6 0-1 16,0-2 0-16,0 2 2 0,2 0 0 0,-1 0 0 16,1 0 1-16,-1 0-2 0,-1 0-3 15,0 0-5-15,2 0-9 0,-2 0-12 16,0 0-18-16,1 0-20 0,-1 0-20 16,0 0-33-16</inkml:trace>
  <inkml:trace contextRef="#ctx0" brushRef="#br0" timeOffset="84516.47">24031 9192 14 0,'0'0'8'16,"0"0"-5"-16,0 0 2 0,0 0 1 15,0 0 1-15,0 0 4 0,0 0 4 0,0 0 3 16,0 0 5-16,0 0-1 0,-3-2 0 16,17 2-3-16,5-1 0 0,7 0-3 15,1-2 0-15,1-2-5 0,2-1 1 16,2 1-2-16,3 3-2 0,2-1-2 16,2-1-3-16,0 1 2 0,0-1-2 15,1 1 1-15,1-2-1 0,-2 0 1 16,2 2 0-16,1-2 0 0,-5-2-2 15,0 1 1-15,-3-1-2 0,-2 0-1 16,-1-1 0-16,-5 0 0 0,-8 4 0 0,-3-1 0 16,-5 2-5-16,-4 1-5 0,-2 2-7 15,-4 0-6-15,0-1-1 0,0 1 5 16,1 0 3-16,-1 0-14 0,0 1-20 16,-1 12-45-16</inkml:trace>
  <inkml:trace contextRef="#ctx0" brushRef="#br0" timeOffset="84868.68">23873 9285 145 0,'0'0'58'0,"0"0"-7"0,0 0-8 16,0 0-12-16,0 0-7 15,0 0-5-15,94-9-4 0,-62 5-4 0,1 1-3 16,2 1-2-16,1-3-2 0,0 0 2 16,-3-1 0-16,2 2-2 0,-3-3-1 15,1 2 1-15,0-1-3 0,-1-2-1 16,-2 2 1-16,2-2-2 0,-3 0-2 15,0-2 0-15,-1 1-1 0,-3 1-2 0,-7 3 2 16,1 2-5-16,-8 1-10 0,-4 0-8 16,-1 2-16-16,-6 0-9 0,5 0-5 15,2 0-6-15,3 0-6 0,0 7-11 16</inkml:trace>
  <inkml:trace contextRef="#ctx0" brushRef="#br0">32147 8713 163 0,'0'0'38'0,"0"0"-2"0,0 0-8 16,0 0-1-16,0 0 7 0,0 0 4 15,0 0 1-15,0 0-5 0,0 0-6 16,10-50-5-16,-8 48-4 0,-2 1-8 15,0-1-4-15,1 1-4 0,-1-2-3 16,0 2-3-16,2 0 0 0,-2 1 0 0</inkml:trace>
  <inkml:trace contextRef="#ctx0" brushRef="#br0" timeOffset="88628.11">32364 8774 279 0,'0'0'47'0,"0"0"-10"0,0 0-11 16,0 0-9-16,0 0 1 0,0 0 3 15,0 0-4-15,0 0 1 0,0 0-7 16,0 0-4-16,-9 30-2 0,11-10 2 0,7-5-3 16,2-2 1-16,5-1-1 0,0 0-1 15,3-2-1-15,1-2-1 0,2-1 0 16,4-2 0-16,-2-3 1 0,2 0 5 16,-1-2 0-16,-3 0 0 0,1 0 0 15,1-7-9-15,2-2 2 0,2-1 0 0,-3-2-2 16,-1 0 2-16,1-4 0 0,-4 1-1 15,1 0 2-15,0 2-2 16,-2-1 0-16,-1 3 0 0,-3 2 0 16,-8 5 0-16,-3 2-1 0,-5 2-4 0,0-1-10 15,0 1-17-15,1 0-16 0,9 0-24 16,3 0-34-16,4 7-54 0</inkml:trace>
  <inkml:trace contextRef="#ctx0" brushRef="#br0" timeOffset="92317.78">29567 8894 152 0,'0'0'25'0,"0"0"-2"0,0 0 1 0,0 0 4 16,0 0 2-16,0 0 0 0,0 0-6 15,0 0-7-15,0 0-3 16,-14 2-6-16,12-2-2 0,2 0-4 16,0 0-2-16,0 0 5 0,0 0 1 0,12-2 0 15,8 1 4-15,5-2-5 0,3 0 0 16,0 2-1-16,3-2-1 0,-1-1-3 16,1 0 0-16,2 1 0 0,0-2 0 15,2 1 3-15,4-1-3 0,-2 1 2 16,2-1-1-16,2 0 0 0,-2 1 2 0,-1 0-2 15,-2-1-2-15,-3 0 0 0,-1 3-1 16,-3-1 1-16,-8-1 0 16,-2 3 0-16,-9-1-1 0,-4 2-4 15,0 0-1-15,-6 0 2 0,0 0 0 0,0 0 5 16,1 0 0-16,1 0 2 0,-1 0 1 16,1 0-2-16,0 0 0 0,0 0-3 15,-1 0-4-15,1 0-7 0,-2 0-12 16,0 0-16-16,0 0-12 0,0 0-19 15,-3 5-10-15,-7 5-17 0</inkml:trace>
  <inkml:trace contextRef="#ctx0" brushRef="#br0" timeOffset="92619.81">29450 8990 161 0,'0'0'46'0,"0"0"-2"0,0 0-6 16,0 0-7-16,0 0-8 0,0 0-3 16,0 0-3-16,0 0-1 0,0 0-4 15,0 0 0-15,70-12-3 0,-33 9-2 0,5-1 0 16,4-1-2-16,-1 2-2 0,3 0 1 15,-3 1-7-15,1 1-1 16,-2 0-4-16,1-1 0 0,-1 1 1 16,-3 1 1-16,-3 0-6 0,-3 0-5 0,-4 0-21 15,-8 0-25-15,-6 1-27 0,-8 2-28 16</inkml:trace>
  <inkml:trace contextRef="#ctx0" brushRef="#br0" timeOffset="93580.49">27329 8953 128 0,'0'0'24'0,"0"0"8"16,0 0 5-16,0 0 2 0,0 0-5 16,0 0-9-16,0 0-10 0,0 0-6 0,0 0-6 15,0 0-1-15,-17-17-5 0,15 15 2 16,2 2 1-16,-1-1 0 0,1 1 0 16,-2 0 1-16,2-2-3 0,0 2 1 15,0 0 1-15,0-1 1 0,0 1 2 16,0 0 3-16,0-2 5 0,2 0-1 0,8 0-1 15,7-3 0-15,4-1-4 0,2 0-1 16,1 2 2-16,2-1-2 16,1 0-1-16,0 1-2 0,2-2 1 15,1 1-1-15,-1 1 1 0,-2 1-1 0,-6-1-2 16,-2 3 1-16,-5-1 0 0,-2 2-3 16,0-1 2-16,-6 1-1 0,0 0-1 15,-6 0-1-15,0 0 0 0,0 0 1 16,2 0 2-16,-1 0 0 0,-1 0 0 15,0 0-1-15,-1 0-2 0,-14 3 0 0,-10 5-4 16,-9-1 1-16,-1 2-1 0,2-3-3 16,0-1 0-16,5-2 0 0,0-3 2 15,4 0 4-15,7 0 2 0,-1 0 3 16,5 0 2-16,2 0 3 0,-1 0-1 16,5 0 2-16,-3 0-3 0,5-1 0 15,-1-1 2-15,2 2-2 0,4 0 1 0,-2-2-3 16,2 2 1-16,-2 0-1 15,1 0 3-15,-1 0-2 0,1 0 0 16,-1 0 1-16,2 0-2 0,-1 0 1 0,1 0 0 16,0 0 2-16,0 0 6 0,0 0 7 15,3 0 5-15,12 0 0 16,6 0-2-16,11 0-6 0,1-3-4 0,1 0-2 16,3-1-5-16,-1-1 1 0,-1-1-3 15,-4 2 0-15,-8 1-2 0,-1 1-1 0,-10 0-8 16,-6 2-8-16,1 0-10 0,-7 0-11 15,0 0-11-15,0 0-15 16,0 2-21-16,-7 10-39 0</inkml:trace>
  <inkml:trace contextRef="#ctx0" brushRef="#br0" timeOffset="94944.23">28234 8919 106 0,'0'0'24'0,"0"0"-5"0,0 0-2 15,0 0-6-15,0 0 0 0,0 0-3 16,0 0-1-16,0 0 2 0,0 0-1 0,-11-8 0 15,11 7 3-15,0 1 3 0,0-2 6 16,0 2 2-16,4-1 0 0,9 0-2 16,9-2-8-16,5-1-3 15,-1 1 0-15,3 0 0 0,2-1-1 0,-1 1-2 16,0 0-2-16,-1-2-2 0,-1 2-2 16,-4 0 1-16,-5 2-1 0,-2 1 0 15,-4-2-1-15,-7 2 1 0,1 0-4 16,-7 0 2-16,0 0 3 0,0 0 0 15,2 0 4-15,-1 0 0 0,1 0-2 0,-1 0-2 16,-1 0-1-16,0 0-1 0,0 0 0 16,-1 0-1-16,-12 0-1 0,0 0 0 15,-6 0-2-15,0 0-2 0,7 0-1 16,-6 0-1-16,7 0-2 0,6 0 0 16,-7 2 2-16,8-2 3 0,-2 0 0 0,2 1 2 15,-3-1-3-15,1 0 0 16,0 0 2-16,-6 2 2 0,5-2 3 15,2 0 0-15,-7 0 1 0,6 0 0 16,-1 0 0-16,-3 0 0 0,4 0 2 0,0 0-1 16,-7-2 1-16,7 2 1 0,1-1-1 15,-1 1 1-15,6 0-1 0,-2 0 1 16,2 0-2-16,-1 0 2 16,-1 0-2-16,1 0 0 0,-1 0 2 0,0 0-2 15,0 0-1-15,1 0 0 0,-1 0 1 0,1 0-1 16,1 0 3-16,0 0 6 15,0 0-1-15,3 0 3 0,11 0 0 16,8 0-2-16,4 0-2 0,0 0-1 16,0 0-3-16,-2-4 1 0,-1 3-2 0,-6-2 0 15,0 1-1-15,-7 1 1 0,2-2-1 16,1 2 1-16,-8-1-2 0,6 0 1 16,-6 1-1-16,0-1 2 0,-1 2 2 15,-4 0 0-15,0-1 0 0,0 1-3 16,1 0-2-16,-1-2-2 0,0 2-4 0,0 0-1 15,-1-2-2-15,-13 1 1 0,-5 1 1 16,-7 0-3-16,-2 0 2 0,1 0 0 16,-4 3-3-16,0 2-3 15,-4-2-3-15,-1 1-1 0,-1-1 3 0,0 2 5 16,4-4 5-16,4 3 5 0,10-3 5 16,6-1 2-16,9 2-3 0,4-2 1 15,-2 0-4-15,2 0 2 0,0 0 2 16,-1 0 3-16,1 1 2 0,0 0-5 15,9 1 0-15,8-1 3 0,4 3 3 0,1-3 3 16,4-1-3-16,2 0-4 0,-1 0-1 16,2 0 0-16,-3 0 0 15,1 0-1-15,-3 0-1 0,-5-1 0 16,-1-1-1-16,-6 0-1 0,0-1 0 0,-1 2-1 16,-7 0 1-16,2 1 0 0,-6 0 0 15,0-2-2-15,0 2-2 0,2 0-6 16,-1 0-4-16,1 0-8 0,-1 0-17 15,1 0-29-15,6 0-31 0,-2 0-27 16</inkml:trace>
  <inkml:trace contextRef="#ctx0" brushRef="#br0" timeOffset="100482">29781 10769 45 0,'0'0'12'0,"0"0"3"0,0 0 1 0,0 0 2 16,0 0 1-16,0 0-2 0,0 0-4 16,0 0-2-16,0 0-3 0,-23-12 0 15,22 10 0-15,0 1 2 0,1 1-1 16,-2-1 1-16,2 1-1 0,-1-2 0 16,1 2-4-16,-2-1 1 0,2-1 0 15,0 2-1-15,0-1-3 0,-1 1 1 16,1-1-3-16,0 1-2 0,0-2 1 15,0 2-3-15,0-2-7 0,0 2-4 16,0-1-5-16,0 1-7 0,0-2 3 0,0 2-3 16,0 0-1-16,0 0-7 0,0 0-10 15</inkml:trace>
  <inkml:trace contextRef="#ctx0" brushRef="#br0" timeOffset="101547.75">30475 9731 97 0,'0'0'48'16,"0"0"9"-16,0 0 2 15,0 0-7-15,0 0-8 0,0 0-11 16,0 0-7-16,0 0-5 0,0 0-3 16,0 0-5-16,-18-20-4 0,18 19-4 0,0-1 1 15,0 1-3-15,0 0 3 0,0-1 0 16,0 0-2-16,0 1 3 0,0-1-2 16,0 1 4-16,0-1-2 0,0 0 0 15,0 1 1-15,0 0-2 0,0-1 1 16,0 1-1-16,0-1-2 0,0 1 0 0,0-6-1 15,0 2-1-15,0 0 1 0,1 0-1 16,-1 5 0-16,0-6 0 0,2 2-1 16,-1-1 1-16,1 0-2 0,-2 5 0 15,0-1 1-15,0 1-2 0,0 0-3 16,1-1 1-16,-1 1-3 0,0 0 4 16,0 0 0-16,2 0 2 0,-1 0 0 15,1 2 1-15,0 8-1 0,0-1 0 16,2-1 0-16,-1 0-1 0,0 2 1 15,0-3 0-15,-2-2 0 0,4 2 1 0,-3-2-1 16,1 0 0-16,2 2 0 0,-1-4 0 16,-3 0 1-16,2 0-1 0,-3-3 0 15,0 0 0-15,0 0 1 0,2 2 1 16,-1-2-1-16,5 1 2 0,0 1-1 16,5-2 0-16,2 0-1 0,1-2 3 0,4-4-4 15,-1-3 3-15,-1 0 0 16,2-3-3-16,-2 0 3 0,-1-2-1 15,2-1-2-15,-2-1 0 0,1-2 0 16,3 0 0-16,-1-1 0 0,2-1 0 0,0-2-3 16,-1 3 2-16,1 1-2 0,2 0-1 15,-2-2-1-15,2 6 0 0,1-1-1 16,0 1 2-16,-4 0 0 0,-5 7 0 16,-7 1-4-16,-2 4-7 0,-5 2-17 15,0-1-18-15,0 1-18 0,0 0-16 0,0 3-13 16,-3 10-19-16</inkml:trace>
  <inkml:trace contextRef="#ctx0" brushRef="#br0" timeOffset="102049.86">30367 9722 175 0,'0'0'58'0,"0"0"-2"0,0 0-8 16,0 0-9-16,0 0-13 0,0 0-9 15,0 0-7-15,0 0-7 0,0 0-4 16,-17-14-1-16,16 14-3 0,1 0 2 15,-2 0 4-15,2 0 0 0,0 3 0 0,0 4 2 16,0 4-1-16,0 0-2 0,0 0 3 16,0-1-1-16,3 0 1 0,1-1 1 15,-3-5-2-15,2 4 1 0,-1-4 1 16,-1 0-1-16,4 3 1 0,-2-3 1 16,3 3 4-16,-2 0-3 0,3-1 6 15,-1 2-6-15,1-4 3 0,0 3-2 16,3-4-1-16,0 0 1 0,2-2-2 15,7-1-1-15,2 0-5 0,7-2 5 16,-2-8-4-16,3-2 3 0,3 0 1 0,1-2 0 16,1-1-3-16,1-4 2 0,3-3-3 15,1-1-3-15,3-3 1 0,0-1-1 16,1-1-1-16,2 1-2 0,-4 0 1 16,-1 1-6-16,-2 3-3 0,-5 4-14 15,-6 2-18-15,-8 6-30 0,-6 6-42 0,-1 3-47 16</inkml:trace>
  <inkml:trace contextRef="#ctx0" brushRef="#br0" timeOffset="111100.83">20774 12298 3 0,'0'0'15'0,"0"0"1"0,0 0-2 0,0 0-1 16,88-11 0-16,-65 6-1 0,2 0-1 16,1-1-3-16,1 0-1 0,2 0-2 15,3 0 0-15,1 1-2 0,2 0 0 16,0-1 1-16,1 1-4 0,2 0 3 16,0-1-1-16,2 0 0 0,0 1 2 15,0 0-3-15,1 3-1 0,0-2 1 16,0 1-3-16,0 1 3 0,1 2-2 15,3 0 2-15,-2 0-1 0,2 0 1 16,0 0 2-16,-2 0-3 0,3 0 1 0,-2 0-1 16,0 0 0-16,-1 0 0 0,0 2 0 15,-1 0 1-15,0-2-1 0,1 0 1 16,-1 0 2-16,0 0-3 0,1 0-2 16,-2 0 2-16,2 0 2 0,-2 0-1 15,-2 0 1-15,0 0-1 0,0 0 1 0,0 0 0 16,2 0 1-16,-1 0-1 15,-1 0-1-15,0 0 0 0,-1 0 0 16,0 0-1-16,0 0 3 0,-2 0-3 16,2 0 0-16,1 0-2 0,1 1 0 0,0 3 2 15,-1-3 1-15,2 2-1 0,0 0 3 16,1-2-5-16,1 3 2 0,1-3 0 16,0 0 0-16,0-1 3 0,0 0-3 15,0 0 0-15,1 0 1 0,1 0-1 16,-1 0-2-16,1 0 0 0,-2 0 1 0,2 0 1 15,-4 0 1-15,3 0 1 0,-5 0-1 16,2 0-1-16,0 0-1 16,-1 0 2-16,-4 2-2 0,0 0 2 15,-3-1-1-15,2 0 0 0,-3-1 0 0,-1 0 0 16,0 0 0-16,0 0 0 0,-2 0-1 16,2 0 2-16,-2-1 0 0,2-2-1 15,0 1 0-15,0 0 0 0,0-1 0 16,1 3 0-16,3 0 1 0,1 0-1 15,1 0-1-15,-2 0 0 0,1 0-5 0,-4 0 1 16,2 3 3-16,-2 1-1 0,0 0 3 16,2 3 2-16,2-3-2 0,1 1 0 15,0-2 0-15,-1-1 1 0,4 2 0 16,-4-3 0-16,1-1 1 0,0 0 0 16,0 0-1-16,-1 0 0 0,0 0 0 15,0 0 0-15,-3-1-1 0,1-4 2 16,-2 2-2-16,2-1 0 0,-2 0-2 15,-1 0 1-15,1-1 0 0,0 3 0 16,-1-2 2-16,2 3-1 0,-3 0 0 0,1 1 0 16,0 0-1-16,0 0 2 0,-2 0-1 15,1 0 1-15,-1 0-1 0,0 0 0 16,1 0 0-16,-4 0 1 0,1 0-2 16,-3 1 1-16,-7 0-1 0,1 1-1 15,-8-2 3-15,2 0-2 0,0 2 1 0,-7-2 0 16,6 0 0-16,-7 0 1 0,1 0-1 15,0 0 1-15,-6 0-2 16,0 0-1-16,0 0-10 0,2 0-10 16,-1 0-10-16,4 1-14 0,0 2-8 0</inkml:trace>
  <inkml:trace contextRef="#ctx0" brushRef="#br0" timeOffset="112740.73">26784 12307 49 0,'0'0'8'0,"0"0"-3"15,0 0-4-15,0 0 0 0,0 0 2 0,0 0 3 16,0 0 0-16,0 0 2 0,0 0 0 16,0 0 2-16,-3-7 3 0,3 7 1 15,0 0 1-15,6-2 0 0,-1 2-6 16,7 0 2-16,1-1-4 0,-1 1-1 16,8-3 0-16,-1 2 0 0,7 0-1 15,-2-2 1-15,2 0-2 0,3 2 2 16,1-2-2-16,2-1-1 0,3 3 1 15,0-1-1-15,1-1 1 0,4 2-1 16,-2-1 1-16,1 0 0 0,0 1-1 0,0 0-1 16,-3-2 2-16,2 2-2 0,-2-1 1 15,0 0-1-15,0 0-1 0,0 1 0 16,-1 0 1-16,-3-1 0 0,0 0-1 16,-2-1 1-16,1 1 1 0,-1 0-2 15,-1-1 0-15,1 0-1 0,1-1 1 0,0-1 2 16,3 0-2-16,-3 0 1 0,0-1-2 15,-1 2 1-15,-1-2-1 16,0-1 0-16,0 3 0 0,-2 1-1 16,0 0 1-16,0 1-1 0,-1-2 1 0,0 3 0 15,-3 1 0-15,2 0 0 0,-5 0 0 16,3 0-1-16,0 0 1 0,-7 0-1 16,3 0-1-16,-6 0 1 0,0 1-1 15,0-1 1-15,-3 1-2 0,2 2 1 16,-8-3-3-16,2 1 2 0,-6-1-1 0,0 0 2 15,0 0-2-15,1 0 1 0,1 0-5 16,-1 0-4-16,1 0-1 16,-1 0-4-16,-1 0 0 0,0 0-10 15,2 1-14-15,-2-1-13 0,0 6-15 0</inkml:trace>
  <inkml:trace contextRef="#ctx0" brushRef="#br0" timeOffset="113327.78">27058 12347 95 0,'0'0'31'0,"0"0"0"16,0 0 1-16,0 0-3 0,0 0-5 15,0 0-6-15,0 0-3 0,0 0 1 0,0 0 2 16,0 0 4-16,8-12 0 15,6 7-2-15,8 0-4 0,1 2-3 16,-1 0-2-16,4 1 0 0,3 1-1 16,3-3-2-16,2 4-1 0,4-2-1 0,-1-1-3 15,4 1 1-15,1 1-3 0,1 0 2 16,2-1-1-16,4-1 0 0,2-1 0 16,1 2 1-16,3-3 0 0,1 3-1 15,-1-5-2-15,1 2 1 0,-5-2-1 16,1 1 1-16,-7 0 0 0,0 0 0 0,-6-2 1 15,-4 2-1-15,-5 0-1 0,-8 1 1 16,-6 3 0-16,-5-2 1 16,-7 3 2-16,2 1-2 0,-6 0 1 15,0-1-1-15,0 1-1 0,2 0-1 0,-1 0-1 16,1 0-3-16,-1 0 1 0,1 0 1 16,-2 0 1-16,0 0-1 0,0 0-1 15,0 0-3-15,0 0-2 0,0 0-3 16,-2 1-3-16,-1 2-5 0,0 1-7 15,0 0-12-15,0-1-12 0,2 1-19 0,0 5-17 16,-1 1-19-16</inkml:trace>
  <inkml:trace contextRef="#ctx0" brushRef="#br0" timeOffset="114516.55">29648 12324 43 0,'0'0'14'0,"0"0"2"15,0 0-2-15,0 0-1 0,0 0-2 16,0 0-2-16,0 0-3 0,0 0 0 16,0 0-1-16,-11-8-3 0,11 7 7 15,0 1-1-15,0 0 5 0,0-3 2 16,3 3 0-16,14 0-1 0,6 0-1 0,7 0-1 15,2 0 1-15,2-2-4 0,2 2 0 16,3-1-4-16,4-1 1 0,1-1 1 16,3 0-2-16,1-1 1 15,4-3-1-15,0 3 0 0,0-2 0 0,5-1 1 16,2 1-2-16,0 1 3 0,2 2-1 16,1-2 0-16,3 0 2 0,3 2-1 15,3-1-4-15,-2-2 1 0,1 0-4 16,-2-1 0-16,0 0 1 0,0-2-1 15,0 1 2-15,-2 0 2 0,-1 1-3 0,-1 1 1 16,-5 0-3-16,-2 1 0 0,-4 2 1 16,-5-1-1-16,-2 1-2 0,-4 3 1 15,-1 0 0-15,-2 0 1 0,-5 0-2 16,-2 0 3-16,-2 0 0 0,-4 0 0 16,-8 0-2-16,1 0 0 0,-8 0 4 0,-5 0-7 15,1 2 1-15,-7-2-1 16,0 0 2-16,0 0 0 0,2 0 6 15,-1 1-6-15,1-1-1 0,3 1 0 16,0 2 2-16,-1-1-2 0,1-1 0 0,-5-1 0 16,0 0-2-16,0 0-2 0,2 2-1 15,0-2-4-15,-1 2 0 0,0-2-3 16,1 1-11-16,1 2-13 0,0 0-15 16,0 2-17-16</inkml:trace>
  <inkml:trace contextRef="#ctx0" brushRef="#br0" timeOffset="115047.85">29915 12433 132 0,'0'0'37'0,"0"0"-3"0,0 0 0 16,0 0-4-16,0 0-5 0,0 0-5 15,0 0-5-15,0 0-2 0,0 0 0 0,20-23 2 16,1 17-1-16,3 0 0 0,2 2-4 16,3-1 1-16,2 1 1 0,3-2 0 15,3 1 0-15,2-2-2 0,5 2-1 16,3-2-2-16,3 2-3 0,5-1 1 16,5 1 0-16,5-1 2 0,7 0-3 0,2-2 2 15,6-1-5-15,-1 0 1 16,5 0 0-16,4 0-1 0,1-1 5 15,2-1 0-15,1 3-4 0,-3-3 0 16,-1 1-3-16,-3-1 0 0,-4 0 0 0,-4-1 0 16,-2 2 1-16,-7 0 4 0,-3 2 0 15,-6 1 1-15,-5 0-2 0,-8 1-5 16,-8 1 0-16,-12 2-2 0,-11 1-3 16,-7 2-4-16,-8 0-6 0,0 0-4 15,0 0-2-15,1 0-12 0,-1 0-23 0,-1 7-28 16,-10 5-37-16</inkml:trace>
  <inkml:trace contextRef="#ctx0" brushRef="#br0" timeOffset="123007.58">19002 14945 129 0,'0'0'37'0,"0"0"-7"15,0 0-4-15,0 0-2 0,0 0-3 16,0 0-8-16,0 0-1 0,0 0-6 15,0 0-6-15,0 0-4 0,-40-39-1 0,40 39 2 16,0 0 3-16,1 0 2 0,11 0-1 16,8 0 7-16,8 1 0 0,0 1 1 15,4 1 1-15,3-2-1 0,1-1-2 16,3 0 1-16,3 0 1 0,3-6 1 16,1-1-1-16,1-2-1 0,-1-2-2 0,0-1 0 15,0 0 0-15,1 0-3 16,-1 0 0-16,-3 0 1 0,-1 2-3 15,-3 2 0-15,-6 1-1 0,-11 2-2 16,0 2 0-16,-10 3-3 0,-5 0-3 0,3 0-3 16,-6 0-3-16,1 0-2 0,2 0 1 15,-6 0-7-15,1 5-9 0,-2 4-10 16,0 2-12-16,-9-1-8 0,-5 2-8 16</inkml:trace>
  <inkml:trace contextRef="#ctx0" brushRef="#br0" timeOffset="123372.73">18852 14974 50 0,'0'0'34'0,"0"0"2"15,0 0 4-15,0 0 1 0,0 0-2 16,0 0-4-16,0 0-4 0,0 0-6 0,0 0-1 15,0 0-1-15,-16 3-1 0,28-3-1 16,8 0-3-16,7-1-2 16,5-2-3-16,3-1-2 0,5-2-2 15,1 0-2-15,4-1-1 0,0-2-2 0,-1 0 1 16,1-1-2-16,0 1 0 0,-3 0-2 16,-3 2-1-16,-1 1 0 0,-1-1-2 15,-2 3 2-15,-2-1 0 0,-2 4-1 16,-10-1 1-16,-2-1-3 0,-6 3-3 15,-7-1-2-15,1 1-3 0,-7 0-2 0,0 0 0 16,0 0 0-16,2 0-3 0,-1 0-7 16,1 0-4-16,-1 0-4 0,-1 0-11 15,1 0-11-15,-1 4-12 0,0 8-19 16,-1 2-17-16</inkml:trace>
  <inkml:trace contextRef="#ctx0" brushRef="#br0" timeOffset="124369.06">20894 14981 132 0,'0'0'36'15,"0"0"-5"-15,0 0-4 0,0 0-5 16,0 0-4-16,0 0-3 0,0 0-8 16,0 0-1-16,0 0-2 0,0 0-1 15,-16-15-1-15,16 15 4 0,0 0 4 16,0 0 1-16,6 2 2 0,7 4 0 0,3 3-3 15,1-1 3-15,0-2 0 0,5-2 1 16,0-1 0-16,1 1 0 16,4-4 1-16,7 0-2 0,3 0-3 15,4-4-4-15,2-5-2 0,3 0-3 0,1-1-1 16,-1 0 0-16,-1 1 0 0,-1 0-2 16,-1 0 2-16,-3 2-2 0,-1-1-1 15,-1 2 0-15,-4 0 0 0,0 0 2 16,-5 2-1-16,-8 2 0 0,-3 0-3 15,-6 1 0-15,-7 1-3 0,1 0 0 0,-6 0 0 16,0 0 0-16,0 0 0 0,1 0-3 16,1 0-5-16,-2 0-13 0,0 0-18 15,-2 7-20-15,-8 7-16 0,-6 6-13 16</inkml:trace>
  <inkml:trace contextRef="#ctx0" brushRef="#br0" timeOffset="124692.77">20950 15088 166 0,'0'0'35'0,"0"0"9"0,0 0 2 16,0 0-4-16,0 0-11 0,0 0-7 15,0 0-8-15,0 0-5 16,0 0-4-16,-11-7-2 0,11 7-5 16,0-2 2-16,0-1-4 0,11 0 2 0,7-4 2 15,6 2-2-15,2 0 4 0,3-1 1 16,6-1-1-16,2-3 0 0,5-2-1 16,3 0-2-16,2 0 0 0,0-1 0 15,-2 2-3-15,0 0-2 0,-3 3-5 16,-3-1-6-16,-1 3-7 0,-3 3-12 0,-4 1-23 15,-1 2-25-15,-11 2-22 0</inkml:trace>
  <inkml:trace contextRef="#ctx0" brushRef="#br0" timeOffset="124981.93">20871 15055 154 0,'0'0'20'0,"0"0"9"0,0 0 9 15,0 0 5-15,0 0-8 0,0 0-10 16,0 0-10-16,0 0-3 0,0 0-2 16,0 0-1-16,27-4 0 0,5 4-2 15,4 0-1-15,5-3 2 0,5-1-1 16,3-4 0-16,5 1-3 0,2-4-3 15,2 1-2-15,-2-3-6 0,1 2 3 16,-1 0-3-16,-1 0-6 0,-2 0-3 0,0 1-15 16,-3 2-22-16,-5-1-23 0,1 3-31 15</inkml:trace>
  <inkml:trace contextRef="#ctx0" brushRef="#br0" timeOffset="125801.86">22347 13296 180 0,'0'0'61'16,"0"0"-4"-16,0 0-9 0,0 0-7 15,0 0-13-15,0 0-3 0,0 0-3 0,0 0-5 16,0 0-5-16,-17-64-2 0,15 62-7 15,2 2-4-15,0-1 0 0,-1 1-4 16,1-2 1-16,0 2 4 16,0 0 0-16,0 0 0 0,0 0 2 0,0 3-2 15,3 6 2-15,0-1-1 0,1 1 1 16,-1-1-4-16,3 0 2 0,-2 0 2 16,0-1-2-16,1 3 1 0,1-3 1 15,-2 1-1-15,3-1 1 0,-3 1 1 16,-1-5-1-16,3 3-1 0,-3-3 2 0,0 0-1 15,0 1 1-15,1-4 3 16,2 1-1-16,4-1 1 0,6 0-3 0,0-3-1 16,5-7-2-16,-2 2-1 0,3-4 0 15,0-1-2-15,1-2-1 0,3-2 0 16,1-1-6-16,1-1-2 0,-1-1-4 16,-1 0-13-16,2 0-2 0,-5 1-19 15,0 1-12-15,-1 4-2 0,-8 3-5 16,-1 4 8-16,-1 5 0 0</inkml:trace>
  <inkml:trace contextRef="#ctx0" brushRef="#br0" timeOffset="126163.7">22177 13348 91 0,'0'0'61'15,"0"0"2"-15,0 0-6 0,0 0-10 16,0 0-15-16,0 0 4 0,0 0-9 16,0 0-3-16,-34 84-5 0,34-72-8 15,0 6-2-15,0-7 0 0,2 2 0 0,1-3 1 16,1-4-1-16,2 0 1 15,4-2 1-15,4 2-1 0,7-6 0 0,7 0-3 16,4 0-1-16,2-3-4 16,2-3 0-16,0-3 0 0,3 0-2 0,-2-2 0 15,0 1-1-15,0-1 0 0,1-1-1 16,-1 0 0-16,-2-2-3 0,0-1-3 16,-2 0-2-16,0-2-7 0,1-1-22 15,-2-2-36-15,1 2-42 0,0-2-66 16</inkml:trace>
  <inkml:trace contextRef="#ctx0" brushRef="#br0" timeOffset="131561.83">27944 14591 89 0,'0'0'10'0,"0"0"-3"15,0 0-1-15,0 0-2 0,0 0-3 0,0 0-10 16,0 0-6-16,0 0-11 0,0 0-11 15</inkml:trace>
  <inkml:trace contextRef="#ctx0" brushRef="#br0" timeOffset="141949.87">23116 14698 56 0,'0'0'13'0,"0"0"-6"0,0 0-1 16,0 0-2-16,0 0 1 0,0 0-1 16,0 0 1-16,0 0-1 0,80-32-1 15,-55 29 0-15,4 0-1 0,2-2 0 16,1 2 1-16,0-1-2 0,-2-1-1 16,-1 1 0-16,-1-2 1 0,1 1-1 15,-3-2-1-15,0 2 0 0,1-1-2 16,-1 0-1-16,0 0-5 0,-7 4-4 15,1 0-5-15,-5 1-4 0,-2 1-7 16</inkml:trace>
  <inkml:trace contextRef="#ctx0" brushRef="#br0" timeOffset="142233.8">23295 14696 38 0,'0'0'7'0,"0"0"1"0,0 0-5 0,0 0 1 15,0 0-1-15,0 0-2 0,0 0-1 16,79-23-3-16,-52 20-2 0,2 1-1 16,0 0-1-16,0 1-1 15,0-3-5-15,1 4-5 0</inkml:trace>
  <inkml:trace contextRef="#ctx0" brushRef="#br0" timeOffset="173403.97">22879 14037 0 0,'0'0'7'0,"0"0"2"0,0 0-2 0,0 0-1 15,0 0-1-15,0 0-4 0,0 0 0 16,0 0 0-16,0 0-1 0,0 0 1 16,-1 0 0-16,1-1 2 0,0-1-2 0,0 1 1 15,0 0 3-15,0-1 2 16,0 1 2-16,0-6-2 0,0 0-1 15,-2 1-1-15,2 1-1 0,0 5 2 16,-1-6 0-16,1 2-3 0,0-3 0 0,0 3-1 16,0 4-2-16,-2-1 3 0,2 1-3 15,0-2-1-15,0 0 1 0,0 1-2 16,-1-1 0-16,1 1 1 0,0-1 0 16,0 2 1-16,0-1 0 0,0 1-1 15,0-2 1-15,0 2 0 0,0-1 0 16,0 1 0-16,0 0 1 0,0 0-1 15,0 0 1-15,0 0 0 0,0 0 0 16,-1 0 2-16,1 3-2 0,-2 3 1 16,2 7 2-16,-1 6-3 0,-2-1 1 0,2 5-2 15,-1-1 2-15,1 1-1 0,-2 0 0 16,1 1 0-16,-2 0-1 0,1 3 1 16,0-5-1-16,0 1 0 0,2-6-1 15,1-1 1-15,-2-4 0 0,2 0 0 16,-1 1 1-16,1-7 1 0,0 0-1 0,0-6-1 15,0 0 1-15,0 0 1 0,0 1-1 16,0 1 4-16,0 0 1 16,0-1 2-16,0 0 7 0,0 1-2 15,0 0-1-15,0-1-3 0,0 0-1 0,0-1-2 16,0 0 1-16,0 0-2 0,0 0-1 16,0 0-2-16,0-1-1 0,0-6 3 15,0-5-2-15,0-8-2 0,0 2 1 16,0-2-1-16,0 1 1 0,0-2-1 15,0 6 2-15,0-6-2 0,0 0 0 0,0 7 0 16,0-6 1-16,1 8-1 0,-1-3 2 16,0-3-2-16,0 4-1 0,0-3 3 15,0 6-2-15,0 6 3 0,-1-6-1 16,1 5-1-16,0 0 2 0,0 1-2 16,0 5 1-16,0-2-2 0,0 2 1 0,0-1-2 15,-2 0-1-15,2-1-3 16,0 1-3-16,0-1 2 0,-2 2 4 15,2 0 0-15,0 0 4 0,0 0-1 16,0 6-1-16,0 8 0 0,0 7 1 0,0 2-1 16,-2 4 2-16,2-1-2 0,0 0 0 15,-1-2 0-15,-1 2 0 0,2-1 1 16,-1-2 1-16,1 2-2 0,-2-9 0 16,2 2 0-16,-1-5 0 0,1-1 0 15,-2 1 0-15,2-6 0 0,0-2 1 0,0-5 1 16,-1 0 4-16,1 0 1 15,0 2 4-15,0-1 3 0,0 1 4 0,-1 0 3 16,1-1-2-16,0-1-7 16,-2 2-7-16,2-2-2 0,-1 0-1 0,1-7 0 15,-2-4-1-15,1-8 1 0,1-2-1 16,0-6-1-16,0 2 1 0,0 1 0 16,0 0-2-16,-2 0 1 0,2 7-1 15,0-1 1-15,0 4 0 0,0 1 0 16,0-1 1-16,0 6 0 0,0 2-1 0,0 6 1 15,0-1-1-15,0 1-2 0,0-2-2 16,0 1 0-16,0-1 0 16,0 1 1-16,0 1 2 0,-1-2 0 0,1 2 1 15,-2 0 0-15,1 5 1 0,-1 8-1 16,-2 7-1-16,3 0 1 0,-1 6 1 16,1-2-1-16,0 0 2 0,1 0-2 15,0-1 0-15,0 0-1 0,0-6 1 16,0 1 0-16,0-2 0 0,0-3 1 15,0 5-2-15,0-6 1 0,1 0 0 0,-1 1-1 16,1-1 1-16,-1 0-1 0,0-6-1 16,2 5 1-16,-2-6 1 0,0 0-3 15,1 1-2-15,-1-6-4 0,0 0-4 16,0 0-4-16,0 1-7 0,3 1 0 16,-2 4-13-16,-1-1-9 0,2 0-6 15,-1 0-14-15</inkml:trace>
  <inkml:trace contextRef="#ctx0" brushRef="#br0" timeOffset="173827.59">22655 14313 34 0,'0'0'17'0,"0"0"-4"15,0 0-2-15,0 0-1 0,0 0-4 16,0 0-2-16,0 0 2 0,0 0 3 0,0 0 0 15,0 0 2-15,-17-2 1 0,17 2-3 16,0 2 3-16,0 3-1 0,3 2-2 16,4-1-2-16,6 0-1 15,2-3-2-15,2-2-1 0,6-1 1 0,-1 0 0 16,1 0-1-16,0-1-3 0,0-2 0 16,-1-2-1-16,1 0-1 0,0 1-1 15,-1 1 1-15,-6 1-3 0,2-1-2 16,-7 2-1-16,0 0-5 0,2-1-5 15,-9 2-5-15,2 0 1 0,-4 0 0 0,1 0-4 16,-2 7-8-16</inkml:trace>
  <inkml:trace contextRef="#ctx0" brushRef="#br0" timeOffset="174539.79">22557 14223 62 0,'0'0'14'0,"0"0"2"16,0 0 2-16,0 0 0 0,0 0-1 15,0 0 1-15,0 0-2 0,0 0-6 16,0 0-4-16,0 0-3 0,-15-41-3 0,15 39 2 15,0 1 0-15,0-1 2 16,0 1-1-16,6-2 1 0,7 1-3 16,3-1 0-16,1 3 0 0,-1 0-2 0,2 0 1 15,-1 0 1-15,3 1-1 0,6 3 2 16,-1-4-1-16,-9 1-2 0,3-1 1 16,-2 0 0-16,-3 0-2 0,7 0 1 15,-2 0 0-15,-8 0-1 0,9 0 1 16,-8 0-3-16,1 0 2 0,-1 0-2 0,-7 0 1 15,7 0 0-15,-8 0 2 0,1 0 0 16,0 2 0-16,-2-1-2 16,3 1 1-16,-2-1-2 0,1 1 1 0,-5-2 0 15,0 0 2-15,0 0 0 0,1 1 3 16,1-1 0-16,-2 3 0 0,0-3-1 16,0 0-1-16,0 2 0 0,-15 3-1 15,-2 0-1-15,-9 5 0 0,-2-2 0 16,-2 3-2-16,0 2 3 0,-4-2-1 15,-2 3 0-15,0-2 2 0,-2 1-3 0,1-1 3 16,1-3 0-16,2 0 3 0,4-3-2 16,3 0 1-16,9-1 3 0,2-2-2 15,6 0 6-15,6-3 3 0,-2 1 5 16,6-1 2-16,-1 0 1 0,1 0-3 16,0-3-4-16,8-9-4 0,8-4-1 15,10-4-1-15,7 2-1 0,4 2-3 16,3 2 2-16,0 2-3 0,3 2 0 15,0 2-1-15,-4 1-1 0,-1 2-1 16,-1 3-2-16,2 1 1 0,-3 1 0 0,0 0-2 16,-1 0-2-16,-3-2 0 0,-3 2 2 15,-8-1-2-15,-1 1 0 0,-8 0-2 16,-6 0-6-16,0 0-2 0,-6 0 0 16,0 0 2-16,0 0 2 0,2 0-6 15,-2 0-11-15,0 1-15 0,-5 7-17 0</inkml:trace>
  <inkml:trace contextRef="#ctx0" brushRef="#br0" timeOffset="174944.55">22733 13969 144 0,'0'0'30'0,"0"0"-3"0,0 0 3 16,0 0 4-16,0 0-5 0,0 0-6 15,0 0-7-15,0 0-11 0,0 0-5 16,-5-24-8-16,5 24 0 0,0 0 3 15,0 0 4-15,0 9 6 0,2 6 0 0,6 10-1 16,0 0-3-16,-1 4-1 0,-1 3 2 16,0 6-2-16,0 3-2 0,-1 3 2 15,-2 3-1-15,0 1-1 16,-1-1 0-16,-2 1-3 0,0-2-1 0,0-4 3 16,0-3-2-16,0-4-1 0,0-11-6 0,0-2-5 15,0-10-2-15,0-6 3 16,0 0 5-16,0-6 4 0,0 0-3 15,0 0-19-15,0 0-28 0,0 0-23 16</inkml:trace>
  <inkml:trace contextRef="#ctx0" brushRef="#br0" timeOffset="175243.74">22785 13963 194 0,'0'0'31'0,"0"0"-18"0,0 0-12 0,0 0-1 15,0 0 2-15,0 0 4 0,0 0 2 16,0 0-3-16,-23 89-3 0,22-54 4 16,-1 4-1-16,2 1 1 0,0 3 3 15,0-1-3-15,5 2-1 0,1-1 1 16,-2-4-4-16,1-2 0 0,0-3-1 0,-1 0 3 15,2-2-1-15,-1 0 1 0,-1-3-4 16,1-2-4-16,-2-1 0 16,0-2-6-16,0-7 2 0,-3 0-7 15,2-5-4-15,-2-6-8 0,0 8-18 0,0-7-31 16</inkml:trace>
  <inkml:trace contextRef="#ctx0" brushRef="#br0" timeOffset="175591.48">22768 13950 56 0,'0'0'8'16,"0"0"0"-16,0 0 2 0,0 0 2 15,0 0 0-15,0 0-2 0,-12 110-3 16,12-70-1-16,0 4-2 0,0 1 2 16,0 2-1-16,0 3 0 0,2-5-2 15,1 0 0-15,-2-3 0 0,1-2-1 0,-1-2 0 16,1 0 2-16,-2-2-5 15,0-1-1-15,0 0-3 0,0-3-3 16,0-3-1-16,0-10-6 0,0-6-4 16,0-1-4-16,1-6-25 0</inkml:trace>
  <inkml:trace contextRef="#ctx0" brushRef="#br0" timeOffset="175888.89">22579 14337 114 0,'0'0'24'0,"0"0"-7"0,0 0-7 16,0 0-7-16,0 0 0 0,0 0 0 16,0 0-2-16,0 0 0 0,0 0-2 15,101-5-1-15,-69 6-2 0,2-1-4 16,1 0-5-16,1 0-6 0,0 0-9 16,5 0-16-1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11T05:19:58.9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470 13986 86 0,'0'0'27'0,"0"0"-3"16,0 0 1-16,0 0-4 0,0 0 7 15,0 0-5-15,0 0 1 0,0 0-9 16,0 0-8-16,0-58-2 0,0 57-4 0,0-1 0 15,0 0 0-15,0 2 0 16,0-1 1-16,0 1 2 0,0 0 1 16,0 0 1-16,0 0-2 0,3 0 2 15,-2 1-1-15,0 6 1 0,2 5 0 0,0 3 2 16,-1-6-3-16,2 7 2 0,-1-8-1 16,0 2 0-16,0 0-1 0,-1-5 1 15,0 2 2-15,2-2 2 0,-1-2 3 16,5 1 3-16,-2-2-1 0,5-2-4 15,9 0-2-15,2 0-4 0,5-6-1 0,-1-3-1 16,-2 0-1-16,0-1 2 0,-1 0 0 16,0-4-2-16,-1 1 0 15,1-4 1-15,0-1-3 0,-2 0-1 16,0-4-4-16,1 1 1 0,-2 0-3 0,-2 1 4 16,0 0 1-16,-1 3-1 0,-2 2-2 15,0 2-5-15,-2 3-7 0,-3 3-9 16,-3 2-13-16,-2 3-29 0,0 0-31 15,-3 2-40-15</inkml:trace>
  <inkml:trace contextRef="#ctx0" brushRef="#br0" timeOffset="360.53">28525 14002 180 0,'0'0'47'0,"0"0"-7"0,0 0-13 16,0 0-9-16,0 0-8 0,0 0-2 16,0 0 2-16,0 0-1 0,0 0-1 15,0 0 0-15,-19 20 0 0,19-9 1 16,0 0 5-16,0-3 1 0,3 2 1 15,1-3 0-15,2 1 3 0,0-3-3 16,1-1-2-16,3-3-1 0,5 1-3 16,3-2-2-16,5 0-2 0,-1-6-3 15,3-3-3-15,-1 0-1 0,4 0 0 0,-1-3-1 16,2-3 0-16,3-1-1 0,1-3-2 16,5-1-1-16,3-3-5 0,3-3-11 15,1-1-12-15,4-3-14 0,-5-4-35 16,2 2-38-16</inkml:trace>
  <inkml:trace contextRef="#ctx0" brushRef="#br0" timeOffset="1447.76">21764 16530 59 0,'0'0'10'0,"0"0"-6"16,0 0-3-16,0 0-5 0,0 0 0 15,0 0 2-15,0 0 2 0,0 0 3 16,0 0 3-16,6-3-1 0,7 5 1 0,5 3 4 15,-1 1-3-15,-4-1 2 0,5-5-1 16,3 0 2-16,4 0-2 16,8 0-1-16,2 0-2 0,-2-3-5 15,2-3 3-15,-2 0-2 0,4 1 1 0,-2-1-4 16,3 0 1-16,1 0 1 0,1-2-1 16,1 3-1-16,1-3-1 0,-1-1 1 15,-1 1-5-15,-4 2 0 0,-1 2 0 16,-4 2 1-16,-2 0 6 0,-1 2 0 15,-4 0 0-15,-6 0 1 0,0 0-2 0,-6 2-1 16,-1 0 1-16,1-1-1 0,-7 1-2 16,0-1 1-16,-5-1-1 15,0 0 3-15,0 0 1 0,3 0-6 16,-2 2-3-16,-1-2-15 0,0 0-20 0</inkml:trace>
  <inkml:trace contextRef="#ctx0" brushRef="#br0" timeOffset="2000.63">21886 16524 206 0,'0'0'46'0,"0"0"-7"16,0 0-13-16,0 0-3 0,0 0-10 16,0 0-6-16,0 0-3 0,0 0-5 0,0 0 4 15,0 0 4-15,-2-9 2 0,15 7 6 16,9-1-6-16,7-3-2 0,1 1 0 16,1 1-4-16,-2 1 1 0,1-2-2 15,-2 2-2-15,-1-2-4 0,2 0 4 16,0-1-3-16,1 0 4 0,1 1-1 0,1 3 0 15,-4-2 0-15,1 1-1 16,-3 0-1-16,-6 2 1 0,-2 1-2 16,-5 0 0-16,-7 0-3 0,5 0-4 15,-5 0 0-15,0 0-2 0,0 0 4 0,-6 0 1 16,0 0-3-16,0 0 0 0,-5 7-6 16,-9 2-7-16,-6 3-4 0,-1-4-9 15,-5-2-8-15,-1 0 0 0,-5-1 4 16,0-1 8-16,-1 1 11 0,-2-1 8 15,3 1 8-15,2 2 7 0,1-4 1 0,9 2 8 16,4-1-4-16,3-2 1 0,7-1 4 16,2 2 0-16,4-3 12 0,-2 0 2 15,2 0 1-15,-1 0 1 16,-1 0-6-16,2 0-1 0,0 0-1 0,0 0 2 16,12 0-7-16,8-3-5 0,6 0-5 15,3-1-7-15,1 1-4 0,7-2-6 16,2 2-9-16,4 2-19 0,6-5-36 15,3 4-58-15</inkml:trace>
  <inkml:trace contextRef="#ctx0" brushRef="#br0" timeOffset="8531.36">26788 14589 0 0,'0'0'1'16,"0"0"4"-16,0 0-2 0,0 0 0 0,0 0 3 16,0 0-2-16,0 0 4 15,0 0-4-15,0 0-1 0,26-5 2 0,-14 5 1 16,-1 0 2-16,4 0-1 0,-1 0 2 16,8 0-6-16,-1-1 3 0,8-3-2 15,-3 0 2-15,-1-2-2 0,3 1 2 16,-1-1-3-16,-1 1-1 0,0 0-2 15,-1 3 0-15,-8-1 1 0,2 1-1 16,-3 0 0-16,-2 2 0 0,5-2 0 0,1 1 0 16,2 1 0-16,5-2 1 0,-2 0-1 15,1 1-1-15,-3-2-5 16,2 0 2-16,-1-3 0 0,-2 0-1 0,3-2 4 16,-2-1-1-16,0 2-3 0,-3-3 0 15,0 2 0-15,-5 3 1 0,-5 2 2 16,-6 1 0-16,-1-1 1 0,2 2 0 15,-2-1-5-15,1 0 0 0,-4 2-4 16,0-1 2-16,0 1-2 0,0 0 2 0,-9 0-4 16</inkml:trace>
  <inkml:trace contextRef="#ctx0" brushRef="#br0" timeOffset="8980.34">26690 14616 128 0,'0'0'29'0,"0"0"-3"15,0 0-6-15,0 0-5 0,0 0-4 16,0 0-2-16,0 0-2 16,0 0-1-16,0 0-2 0,0 0 2 15,-3-9-3-15,17 4 1 0,6 1 0 0,0-1-2 16,1 2 3-16,4-1 0 0,1 1-2 16,2-2 2-16,4 0-4 0,2-2-3 15,-1 2 4-15,3-1-2 0,2-1 1 16,2-1 2-16,2 0-3 0,0 2-2 15,1-1-1-15,-2 1 2 0,-2 0-5 0,-3 0 5 16,0 1-1-16,-7 2 1 16,-1 0 0-16,-8 2 0 0,-1 1-1 15,-8-2-1-15,-5 2 2 0,7 0-3 16,-7 0 2-16,0 0 0 0,0 0-2 0,-6 0 1 16,0 0-4-16,0 0-7 0,1 0-14 15,-1 0-14-15,0 0-24 0,0 0-29 16</inkml:trace>
  <inkml:trace contextRef="#ctx0" brushRef="#br0" timeOffset="9335.6">26738 14670 166 0,'0'0'42'0,"0"0"-3"15,0 0-4-15,0 0-2 0,0 0-5 16,0 0-3-16,0 0-7 0,0 0-7 16,0 0-6-16,0 0-2 0,4-19-2 15,16 8 1-15,5 1-2 0,3 0-2 16,6 1 1-16,3 0-5 0,3 1 3 0,1 1 1 15,3-2 0-15,-1 1 6 0,2 1-4 16,-3-1 0-16,0 1-2 16,-3 3-1-16,-1 0 1 0,-5 1 0 15,-1 0-2-15,-5 1-3 0,-7 2-4 0,-2 0-4 16,-5 0-5-16,-2 0-7 0,4 0-21 16,-5 2-26-16,2 1-41 0</inkml:trace>
  <inkml:trace contextRef="#ctx0" brushRef="#br0" timeOffset="26551.59">22861 16206 37 0,'0'0'5'0,"0"0"-2"0,0 0 1 15,0 0-2-15,0 0 0 16,0 0-2-16,0 0 1 0,0 0 2 0,0 0 0 16,0 0 0-16,62 32 2 0,-42-30-3 15,6-1 2-15,0-1-2 0,-1 0 1 16,1 0-2-16,-2-1 0 0,1-2 0 15,-1 0-1-15,-3-2 0 0,-4 2 0 16,-2 0 0-16,-3 2-2 0,-1-1 1 0,1 1-3 16,-6 0-3-16,0 1-1 0,-6 0-4 15,0 0 3-15,0 0 4 16,2 0 4-16,-2 0 3 0,0 1 0 0,-5 8-1 16,-8 3 0-16,-4 0 1 0,-5-3 0 15,1-1-1-15,0-2 3 0,-2-3-2 16,-1 2 1-16,2-4-1 0,-3 2 0 15,1 0 2-15,7-2-2 0,-3-1 2 16,8 2 2-16,-1-2 1 0,1 0 0 16,0 0 3-16,2 0-2 0,6-2 3 0,-6-2-1 15,7 3 6-15,-1-2 2 0,1 1 1 16,3 2 0-16,-2-1-4 0,2 1-6 16,0-2-4-16,-1 0-3 0,1 1-3 15,0-1 1-15,0-2-1 0,0-1 0 16,9 1 2-16,0-1-1 0,3 5-1 0,7 0-1 15,-2 0-1-15,8 0 0 16,-4 3-2-16,-2 0 0 0,2 2-1 16,-4-1 2-16,-1-1 0 0,-3 2-1 15,-2-2 2-15,1-1-2 0,-2 1 3 0,-3-2 0 16,4 0 2-16,-6 1-1 0,0-2 1 16,2 1 3-16,-7-1-1 0,0 0 0 15,0 0 1-15,0 0-2 0,0 2-1 16,-2 1 1-16,-12-1 0 0,-6 4 2 15,-7-2 0-15,0 3 0 0,-3-2-1 0,-1 2 1 16,1-3 0-16,1 2-1 0,2-3 2 16,7 0 0-16,2-1 4 15,5-1-1-15,7-1 2 0,0 2 2 16,6-2-1-16,-1 0 1 0,1 0-3 0,-1 0-4 16,-1 0-6-16,1 0 0 0,-1 0 2 15,2 0 0-15,0 0 4 0,10 0-2 16,9-5-1-16,5-1-1 0,1 0-1 15,3 2 0-15,-2 0-2 0,0 1 0 16,-7 2-9-16,1 0 0 0,-1-1-2 0,-8 2-6 16,8 0-2-16,-1 0-9 0,-7 0-18 15,6 2-23-15</inkml:trace>
  <inkml:trace contextRef="#ctx0" brushRef="#br0" timeOffset="27551.72">23980 16373 137 0,'0'0'40'0,"0"0"-9"16,0 0-17-16,0 0-10 0,0 0-8 16,0 0-3-16,0 0 0 0,0 0 4 15,0 0 3-15,0-10 0 0,0 10 2 16,3 0 0-16,2 0 1 0,9 0 5 16,-2 0-3-16,2 0-1 0,6 0 0 15,-9-1-4-15,10-1 0 0,-4 0-5 16,-4 2 4-16,5-4 0 0,-6 2 2 15,-1 1 4-15,1-2-3 0,-1 1-1 16,-1-1 1-16,-6 2-2 0,2 1-2 0,-6 0 4 16,0-2-5-16,0 2-2 0,1 0 1 15,1-2-5-15,-1 2-1 0,1 0-2 16,-1 0-2-16,0 0-1 0,-1 0 2 16,2 0 5-16,-2 0 5 0,-7 5 0 15,-11 4-2-15,-5 5 0 0,-2 0-3 16,-5-1 0-16,-6-1 3 0,2 1 1 15,-3-4 4-15,1-2 2 0,4-1 3 16,11-4 2-16,2 0 1 0,6-2 4 16,7 0 3-16,0 1 3 0,6-1 4 0,-1 0 1 15,1 0 0-15,-2 0-2 0,1 0-8 16,-1 0-5-16,2 0-4 0,0-1-3 16,5-3 1-16,6-3-3 0,10 1 2 15,2 1-3-15,-1 3-1 0,2 0 1 16,-5 1-1-16,0 1-1 0,1 0 0 0,-5 0 2 15,6 0-3-15,-7 0 1 0,-2 0-1 16,1 0 0-16,-6 0 2 16,-1 1-1-16,-2-1-2 0,1 0-1 15,-1 0 4-15,2 2 2 0,-6-2-3 0,0 0 3 16,0 0-2-16,0 0-1 0,-9 4 4 16,-7-1 0-16,-7 1 1 0,0-1 0 15,0 0 0-15,7 0 0 0,-3-1 2 16,8-2-1-16,-4 2 3 0,2-2-2 15,1 0 1-15,-2 1-2 0,8-1 1 0,0 0-1 16,6 0 2-16,-1 0 5 0,1 0-2 16,-2 0 2-16,1 0 0 15,0 0-3-15,-2 0 1 0,2 0-1 16,-1 0 0-16,2 0 1 0,0 0 3 0,0 0-3 16,2 0-3-16,12 0-1 0,-2 0-3 15,8-1 1-15,-3-1-2 0,2 0 0 16,5-4 1-16,-2 3-5 0,-7 0-1 15,2 0-2-15,-3 2-1 0,-2-3-4 16,5 4 0-16,-6-2-2 0,-7 1-3 0,7-1-1 16,-5 2-7-16,-1 0-12 0,0 0-20 15,1 0-23-15</inkml:trace>
  <inkml:trace contextRef="#ctx0" brushRef="#br0" timeOffset="28048.21">23870 16529 154 0,'0'0'39'0,"0"0"-3"0,0 0-3 16,0 0-1-16,0 0-4 0,0 0-6 15,0 0-8-15,0 0-4 0,0 0-4 16,0 0-6-16,55-43 4 0,-34 40-4 15,1-1 1-15,1 2-1 0,0-1-1 0,2 1-4 16,-3-2 4-16,-5 3 0 16,1-1-2-16,2 0 1 0,-2 1-1 15,1-1-2-15,-1 1 2 0,-7-1-2 0,-5 0-2 16,1 2 0-16,-2 0-7 0,0 0-5 16,0 0-6-16,1 0-9 0,-6 0 2 15,0 0 0-15,-9 5 0 0,-8 7 6 16,-7 3-7-16,-5 2 1 0,-3-2 11 15,1-1-2-15,-1 0 17 0,0-4 4 0,3 0 3 16,2-5 5-16,2 0-2 0,7-2 4 16,7-3 3-16,1 1 7 15,4-1 7-15,-1 0 9 0,3 0 5 16,4 0 11-16,0 0-4 0,0 0-7 0,0 0-10 16,0 0-3-16,3-6-9 0,10-4 6 15,3-4-5-15,5 4-3 0,4-1-4 16,-2 3-3-16,0-1-2 0,2 3-3 15,-2 0-2-15,-1 2-1 0,2 1-4 16,-1-1-2-16,2 4-4 0,-5 0-5 0,-3 0-6 16,1 0-11-16,-2 0-35 0,-3 4-48 15</inkml:trace>
  <inkml:trace contextRef="#ctx0" brushRef="#br0" timeOffset="30080.53">27530 14537 11 0,'0'0'8'0,"0"0"-2"15,0 0-2-15,0 0-3 0,0 0-1 16,0 0-2-16,0 0-4 0,0 0-5 16,0 0 0-16</inkml:trace>
  <inkml:trace contextRef="#ctx0" brushRef="#br0" timeOffset="31640.05">27471 14616 10 0,'0'0'18'0,"0"0"-4"0,0 0 4 15,0 0-6-15,0 0 2 0,0 0-3 16,0 0 0-16,0 0 0 0,0 0-1 16,3-14-3-16,-3 13-2 0,0-2-1 15,0 3 1-15,0-2-3 0,0 0 2 16,0 1-2-16,0-1 2 0,0 1 1 15,0 0 3-15,0-1 1 0,0 1 1 16,0-1 1-16,0 1-5 0,0-1-1 16,0 0-2-16,0 1-2 0,0 1 0 0,0-2-1 15,0 2 0-15,0 0 0 0,0 0 0 16,0 0 4-16,0 0-4 0,0 2 2 16,0 11-2-16,-3 6 1 0,-3 5-1 15,1-3 0-15,-2 2-1 0,2 1 0 16,-3 1 1-16,2 0 0 0,-1 1 0 0,-3-2 0 15,4-6-1-15,2-1 2 16,1-4 0-16,2-9 0 0,-1 2 3 16,2-6 3-16,-1 0 9 0,1 0 17 15,0 0 5-15,0 2-7 0,0-2-8 0,0-11-14 16,4-4-6-16,0-5 2 0,2 1-2 16,-3 5 0-16,2-3-2 0,0 2 1 15,-2 3-1-15,0-5 2 0,0 0-1 16,-2 5-1-16,1-5 0 0,-1 7-1 15,-1 4 2-15,2-6-1 0,-2 7 1 0,0-1-1 16,0-6-1-16,0 7 2 0,0 1 0 16,0-1 1-16,0-1 1 0,0 2-2 15,-2-1 5-15,1 0-2 16,1 5-2-16,-2-1-1 0,2 1-3 0,0-1-2 16,-1-1-3-16,1 1-1 0,0 1 3 15,-2 0 2-15,2 0 0 0,-4 0 6 16,-4 7-3-16,-1 7 0 0,-3 2-2 15,-1 2 2-15,2 1-2 0,-1 1 1 16,-4 1 1-16,2 0-2 0,-5 4 0 0,0-3 1 16,2 4-2-16,-2-1 2 0,1 0-2 15,3-1 1-15,2-2 0 0,3-9 0 16,5-4 1-16,4-4 0 0,1-5-1 16,-2 0 2-16,2 0 1 0,0 1 4 15,-1 1 3-15,1-2-2 0,0 0-2 16,1-6 0-16,8-9-3 0,7-6 2 15,-1-2-1-15,3 0-1 0,2 2 0 16,-2-1 1-16,1 2 0 0,-5 1-1 16,2 1 0-16,-1 0-1 0,-3 1 1 0,0 0-1 15,-5 5-1-15,2 0-1 0,-5 3 1 16,-1 1 0-16,1-1 2 0,-2 4 1 16,1 2-2-16,-2-1 0 0,1-1 0 15,-1 1 0-15,1 1 0 0,-2 3 0 16,1-5-1-16,1 1-1 0,2-5 1 15,0-1 0-15,0 2 3 0,1 1-3 0,1-2 3 16,0 2 0-16,0-1-7 16,0-1 5-16,-3 4-6 0,0 2 5 15,-3 3-1-15,2-3 2 0,1-1-1 0,0 2 0 16,-1-1 0-16,-2 3-1 0,0-2 7 16,2 2-6-16,-1 2 6 0,2 7-5 15,1 0 0-15,-4 3 3 0,2 0-3 16,-2 1 1-16,1 0-1 0,-1-1 0 15,0 2 2-15,2-3-2 0,-1 1-1 0,1-1 3 16,-1-2-6-16,2 3 4 16,0-2-1-16,1 0 0 0,1 5 0 15,-2-8-1-15,4 7 0 0,-3-7 0 16,0 1 0-16,1 1 1 0,-1-2-1 0,2 0 0 16,-3-4 0-16,-1 2 1 0,-2-5-1 15,0 0 1-15,0 0-1 0,2 1 2 16,-1 1 0-16,-1-2 1 0,0 1-1 15,0-1-1-15,0 0 0 0,0 2 0 16,-1-2 0-16,-7 0 0 0,-3 1 0 0,0-1 0 16,-1 0 0-16,1 0 1 0,-1 1 0 15,-4 1-1-15,6 1 0 0,-7 0 1 16,6 1-1-16,0-2 0 0,2 1 0 16,1 2-1-16,0 0 1 0,0-1 0 15,0 0-2-15,6-2 1 0,-1 1-1 16,3-3-1-16,-2 0-2 0,2 0-2 15,-1 2-8-15,-1-2-15 0,1 1-50 16,-1-1-81-16</inkml:trace>
  <inkml:trace contextRef="#ctx0" brushRef="#br0" timeOffset="32328.36">27398 14640 152 0,'0'0'46'0,"0"0"-6"15,0 0-7-15,0 0-10 0,0 0-7 16,0 0-5-16,0 0-4 0,0 0-5 16,0 0 1-16,0 0 0 0,-8-15 1 15,6 15 0-15,1 0 1 0,-1 0-1 16,-1 0 2-16,1 5 1 0,-3 6 3 15,1 8 6-15,2 1 0 0,-1 5-1 16,-1 1-1-16,1 1-3 0,2 4-1 16,-2-1-1-16,-1 5-3 0,1 0 0 0,-2 2-2 15,-1 0-1-15,0 1-1 16,-3 0-1-16,1 0 0 0,0-3 4 0,-2-2-5 16,4-2 3-16,0-5-3 0,2-8-1 15,1-1 2-15,1-8 1 0,1-5-4 16,1 3 1-16,0-7 1 0,-2 0-2 0,2 0 2 15,0 1 2-15,-2 0-2 0,2 1 1 16,0-1-1-16,0 1 3 16,0-2-4-16,0 1-4 0,0-1-3 15,0 0-10-15,7-7-6 0,0-7-14 0,3-3-20 16,0-1-24-16,-1 0-17 0,-2-2-21 16</inkml:trace>
  <inkml:trace contextRef="#ctx0" brushRef="#br0" timeOffset="32650.95">27371 14702 118 0,'0'0'33'0,"0"0"-5"0,0 0-6 15,0 0-7-15,0 0-2 0,0 0-2 16,0 0 2-16,0 0 1 0,0 0 3 15,3-7-3-15,-3 8-2 0,0 5-1 16,0 7-4-16,0 5 0 0,-2 0 1 0,-1 6 2 16,0-1 3-16,-1 1 1 0,1 2-4 15,-1 1 2-15,0 0-2 0,-2 3 0 16,1-3-1-16,0 0-3 0,-2 0-3 16,2-2-1-16,-1-2-2 0,3-7 0 15,1 0-1-15,-1-4 0 0,1-2-3 16,1 2-3-16,-1-6 1 0,2 0-6 15,0 0 0-15,0 1-7 0,0-1-11 16,0 4-28-16,0-5-40 0,0-1-58 16</inkml:trace>
  <inkml:trace contextRef="#ctx0" brushRef="#br0" timeOffset="44108.04">21747 15083 1 0,'0'0'18'16,"0"0"-1"-16,0 0 0 0,0 0-3 0,0 0 0 16,0 0-1-16,0 0 0 0,-13-82 2 15,11 74 4-15,0-3 5 0,0 6 5 16,2 1 3-16,0 4-4 0,-2-2-3 16,2 2-4-16,0-2-9 0,0 1-3 15,0-1-3-15,0 1-2 0,0-1 2 16,0 1-1-16,0 0-2 0,0-1 1 15,0 0-1-15,0 1-2 0,0 1 2 16,0-2-3-16,0 2 1 0,0 0 1 16,0 0-1-16,-2 0 3 0,2 2 0 0,-1 11-1 15,1 6 0-15,0-3 1 0,0 4-3 16,0 1 2-16,0-1-1 0,0 6 2 16,0-9-4-16,0 1 1 15,1 0 2-15,3-1-3 0,0 1 5 0,1-4-4 16,-2-3-1-16,0-4 2 0,0 2-2 0,-2-4 3 15,1-1-4-15,-2-4 2 16,0 0 2-16,0 0 3 0,1 2 4 16,1-1 7-16,-2 1 7 0,1 0 5 15,0-2 2-15,1 0-11 0,3 0-8 0,1-10-10 16,2-5-7-16,2-5 1 0,3 0-1 16,-2 1 4-16,2 3 2 0,0-2-2 15,1 5 1-15,-3 2-2 0,1 3-1 16,-5 4-1-16,4-1 2 0,-2 3 0 15,1 2 1-15,6 0-2 0,-1 1 2 0,2 9 0 16,-6-1-2-16,1 5 5 0,-3 0-4 16,-1 1 1-16,1 2 7 0,-3-1-8 15,1 2 5-15,-3-5-1 16,1 1-4-16,1 1 2 0,-1-7 0 0,1 8 0 16,-2-9-1-16,2 1 1 0,-1-1-2 15,-3-3 3-15,1-1 0 0,-3-3 2 16,0 0 4-16,6 0-3 0,0-8 2 15,1-7-1-15,2-7-2 0,-4-1 0 16,-3 0-2-16,-2-4 1 0,0 2-3 0,0-3 4 16,-2 1-3-16,-2 2 0 0,0 0 1 15,1 5 0-15,0 2 1 0,2 8-2 16,-1 4-1-16,2 0-2 0,0 6-7 16,-1-2-6-16,1 2-5 0,0 0-12 15,0 0-34-15,0 5-42 0,0 10-101 16</inkml:trace>
  <inkml:trace contextRef="#ctx0" brushRef="#br0" timeOffset="44759.47">22583 14918 80 0,'0'0'36'0,"0"0"-1"16,0 0-2-16,0 0 1 0,0 0-5 15,0 0 2-15,0 0 0 0,0 0 0 0,0 0-8 16,0 0-6-16,-27-67-5 15,16 67-4-15,-3 11-1 0,-6 6 1 16,2 5-1-16,2 4-2 0,2 4-2 16,1 1-1-16,3 2-1 0,0 1-1 0,2-1 1 15,4 2 4-15,1 0-5 0,2-2 2 16,1-3-3-16,0-1-2 0,4-3-1 16,5-3 0-16,1-3-5 0,3-2-5 15,2-4 0-15,3-2-5 0,2-3-11 16,4-3-25-16,2-1-14 0,0-5-28 0,1 0-9 15</inkml:trace>
  <inkml:trace contextRef="#ctx0" brushRef="#br0" timeOffset="45116.82">22736 15131 169 0,'0'0'31'0,"0"0"-10"15,0 0-5-15,0 0-5 0,0 0-4 16,0 0-1-16,0 0-3 0,0 0-2 0,0 0-1 16,0 0 3-16,-11-6 3 0,11 6 2 15,0-2 2-15,5 2-4 0,10 0-2 16,2-2-1-16,2 1-1 0,4-1-2 16,-4 0-1-16,0 1-2 0,-2 1-7 15,-3-2-3-15,7 2-8 0,-8 0-7 0,1 0-9 16,4 0-33-16</inkml:trace>
  <inkml:trace contextRef="#ctx0" brushRef="#br0" timeOffset="49416.12">23709 15086 95 0,'0'0'34'0,"0"0"3"0,0 0-1 0,0 0 0 16,0 0-8-16,0 0-2 0,0 0-8 0,0 0-1 15,0 0-3-15,0 0-5 0,-18-18-2 16,16 18-1-16,2-2-2 0,-1 2 0 16,1-1-1-16,0 1-3 0,-2-2 2 15,2 2 3-15,0-1 1 0,0 1 3 16,0 0 1-16,0 0 0 0,0 0-2 15,3-1 0-15,3 1 0 0,7 0-3 0,3-2-2 16,1 1-1-16,5-2-1 16,-2 2 0-16,2-3 0 0,-1 1-2 15,0 0 0-15,3-2 1 0,1 2 0 0,1-1 0 16,1 1-1-16,-3 0 0 0,0-2 0 16,-1 2 0-16,-8 0 1 0,1-1-1 15,0-1-2-15,-5 3 2 0,-1-2-2 16,-1 2 1-16,-3 1-3 0,-2-1-3 15,2 1-3-15,-6 1-3 0,0-1 2 0,0 1-3 16,1 0-11-16,1 0-12 16,-2 0-18-16,1 0-22 0,-1 0-28 0</inkml:trace>
  <inkml:trace contextRef="#ctx0" brushRef="#br0" timeOffset="49877.31">23834 14950 281 0,'0'0'64'0,"0"0"-10"0,0 0-10 15,0 0-10-15,0 0-5 0,0 0-7 16,0 0-8-16,0 0-4 0,0 0-4 16,0 0-3-16,-3-35-3 0,3 33 1 0,0 1-1 15,0 0-1-15,0 1-1 0,0-2 1 16,0 2 1-16,0 0 1 0,0 0 1 16,0 0-1-16,1 0 0 0,1 0 0 15,-1 0-1-15,1 0 1 0,-1 0-1 16,1 2 2-16,-1-1-2 0,1 0 1 0,-2 1 0 15,1-1-1-15,-1 1 1 16,1-1-2-16,1 1 1 0,-2-1-2 16,1 1-1-16,-1 0 2 0,2-1-1 15,-2 1 2-15,1-1-2 0,-1 1 0 0,3-1 0 16,-3 0-1-16,1 1-2 0,1 0-1 16,-1-2-2-16,1 1-3 0,-1-1-9 15,1 2-19-15,-1-1-13 0,1 1-21 16,2 2-11-16,-1-1 4 0,1 0 1 15,-1 0 15-15</inkml:trace>
  <inkml:trace contextRef="#ctx0" brushRef="#br0" timeOffset="49973.48">23834 14950 70 0</inkml:trace>
  <inkml:trace contextRef="#ctx0" brushRef="#br0" timeOffset="50267.38">23834 14950 70 0,'50'6'27'0,"-52"-8"-4"0,0 2-2 0,1-3-1 0,1 2-2 0,-2-1-3 0,2 1-4 16,-1-1-5-16,1 2-4 0,-2-1-1 0,2 1-1 16,-1-2 1-16,1 2-1 0,0-1 1 15,-2 1 2-15,2-2 4 0,0 2 5 16,0-1 4-16,0 1 3 0,0-2-1 16,-1 2-2-16,1-2 0 0,0 2 1 15,0-1 1-15,-2 1 0 0,2-1 0 16,0 1-2-16,0-2-4 0,-1 2-3 15,1-1-3-15,0 1-4 0,0 0-1 16,-1 0 1-16,1 0 2 0,0 0-1 16,-2 0 1-16,1 5 1 0,-1 8-3 0,1 5 0 15,-1 0-1-15,2 5-1 0,0 0 2 16,0 2 0-16,0 0-1 0,0 2-1 16,0 0 5-16,0 2-6 0,0 0 4 15,2-1-5-15,-2-3-2 0,1-3 0 16,1 1-2-16,-1-7-4 0,2-1-3 0,0 2-8 15,0-7-24-15,3 7-37 16,-3-5-63-16</inkml:trace>
  <inkml:trace contextRef="#ctx0" brushRef="#br0" timeOffset="51812.38">23205 15036 82 0,'0'0'31'0,"0"0"3"0,0 0-2 0,0 0-3 16,0 0-8-16,0 0-4 0,0 0-8 16,0 0 0-16,0 0-5 0,-24-32-1 15,24 29-1-15,-1 3-3 16,1-1 1-16,-1 1 0 0,1-2-1 0,-2 2 2 16,2-1-2-16,0 1 2 0,0-2 2 15,0 2 1-15,0-1-1 0,0 1 1 16,0-1-2-16,0-1 2 0,0-1-2 15,4-1 2-15,5-1-1 0,3-1 2 16,-4 1-3-16,7-2 2 0,-1 0-1 0,-1-2-1 16,5-2 1-16,-5-1 0 0,-4 5-2 15,0-4 3-15,-1-1-1 16,-2 4 1-16,0-4 3 0,-2 6-1 0,-1-3 1 16,1 0-3-16,-4 5 1 0,0-7-2 15,0 5 2-15,0-5 2 0,0 0 2 16,-4 3-1-16,1-2 1 0,-1 3-2 15,-1-1-2-15,2 5-1 0,-1-4-1 16,2 3 2-16,-1 1-4 0,2 0 1 16,1 3 0-16,-2-1-2 0,2 1-2 0,0 0-1 15,-1-1-4-15,1 1 2 0,-3 0 2 16,-1 0 3-16,0 4 0 0,-2 4 0 16,-2 4 1-16,1 1-1 0,0-5 1 15,-2 4 0-15,4-4-1 0,-1-1 2 16,-1 1-2-16,2-1 0 0,1 1 1 0,0-1-1 15,-1 1-1-15,2 1 2 0,0 1-2 16,0 0 2-16,1 1-4 16,0 0 2-16,1-1 0 0,1 2 1 15,0 6 2-15,0-3-2 0,1 7 0 0,5-2 0 16,-2-2-1-16,1 0 1 0,-2 0 1 16,1 1 1-16,-1-1-1 0,1-1 0 15,3 3 2-15,-1-1-2 0,-1-6 4 16,-3 2-4-16,1-4-2 0,-1 2 2 15,-1-1-1-15,-1-2 2 0,0 2-1 0,0-7 1 16,0 1-1-16,0-6 1 16,0 0-1-16,0 0 4 0,0 2 3 15,0-1 6-15,0 1 5 0,0-1 5 16,0 0-4-16,0-1-4 0,0 0-4 0,0 0-6 16,0 0-3-16,0 0 0 0,2-1-2 15,-2-7-2-15,1-4 1 0,2-3-2 16,1 4-5-16,1-6 5 0,2 3-4 15,-3 4 4-15,5-3-1 0,1 0 1 16,-4 6 1-16,6-4-1 0,-1 0 0 0,-2 6 1 16,2-4 0-16,-1 4 0 0,-1-1-1 15,0 1-1-15,-5 5 1 0,7-3-1 16,-6 3 3-16,4 0-3 0,1 8 2 16,-2-2 1-16,0 5-1 0,-4 4 0 15,-1 0 5-15,0 2-4 0,-3 1 6 16,0 2-5-16,0-6 2 0,0 4-2 15,0-6 0-15,-2-6 1 0,2 0-2 16,0-6 0-16,0 0 0 0,0 0 2 16,0 1 1-16,0 1 2 0,0 0-1 0,0-1-1 15,0 1 1-15,0-2-2 0,0 1 0 16,0-1 0-16,2 0 1 0,1-4-4 16,4-7 2-16,-3-5-1 0,-1 5-7 15,1-3 8-15,-2 3-7 0,-1-1 6 16,2-1 1-16,-1 2-2 0,-1-1 4 0,1 0-6 15,-1-1 2-15,-1 7-2 0,2-4 0 16,-2 5-2-16,0-1-1 16,1 1-8-16,-1 5-12 0,0 0-11 15,0 0-7-15,3 0-16 0,-3 0-24 0,3 0-47 16</inkml:trace>
  <inkml:trace contextRef="#ctx0" brushRef="#br0" timeOffset="55349.58">24268 15004 138 0,'0'0'29'0,"0"0"-3"0,0 0-5 0,0 0-6 15,0 0-7-15,0 0-7 0,0 0-2 16,0 0-2-16,0 0 3 0,0 0 3 16,-2-10-1-16,2 10 0 0,0 0 2 15,2 3-2-15,-1 6 3 0,1 1-2 16,-1 1 0-16,-1 1-1 0,1 3 0 0,-1-3 0 15,2 1-1-15,-2 1-1 16,1-2 1-16,-1 1 0 0,2-2 0 16,-2 1-1-16,0-8 4 0,1 7-3 15,1-5 1-15,-2-2 0 0,1 3 0 0,-1-7 3 16,0 0 4-16,0 0 6 0,0 2 13 16,3-1 2-16,-3-1 0 0,0 0-6 15,0 0-14-15,0-1-1 0,0-12-5 16,0 3 4-16,-3-9 1 0,0 1 0 15,2-2-2-15,-1-2-3 0,1 4-1 0,1-1 0 16,0 1-1-16,0-2-1 0,0 3 0 16,0-1-1-16,3 9 1 15,1-1-1-15,3-5 1 0,-1 1-1 16,1-3-1-16,-1 6-1 0,4 1 2 0,-1-1-1 16,-3 5 1-16,4-2 0 0,-2 4-2 15,0 0 0-15,-1-1 1 0,-4 2-2 16,5-1 0-16,-3 2 1 0,-1 1-2 15,0-1 1-15,-4 2 1 0,5-2-2 16,1 2 2-16,5 0 1 0,-1 0-1 0,-1 0 2 16,1 2-1-16,-3 3 0 0,5 2 1 15,-5-2-2-15,3 3 1 0,-4-1 0 16,-3 0 1-16,1 2 1 0,-2 0-1 16,-2 7 3-16,0-1-2 0,-2 3 1 15,-5-1 0-15,-3-2 0 0,-4-3-1 16,-1 0 2-16,-4 0-2 0,2-2 1 15,-5-1-1-15,1-3 0 0,-2 0 1 16,6-2 1-16,-1-1-1 0,6-1 1 16,6-2 2-16,-7 0-2 0,8 0 3 0,-1 0-1 15,1 0-3-15,5 0 2 0,0 0-3 16,0 0 1-16,0 0-2 0,0-3-3 16,2-4 2-16,4-1 1 0,5 0 0 15,6 5 0-15,-6 2 0 0,7 1-1 16,-1 0 0-16,0 0-1 0,1 4 1 0,-5 1-2 15,-1 2 3-15,0 2-2 0,-5-4-1 16,3 4 1-16,-3-3 0 16,-3 1-2-16,2 1 2 0,-1 0 0 15,-1 1-2-15,0-2-2 0,-1 2-2 0,-1-7-1 16,5 5-5-16,-4-4-6 0,0 1-9 16,4 2-12-16,-3-3-20 0,6 1-15 15,-1 1-25-15</inkml:trace>
  <inkml:trace contextRef="#ctx0" brushRef="#br0" timeOffset="55771.38">24619 14766 179 0,'0'0'48'16,"0"0"5"-16,0 0-2 0,0 0-7 0,0 0-6 15,0 0-11-15,0 0-7 0,0 0-2 16,0 0-5-16,0 0-4 0,-35-58-7 15,35 57-2-15,0 1 1 0,0 0 1 16,2 0 0-16,11 3 1 0,1 7-1 16,6 7-1-16,-5 4 2 0,1 4 0 0,-2 5 3 15,-1 5 0-15,-3 3-2 0,-1 2-2 16,-2 0-2-16,-2 2-2 0,-3 0 2 16,0-1 4-16,-2 0-2 0,1 0 2 15,-1-5-3-15,0-4-2 0,0-2-1 16,0-4-1-16,-3-2 0 0,-2-2-3 0,-2-4-1 15,-2-1-11-15,0-1-29 16,-4 0-62-16,0-1-144 0</inkml:trace>
  <inkml:trace contextRef="#ctx0" brushRef="#br0" timeOffset="56975.28">25391 14802 111 0,'0'0'40'0,"0"0"1"0,0 0-4 15,0 0-1-15,0 0 0 0,0 0-2 16,0 0-2-16,0 0-3 0,0 0-5 16,0 0-6-16,-14-18-4 0,14 17-4 0,-2 0-6 15,2 1-3-15,0-2-2 0,0 2 0 16,0 0 1-16,0 0 1 0,11 0-1 16,3 9 1-16,3 2-1 0,2-1 0 15,-3 2-1-15,3 0 0 0,-2 1-1 16,-1-1 1-16,1-2 1 0,-1 1 0 15,0 0 0-15,-4-4 0 0,1 1 0 16,-2-1 0-16,-3-1-2 0,-1-1 2 16,0 0 0-16,-4-2 2 0,0-1-2 15,0 2 5-15,-3-4 1 0,0 0 3 0,0 0-1 16,0 0-1-16,1 0 0 0,-1 0-1 16,0 0 1-16,0 0 2 0,0-6 0 15,-1 1-1-15,-1 2 2 0,2 3 0 16,-3-5 0-16,2 2-3 0,-2 0-1 15,1 1-4-15,-3 2 0 0,-4 0-2 0,-4 8 1 16,-4 7-2-16,1 5 1 16,-2 3-2-16,1 1 1 0,3 4-3 0,0-1-1 15,0 3 1-15,2-3-1 16,0 3 4-16,3-5-4 0,2 0 1 0,2-9-5 16,2-5-9-16,3-5-19 0,0-1-29 15,0 3-39-15,0 2-59 0</inkml:trace>
  <inkml:trace contextRef="#ctx0" brushRef="#br0" timeOffset="57419.62">25951 14836 297 0,'0'0'70'0,"0"0"-13"0,0 0-14 0,0 0-13 15,0 0-8-15,0 0-2 0,0 0-7 16,0 0-4-16,0 0-7 0,1-52-3 16,-1 52 1-16,-4 0-1 0,-6 9 1 15,0 8 0-15,-3 9 0 0,3 4 0 16,-1 2-2-16,4 2 0 0,0 0 0 0,3 0 0 15,2-3 0-15,2-3 1 16,0-5-3-16,0-6 4 0,2-3 0 16,4-1-1-16,-1-3 8 0,5-1-8 15,-1-2 0-15,4-7 2 0,6 0-6 0,1-3 6 16,6-10 0-16,-3-5 1 0,-1-1 0 16,-2-5 0-16,-4-3 1 0,-2-1 1 15,-3-4 0-15,-5 0 1 0,-3-3-1 16,-3 3 1-16,0 0 3 0,-9 5 0 15,-4 1 1-15,-3 5-2 0,-2 3-4 0,-3 4-1 16,-2 5-6-16,-2 4-5 0,-1 5-5 16,-2 5-33-16,1 11-99 0,4 10-138 15</inkml:trace>
  <inkml:trace contextRef="#ctx0" brushRef="#br0" timeOffset="61898.84">28759 14619 119 0,'0'0'43'0,"0"0"-4"0,0 0-6 16,0 0-12-16,0 0-12 0,0 0-6 16,0 0-4-16,0 0-1 0,0 0-1 15,0 0 0-15,-4-8-1 0,4 8 2 16,0 5 3-16,1 4 1 0,2 2 3 15,0-1-5-15,0 1 0 0,-3-5-3 0,1 4-1 16,-1-3 2-16,0-3 0 0,2 2 2 16,-2-6 2-16,0 0 0 15,0 0 3-15,0 2 1 0,1-1 3 16,-1 1 6-16,0-1 9 0,0 1 13 0,0-2 10 16,0 2 2-16,0-2-3 0,0 0-5 15,0 1-9-15,0-1-9 0,2-1-13 16,-2-6-6-16,0-6-3 0,0-7 0 15,0 0 3-15,0 1-1 0,0 0-2 16,0 0-3-16,0-3-1 0,0-3 1 0,3 8-3 16,0 0 4-16,1 6 0 0,-1 1-2 15,1-7 0-15,0 8-2 0,4-5 0 16,-1 2-1-16,4 4 2 0,0 0 0 16,3 2-2-16,0 1 2 0,-2 3 0 15,7-1-2-15,-1 3 3 0,-4 0-1 16,6 0 2-16,-3 0 0 0,-4 0-2 15,3 1 3-15,-4 3-1 0,-5 1 1 16,2 1-1-16,-6-4 2 0,-2 6-2 16,-1 3 1-16,0 3 0 0,-9 7 1 0,-2-4 1 15,-4-1-1-15,-1 2 5 0,-2 1-5 16,-1-1 5-16,1-2-5 0,1 0 3 16,7-7-3-16,-2 0 1 0,5-5 0 15,3-2-1-15,1 1 1 0,3-3 2 16,-6 0-1-16,2 2 0 0,-1-2 0 0,0 1 2 15,5-1-2-15,-2 0-1 16,2 0 1-16,-1 0-3 0,-1 0 0 16,1 0-2-16,1 0-1 0,-2 0 2 15,2 0 0-15,0 0 1 0,0 0 0 0,3 0 1 16,9 0-1-16,2 0 1 0,2 2-2 16,-1 2 1-16,0 1 0 0,0-1-3 15,5 3-3-15,-2 0-5 0,-5-3-7 16,0 4-3-16,1 0-2 0,-2 0-6 15,5 3-5-15,-8-3-9 0,1 1-14 0,-3-1-15 16,2-1-17-16,-1 2-29 16</inkml:trace>
  <inkml:trace contextRef="#ctx0" brushRef="#br0" timeOffset="62359.55">29510 14386 292 0,'0'0'39'16,"0"0"2"-16,0 0 1 0,0 0-6 15,0 0-9-15,0 0-13 0,0 0-7 16,0 0-4-16,0 0-3 0,0 0-3 16,-32-53 3-16,32 53-1 0,0 0 2 0,4 8-6 15,6 4 2-15,3 3-1 0,3-2 0 16,0-1 6-16,4-2 1 0,1 0 0 16,2-2 0-16,0-2-3 0,1 1 2 15,-3-1-4-15,-5-3 2 0,0 1 0 16,-5-3 0-16,-1 3 0 0,1-1-1 15,-6-1 0-15,4 0 0 0,-6 2 1 0,0-1 1 16,-2 6 0-16,-1 2 2 16,0 6 6-16,-7 6-7 0,-4-1 4 15,-3 1-5-15,1 2-2 0,-1-1-1 0,1 1-1 16,-2-2 2-16,4 1-2 0,-1-1-2 16,2-4-1-16,3-3-4 0,1-1-7 15,1-5-19-15,4-5-41 0,0 1-34 16,1-6-87-16</inkml:trace>
  <inkml:trace contextRef="#ctx0" brushRef="#br0" timeOffset="63511.43">30026 14437 129 0,'0'0'52'0,"0"0"1"0,0 0-8 16,0 0-8-16,0 0-8 0,0 0-7 15,0 0-7-15,0 0-5 0,0 0-5 16,-16-11-2-16,16 6 0 0,6-2-1 16,2-2-1-16,0 2 1 0,4-1-2 15,0 0 3-15,-3 2 0 0,4-2-1 0,-3-2 1 16,0-1-1-16,5-3-1 0,-4 1 1 16,1-2 3-16,-1-2-5 0,1-1 1 15,1-2 0-15,0 0 1 0,0-1 1 16,-2-2 0-16,0 2-1 0,0 0 0 15,-1-2 0-15,1 3-1 0,-2-1-1 0,0 3 2 16,-4 3 0-16,0 1 0 0,-2 5 1 16,-1-2-2-16,1 0-1 15,-3 6 2-15,2 0 0 0,-2 5 0 16,0-6-2-16,0 2 1 0,0-1-1 0,0 0 0 16,0 5 0-16,0-1 0 0,0 1 2 15,0 0-2-15,0-2 0 0,-8 2 1 16,-4 0-1-16,2 0 0 0,-6 3 1 15,5 5-1-15,2-2 1 0,-1 6 0 16,1 0-1-16,-1 2 0 0,0 4 0 0,0 0 0 16,2-1 1-16,0 1-1 0,5-6 1 15,0 5-1-15,2 3 1 0,1 1-1 16,0 5 0-16,0-1 0 0,0-1 0 16,0 0 1-16,0-2 1 0,0 0-2 15,3 1 0-15,0-4 0 0,0 2 0 0,-1-1 0 16,2 0 0-16,-2-5 0 15,1 2 0-15,-2-1 4 0,1-4-3 16,-1 7 3-16,1-8-4 0,-2-5 0 16,1 3 0-16,-1-2 0 0,0-1-1 0,0 1 1 15,0-7 1-15,0 0-1 0,0 0 4 16,0 1-1-16,0 1 4 0,0-1 2 16,0 0-1-16,0-1-1 0,2 2-4 15,3-2 0-15,4-6-3 0,4-6-3 16,2-5 3-16,-1 0-3 0,-1 1 3 0,3 0 1 15,-3 1-1-15,3 2 0 0,-2 1 1 16,2 0-2-16,-4 3 0 16,1 2-1-16,-3 3-1 0,-6 3 0 15,2-1 1-15,-1 2-1 0,0 0-1 0,5 0 1 16,0 4 1-16,-4 3-1 0,1 1 1 16,-2 2 0-16,-1 4 2 0,-1-4 2 15,0 0-2-15,-2 0 0 0,1-4 0 16,-2 4 6-16,1 3-5 0,-1-9 4 15,2 2-3-15,-2-6 1 0,0 0 1 0,0 0 4 16,1 1-3-16,-1-1-6 0,3 0 4 16,4-3-6-16,0-9 5 0,1-2 1 15,1-2 1-15,-1-2 0 16,-1-1-1-16,1 1 0 0,-1-2 0 0,3 0-2 16,-1 0-1-16,-2 1 1 0,0 3-2 15,0 4 0-15,-3 2-2 0,-1 6 0 16,0 1-2-16,-3 3-2 0,3 0-7 15,2 0-13-15,1 6-53 0,-1 8-106 16</inkml:trace>
  <inkml:trace contextRef="#ctx0" brushRef="#br0" timeOffset="63757.19">30762 14494 487 0,'0'0'0'0,"0"0"-1"0,0 0 1 16,0 0-4-16,0 0-3 0,0 0-15 0,0 0-59 15,0 0-168-1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11T05:21:30.1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759 11794 190 0,'0'0'50'0,"0"0"-6"16,0 0-8-16,0 0 0 0,0 0-5 16,0 0-8-16,0 0-2 0,0 0-5 15,0 0-3-15,0 0-4 0,-32-68-1 16,32 68-5-16,0-2-3 0,-1 1-5 15,1-1-3-15,-2 0-1 0,2 2 1 16,0 0 5-16,0 0 2 0,0 0 4 0,5 7 0 16,5 6 2-16,3 6 3 0,-6-3-4 15,3 1 0-15,-1-2-1 0,-1-1-3 16,-2-4 5-16,0 3-4 0,0 0 5 16,2-5-2-16,1 6-1 0,-3-7 0 15,1-1 0-15,2 1 1 0,-2-2 0 16,3 0 0-16,1-3-3 0,6-1 0 15,0-1 0-15,2-3-1 0,0-7 2 16,0-3-1-16,2-4-4 0,2-4 3 16,2-3-5-16,0-2 4 0,1-3-2 0,-2 2 0 15,1-3-3-15,-2-1-2 0,-3-2 2 16,2 0-2-16,-2 1 0 0,0 1-4 16,-1 4-11-16,1 6-12 0,-7 7-30 15,-2 3-43-15,-3 6-75 0</inkml:trace>
  <inkml:trace contextRef="#ctx0" brushRef="#br0" timeOffset="370.65">11609 12016 382 0,'0'0'9'0,"0"0"2"0,0 0-5 0,0 0 2 16,0 0 8-16,0 0 0 0,0 0 5 15,0 0-3-15,3 93-7 0,4-73 0 16,3-3-2-16,0 1 3 0,3-5-3 15,1 0-2-15,1-2-1 0,2-3-3 16,1-1 0-16,-1-1 0 0,-2-3-2 0,3-1 1 16,4-2 1-16,2 0-1 0,10-10-2 15,0-2 0-15,4-4-1 0,1-6-4 16,4-2-1-16,2-5-8 0,3-1-5 16,0-3-12-16,4-2-25 0,1-3-30 15,-2-3-27-15,4 0-3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11T05:22:19.1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012 7489 206 0,'0'0'45'0,"0"0"-5"0,0 0-12 15,0 0-9-15,0 0 1 0,0 0-6 16,0 0-3-16,0 0 0 0,0 0-2 0,0 0-4 16,0-46-5-16,-2 45-5 0,2 1-2 15,0 0 2-15,0-2 5 0,12 2 5 16,7 0 2-16,7 0-4 16,4 0-2-16,2 0 0 0,1 0 2 0,5 0-1 15,3-1 1-15,0-3 1 0,3-1-4 16,-2-1 0-16,1-2 2 0,-2 0-3 15,0 0 3-15,-3 0-1 0,1 1-4 16,-1-1 1-16,-3 2-2 0,-4 0-3 16,-2 1-1-16,-7 2-6 0,-10 2-9 0,-7 1-13 15,-5 0-14-15,0 0-9 0,0 0-14 16,0 0-33-16</inkml:trace>
  <inkml:trace contextRef="#ctx0" brushRef="#br0" timeOffset="279.56">15831 7619 286 0,'0'0'49'0,"0"0"-16"0,0 0-9 16,0 0-8-16,0 0-4 0,0 0-3 15,0 0-1-15,0 0 4 0,0 0 1 0,88 13 0 16,-51-13-1-16,2 0-4 0,4-1 0 16,0-6-1-16,2-2-3 15,2 0-3-15,0 2 0 0,0-1-2 0,0 2-2 16,0 1-2-16,2 1-4 0,-3-1-3 16,3-1-8-16,0 0-17 0,-4 3-41 15,-1 0-46-15</inkml:trace>
  <inkml:trace contextRef="#ctx0" brushRef="#br0" timeOffset="1879.05">18353 7530 88 0,'0'0'24'0,"0"0"-1"15,0 0 2-15,0 0-1 0,0 0 0 0,0 0-7 16,0 0-7-16,0 0-1 0,0 0-1 16,0 0 4-16,82 0-1 0,-51-6 1 15,4-1-4-15,4-3-2 0,3 1-1 16,2 0-2-16,1-2 1 0,1 3-2 16,-2-2-1-16,1 1-1 0,-2 1-1 15,1 3-2-15,2-1 0 0,-1-1-3 16,2 3-4-16,-2 1-1 0,0 0 1 15,-6 1-3-15,-1 1 5 0,-2-3-1 16,-7 3 0-16,-2-2 4 0,-7 0 1 0,-2 0-4 16,-8 1-1-16,-4 1-2 0,3-2-3 15,-4 1-7-15,-2 1-5 0,1 0-5 16,-4 1-5-16,-1-5-12 0</inkml:trace>
  <inkml:trace contextRef="#ctx0" brushRef="#br0" timeOffset="2243.65">18360 7604 269 0,'0'0'58'0,"0"0"-14"16,0 0-9-16,0 0-7 16,0 0-7-16,0 0-4 0,0 0-3 15,0 0-2-15,0 0 0 0,26 3-3 0,5-8 0 16,5-5-5-16,7 3 1 0,1-2-1 16,-1 0 0-16,2 1-3 0,-3-1-1 15,0 0-1-15,-3 0 0 0,0 1 1 16,-1 1-1-16,2-1 0 0,-3 1 0 15,1-1 0-15,-2 0 0 0,-2 2-1 16,-2 1-2-16,-5 1 1 0,-8 1-4 0,-3 2-7 16,-5-1-11-16,-7 2-9 15,2 0-16-15,-6 0-28 0,0 0-26 0,0 0-25 16</inkml:trace>
  <inkml:trace contextRef="#ctx0" brushRef="#br0" timeOffset="3075.48">19682 6782 247 0,'0'0'56'0,"0"0"-4"0,0 0-7 16,0 0-7-16,0 0-13 0,0 0-9 16,0 0-5-16,0 0 0 0,0 0-3 15,0 0-3-15,-35-65-2 0,34 63-4 16,1 2 0-16,0 0-3 0,-2-1-3 15,2 1 3-15,0 0-3 0,0 0 4 16,0 0 1-16,0 7 0 0,3 6-1 0,5 3 3 16,-2-1 0-16,2 0 0 0,-4-3 1 15,2 2-1-15,0-2 0 0,-2-3 0 16,3 5 0-16,-4-6 0 0,-1-5 0 16,1 1 2-16,-3-4-2 0,1 3 0 15,2 0-2-15,-1 0 2 0,0 0 0 0,-2-3 2 16,0 0-1-16,0 0 1 15,2 2 1-15,-1-2 2 0,1 0 1 16,-1 1 0-16,1-1 0 0,6 0 1 16,2-6-3-16,9-6-2 0,2-5 0 0,0-2 0 15,1-1-1-15,-5-1 2 0,3-1-4 16,-1 2-1-16,2-2 0 0,-1 2-1 16,-1 0 1-16,-2 5 0 0,-5 3 0 15,-1 3-1-15,-4 3 1 0,-4 3-5 16,0 1-11-16,-3 2-18 0,0-1-17 0,0 1-22 15,2 0-11-15,-1-2-5 0,1 2-19 16</inkml:trace>
  <inkml:trace contextRef="#ctx0" brushRef="#br0" timeOffset="3516.67">19533 6935 200 0,'0'0'52'16,"0"0"-11"-16,0 0-8 0,0 0-7 15,0 0-8-15,0 0-7 0,0 0-3 16,0 0 2-16,0 0 2 0,0 0 0 15,48 49 1-15,-45-48-1 0,4 4-3 16,-3-2-1-16,5 1-2 0,-2 1 1 0,2-1-2 16,0 0 1-16,2-3 0 0,-1 2-3 15,2-3 2-15,5 1 2 0,2-1-2 16,4 0 3-16,0 0-3 0,0-5-2 16,2-3 2-16,-2-1-2 0,2-3 0 15,-1-2 0-15,1-1-1 0,1-2-1 16,-3 0 2-16,0-2-2 0,0-2 0 15,-1-1 0-15,-3 0-3 0,2-1 1 16,0 1 1-16,-4 3-3 0,2 2 3 16,-7 5-1-16,-2 1 0 0,-2 5 1 0,-5 3-1 15,1 2-1-15,-4 1-2 0,0 0-5 16,0 0-11-16,2 0-31 0,-1 0-58 16,1-2-28-16</inkml:trace>
  <inkml:trace contextRef="#ctx0" brushRef="#br0" timeOffset="5036.24">16981 8834 9 0,'0'0'13'0,"0"0"2"16,0 0 2-16,0 0 1 0,0 0-1 15,0 0 4-15,0 0 1 0,0 0 8 16,0 0-3-16,78-9-2 0,-45 1-7 16,3-1-11-16,1 2-2 0,1-1-3 15,0 0 0-15,3 2-5 0,-4 2 0 16,-1 1 2-16,-3 1-1 0,1 1 2 15,-4-1-1-15,2 2 0 0,-2-1-2 16,2 1 1-16,0 0-2 0,-2 0 1 16,-2 0-1-16,-9 0-2 0,-1 0-1 0,-7 0-7 15,-7 0-1-15,3 0 2 0,-7 0 2 16,0 0 8-16,0 0 6 0,1 0-3 16,1 0-7-16,-2 0-9 0,0 0-13 15,0 0-8-15,-13 0-12 0</inkml:trace>
  <inkml:trace contextRef="#ctx0" brushRef="#br0" timeOffset="5363.84">17120 8804 110 0,'0'0'26'0,"0"0"-5"0,0 0-4 16,0 0-2-16,0 0 3 0,0 0 1 16,0 0 3-16,0 0-1 0,0 0-2 15,37 0-4-15,-5-2-2 0,1-1 1 16,2 1-2-16,0-1-3 0,1 1-2 16,-3-1-1-16,2-1 0 0,-2 0-2 15,-1 0 0-15,1 1-2 0,-1-1-2 16,-2 0 0-16,-1-1-1 0,0 1 0 15,-3 1 1-15,-8-1-4 0,-1 3 1 16,-7-1-3-16,-5 1-4 0,1 1-4 0,-6 0-7 16,0-1-5-16,0 1-14 0,2 0-9 15,-2 0-20-15,0 0-45 0</inkml:trace>
  <inkml:trace contextRef="#ctx0" brushRef="#br0" timeOffset="5695.61">16984 8872 91 0,'0'0'27'0,"0"0"-2"0,0 0 1 0,0 0 5 15,0 0 7-15,0 0-2 0,0 0-2 16,0 0-8-16,0 0-7 16,102-3-2-16,-71-3-4 0,0 0 0 15,3 0-5-15,-1-3 2 0,0 1-1 0,4-1-1 16,-3 0-2-16,0 1-2 0,1-1 0 16,-1 2-2-16,-1 0 0 0,-3 1-4 15,1 2-4-15,-4 3-3 0,-2-1-4 16,0 2-4-16,-7 0-4 0,-2 0-4 15,0 2-23-15,-7 0-32 0,2 1-35 0</inkml:trace>
  <inkml:trace contextRef="#ctx0" brushRef="#br0" timeOffset="14836.6">5505 14331 16 0,'0'0'7'0,"0"0"1"15,0 0 5-15,0 0 3 0,0 0 3 0,0 0-1 16,0 0-4-16,0 0-3 0,0 0-4 16,0 0-1-16,-19 0 2 0,16-2 1 15,-1-1 1-15,-1 0-3 0,-2-2-3 16,3 2-3-16,-3-3 1 0,-1 0 1 15,4 3-2-15,-2-2 1 0,2 3 2 0,0-1-1 16,-5-1 0-16,6 0-2 0,0 1-1 16,-4-1-1-16,3 0-2 15,-2 1 1-15,-1-1-1 0,2 3 0 16,-4-6-3-16,-5-1 0 0,7 3-1 0,-7-5 0 16,2 1 1-16,0 1 1 0,-5-2-1 15,7 2 1-15,-3 1-2 0,0-2-1 16,4 3 1-16,-5-2-1 0,5 2 0 15,0 0 1-15,-5-2-6 0,5 2-6 16,-1-3-4-16,3 3 0 0,0-2 13 0</inkml:trace>
  <inkml:trace contextRef="#ctx0" brushRef="#br0" timeOffset="15161.52">5026 14045 0 0,'0'0'10'15,"0"0"-1"-15,0 0 1 0,0 0 0 16,0 0 0-16,0 0-2 0,0 0-2 16,0 0-5-16,0 0-1 0,0 0 0 15,-17-20-2-15,15 19 0 0,2 1-2 16,-1 0 2-16,1 0 1 0,0 0-1 0,0 0 2 15,0 0 2-15,0 0-2 16,0 0 0-16,1 0 1 0,2 0-1 16,0 3 1-16,6 2 0 0,-5-4 0 15,1 0 1-15,3 4-1 0,-5-4-1 0,0 1 0 16,4 3 0-16,-2-4-1 0,-4 1-1 16,9 2 1-16,-6-2-4 0,5 1-3 15,-3 0-6-15,0-1-10 0</inkml:trace>
  <inkml:trace contextRef="#ctx0" brushRef="#br0" timeOffset="17200.08">5227 14097 59 0,'0'0'20'0,"0"0"2"0,0 0 1 0,0 0 0 15,0 0-3-15,0 0-3 16,0 0-2-16,0 0-2 0,0 0 0 16,0 0-1-16,0-14 0 0,0 8-2 0,0 0-4 15,6-3-2-15,3-3 0 0,2 1-2 16,4-3 2-16,0 4 1 0,0 0-1 16,1 2 1-16,-3-2-1 0,4 1-3 15,-2 0 2-15,-2 0-4 0,6 0 3 16,-4 0-5-16,-3 3 2 0,1 0-2 0,0 1 1 15,-1 1 2-15,3-1-1 0,-6 2-4 16,-4 2-2-16,-1 1-1 16,-4 0-2-16,7 0 3 0,0 0 4 15,-1 0-2-15,0 0 3 0,-2 0-2 0,1 0 2 16,0 0 2-16,-2 1-1 0,-3-1 1 16,0 0 0-16,0 0 1 0,3 0-2 15,-3 0 2-15,3 0 0 0,-3 2-1 16,3-2 1-16,-2 0-1 0,-1 1-4 15,2-1-12-15,-2 0-21 0,0 0-25 0,0 2-60 16</inkml:trace>
  <inkml:trace contextRef="#ctx0" brushRef="#br0" timeOffset="18987.64">4788 13451 43 0,'0'0'10'15,"0"0"-2"-15,0 0 1 0,0 0 0 16,0 0 0-16,0 0-2 0,0 0-2 15,0 0 1-15,0 0-2 0,0 0 0 16,-3-13 2-16,3 11 0 0,0 1 4 16,0-1 2-16,0 1 3 0,0-1 3 0,0 1 1 15,0-1 2-15,-2-4 3 0,2 0-4 16,-1 0-5-16,-2-5-4 0,3 7-4 16,-6-5 0-16,5 1 1 0,-2 4 2 15,-2-3 3-15,2 5 0 0,-2-1-2 16,2 0-1-16,0-1-5 0,0 1-2 0,-1 0-2 15,1 2-1-15,3 1-4 16,-2-1 0-16,2 1-3 0,-7 0-2 0,0 0 2 16,0 1 1-16,-5 8 0 15,2 3 3-15,0 5 0 0,3-2 0 0,2-3-3 16,1 3 2-16,-3 2 0 0,4 1 1 16,0 5 2-16,0 0 1 0,0-8 0 15,2 3 1-15,-1-6 1 0,1 3-2 16,1-1 0-16,0-1 0 0,0-1 0 15,0-1 0-15,1-3 0 0,5-2-2 0,0 2 1 16,4-5 2-16,-1 0 1 0,2-3-1 16,8 0 1-16,-4-5 0 0,5-4 1 15,-3-3 0-15,-7 5 4 16,-1-6 4-16,-2 0 3 0,0-2 2 0,-1-7-3 16,-3 7-1-16,0-5-3 0,-3 2 5 15,0 0-2-15,0-2 4 0,0 4-4 16,-3 0-2-16,0 5-2 0,-3-4-1 15,3 7 1-15,1 3 0 0,0 0-1 16,2 5-1-16,-1-1-3 0,1 1-3 0,-2-2-5 16,2 1-4-16,-1 1 2 0,1 0 0 15,0 0 5-15,0 0 2 0,0 10-2 16,4 7 2-16,3 4 0 0,-1-1-1 16,3-2 0-16,-3 0 0 0,1-4-2 15,-3-2-2-15,5-1 0 0,-5-4-3 16,5 6 1-16,-2-6-1 0,0 1 1 15,-1 0 1-15,3-3 1 0,1 0-3 16,-6-3 2-16,5-2-3 0,3 0-1 16,3 0 0-16,4-7-2 0,-3-3-14 0,-2-3-27 15,-5 3-22-15,0-3-42 0</inkml:trace>
  <inkml:trace contextRef="#ctx0" brushRef="#br0" timeOffset="19964.21">5081 13262 81 0,'0'0'25'15,"0"0"5"-15,0 0 2 0,0 0 3 16,0 0-3-16,0 0-1 0,0 0-8 15,0 0-5-15,0 0-9 0,0 0-2 16,-7-48-6-16,7 48-4 0,0-2-3 16,-2 2-1-16,2 0 6 0,-3 0-1 0,2 4 5 15,-3 10 2-15,1 4-5 0,3 0 6 16,0 0-5-16,0 1 1 0,0-1 0 16,0 0-4-16,0 7 3 0,7-4 0 15,-1-3-2-15,-2-5 2 0,-1 0-2 16,6-2-1-16,-5-4 1 0,6 2 2 15,-4-3 2-15,3 0 3 0,1-4-2 16,-6-1 3-16,5-1 2 0,1 0 4 16,4-6 2-16,1-4-2 0,2-5-2 15,-5-2-1-15,1-1 0 0,-6-2-2 0,3-1 0 16,-1 1-1-16,-2-1-2 0,-3 4-2 16,-1-2 7-16,-3 0-1 0,0 1-3 15,-3-8 4-15,-4 5-7 0,-3 2 4 16,3 7-1-16,-2 2-1 0,-4 1-2 15,6 4-1-15,-8 0-1 0,-2 2 0 0,5 3-2 16,-6 0 2-16,6 0 0 0,8 0 1 16,-3 0 1-16,1 0-2 0,0 0-1 15,3 0-1-15,-1 0-1 0,4 0-1 16,-5 3-2-16,1 1 2 0,-3 3-1 16,1 8 3-16,2-4 6 0,1 7-4 15,3 0 3-15,0 0-3 0,4 4 0 16,5-6 0-16,-2-4-1 0,5-2 1 15,-1-4 0-15,-2-2 0 0,7 3 2 16,-3-4 0-16,-2-1-1 0,4 0 1 0,4-2-2 16,-8 0-1-16,5 0 0 0,3 0-1 15,-9 0 0-15,3-3 0 0,-7 3 1 16,-3-1 0-16,2-1 1 0,0 1 1 16,-1-1 2-16,-4 2 2 0,0 0-2 15,0 0 2-15,2 0-2 0,-2 0-2 16,0 0 1-16,1 0-3 0,-1 0-4 15,0-2 1-15,0 2-7 0,0 0-2 16,0 0-10-16,0 0-33 0,-1-1-45 16,-1 1-48-16</inkml:trace>
  <inkml:trace contextRef="#ctx0" brushRef="#br0" timeOffset="29207.75">19672 8867 5 0,'0'0'7'0,"0"0"0"0,0 0-1 16,0 0-1-16,0 0-1 0,0 0-3 16,0 0-3-16,0 0-6 0,0 0 2 0,-6-19 1 15,5 17 5-15,-2 2 4 0,2 0 1 16,-1 0 1-16,1 0 0 0,-1 0 1 16,1 0 0-16,-1 0 1 0,-2 0 2 15,1 3 1-15,0 2 0 0,-3 1-1 16,3-3-3-16,-1 0-1 0,3 2 2 0,1-5 4 15,-2 0 3-15,2 0-2 16,0 1 0-16,0-1-4 0,0 2-1 0,12-1 0 16,5-1-3-16,6 0 1 15,3 0-3-15,2 0-2 0,-1-1 0 0,-2-2-1 16,2-1 0-16,1 1 0 0,-1 0 0 16,1 0 0-16,1-1-1 0,-1-1 0 15,-2 0 0-15,-8 3-2 0,-1-1 1 16,-7 0 1-16,-4 1-3 0,1 2-7 15,-7 0-10-15,0-2-7 0,0 2-8 0,2 0 7 16,-2 0-2-16,0 0-10 0</inkml:trace>
  <inkml:trace contextRef="#ctx0" brushRef="#br0" timeOffset="29605.85">19503 8989 151 0,'0'0'48'0,"0"0"-5"15,0 0-7-15,0 0-12 0,0 0-5 16,0 0-10-16,0 0-1 0,0 0-3 16,0 0-2-16,46-15 0 0,-24 9-2 15,1-1 0-15,3 3 1 0,1 0 1 0,2-3-2 16,2 3 1-16,-3 0-2 15,1 0 1-15,-3 1 2 0,-2 0-3 16,-7 0-3-16,-1 2 2 0,-5-1-1 16,-5 2-3-16,0 0-4 0,-6 0-4 0,0 0-1 15,0 0 0-15,2 0 1 0,-2 0 8 16,0 2-1-16,-5 5-3 0,-5 4 5 16,-3-2-1-16,1 0 2 0,4-4 3 15,-2-1-2-15,1 1 0 0,5-4 1 16,-1 2 1-16,5-3-1 0,-1 0-4 0,1 0-8 15,-2 2-15-15,2-2-1 0,-1 1 10 16,1-1 9-16,0 4 17 16,9-1-1-16,-1-2-8 0,13 3-9 15,0-2-42-15</inkml:trace>
  <inkml:trace contextRef="#ctx0" brushRef="#br0" timeOffset="30316.02">21131 8863 80 0,'0'0'34'0,"0"0"0"16,0 0-5-16,0 0-5 0,0 0-10 0,0 0-5 15,0 0-1-15,0 0 0 0,0 0-1 16,0 0 0-16,0-11 0 16,16 10-1-16,4-1 2 0,6 2 3 15,9-1-2-15,1-1 1 0,4-1 0 0,3 0 3 16,3 0-1-16,5-2-1 0,5 1-2 16,5-2-1-16,5 1-2 15,5-1-1-15,4-1-3 0,4 0-1 0,4 2 0 16,1-3 0-16,3 0 2 0,-1 1-1 15,-2-1-1-15,-1 1-2 0,-4-1 4 0,-5 1 2 16,-3 0 1-16,-6 1 2 0,-1 0-4 16,-5 1 0-16,-3 0-2 15,-4-2 0-15,-5 1-1 0,-4 2 0 16,-8 1-1-16,-12 1 2 0,-9 1-2 0,-8 1-5 16,-6 0-5-16,0-2-6 0,0 2-1 15,2 0-2-15,-2 0 2 0,0 0-3 16,-2 0-14-16,-12 0-11 0,-8 0-12 15,-4 0-13-15,-1 0-19 0</inkml:trace>
  <inkml:trace contextRef="#ctx0" brushRef="#br0" timeOffset="30744.03">21439 8948 129 0,'0'0'50'0,"0"0"-5"0,0 0-8 15,0 0-12-15,0 0-9 0,0 0-2 16,0 0 0-16,0 0 0 0,0 0-1 0,0 0 1 15,100 0-1-15,-64-2 1 16,1-2-1-16,7 0-2 0,2-1-1 16,4 0-1-16,3 1 0 0,2-2-1 15,3 1-1-15,-3-2-3 0,4 0-3 0,-1 0 2 16,1-1 1-16,2 0-2 0,0 1 2 16,-1-1-1-16,0 3-1 0,-1-2-2 15,-3 1 0-15,2 0 0 0,-4 0 0 16,-2 0 0-16,-5 2 0 0,-8 0-1 15,-4 1 0-15,-6 3-1 0,-9 0 1 0,-8 0-3 16,-6 0-3-16,-6 0-3 0,0 0-7 16,0 0-7-16,1 0-15 15,1 0-12-15,-2 0-15 0,0 0-29 16,-12 0-59-16</inkml:trace>
  <inkml:trace contextRef="#ctx0" brushRef="#br0" timeOffset="31079.17">21637 8911 157 0,'0'0'44'0,"0"0"-3"16,0 0-6-16,104 0-9 0,-73-1-2 16,2-2-6-16,0-1 0 0,1-1-5 0,0 0 0 15,1 1-3-15,1-1-2 0,0 0 0 16,0 1-2-16,1 0 0 0,-1 0-2 16,2 1-3-16,2 0 1 0,-1 0 0 15,0 1-2-15,0-3 1 0,-2 2-1 16,0-2-1-16,-3 2-4 0,-2 0-2 15,-1 0-1-15,-4 0-10 0,-1 1-16 0,-7 2-49 16,-8 0-91-16</inkml:trace>
  <inkml:trace contextRef="#ctx0" brushRef="#br0" timeOffset="35080.1">7260 12468 25 0,'0'0'11'0,"0"0"-4"16,0 0-6-16,0 0-4 0,0 0-4 15,0 0-4-15,0 0 4 0,0 0 4 0,0 0 4 16,0 0 3-16,-4-7 1 0,4 7-2 16,3 5 4-16,3 3-3 0,-5 1-2 15,5-1 2-15,-6-3-5 0,3 3 1 16,-2-1 1-16,1 3 0 0,1 1 4 15,-3-7-1-15,1 3-2 0,-1-3-1 0,0 2-2 16,0-1 1-16,3 1 1 0,-3-6 0 16,0 0 1-16,0 0-2 0,0 1 3 15,1 0-4-15,-1 6 3 16,2-1-2-16,-2 0 0 0,1 6 3 0,-1-6-3 16,2 7 2-16,-2 9 2 0,1-2 0 15,-1 5 0-15,3 1 0 0,0-2-4 16,0 4 0-16,0-1 0 0,0 0-2 15,0 4 1-15,0 0 1 0,-1-1-1 16,1 2 1-16,0 0 0 0,-3 0-1 0,3-1 1 16,-2 0 0-16,-1-1-1 0,2-2 3 15,-2 2-1-15,0-3 2 0,0 0-1 16,0-1-3-16,0-6 3 0,0-1-4 16,0 0-1-16,0-3 2 0,3 7 0 15,0-5 0-15,1 0 0 0,-1-1 2 16,4 1-5-16,-1 1 3 0,-2-1 0 15,2 0 0-15,-3 2-2 0,3 1 2 16,-3 0-3-16,1 2 3 0,-1 1 1 16,-2-1 0-16,-1 2 0 0,2-9 1 0,-2 5-1 15,0-10-1-15,0 3 0 0,0 0-1 16,0-8-1-16,0 1 2 0,0-2 0 16,0 1 0-16,0-1 1 0,0 5 0 15,0-4 0-15,0-1 0 0,0 1-1 16,0-6-2-16,0 0 0 0,0 0-2 0,0 1-2 15,1 1-2-15,-1-2-1 0,0 3-1 16,0-2 6-16</inkml:trace>
  <inkml:trace contextRef="#ctx0" brushRef="#br0" timeOffset="36095.85">7295 12925 1 0,'0'0'2'0,"0"0"4"16,15 97-3-16,-10-64 4 0,1 2 0 15,0 2 2-15,-3-2-2 0,1 3-1 16,-2-2 2-16,-1 0-7 0,2 1 4 15,0-4-4-15,1 2-1 0,-1-1 3 0,-2 1-3 16,2-1 1-16,-1 1-2 0,-1 0-1 16,-1 2 4-16,2-1 0 0,-2 0 2 15,1 2 2-15,-1-1-5 0,0 0 0 16,0-3 1-16,0 0 1 0,0-2-3 16,0-2 2-16,0-1 3 0,3-4-4 15,-3-6 5-15,3-3-10 0,0-5 1 16,0 0-1-16,0 1 2 0,1-2 2 15,-1 1 1-15,0-2-1 0,1 6-2 16,-1-5 3-16,3 5-1 0,-2 0 2 0,2 2 3 16,-2 5-1-16,3-1-2 0,-2 3-1 15,-2-3-1-15,0 1-1 0,0 1 2 16,-2 0-1-16,-1-8 0 0,3 3 3 16,-3-2-5-16,0-4 2 0,4 4 0 15,-3-4-1-15,-1-1 2 0,2 1 2 16,-1-1-3-16,1-1-1 0,-2-5-2 15,1 0-2-15,-1-5 3 0,0 0 2 16,0 0 0-16,0 1 0 0,2 0 1 16,-2 1-1-16,0 0 3 0,1-1-1 0,-1 1-2 15,0 0 1-15,2-1 0 0,-2 1 1 16,0-2 0-16,0 1-1 0,0-1 0 16,1 1-2-16,-1-1 1 0,0 2-1 15,0-2 1-15,0 1 0 0,0-1 0 16,0 2 0-16,0-2-1 0,0 1 0 0,0-1-1 15,0 0 0-15,0 1-2 0,0-1 0 16,0 0-1-16,2 2-1 16,-2-2-15-16,1 0-38 0</inkml:trace>
  <inkml:trace contextRef="#ctx0" brushRef="#br0" timeOffset="43369.67">7720 14338 1 0,'0'0'4'16,"0"0"-4"-16,101 12 1 0,-66-5 0 16,0-3-1-16,1 0 3 0,1-1-3 15,0-1 0-15,-1-2 0 0,0 0 0 0,0-2 1 16,-1-3-1-16,4-3-1 0,-3 0 1 16,2 1 0-16,-2-1-1 0,0 1 1 15,0 0-2-15,-3 0 4 0,-1-1-1 16,0 2 0-16,-2 0-2 0,1 1 2 15,-1-1-1-15,0 3 1 0,2 2 1 0,-3 1 0 16,0 0-1-16,1 0 0 0,-3 0 1 16,2 0 1-16,1 0-2 15,0-1 1-15,1-3 0 0,-1 3 0 16,-1-1-1-16,3-3 2 0,-2 1-1 0,-1 0 1 16,3-1 0-16,-2 0 0 0,-1 0 0 15,0-2-1-15,0 3 2 0,-2-2-1 16,-1 1 0-16,0 1-1 0,-1 3 0 15,0-1 1-15,-1 2-3 0,-7 0 1 16,1 0-1-16,-4 0-1 0,-1 0 1 0,3 0-1 16,-4 0-2-16,0 0 0 0,-8 0-3 15,4 0-5-15,-8 0-3 0,5 0-5 16</inkml:trace>
  <inkml:trace contextRef="#ctx0" brushRef="#br0" timeOffset="45027.52">7366 12354 0 0,'0'0'11'0,"0"0"3"0,0 0 2 16,0 0 2-16,0 0-2 0,0 0-2 0,0 0-2 15,0 0-6-15,0 0-2 16,0 0-3-16,-3-6-3 0,3 6 0 16,-1-1 1-16,1 1-1 0,0 0 0 15,0 0-1-15,0 0 2 0,0 0 1 0,0 0 1 16,-2 3 3-16,2 2-2 0,0 6-2 16,0 2 2-16,0-3-2 0,0 2 3 15,0 1-1-15,0 5-1 0,0-6 1 16,0 8-2-16,0-2 1 0,0-4-1 15,0 5 2-15,0-1-3 0,0-5 0 0,0 6-2 16,0-8 2-16,0 1 5 0,0-2-4 16,0 3 2-16,0-3 1 15,-1 1-5-15,-1 1 2 0,1-3 2 16,-2 2-4-16,1-7 0 0,2 3 1 0,0-7-5 16,-1 0 1-16,1 4-2 0,-2 2-4 15,1-1-1-15,1 1-3 0,0-6-3 16,0 0 1-16,0 0 5 0,0 1 5 15,0 0 9-15,0 1 0 0,0-2-3 16,0 2-3-16,0-2-2 0,0 0 6 0,-4-2 0 16,4-4 7-16,-3-6 0 0,0-5 3 15,3 7-5-15,-4-7 0 0,-1 0-4 16,1 1 5-16,-2 0 3 0,3 0-2 16,-2 1 2-16,2 3-5 0,0-7 4 15,0 8 3-15,1-1 0 0,-2 0 1 16,4 2-1-16,-3-1 1 0,3 6 5 15,0 1 1-15,0 4-2 0,-1-1-10 16,1 1-8-16,0-2-2 0,0 2 0 16,0 0 6-16,0 0 3 0,0 0 1 0,0 12 1 15,0 6-1-15,0 5-2 0,0 0 2 16,0 1-3-16,-2 0 0 0,-1 1 4 16,-2-1-3-16,2-1 0 0,0-8 1 15,0 3-3-15,0 0 0 0,0-6 4 16,2 10-2-16,-1-3-1 0,2 2 3 0,0 7-6 15,0-2 4-15,0-1-1 16,0 5 1-16,3 2 0 0,3-1-1 16,-2 2 0-16,2 3 0 0,0-4-1 15,-2-1 2-15,2 1-2 0,-3-3 1 0,1-2-3 16,-2 1 3-16,1-1 0 0,0-3-4 16,-1-1 4-16,-2-6-3 0,3-2 2 15,-3-3-2-15,0 0 0 0,3 6 1 16,-3-4 0-16,0 6-1 0,0-1-2 15,0 1 0-15,3 6 2 0,0-2 0 0,-2 3 3 16,2 1-2-16,-3 1-2 0,2 1 0 16,-2-1-2-16,0-2 3 0,0 1-1 15,1-2 1-15,1-2 0 16,-1 0 0-16,2-3 0 0,0-5 1 0,1 0 0 16,-3-5-1-16,-1-7 2 0,3 7-2 15,-1-5 1-15,1 5 5 0,0 0-6 16,0-3 4-16,-2 3-4 0,2-2-1 15,0 2 1-15,0-2-1 0,-2 1 4 16,1 3-3-16,2 3 4 0,-3-3-5 0,-1 6 1 16,2-1-1-16,-2-4-1 15,0 6-1-15,1-8 1 0,-1-1-1 0,0 1 1 16,0-6 0-16,0 4-1 0,0-3 0 16,0-2 0-16,0 6 1 0,0-5 2 15,0-1 0-15,0 5 0 0,2-5-1 0,-2 0 0 16,1-1 0-16,-1 0-2 15,0 1 2-15,3 0-1 0,-3 4 1 16,3-3-2-16,0 3 3 0,-2 2 0 16,1-1 0-16,1 1 3 0,-3 0-2 0,1-1-1 15,-1-5 0-15,2 7 0 0,-2-6-4 16,1 5 1-16,-1 2-5 0,0-10-3 16,0 9-6-16,0 0-7 0,0 1-27 15,0 5-30-15</inkml:trace>
  <inkml:trace contextRef="#ctx0" brushRef="#br0" timeOffset="58939.11">13464 14453 74 0,'0'0'17'0,"0"0"-7"16,0 0-1-16,0 0-2 0,0 0 1 0,0 0 0 16,0 0 2-16,0 0-1 0,0 0 4 15,0 0 1-15,100 18-1 0,-73-16 2 16,5-2-1-16,0 2-4 0,0-2 0 15,2 0-2-15,-2 0 0 0,0 0-1 16,3 0-2-16,-1-2 3 0,3 0-5 0,2 1 1 16,-1 0-2-16,-1 0-1 0,-1-3 0 15,-1 3-1-15,-5-1 0 0,0 0-2 16,-11 2 1-16,2 0 0 0,-7 0-2 16,-4 0-3-16,2 0-2 0,-7 0-5 15,1 0 0-15,-6 0-1 0,0 0-2 16,0 0-3-16,0 0-2 0,0 0-6 15,0 2-14-15,-14 1-13 0</inkml:trace>
  <inkml:trace contextRef="#ctx0" brushRef="#br0" timeOffset="59222.5">13322 14589 194 0,'0'0'66'0,"0"0"-7"16,0 0-18-16,0 0-11 16,0 0-12-16,0 0-10 0,0 0-3 15,0 0-3-15,0 0 0 0,13-5 3 0,9 0-2 16,8 1 0-16,1 0-2 0,-1 2 0 16,0-1-3-16,2 3-2 0,-3 0 1 15,1 0-1-15,1 0 2 0,-2 0 1 16,0 0-2-16,-2 0-2 0,-1 0-4 15,-7 0 0-15,-3 0-6 0,-5 0-8 0,-5 0-15 16,0 0-17-16,-6 0-5 0,0 0-7 16,0 0 1-16,-6 9 8 0</inkml:trace>
  <inkml:trace contextRef="#ctx0" brushRef="#br0" timeOffset="59388.94">13309 14683 177 0,'0'0'35'0,"0"0"-12"16,0 0-7-16,0 0-3 0,0 0 0 0,0 0-3 16,0 0 2-16,0 0-4 0,0 0-2 15,0 0 0-15,99 6-3 0,-56-6-3 16,6 0-2-16,9 0-10 0,7 0-15 16,7 0-67-16</inkml:trace>
  <inkml:trace contextRef="#ctx0" brushRef="#br0" timeOffset="60568.32">16138 16370 55 0,'0'0'9'0,"0"0"-1"16,0 0-1-16,0 0-2 0,88 3-1 15,-67-3-1-15,7 0-1 0,1 0 0 16,0 0-2-16,0-1 0 0,4-2-3 0,-1 0-7 15,1 0-5-15,2 0-14 16</inkml:trace>
  <inkml:trace contextRef="#ctx0" brushRef="#br0" timeOffset="62723.35">18696 15478 51 0,'0'0'19'15,"0"0"0"-15,0 0-1 0,0 0-1 16,0 0-3-16,0 0-3 0,0 0-2 0,0 0-2 16,0 0-3-16,-6 0 1 0,6 0-2 15,0 0 1-15,0-2-1 0,0 2 1 16,0 0-2-16,-1 0 1 16,1 0-2-16,0 0-1 0,0 0 1 0,0 0 2 15,0 0-2-15,0 0 1 0,0 0 2 16,0 0-1-16,-2 0 3 0,2 0 1 15,0 0 1-15,0 0 3 0,0 0 2 16,0 0 1-16,0 0-2 0,0-1-5 16,0 1-1-16,0-2-4 0,0 1 2 0,0 1-1 15,0-2 2-15,0 1-3 0,0 0 0 16,0-1 0-16,0 2-2 0,0-1-2 16,0 1 0-16,0-2-1 0,0 2-1 15,0-2 1-15,0 2-3 0,0-1 1 16,0 1 2-16,0 0-1 0,0 0 3 0,0 0 3 15,0 0-2-15,0 0 1 0,0 0 1 16,2 0-2-16,-1 0-2 16,2 3 2-16,-2 2 0 0,2 0 2 15,-1 0-1-15,-2-5-1 0,0 0 0 0,0 0 0 16,1 6 0-16,2-2 1 0,-1 1-1 16,-1 0 0-16,-1-5-1 0,0 0 1 15,0 0 0-15,0 2 0 0,2-1 2 16,-2 0-1-16,0 1-1 0,2-1 0 15,-2-1-2-15,0 2-3 0,2-2-2 0,-2 1-1 16,1-1-7-16,-1 2-20 0,6 1-30 16,-2 0-45-16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11T05:23:28.3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835 9773 74 0,'0'0'29'0,"0"0"1"0,0 0 3 0,0 0-3 16,0 0-4-16,0 0-2 0,0 0-9 15,0 0-7-15,0 0-4 0,-16-45-3 16,16 43-3-16,0 1 2 0,0 1-1 16,-1-1-1-16,1 1 5 0,0 0-2 15,0 0 3-15,0 0-1 0,0 0 2 0,0 0-2 16,0 4 2-16,1 5 1 0,5-1 0 16,-1 0 1-16,0-1 1 0,1 1 3 15,-1 0 0-15,3-1-1 0,2 3-4 16,-6-3-1-16,9 1-1 0,-3 0 1 15,0-1-1-15,2 0 0 0,-2-2-3 16,-1-3 2-16,-2 3 4 0,5-2 4 16,-1-1 3-16,1-2 4 0,6 0 1 15,-1-4-1-15,4-4-5 0,-1-6-5 16,1-1 0-16,2-7-6 0,0-1 1 0,1-4-4 16,1-1 1-16,3-3-2 0,-1 0 0 15,-1 1-3-15,1 0 2 0,-2 3-1 16,-6 4-1-16,0 4-2 0,-8 7-7 15,-4 6-3-15,-4 3-12 0,-3 3-8 16,0 0-16-16,0 0-14 0,0 0-15 0,0 1-19 16</inkml:trace>
  <inkml:trace contextRef="#ctx0" brushRef="#br0" timeOffset="400.58">14793 9917 251 0,'0'0'59'0,"0"0"-12"0,0 0-8 16,0 0-16-16,0 0-6 0,0 0-11 15,0 0-3-15,0 0 0 0,0 0-6 16,0 0-3-16,-7-11 3 0,7 11 0 16,0 0 3-16,0 0 4 0,1 7-1 15,7 8-3-15,1 1 3 0,0-2 0 0,0 2 0 16,-1-7 0-16,0 2 0 0,2 0 0 16,0-3 2-16,3 3 3 0,-1-5 0 15,3-1 0-15,0-4 0 0,10 0 1 16,-2-1-1-16,0-1-2 0,2-6-1 15,3-5-4-15,3-4-1 0,1-2-2 0,1-3-4 16,4-4-4-16,2-2-9 0,3-5-10 16,4-1-7-16,1-4-19 15,3 2-23-15,-2-4-15 0,4 3-27 16</inkml:trace>
  <inkml:trace contextRef="#ctx0" brushRef="#br0" timeOffset="1868.4">21707 13711 99 0,'0'0'33'15,"0"0"-4"-15,0 0-2 0,0 0-6 16,0 0-3-16,0 0-4 0,0 0-3 15,0 0-3-15,0 0 0 0,0 0-1 16,4-9 4-16,-4 9 0 0,1 0 2 16,4 0 0-16,-1 0 0 0,5 6-3 0,-2 0 2 15,0 2-4-15,2 2 0 0,-2-3 0 16,3 2-2-16,-4-2-2 0,1-1 0 16,5 4-2-16,-6-5-1 15,4 4 2-15,-4-4 0 0,2 0 0 0,-1 1 2 16,1-4 1-16,6 5 2 0,-5-4 1 15,5 2 0-15,-4-2-2 0,2-3 1 16,4 0-1-16,-2-2-2 0,5-4 1 16,-3-4-3-16,3 0 0 0,-2-4 1 15,2-1-1-15,1-1-2 0,1-4 0 0,0-1 1 16,1-1-2-16,-2 1 0 0,3-3 0 16,2-1 0-16,1-2 0 0,1 0-4 15,2 1 1-15,1 3-1 0,-3 4-3 16,-1 2-2-16,-3 5-6 0,-6 4-5 15,-8 3-7-15,-5 4-9 0,-4 1-19 16,0 0-13-16,0 0-6 0,2 0-11 16</inkml:trace>
  <inkml:trace contextRef="#ctx0" brushRef="#br0" timeOffset="2327.6">21633 13850 170 0,'0'0'68'0,"0"0"-8"16,0 0-6-16,0 0-10 0,0 0-8 15,0 0-11-15,0 0-9 0,0 0-7 16,0 0-5-16,0 1 1 0,0-1-6 16,0 0 4-16,0 0-4 0,0 0 1 0,0 0 6 15,0 4-2-15,5 7 3 0,-2-2-1 16,2 5-2-16,-1-5 3 0,1-2-3 16,2 6 1-16,3-3 1 0,-3 1-1 15,3-2 1-15,2 0-2 0,-2-1-1 16,7 2-1-16,-1-1 0 0,1 1 2 15,2-3-2-15,3-1 0 0,1 0 0 16,-1-3-1-16,4-1 0 0,0-2-1 16,1 0 0-16,1-3 1 0,1-7 0 15,1-1-1-15,0-5 0 0,1-2-3 0,1-3-2 16,1-2-3-16,0-4-2 0,2-1-8 16,1-3-1-16,-1-1-12 0,-2 5-10 15,-2-1-7-15,-4 6-18 0,-5-2-18 16,-11 7-23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7T04:47:07.4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495 10299 1 0,'0'0'6'0,"0"0"0"16,0 0-5-16,0 0 1 0,0 0-4 16,0 0 1-16,0 0-1 0,0 0 0 15,-4 0-1-15,4 0 3 0,0 0-1 0,0 0 1 16,0 0 0-16,0 1-1 0,3 2 2 15,1-1-1-15,2 3-1 16,-3-3 1-16,0 0 0 0,1 1 0 0,0-1 0 16,-1 1 1-16,0 0 0 0,0 0-2 15,-3-3-1-15,0 0-1 0,0 0 3 16,3 1 0-16,-3-1 0 0</inkml:trace>
  <inkml:trace contextRef="#ctx0" brushRef="#br0" timeOffset="570.01">8526 10479 43 0,'0'0'14'0,"0"0"-2"0,0 0-3 15,0 0-2-15,0 0-1 0,0 0 2 16,0 0-2-16,0 0 0 0,0 0-1 16,0 0-1-16,-9-5 0 0,6 5-2 0,3 0-2 15,0 0 0-15,-1 0-1 16,1 0 1-16,0 0-1 0,0 0 1 15,0 0 0-15,0 0 0 0,0 0 0 16,0 0 0-16,0 0 1 0,0 0-1 0,5 2 1 16,1 6 1-16,0 0-1 0,1-1-1 15,-1 1 3-15,1-2-3 0,0 2 0 16,1-3 0-16,-1 2 0 0,0-3-2 16,0 2 2-16,-4-3 0 0,3 0 2 15,-3 1-1-15,0-2 1 0,5 3-2 16,-3-4 0-16,-1 1 0 0,-1-1 1 0,-3-1 2 15,0 0 2-15,0 0 1 16,3 0 6-16,1 0 7 0,4-3 2 16,0-5 1-16,4-6-8 0,-3-1-6 0,-1-4-3 15,-1 1 3-15,1-2 2 0,-4 2-4 16,6 0 0-16,-6 4-7 16,2 1-1-16,0 1-2 0,0 2-2 0,2-3 0 15,0 1-1-15,-4 4-7 0,6-3 1 16,-4 3-6-16,1 3-1 0,-1-3 0 0,-3 5-7 15,0 0-7-15,-3 3-13 0,3-3-14 16</inkml:trace>
  <inkml:trace contextRef="#ctx0" brushRef="#br0" timeOffset="943.02">8547 10589 137 0,'0'0'34'16,"0"0"-2"-16,0 0-6 0,0 0-7 15,0 0-8-15,0 0-9 0,0 0-3 16,0 0-4-16,0 0 3 0,0 0 2 15,-7 7 5-15,7-2 2 0,5 2 0 16,3 4-1-16,4-2 0 0,-5-1-2 0,3-2 0 16,-4 0-1-16,1 0-1 0,-4-3 0 15,4 2 0-15,-1-2 0 0,-2-2 2 16,5 2-2-16,-3-1 3 0,5-2 3 16,4 0 3-16,-1-5 0 0,8-6-2 15,-3-3-3-15,0-4-8 0,1-7-4 0,0 0 3 16,-1-5-15-16,1-2 5 0,0-1-2 15,-2-3-21-15,2 1-30 0,-4-3-89 16</inkml:trace>
  <inkml:trace contextRef="#ctx0" brushRef="#br0" timeOffset="36973.61">11301 6506 0 0,'0'0'3'0,"0"0"0"0,0 0 0 15,0 0-3-15,0 0 1 16,0 0 0-16,0 0 1 0,0 0 3 16,0 0-1-16,3-31-2 0,-3 31-1 0,0-7 0 15,1 4-2-15,-1-2 1 0,3 1 0 16,-3-3 3-16,1 1-1 0,2-4 2 16,0-7-1-16,-1 7 2 0,2-8-2 15,-1 1 2-15,0-4-1 0,-2-2-2 16,5-2 1-16,-3 2-1 0,0 0 0 0,1-2 1 15,-1 2-1-15,1 0 0 0,2 1 0 16,-3 0-1-16,1 1-1 0,-1 6 0 16,0-2 1-16,0 0 0 0,-1 5 0 15,2-6 1-15,0 8-1 0,-1-3 0 16,0 1-1-16,0 2 1 0,0-2-1 16,1 0-1-16,-1 1 2 0,1 0-1 15,-1-1 1-15,3 1-3 0,-3 1 2 16,0-3-2-16,1-3 3 0,2-1 0 15,0-4 1-15,1-1 1 0,-3 1-2 0,2 0 0 16,0 1-1-16,-2 1 0 0,2-3 1 16,1 1 2-16,-1-3-2 0,0-1-1 15,-2-1-1-15,5 2-1 0,-2 0 2 16,0 2 0-16,-1 2 0 0,-2 5 0 16,1 0 0-16,2-1 0 0,-3 7 0 15,2-5 0-15,-3 5-1 0,1 0 1 0,-1 2 0 16,2-3 0-16,0 3 1 15,-1-3-1-15,2-1 3 0,-1 2-3 16,1-5 0-16,-1 2 1 0,1 4-1 0,0-6 0 16,1 0 0-16,-1 1-1 0,4-5 0 15,-4 6-1-15,-2 0 2 0,5-2-4 16,-5 5 3-16,5-5-4 0,-5 6 4 16,-1 4-2-16,1-5 2 0,-1 6 0 15,0-1 1-15,2-4 0 0,-4 3 0 0,3 1 0 16,2-6 0-16,-3 7 0 15,-2 1 1-15,2-1-1 0,-3 3 0 0,2-5 1 16,1 2 2-16,1-6-3 16,2 4 1-16,-1-4 0 0,0 1-1 0,-1 0 1 15,2-5 0-15,-2 4-1 0,4-4 0 16,-1-1 2-16,-3 0-4 0,2 0 4 16,0-1-1-16,0 0 0 0,-5 5 0 15,7-7-1-15,-3 2 0 0,-2 4 1 16,3-4 0-16,-3 6 1 0,-2 4 0 0,-1 1-1 15,0-2-1-15,3 1 0 0,-2 0 0 16,1 1 1-16,-2 4-1 16,0-1 0-16,0 1 0 0,2-2 0 0,-2 0 0 15,2-4 0-15,-1 0 0 0,2-6 0 16,-1 1-2-16,1 1 1 0,0-2-2 16,-2 1 1-16,3 2 2 0,-2 4-2 15,-1 1-2-15,-1 4 2 0,0-1-1 16,0 1 2-16,2-2 2 0,-2 0-1 15,1 1 0-15,-1-1 2 0,2 1-1 0,-2 0 0 16,0-1 1-16,1 2 0 0,-1-2-2 16,0 2 0-16,3-2 0 0,-3 2 1 15,0-1 1-15,1 1 0 0,-1 0 0 16,0-2 0-16,2 2-2 0,-2 0 2 16,0-1 2-16,0 1-3 0,0 0 2 0,0-1-2 15,0 1 3-15,0 0-2 16,0 0-1-16,1 0 0 0,-1 0-2 15,0 0 2-15,0 0 1 0,0 0 2 16,0 0 1-16,0 0-2 0,0 0 0 0,0 0 0 16,0 0-3-16,0 0 0 0,0 0 0 15,0 0 0-15,0 0-2 0,0 0 1 16,0 0-2-16,0 0 1 0,0 0 0 16,0 0-3-16,0 0 1 0,0 1 2 15,-1 7 3-15,-2 4 3 0,-3 7-3 0,0 7-1 16,2 2 0-16,-2 0-1 0,2 3 1 15,-1-1-3-15,0 1 0 16,-1-1-2-16,0-1 0 0,2 3 2 16,-5 0 1-16,4-1-1 0,-3 1 3 0,1-2 0 15,0-1-6-15,-2-3 5 0,2-2-3 16,0-2 3-16,-1-1 3 0,-2-3-3 16,3 1 1-16,1-7-1 0,0 3 1 15,-1-2 0-15,0 4 0 0,-2 3 1 16,2-2-1-16,0 0-2 0,-2-1-1 0,2 3 1 15,0-1 1-15,-1 6 1 0,-3-1 1 16,4 2-2-16,-2-2 1 16,-2-1 0-16,2-1 1 0,0-1-1 0,-2 1-1 15,2-3 1-15,-1 1 1 0,0-1-5 16,1-3 4-16,3-5-2 0,-1 3 1 16,-2-2 6-16,5-3-4 0,-5 5 2 15,3-2-3-15,2-3-1 0,-4 3 2 16,3-3-2-16,1-1 2 0,-1 1-1 15,2-4 2-15,-1 2-1 0,3-2-1 0,-2-1-1 16,-3 5-1-16,3 0 2 0,0 1 0 16,0 6 0-16,-1-1 2 0,1-4-2 15,0 7 0-15,0-1 0 0,-1-1 0 16,-2 6 1-16,2-2 0 0,0-1 0 16,-1-5 0-16,1 3-1 0,-2-2 2 0,-1 0-2 15,-2 7 0-15,2-5 2 16,-2 0-2-16,4-5 1 0,-1 1 1 15,1-5-2-15,1 0 2 0,-2 1-1 16,3-4-1-16,-2 4 0 0,2-5 1 0,0 1-3 16,-3 2 0-16,6-2 1 0,-1 0 0 15,-4 4 0-15,4-3 1 0,-2 3 0 16,0 1 0-16,1-5 0 0,2-1 0 16,0-4-1-16,-1 0 2 0,1 0-1 15,0 2 2-15,-3 0-1 0,3 0 1 0,0-1-1 16,0 1 1-16,0-1 1 15,-1-1-1-15,1 1 3 0,0-1-3 16,0 2 0-16,0-2 3 0,0 2-1 16,0-2 1-16,0 0 2 0,0 1-1 0,0-1 0 15,0 0 2-15,0 0-3 0,0 0-2 16,0 0 0-16,0 0-3 0,-3-3 0 16,3-4 0-16,0-6 1 0,0 1 0 15,0-2 0-15,0-6-2 0,0 1 1 16,0-7 0-16,7 3 0 0,-3 1 3 0,1 0-1 15,1 3-2-15,-2 0 0 0,0 0-1 16,1 1 0-16,0-4 3 0,0 1 1 16,-1 0-3-16,0-4 1 0,1 3-2 15,1-3 1-15,-1 1 0 0,2 0 3 16,-1-2-5-16,2 0 1 0,1-3 1 16,0-3-2-16,0-4 2 0,5-2 0 15,-2-3 0-15,0-3 0 0,2 0 0 16,1 2 0-16,-1 1 0 0,-1 2 0 15,1 1-2-15,-2 5 1 0,4 3-2 0,-6 0 2 16,3 2 2-16,1 1-1 0,-2 0 3 16,-2 0-6-16,3 0 3 15,-4 2-4-15,2-1 4 0,-3 3 2 0,-1 0-5 16,-1 2 4-16,-2 5-1 0,2 2 0 16,-3 3 2-16,-2 1-2 0,3-1 0 15,-2 6 1-15,-1 1-2 0,-1 4 2 16,0-2-1-16,0 2-1 0,2-1 2 15,-2-1-1-15,0 0 0 0,1 1 2 16,-1 0-2-16,0-1 2 0,2 1-2 0,-2-1 0 16,0 1 1-16,1-2-1 0,-1 3 2 15,0-2-2-15,2 0 0 0,-2 1-1 16,0 1 1-16,1-2 0 0,-1 2 0 16,0-2 0-16,0 2 0 0,2-1-1 15,-2 1-2-15,0-1 2 0,0 1-1 16,1-1 0-16,-1 1 1 0,0-2-2 0,2 2-4 15,-2-2-2-15,0 2-1 16,1-1-2-16,-1 1 1 0,0-2 3 16,0 2-2-16,0 0-1 0,0 0-10 0,4-1-14 15</inkml:trace>
  <inkml:trace contextRef="#ctx0" brushRef="#br0" timeOffset="37817.53">11398 5976 19 0,'0'0'19'0,"0"0"0"15,0 0 3-15,0 0-2 0,0 0-7 0,0 0-3 16,24-82 0-16,-15 59-4 0,0-1 4 15,-1-3-2-15,2-2-2 0,1-2 1 16,0-2-1-16,1-3 0 16,2-5 1-16,-1 2 3 0,0-1-1 0,3-2 0 15,-3 6 2-15,1 0-4 0,-2 2-2 16,2 1-2-16,-2-1-1 0,0 1-2 16,-1 1 1-16,2 2-2 0,0 4 2 15,-3 3-2-15,1 2-2 0,-6 7 3 16,2 1-3-16,-1-1 3 0,-1 5 1 0,-1-6 0 15,6 1 0-15,-4-1 0 0,1-3 2 16,2-2-3-16,-3 2 1 16,1-2 0-16,0-1-1 0,-1 0 0 15,1-4 1-15,0 1-1 0,2-1 1 0,-3 2-3 16,0 7 2-16,-2 2 0 0,-1 4 0 16,-1 4 2-16,1-3-2 0,-1 4 2 15,-1 1 0-15,1 0 0 0,-2 4 3 16,0-1 2-16,0 1 0 0,0 0 4 15,1-2 1-15,-1 2-3 0,0-1 0 0,0 1-3 16,2-1-3-16,-2 1-3 0,0-2-2 16,0 2-1-16,0-1-2 0,0 1 0 15,0 0 1-15,0 0-2 0,0 0 0 16,0 0-1-16,0 0 0 0,0 0-1 16,0 0-2-16,0 0-2 0,0 0 2 0,0 0 2 15,0 0-1-15,0 0 6 16,0 0-1-16,0 4-5 0,0 2-4 15,-2 5-5-15,1-2-7 0,-1 2-7 16,2 1-24-16</inkml:trace>
  <inkml:trace contextRef="#ctx0" brushRef="#br0" timeOffset="46211.75">5729 5922 25 0,'0'0'17'0,"0"0"-6"0,0 0-3 0,0 0-3 16,0 0-1-16,0 0 1 0,0 0-1 15,0 0-1-15,0 0 1 0,0 0 1 16,4-2-1-16,-4 2 4 0,0 0-5 16,0 0 1-16,0 0-3 0,0 0-1 15,-1-2 1-15,1 2-1 0,-3 0 1 16,3 0-2-16,0 0-4 0,0 0-1 15,0 0-1-15,0 0 0 0,0 0 1 0,0 0 1 16,0 0-2-16,0 0 0 0,0 0-21 16</inkml:trace>
  <inkml:trace contextRef="#ctx0" brushRef="#br0" timeOffset="46881.23">5803 6100 61 0,'0'0'15'0,"0"0"1"16,0 0-3-16,0 0-8 0,0 0-2 15,0 0-2-15,0 0-1 16,0 0-1-16,0 0-6 0,0 0-2 16,-42-14-6-16,40 14 2 0,2 0 5 0,-1 0 2 15,1 0 4-15,0 0-2 0,0 0 0 16,0 0 2-16,0 0 0 0,0 0 2 16,0 0 1-16,0 0-2 0,0 0 2 15,0 0-1-15,1 0 0 0,-1 0 1 16,2 0 1-16,-2 0 0 0,1 0-2 0,-1 0 1 15,2 0 0-15,-2 0 0 16,0 0 2-16,1 0-2 0,-1-1 1 0,0 1 1 16,2 0 1-16,-2 0 3 0,0 0 3 15,0 0-1-15,0 0 3 0,0-1-1 16,0 1-1-16,1 0-3 0,-1 0-4 16,0-2-2-16,0 2-1 0,0 0 0 15,0-1-1-15,0 1 1 0,0 0 0 16,0 0 0-16,0-2-3 0,0 2-2 15,0 0 1-15,0 0 0 0,0 0 0 0,0 0 2 16,0 0-1-16,0 0 1 0,0 0 0 16,0-1-2-16,0 1 2 0,0 0-2 15,0 0 3-15,0 0 0 0,0 0-1 16,0 0 2-16,0 0-1 0,0 0 0 16,0 0 1-16,0 0 1 0,0 0-1 15,0 0 3-15,0 0-3 0,0 0 1 16,0 0-1-16,0 0-1 0,0 0 1 15,0 0 1-15,0 0-1 0,0 0 0 16,0 0 1-16,0 0-2 0,0 0 1 0,0 0 0 16,0 0-3-16,0 0 1 0,0 0-3 15,0 0-7-15,0 0 1 16,0 0-1-16,0 0-1 0,0 0 2 0,0 0-2 16,0 0 3-16</inkml:trace>
  <inkml:trace contextRef="#ctx0" brushRef="#br0" timeOffset="48203.58">5858 5981 5 0,'0'0'7'0,"0"0"3"0,0 0-1 16,0 0 2-16,0 0-2 0,0 0 3 15,0 0-1-15,0 0 1 0,0 0 1 0,0 0-2 16,-3 3-1-16,3-2-1 15,-2-1-2-15,2 0-1 0,0 0-1 0,0 0-1 16,-1 0 0-16,1 0 1 16,0 0-3-16,0 0 2 0,0 0-3 0,-3 0-2 15,3 0 2-15,0 0-1 0,0 0 1 16,0 0 0-16,0 0-1 0,0 0-1 16,0 0 2-16,0 0-1 0,0 0 1 15,0 0 2-15,0 0-2 0,0 0 1 16,0 0 2-16,0 0 2 0,0 0 1 0,0 0 1 15,0 0 2-15,0 0-1 16,0 0 0-16,0 0 1 0,0 0-3 16,0 0 0-16,0 0-2 0,0 0 1 0,0 0-3 15,0 0 2-15,0 0 1 0,0 0 0 16,0 0 1-16,0 0-3 0,0 0 2 16,-3 0-2-16,3 0-2 0,0 0 0 15,0 0-2-15,0 0-1 0,0 0-1 16,0 0-1-16,0 0 0 0,0 0 0 15,0 0-7-15,0 0-6 0,0 0-11 0,0 0-12 16,0 0-9-16,0 0-21 0</inkml:trace>
  <inkml:trace contextRef="#ctx0" brushRef="#br0" timeOffset="49322.51">11383 6550 60 0,'0'0'15'15,"0"0"-1"-15,0 0 0 0,0 0-4 0,0 0 0 16,0 0-1-16,0 0 0 0,0 0-2 16,0 0 0-16,0 0 0 0,-4 7-3 15,1-7 0-15,3 0 0 0,0 2-1 16,0-2 1-16,0 0-2 0,0 0-3 16,0 0 1-16,0 0-2 0,0 0-2 15,0 0 4-15,0 0-1 0,0 0 0 16,0 0 1-16,0 0-6 0,0 0 0 15,0-2-5-15,3-2-3 0,2-4-6 16,4-4-6-16,0 0-29 0</inkml:trace>
  <inkml:trace contextRef="#ctx0" brushRef="#br0" timeOffset="51613.59">10657 5416 34 0,'0'0'15'0,"0"0"0"16,0 0 1-16,0 0-4 0,0 0-3 15,0 0-3-15,0 0-1 0,0 0-3 16,-20-8 2-16,19 8 0 0,-1 0-4 0,1 0 2 15,-1 0-3-15,1 0 0 0,-1 0 1 16,1 0 0-16,-1 0-2 0,2 0 2 16,-1 0-6-16,1 0-1 15,-2 0 0-15,2 0-4 0,0 0-2 0,0 0-24 16</inkml:trace>
  <inkml:trace contextRef="#ctx0" brushRef="#br0" timeOffset="56491.02">12337 5623 1 0,'0'0'2'0,"0"0"-1"15,0 0-1-15,0 0-4 0,0 0 4 16</inkml:trace>
  <inkml:trace contextRef="#ctx0" brushRef="#br0" timeOffset="69318.21">13487 3211 130 0,'0'0'33'0,"0"0"-3"15,0 0-2-15,0 0-2 0,0 0 1 16,0 0 1-16,0 0-4 0,0 0-6 15,0 0-5-15,9-4-6 0,-9 4-1 0,1 0-2 16,-1 0 0-16,0 0-2 0,0 0 0 16,0 0-2-16,0 0-1 0,0 0 0 15,0 0 1-15,0 0 0 0,0 0 0 16,0 0 1-16,0 0-1 0,0 0 1 16,0 0 0-16,0 0 0 0,0 0-1 15,0 0-1-15,0 0-1 0,0 0-6 16,0 0-5-16,0 0-7 0,0 0-11 15,0 0-13-15,0 0-19 0,0 0-14 16,0 7-26-16</inkml:trace>
  <inkml:trace contextRef="#ctx0" brushRef="#br0" timeOffset="93325.71">20104 8875 28 0,'0'0'10'0,"0"0"-4"0,0 0-3 16,0 0-2-16,0 0 0 0,0 0 3 15,0 0 0-15,0 0 2 0,0 0 4 16,-4-4-3-16,4 4 1 16,0 0 3-16,0 0-5 0,0 0 1 0,6 0 1 15,0 0-3-15,-2 0-1 0,7 0-1 16,-6 0-3-16,5 3 1 0,-1-2-1 15,2 2 3-15,4 0-2 0,-4-1 1 16,4 1 0-16,-1-2-1 0,-2 1 1 16,5 1-1-16,-5-2 3 0,1-1-2 0,1 1 1 15,-1-1-2-15,3 0 0 0,-4 0-2 16,-1 0 1-16,-4 0-3 0,3-1 0 16,-5 0 1-16,-1-1 2 0,2 2 0 15,-6 0 1-15,0 0 0 0,0 0-1 16,2 0-2-16,0 0-1 0,0 0-2 0,-1 0-4 15,0 0-4-15,1 0 0 0,-2 0 3 16,0 0 4-16,1 0 5 16,-1 0 1-16,0 0 1 0,2 0 0 15,-2 0-2-15,0 0 0 0,0 0-2 0,-5 0-2 16,-7 0 1-16,1 0 1 0,-9 0-2 16,0 0-1-16,-2 2-2 0,-7 0 2 15,2 3 0-15,1 2 6 0,2-2 1 16,0 3 0-16,0-1 1 0,-1 1 1 15,1-2-1-15,0 2 3 0,1-2 0 0,0 0 3 16,8-1-1-16,-2-1 3 0,7-2 2 16,3-1 3-16,3 1 5 0,4-2 4 15,-2 0 0-15,2 0-5 16,-1 0-3-16,-1 1-2 0,1-1-1 0,-1 0-1 16,1 0-4-16,1 0-1 0,-2 0 2 15,2 0-1-15,0 0 0 0,9-6-2 16,5 0-3-16,0-1-1 0,0 2-2 15,-4 3 0-15,0 1 0 0,8 1 2 0,-7 0 1 16,8 0 1-16,-7 0-4 0,2 0-4 16,3 0 1-16,-4 0 1 0,6 0 4 15,0 0 1-15,-1 0 1 0,5 0-3 16,-2-2-1-16,1-2 1 16,-3 0-1-16,-2-4 0 0,-4 3-3 0,0 1-3 15,-6-1-4-15,-2 3-9 0,-1 1-6 16,-4 1-4-16,0-2-5 0,0 2 0 15,1 0-4-15,1 0 7 0,-2 0 3 16,1 0 3-16,-1 0 0 0</inkml:trace>
  <inkml:trace contextRef="#ctx0" brushRef="#br0" timeOffset="93938.52">20041 8948 49 0,'0'0'21'0,"0"0"4"0,0 0 2 16,0 0-1-16,0 0-4 16,0 0-2-16,0 0 1 0,0 0-4 15,0 0 0-15,-22 6-4 0,22-6-3 0,0 0-4 16,3 0-1-16,3 0 0 0,8 0-4 16,-2 0-1-16,2 2 2 0,4-2 2 15,-4 1-2-15,3 0 2 0,2-1-3 16,-7 2-5-16,8-2 2 0,-4 1 1 15,-2-1 1-15,5 0-3 0,0 0 1 0,-2 0-4 16,1 0 0-16,-3-3 3 0,-4 1-2 16,-3-1 5-16,4 1-5 0,-8 0 3 15,1 1-6-15,-5 1-4 16,0-2-5-16,0 2-5 0,1 0-9 0,1-1-3 16,-2 1 2-16,0 0 3 0,0 0 6 15,-6 0 7-15,-9 4 0 0,-1 5 6 16,-1-1 1-16,0 1 9 0,4-3 0 15,0-1 0-15,4-1 0 0,-4-2 0 16,3 1 3-16,-1-3 1 0,-1 0 3 0,1 0 1 16,0 0 3-16,1 0 1 0,1-3 5 15,0-1 1-15,1 1 1 0,4-1 0 16,-4-2 4-16,5 3 3 0,0 0 5 16,0 0 0-16,3 3-3 0,-1-1-7 15,1 1-7-15,-3 0-6 0,3-2-5 16,-1 2-3-16,1-2 2 0,0 2 0 15,0-1 1-15,0 1 3 0,0 0 0 16,5 0-2-16,9-2 0 0,4 2 0 16,4-2-1-16,1 0 4 0,0-1-1 0,2-2-3 15,0 2-1-15,1-1-4 0,1-1-2 16,-1 1-2-16,-7 0-3 0,0 3-2 16,-1 1-3-16,-4 0-2 0,6 0-8 15,-10 0-3-15,1 0-6 0,-2 0-3 16,-5 1 0-16,1 1 5 0,-5-2 6 0,0 0 6 15,0 0 2-15,0 6-8 16</inkml:trace>
  <inkml:trace contextRef="#ctx0" brushRef="#br0" timeOffset="94225.63">20015 9016 122 0,'0'0'39'0,"0"0"0"0,0 0-4 16,0 0-3-16,0 0-10 0,0 0-5 16,0 0-6-16,0 0 0 0,0 0-2 15,0 0-1-15,-15-9-2 0,15 9-2 16,0 0-2-16,4 0 0 0,10 0 3 16,4 0 1-16,6 0 0 0,0 3 1 15,1 0-3-15,-1 0-4 0,1 0 1 16,0-1-2-16,-1-2 1 0,1 0 0 15,-1 0-4-15,1 0 3 0,-3-2-2 16,2-2-1-16,-2-1-5 0,-8 1-14 0,2-1-13 16,-6 4-19-16,-5-1-21 0,7 0-49 15</inkml:trace>
  <inkml:trace contextRef="#ctx0" brushRef="#br0" timeOffset="101741">12640 5631 50 0,'0'0'14'16,"0"0"-6"-16,0 0-5 0,0 0-4 15,0 0-3-15,0 0 1 0,0 0-1 16,0 0 2-16,0 0 1 0,0 0 0 15,-7 5-2-15,7-5 1 0,0 2 1 16,0-2-1-16,-2 0 4 0,2 0-4 0,0 0 1 16,0 0 1-16,0 0 0 0,0 0-1 15,0 0-1-15,0 1-11 0,0-1-15 16</inkml:trace>
  <inkml:trace contextRef="#ctx0" brushRef="#br0" timeOffset="103587.2">12362 5428 107 0,'0'0'18'16,"0"0"-6"-16,0 0-5 0,0 0-3 15,0 0-1-15,0 0 0 0,0 0-2 16,0 0 0-16,0 0-2 0,-4 3 1 15,2-3-4-15,1 0 0 0,-2 0-7 0,3 0-6 16,0 0-5-16,-3 0-8 0,3 0-6 16</inkml:trace>
  <inkml:trace contextRef="#ctx0" brushRef="#br0" timeOffset="104178.79">11946 4479 3 0,'0'0'1'15,"0"0"0"-15,0 0 0 0,0 0-2 16,0 0 0-16,0 0-2 0,0 0 2 15,0 0 1-15</inkml:trace>
  <inkml:trace contextRef="#ctx0" brushRef="#br0" timeOffset="104853.29">12622 5718 128 0,'0'0'45'0,"0"0"0"15,0 0-5-15,0 0-9 0,0 0-12 16,0 0-10-16,0 0-5 0,0 0-5 15,0 0-4-15,0 0-1 0,0 0-3 16,0-2-3-16,0 2-2 0,0-1-7 16,-1 1-8-16,-1-2-15 0,-1-4-10 0,-1 2-15 15</inkml:trace>
  <inkml:trace contextRef="#ctx0" brushRef="#br0" timeOffset="105258.88">12009 4142 67 0,'0'0'12'0,"0"0"-6"16,0 0-5-16,0 0-11 0,0 0-6 16,0 0-16-16</inkml:trace>
  <inkml:trace contextRef="#ctx0" brushRef="#br0" timeOffset="110738.9">12031 5989 5 0,'0'0'15'0,"0"0"3"0,0 0-1 15,0 0 1-15,0 0-2 0,0 0-1 16,0 0-2-16,0 0-5 0,4-10-1 15,-4 8-6-15,0 2 2 0,0-1-2 16,2 1 0-16,-2-2 0 0,0 2-2 0,0-2-1 16,0 2-4-16,0-1-5 0,0 1-3 15,0-1-9-15,0 1-11 0,0 0-10 16</inkml:trace>
  <inkml:trace contextRef="#ctx0" brushRef="#br0" timeOffset="113870.06">12653 6771 53 0,'0'0'26'0,"0"0"0"16,0 0 2-16,0 0-1 15,0 0-6-15,0 0-2 0,0 0-3 16,0 0-1-16,0 0-4 0,0 0-1 0,-15-14-2 16,14 13 0-16,1 1-3 0,-3 0-3 15,3-2-3-15,0 2-2 0,0 0-4 16,0 0-4-16,0-1-3 0,0 1 3 15,0 0 9-15,0 0 8 0,0-1 4 16,6 1 1-16,5-3-6 0,-2 1-2 0,5 0 2 16,2-2 1-16,-4 2 0 0,7-2-3 15,-1 1-3-15,0-2 0 0,5-1 0 16,-3 2 1-16,-2-1-3 0,-3 0-6 16,-4 4-6-16,0-2 3 0,1 0 4 15,-2 1 8-15,3-1 5 0,-9 2-4 0,6-1-2 16,-4 2-3-16,-1-2-2 15,0 2-3-15,-5 0-1 0,0-1-1 16,0 1-2-16,3 0-1 0,-2 0-2 16,1 0-3-16,-1 0-3 0,1 0-1 0,-2 0 1 15,1 0 3-15,-1 0 1 0,0 0-2 16,2 0-6-16</inkml:trace>
  <inkml:trace contextRef="#ctx0" brushRef="#br0" timeOffset="114255.19">12647 6754 80 0,'0'0'24'16,"0"0"-3"-16,0 0-1 0,0 0 3 16,0 0 3-16,0 0 4 0,0 0 7 15,0 0-1-15,0 0-7 0,0 0-10 16,-45 13-5-16,44-13-2 0,-1 0-5 15,1 0-2-15,1 0-2 0,-2 0-2 0,2 0 2 16,0-2 4-16,8-6 0 0,7 0 0 16,3-3-3-16,2 0-3 0,3 2 2 15,-2 0-2-15,0 3 1 16,2 0-2-16,-1-1-1 0,-2 3 0 0,0 1 0 16,-5 0-2-16,2 0 2 0,1 0-1 15,-1-1-1-15,6-1 3 0,0-1-2 16,-8 3 2-16,-1 0-1 0,-4 0-4 15,-5 1-5-15,-1 2 0 0,-4 0-2 16,0-1 1-16,0 1-2 0,3 0 0 0,-2 0-7 16,1 0-2-16,-1 0-3 0,1 0-2 15,-1 0-3-15,1 0-3 0,0 0 0 16,-2 0 1-16,0 0 0 0,0 0-11 16</inkml:trace>
  <inkml:trace contextRef="#ctx0" brushRef="#br0" timeOffset="114593.64">12540 6841 113 0,'0'0'19'0,"0"0"-7"15,0 0-6-15,0 0 1 0,0 0 2 16,0 0 0-16,0 0 2 0,0 0-2 15,0 0-2-15,0 0-1 0,43-18 2 16,-27 12 1-16,7 0-1 0,-4-1 1 16,0 2 1-16,1-2-3 0,-2 1 5 15,0 0 1-15,0-3-3 0,1 2 1 0,1-4-4 16,-3 2-2-16,3 0 2 0,0-1-4 16,-2 2-4-16,-2 1-2 0,-3 1-4 15,-3 4 0-15,0-2-2 0,2 1-3 16,-8 2 1-16,3-1 0 0,-7 2-2 15,0-2 0-15,0 2-2 0,0 0-3 0,3 0-7 16,-2 0-3-16,1 0-4 0,-1 0-3 16,1 0-3-16,-2 0-11 0</inkml:trace>
  <inkml:trace contextRef="#ctx0" brushRef="#br0" timeOffset="114945.65">12579 6899 79 0,'0'0'26'0,"0"0"1"16,0 0 4-16,0 0 9 0,0 0 5 15,0 0 2-15,0 0-6 0,0 0-9 16,0 0-8-16,0 0-2 0,84-25-2 15,-71 21-4-15,0-2-1 0,0 0-4 16,1 0-4-16,1 0 1 0,-1-1-1 16,-1 2 0-16,2-2-1 0,2-2-2 0,-4 3-1 15,0 1-1-15,1 0 0 0,-3 2-1 16,3-4 2-16,2 3-1 0,-6 0 1 16,6-1 1-16,-6 0-6 0,-5 3-1 15,1 1-2-15,-1 0-3 0,-1-1-4 16,1 1-3-16,1 1-6 0,-6 0-6 0,0-2-21 15,0 2-26-15,1 0-30 16,5 0-45-16</inkml:trace>
  <inkml:trace contextRef="#ctx0" brushRef="#br0" timeOffset="115709.98">13114 5413 51 0,'0'0'8'16,"0"0"-5"-16,0 0-2 0,0 0 0 16,0 0-1-16,0 0-2 0,0 0 0 15,0 0-2-15,0 0 4 0,0 0 6 16,0 7 8-16,1-7 15 0,5 2 9 15,0-2 3-15,8 0 1 0,4 0-16 0,1-5-7 16,5-4-6-16,0 0-5 0,-1-3 1 16,1 1-5-16,1-1-2 0,-2 1-1 15,-4 1-3-15,-5 3-5 16,-1 0 1-16,-4 4 1 0,2-2 3 0,-2 1 3 16,0 0-1-16,2-1-5 0,-8 2-2 15,3 1-4-15,-6 2 0 0,0-1-2 16,0 1 4-16,1 0 0 0,1-2 1 15,-1 2 0-15,1 0-2 0,-1 0-6 16,1 0-4-16,-2 0-8 0,0 0-10 0,0 0-15 16</inkml:trace>
  <inkml:trace contextRef="#ctx0" brushRef="#br0" timeOffset="116013.05">13165 5435 113 0,'0'0'20'0,"0"0"-5"0,0 0-2 0,0 0-1 15,0 0-2-15,0 0 2 0,0 0 7 16,0 0 4-16,0 0 4 0,-9 5 1 16,20-7-5-16,4-4-5 0,7-3-7 15,-2 1-2-15,5-4-2 0,2 2-1 16,-1-1-1-16,1 1-3 0,-2-1-7 15,-3 2 2-15,-2 0 1 0,-1 1-1 16,-2 1 8-16,-1-1 1 0,-4 2-1 16,1 0-1-16,0-2-3 0,-5 4 1 15,1-2-3-15,-3 4-1 0,-6 2-3 0,0-2-7 16,0 2-7-16,1 0-15 0,1-1-18 16,-1 1-19-16,-1 0-17 0</inkml:trace>
  <inkml:trace contextRef="#ctx0" brushRef="#br0" timeOffset="116327.54">13076 5588 203 0,'0'0'45'0,"0"0"-12"0,0 0-7 15,0 0-3-15,0 0-4 0,0 0 0 16,0 0 0-16,0 0-4 0,0 0-1 0,65-83-1 16,-46 70-8-16,0 0 0 0,6 0-2 15,-3-1 1-15,2 0-1 0,2 1-1 16,-3-1-3-16,3 2-1 0,-5 1 0 16,0 1-3-16,-1-1 1 0,-2 2-2 15,-4 3-3-15,-1 0 0 0,-5 3-2 16,-3 1-5-16,-1 1-4 0,-4 1-5 15,0-2-10-15,0 2-12 0,2 0-6 16,-2 0-10-16,0 0-12 0</inkml:trace>
  <inkml:trace contextRef="#ctx0" brushRef="#br0" timeOffset="116605.73">13071 5616 221 0,'0'0'47'0,"0"0"-2"0,0 0-12 15,0 0-5-15,0 0-6 0,0 0-3 0,0 0 0 16,0 0 2-16,0 0-4 0,-3 4 1 16,3-4 2-16,7-7-2 0,3-4-3 15,10-5 0-15,1-3-5 0,3 0-4 16,2-2-2-16,3-1-1 0,-2 2-2 15,2 2-2-15,-2 1 0 0,-1 4-2 0,-3 3-2 16,0-1 0-16,0 2-1 0,-1 0-4 16,1 1-12-16,1 2-32 15,-9 1-58-15,5 5-75 0</inkml:trace>
  <inkml:trace contextRef="#ctx0" brushRef="#br0" timeOffset="136108.09">6076 8939 53 0,'0'0'16'15,"0"0"2"-15,0 0 2 0,0 0-4 16,0 0-7-16,0 0-3 0,-4 4-5 15,2-4-1-15,2 2 0 0,-1-2-1 0,1 0 0 16,0 0-3-16,0 1-4 0,-2-1-5 16,2 0-5-16,0 0-6 0,0 0-8 15,0 2-6-15</inkml:trace>
  <inkml:trace contextRef="#ctx0" brushRef="#br0" timeOffset="136797.22">5696 9180 45 0,'0'0'9'0,"0"0"-4"0,0 0-2 0,0 0-2 16,0 0 0-16,0 0 1 0,0 0-1 16,0 0 0-16,0 0 0 0,-6 3 0 15,6-1 1-15,0-2-1 0,0 0 2 16,0 2 0-16,-2-2-1 0,2 0 3 15,0 1-4-15,0-1 3 0,0 0-2 0,0 0-1 16,0 0 4-16,0 0-4 0,0 0 2 16,0 0 0-16,0 0-1 0,-1 0 1 15,1 0-1-15,0 0 1 16,0 0-1-16,0 1 3 0,0-1-2 0,0 0 3 16,0 0 0-16,0 0-1 0,0 0 2 15,0 0-1-15,0 0-2 0,0 0-1 16,0 0 0-16,0 0-2 0,0 0 0 15,0 0-1-15,0 0 0 0,0 0-1 16,0 0-3-16,0 0-2 0,0 0 3 0,0 0-1 16,0 0-1-16,0 0 4 0,0 0 0 15,0 0 1-15,0 0 1 0,0 0 2 16,3 0-5-16,1 0 4 16,5-2-5-16,5-3 0 0,-2-2-2 0,8 0-1 15,1-1-1-15,2-4 0 0,1 1-8 16,2-2-16-16,7-1-39 0</inkml:trace>
  <inkml:trace contextRef="#ctx0" brushRef="#br0" timeOffset="138176.58">5752 5986 25 0,'0'0'10'0,"0"0"-3"0,0 0-1 15,0 0 0-15,0 0-1 0,0 0-2 0,0 0-1 16,0 0 2-16,0 0 0 0,0 0 0 16,0 5 2-16,0-5 4 15,0 0 1-15,0 0 2 0,0 1 3 16,0-1-1-16,0 0-2 0,0 0-4 0,0 0-4 16,-3 2-8-16,3-2-3 0,0 0-5 15,0 0-8-15,-3 0-3 0,3 2 0 16,0-2-21-16</inkml:trace>
  <inkml:trace contextRef="#ctx0" brushRef="#br0" timeOffset="140637.8">18664 8832 17 0,'0'0'19'16,"0"0"1"-16,0 0 2 0,0 0-1 15,0 0-3-15,0 0-2 0,0 0-5 16,0 0-4-16,0 0-2 0,0 0-6 16,-3-3-4-16,3 3-4 0,0 0 4 15,0 0 4-15,5-1 2 0,0 1 6 16,10 0-5-16,4 0 1 0,1 0-3 15,6 0 0-15,-10 0-1 0,4 0 1 16,-1 0 0-16,-8 0 0 0,9 1 1 16,-8 1-1-16,0-2 1 0,1 1-1 0,-7-1 0 15,-1 2 0-15,-5-2 1 0,0 0 3 16,0 0 2-16,2 0 2 0,-1 2 4 16,1-2 3-16,-1 0 4 0,1 0 0 15,0 0-4-15,0 0-2 0,-2 0-7 16,0 0-1-16,1 0 0 0,-1 0-4 15,0-5 1-15,0 0 2 0,-3 3-2 16,-4-3 0-16,3 3-1 0,-8 1-3 0,-6 1-3 16,-2 0 0-16,-5 1 1 15,0 4 4-15,8-1 0 0,-1-1 0 0,7 0 1 16,1 1 2-16,-2-3-2 0,1 2 2 16,0-1-2-16,6-1 2 0,0 0-1 15,5-1 2-15,-1 0 2 0,1 0 0 16,-2 0 5-16,1 0-1 0,-6 0-1 15,2 0-5-15,1 0-3 0,0 0-4 0,4 0-1 16,0-2 3-16,0-1-2 0,7-4 2 16,7 1-1-16,-4 4-1 0,7 0-1 15,0 2 2-15,-3 0-1 16,7 0 0-16,-7 4 0 0,0 1 2 0,1-2-1 16,1 2 4-16,-1-2-1 0,3-2 0 15,2-1 1-15,-1 0 2 0,6 0-1 16,-4-6 2-16,-6 3 1 0,-1-3 1 15,-5 2 1-15,0-1-1 0,1 0 0 16,-6 2 0-16,0 2 1 0,-4 1-3 0,0-2 0 16,0 2-2-16,0 0-1 0,-3-1 0 15,-12 1 1-15,-9 0-2 0,-8 3-1 16,-1 6 0-16,3-2 0 0,1 3 0 16,3-3 2-16,3-1 0 0,8-1-2 15,0-2 0-15,4-2 1 0,-1-1-1 16,0 2 2-16,6-2 1 0,-7 0 0 15,9 0 2-15,-1 0-3 0,-3-2 0 16,5 1 0-16,0-2-2 0,-1 1-1 16,4 2 0-16,-2-1-2 0,2 1-1 0,0-5 0 15,0 1 0-15,9-2 2 0,-2 1 1 16,3 2 1-16,6 1-2 0,-4 2 0 16,6 0 0-16,0 0 1 0,1 2 0 15,5 1 0-15,-3 0 0 0,-6 0-1 16,3-3 1-16,1 2 1 0,-8-2 0 0,9 0-1 15,-8 0 1-15,1 0 0 0,-1 0 2 16,-8-2 4-16,3 2 1 16,-7 0 1-16,0-1 1 0,0 1 1 15,1 0-2-15,-1-2-2 0,2 0-3 0,-2-1-2 16,-10-2-1-16,-5 0-1 0,-8 0 0 16,0 4 0-16,-2 1 1 0,-1 0 1 15,-1 3-1-15,1 2 1 0,0 0-1 16,2 0 0-16,6-2 0 0,1 0-1 15,6-1 0-15,0-1 0 0,-1 1-3 0,8-1 1 16,0 0-5-16,4-1-5 0,-2 0 1 16,2 0 0-16,0 2-2 0,0 1 5 15,6 4-8-15,6-2-3 16,5 3-9-16,3-2-13 0,2-2 0 0,3 0-5 16,-1-4-14-16,6 1-10 0</inkml:trace>
  <inkml:trace contextRef="#ctx0" brushRef="#br0" timeOffset="141537.15">19980 8968 97 0,'0'0'27'0,"0"0"-4"0,0 0-8 0,0 0-7 15,0 0-5-15,0 0-5 0,0 0 2 16,0 0 3-16,0 0 0 0,-6-8 2 15,15 8-3-15,0 1-2 0,6 4 2 16,-2-2 0-16,5 2 4 0,2-3 2 16,0 2 3-16,2-3 1 0,0-1 1 0,2 0 2 15,2 0-1-15,3 0-1 0,3-5-4 16,1 1-5-16,1 0-5 0,-1 1 2 16,2-1-2-16,-3 1 1 0,-1 1 0 15,0-1-3-15,-2 1 3 0,-3 0-1 16,-8 1-1-16,0 1 3 0,-4-2-1 15,-8 2-1-15,1 0 0 0,-7 0-4 16,0 0 2-16,0 0 3 0,2 0 2 16,-1 0 4-16,1 0-2 0,-2 0-2 15,0 0-4-15,0 0 0 0,-2-1-1 0,-5 1-3 16,-5-2 0-16,-2 1-6 0,2 1-1 16,-1 0-3-16,2 0-6 0,-1 0-10 15,-1 0-10-15,1 0-11 0,1 0-18 16</inkml:trace>
  <inkml:trace contextRef="#ctx0" brushRef="#br0" timeOffset="142066.42">19958 9107 167 0,'0'0'51'15,"0"0"-5"-15,0 0-16 0,0 0-14 16,0 0-5-16,0 0-2 0,0 0-3 0,0 0-1 16,0 0 2-16,0 0-2 0,0-9 1 15,12 8 9-15,5-3 1 0,6 1 1 16,-1 3-1-16,1-1-7 0,0 1-1 16,0-1 0-16,1-2-3 0,0 1 2 15,4-1 0-15,-1-2-3 0,3 2 1 16,1-1-2-16,1-2-2 0,-2 0-1 15,-1 0 1-15,-3-1-1 0,-2 2 0 16,-7 0 1-16,-7 2-3 0,0 0 1 16,-6 1-1-16,0 1-2 0,2-1 1 0,-6 2-5 15,0-1-4-15,0 1-6 0,2 0-1 16,-2 0-3-16,0 0 2 0,1 0 2 16,-1 0 7-16,-1 0 3 0,-11 4-4 15,-10 6 2-15,-8 2-5 0,-5-1-8 16,-4 0 10-16,-4 0 0 0,2-1 9 15,4 0 13-15,2-3 4 0,6-1 6 0,9-2 2 16,10-3 1-16,5 0 1 16,5-1-2-16,-1 0-3 0,1 0-1 15,-2 0-2-15,1 2 3 0,-2-2-1 0,3 0 1 16,0 0-3-16,12-6 0 0,7-4-5 16,14-5-2-16,3 2-3 0,4-1-3 15,3 1-1-15,-2 1-2 0,0-1-1 16,-2 6-6-16,0-1-3 0,-3 2-10 15,0-3-28-15,0 2-53 0,-1-5-138 0</inkml:trace>
  <inkml:trace contextRef="#ctx0" brushRef="#br0" timeOffset="143018.31">19420 7544 113 0,'0'0'63'0,"0"0"6"0,0 0-2 15,0 0-5-15,0 0-17 0,0 0-12 16,0 0-7-16,0 0-6 0,-24-79 1 0,24 79-1 16,-2-2-4-16,2 2-4 0,0-1-8 15,-1-1-1-15,1 1-2 0,-2-1-1 16,2 1-2-16,0-1-1 0,-1 1-3 16,1 1-2-16,0-2-4 0,0 2 0 15,0 0 8-15,0 0 0 0,0 12 8 0,7 5 3 16,0 5-4-16,2-2 0 15,0-1-3-15,-4-3 1 0,3 1 0 16,-2-2 0-16,0 0 0 0,-1-2 1 16,-1-1 1-16,1-3-3 0,-4-5 1 0,4 5-1 15,-2-6 1-15,0 1 1 0,-1 0 1 16,1-2 1-16,3-1 2 0,4-1 0 16,7 0 0-16,-1-7 1 15,9-7-4-15,1-3 0 0,1-6 1 0,4-4 0 16,3-3-1-16,3-3 1 0,0 1-1 15,-2 1-4-15,-3 5 2 0,-3 2-1 16,-3 3 0-16,-2 1 0 0,-2 3-1 16,-3 2-2-16,-1 3-2 0,-4 4-1 15,-7 4-2-15,-2 3-5 0,-5 1-6 0,0 0-8 16,0 0-17-16,2 0-6 0,-1 0-17 16,1 0-8-16,-1 0-6 0,-1 0-25 15</inkml:trace>
  <inkml:trace contextRef="#ctx0" brushRef="#br0" timeOffset="143488.67">19339 7603 209 0,'0'0'55'16,"0"0"-9"-16,0 0-10 0,0 0-11 16,0 0-10-16,0 0-5 0,0 0-8 15,0 0-1-15,0 0 0 0,-13-12-2 0,13 12 2 16,0 1 1-16,0 11 0 15,0 1 0-15,3 5 3 0,0 0 0 16,-2 3 1-16,4 2 1 0,-2 0-4 16,-2-1 3-16,2-1 3 0,0-1 4 0,-1-2 2 15,-1-4 0-15,2 3-7 0,-2-6 1 16,5 4-3-16,-3-4 3 16,1-3 4-16,1-1-2 0,2-3 2 0,1 1-1 15,6-5-4-15,9 0 2 0,4-8-4 16,11-7-5-16,4-4 2 0,5-4-5 0,4-3 3 15,6-2 0-15,0-4-1 0,0-2 0 16,-1 0-3-16,-4-1 1 0,-1 2-2 16,-5-1-7-16,-7 6-7 15,-6 2-19-15,-2 8-30 0,-11 7-56 0,-9 7-111 16</inkml:trace>
  <inkml:trace contextRef="#ctx0" brushRef="#br0" timeOffset="147539.51">11669 6824 42 0,'0'0'13'0,"0"0"-1"0,0 0-4 16,0 0-1-16,0 0-3 0,0 0-3 15,0 0-2-15,0 0-1 0,0 0-2 0,-4-3 0 16,4 2 1-16,0 1-1 0,0 0 3 16,0 0-1-16,0 0 0 0,0-2 2 15,0 2-4-15,0 0-5 0,0-1-14 16,0 1-5-16</inkml:trace>
  <inkml:trace contextRef="#ctx0" brushRef="#br0" timeOffset="151234.99">21940 8849 41 0,'0'0'16'0,"0"0"-1"0,0 0 1 0,0 0 0 16,0 0-1-16,0 0 2 0,0 0-5 15,0 0-3-15,0 0 0 16,0 0-1-16,-9-7-1 0,7 5 2 0,2 1-3 16,-1-1-2-16,1 2-3 0,-2-1-2 15,2 1 0-15,-1-2 1 0,1 2-3 16,-2-2 3-16,2 2 0 0,0 0 0 15,0-1 4-15,0 1-2 0,0 0 1 16,0 0-1-16,0-2-2 0,0 2 0 0,0 0-7 16,0 0-9-16,3-1-8 0,3 1-13 15,7 0 2-15,-1 0-8 0</inkml:trace>
  <inkml:trace contextRef="#ctx0" brushRef="#br0" timeOffset="151852.93">23688 8903 57 0,'0'0'21'0,"0"0"-8"15,0 0-4-15,0 0-3 0,0 0-2 16,0 0-4-16,0 0-5 0,0 0-7 16,0 0-5-16,-18-13 3 0,18 13 3 15,0 0 8-15,0 0 4 0,0 0 0 16,0 0-3-16,3 3-3 0,0 0 1 15,4 2 3-15,-2-2 2 0,-1-1 3 16,6 2-3-16,-6-3 0 0,7 1-4 16,-3 1 0-16,4 0 1 0,4 0-4 0,0 0-8 15</inkml:trace>
  <inkml:trace contextRef="#ctx0" brushRef="#br0" timeOffset="152426.73">23582 9006 94 0,'0'0'48'15,"0"0"-3"-15,0 0-7 0,0 0-10 0,0 0-4 16,0 0-2-16,0 0 0 0,0 0-3 16,0 0-6-16,0 0-3 0,-43 1-8 15,43-1 0-15,0-4-3 16,4-3 1-16,11 0 2 0,3-2-3 0,1 1 1 16,3 2-2-16,-6 3 0 0,1 0-2 15,2 3 1-15,-2 0-1 0,5 0 0 16,-2 3-2-16,1 2 4 0,-1-1-1 15,0-1 2-15,-3 0 1 0,2-1-1 16,-7-1 0-16,1-1-3 0,1 2 0 0,1-2 1 16,-1 0 0-16,-1 0 0 0,0 0 1 15,-7 0-3-15,0 0 3 0,-6 0 1 16,0 0 2-16,0 0-3 16,1 0-3-16,-1 0-2 0,0 0-1 0,0-3 2 15,-9-1 5-15,-8 0-1 0,-7 0 3 16,-1 2-1-16,-3 1 1 0,-1 1 2 15,1 0 3-15,0 0 1 0,-1 0-1 16,3 0 0-16,7 0 0 0,-1 0-2 16,8 0 1-16,0 1-3 0,0 1-2 0,6-2-2 15,1 1-3-15,5-1 0 0,-2 0 0 16,2 0 0-16,0 2 6 0,0 2 3 16,10 1-2-16,8 0-1 0,6-1-2 15,5-4-6-15,4 0-2 0,3 0-9 16,2-1-18-16,5-2-26 0,1-1-74 15</inkml:trace>
  <inkml:trace contextRef="#ctx0" brushRef="#br0" timeOffset="153033.43">25397 9040 136 0,'0'0'45'0,"0"0"0"0,0 0-2 16,0 0-9-16,0 0-7 0,0 0-16 0,0 0-3 15,0 0-6-15,0 0-1 0,-9-7 2 16,21 4-2-16,-2 0-6 0,9-2-1 16,0 4 2-16,1 1-1 0,7 0 4 15,-2 0-6-15,-2 0 1 0,0 0 1 16,0-2 3-16,0 2 4 0,-1 0-6 15,0-1-1-15,-5-1-1 0,1 1 1 16,2-1 3-16,-3 1-1 0,2-3-3 16,0 2-2-16,-9 0-2 0,2 1 1 15,2-1-9-15,-8 1-4 0,4-1 1 0,-3 2-4 16,-3 0 2-16,2 0 2 0,-6 0-2 16,0-2 2-16,0 2 3 0,2 0 4 15,-1 0-2-15,-1 0-3 0,0 0 1 16</inkml:trace>
  <inkml:trace contextRef="#ctx0" brushRef="#br0" timeOffset="153345.26">25219 9098 63 0,'0'0'12'0,"0"0"-2"0,0 0 0 15,0 0 0-15,0 0-1 0,0 0 3 16,0 0 10-16,0 0 10 0,0 0 7 15,-39 12 6-15,51-12-9 0,9-5-8 16,7-3-10-16,3-1-4 0,3-1-7 0,2 0 0 16,0 0-2-16,-1 0-3 0,1 0-1 15,-3 0 1-15,2 1-4 0,-3 2 2 16,-2 1-1-16,-2 0 0 16,2-1 1-16,-1 2-2 0,-1-2-1 0,-1 2 1 15,-3 1 0-15,-6 1-2 0,-2 2 0 16,-6-1-7-16,-5 2-1 0,1 0-8 15,-6 0-6-15,0 0-1 0,0 0 5 16,0 0 1-16,0 2-4 0,-6 5-7 16,-9 6-11-16,-7 0-6 0,-5-1-13 0</inkml:trace>
  <inkml:trace contextRef="#ctx0" brushRef="#br0" timeOffset="153630.26">25155 9121 173 0,'0'0'41'0,"0"0"-3"16,0 0-5-16,0 0-10 0,0 0-7 0,0 0-2 16,0 0-3-16,0 0-2 15,0 0-3-15,0 0 0 0,100-35-2 0,-74 32 2 16,2 2 1-16,-1-1 2 0,2 0 2 16,4-1-2-16,1 0 0 0,2-2-3 15,0 0-3-15,0-2 1 0,2 0-3 16,-2-1 0-16,1 1-1 0,1-1-1 15,-3 1-1-15,-2 1-4 0,-2 0-1 0,-10 3-4 16,-9 0-8-16,-5 3-12 0,-7 0-15 16,0 0 3-16,0 0 7 0,0 0 3 15,-12 8 5-15,-8 5-2 0,-13 2-6 16,-8-3 3-16,-5 0-6 0,-5 0 1 16</inkml:trace>
  <inkml:trace contextRef="#ctx0" brushRef="#br0" timeOffset="153793.14">25340 9132 1 0,'0'0'21'0,"0"0"1"0,0 0 6 15,0 0 6-15,0 0 1 0,0 0 3 16,0 0 1-16,0 0 2 0,0 0 0 0,0 0-1 16,-31 12-8-16,57-17-5 0,-4 3-6 15,1-3-5-15,-2 2-5 0,4-1-6 16,-2 0 0-16,5 1-3 0,1 0 1 16,1-2-5-16,0 2-1 0,4 1-3 15,-3 0-4-15,3 0-7 0,-3-1-20 16,3 2-56-16,-1-1-137 0</inkml:trace>
  <inkml:trace contextRef="#ctx0" brushRef="#br0" timeOffset="169089.91">26985 8431 170 0,'0'0'55'16,"0"0"-1"-16,0 0-7 0,0 0-8 16,0 0-10-16,0 0-4 0,0 0-7 15,0 0-6-15,0 0-6 0,-12 2-6 0,11-2 1 16,1 0-1-16,0 0 1 0,1 0 1 16,11 0-1-16,6 0 1 0,7 0-2 15,-3 0 0-15,1 0 0 0,0 0-4 16,-7 0-1-16,3 0-5 0,1 0 1 15,-1-1-2-15,7 0 2 0,-2-1-5 16,-7 0-5-16,0 1-14 0,-6 1-30 0,4-2-21 16,-4 2-31-16</inkml:trace>
  <inkml:trace contextRef="#ctx0" brushRef="#br0" timeOffset="169299.62">26949 8542 202 0,'0'0'52'16,"0"0"-1"-16,0 0-15 0,0 0-12 15,0 0-7-15,0 0 0 0,0 0 0 16,0 0 3-16,0 0-4 0,0 0-1 16,36 28-7-16,-15-23-3 0,5-4-9 15,0 0-4-15,-1-1-5 0,3 0-10 16,-1 2-5-16,5 1-50 0,0 0-48 15</inkml:trace>
  <inkml:trace contextRef="#ctx0" brushRef="#br0" timeOffset="169958.51">27832 8367 154 0,'0'0'40'0,"0"0"-7"15,0 0-5-15,0 0-9 0,0 0-6 16,0 0-5-16,0 0-2 0,0 0-2 16,0 0-1-16,-6-10-1 0,11 10 2 15,6 0-2-15,8 0 2 0,-3 0-3 16,1 0-2-16,2 0-6 0,-4 2 0 0,4-1 0 15,1-1-12-15,-9 2-3 16,8 0-11-16,-7-2-13 0,1 1-5 0,0 2-29 16</inkml:trace>
  <inkml:trace contextRef="#ctx0" brushRef="#br0" timeOffset="170537.62">28223 8233 298 0,'0'0'59'0,"0"0"-17"0,0 0-12 15,0 0-17-15,0 0-7 0,0 0-7 16,0 0-3-16,0 0 1 0,0 0 1 0,0 0-2 16,-2-17 1-16,5 26-1 0,3 8-2 15,0 4 1-15,-2 2 3 0,-1 0 0 16,-2 1 3-16,1-1-3 0,-1-5-3 16,-1 0 3-16,2 1 0 0,-2-8 0 15,0 2 4-15,1-1-4 0,-1-6 0 16,2 6 6-16,-2-1-7 0,0-6 6 15,1 1-3-15,-1-6 5 0,0 0 9 16,0 0 2-16,0 0 7 0,2 1-5 16,-2-1-4-16,0-1-5 0,0-12-5 0,0-5 1 15,0-5-2-15,0 2 2 0,-2-2-1 16,-2 2-1-16,1-2 0 0,-2 0 2 16,2 1-1-16,1-3-2 0,0 0-1 15,1-1-1-15,1 2-1 0,0 1 1 16,0 6-1-16,0 0-1 0,3 0-1 15,2 4 0-15,4-5 1 0,3 2-2 0,-2 5 0 16,3 0 2-16,-2 5 1 16,2 0-5-16,-3 1-2 0,1 1-4 15,-1 2-3-15,-6 0 6 0,9 2 0 0,-1 0-4 16,0 0-8-16,6 0 0 0,-1 0 1 16,-1 4-3-16,4 0-6 0,-6-1-7 15,1 2-15-15,-1 1-5 0,1-1-12 16,0 4-30-16</inkml:trace>
  <inkml:trace contextRef="#ctx0" brushRef="#br0" timeOffset="170755.49">28207 8431 167 0,'0'0'13'16,"0"0"-5"-16,0 0-3 0,0 0-5 15,0 0-5-15,82-28-4 0,-63 26-7 16,1 2-6-16,-1 0-13 0,9 0-23 16</inkml:trace>
  <inkml:trace contextRef="#ctx0" brushRef="#br0" timeOffset="171458.83">29014 8332 259 0,'0'0'49'15,"0"0"-5"-15,0 0-10 0,0 0-7 0,0 0-6 16,0 0-7-16,0 0-7 0,0 0-7 16,0 0-5-16,0 0-5 0,-29-38-1 15,16 38-3-15,-6 6 6 0,-7 9 4 16,1 3 0-16,2 5 2 0,0 0-1 16,1-2 0-16,3 0 1 0,2 0-1 15,4-1 5-15,0 0-3 0,3-2 3 16,4-4-1-16,2-7-2 0,2-2-2 15,2-5-1-15,-2 0 0 0,2 0-1 16,0 1 3-16,0 1 2 0,0 0 4 0,0-2 5 16,0 0 3-16,11 0 0 0,4-4 0 15,5-6-9-15,0-3 5 0,-1-2-7 16,0-2 5-16,-2-1-1 16,0 2 1-16,-1-3 2 0,-1 0 0 0,-4-1-2 15,1 0 9-15,-3-1-1 0,-4 0-1 16,1-3-2-16,-3 0-7 0,3-3-2 15,-3 2 0-15,-1-1 1 0,1 9-2 16,0 0 1-16,-1 9-2 0,-1 3 1 16,1 0 0-16,-2 5-1 0,0-1-3 0,0 1-1 15,1 0 2-15,2 0-1 0,4 3 1 16,0 9-1-16,1 6-3 0,-1 5-1 16,-3 3 2-16,-1 3 2 0,0 3 2 15,-3 3 3-15,0-1-2 0,0 3 0 16,-3-4-1-16,0-1 0 0,1-2-8 0,-1 0-4 15,3-11-11-15,0 0-17 16,0-5-17-16,-2 0-18 0,2 4-9 0,0-7-23 16</inkml:trace>
  <inkml:trace contextRef="#ctx0" brushRef="#br0" timeOffset="171852.04">29099 8371 150 0,'0'0'23'16,"0"0"0"-16,0 0 3 0,0 0-1 15,0 0-3-15,0 0-9 16,0 0-6-16,0 0-3 0,0 0-5 0,69-67-2 16,-60 67-2-16,2 0-5 0,0 0-2 15,4 5 5-15,-3 4 3 0,1 3 5 16,-3-2-1-16,-2 3-4 0,-3-1-2 15,-2-3 3-15,2 6 3 0,-1-4 6 16,-3 1 3-16,1 0-4 0,-2 1-4 0,0-1-1 16,0-2 0-16,0 1 6 0,0-7 3 15,0 3 9-15,0-7 6 0,0 0 23 16,0 0 12-16,0 1 1 0,0-1 2 16,0 0-29-16,-6 0-13 0,2-10-10 15,-4-6-11-15,3 2 1 0,0-6 2 16,4 2-3-16,1-1 0 0,1-4-3 15,7 1-3-15,2 6-1 0,3 1-6 16,0 3-9-16,0 4-9 0,0 2-20 16,4 3-19-16,-5 3-24 0,9 0-30 0,-2 0-45 15</inkml:trace>
  <inkml:trace contextRef="#ctx0" brushRef="#br0" timeOffset="172137.83">29533 8511 183 0,'0'0'70'15,"0"0"-13"-15,0 0-21 0,0 0-6 16,0 0 0-16,0 0-2 0,0 0 0 15,0 0-10-15,0 0-8 0,6 82-2 0,-2-64-4 16,2 0-3-16,-1 2-1 0,0 0 0 16,-1-2-1-16,0-5-1 15,1 1-5-15,-2-6 0 0,0 4-8 16,2-3-6-16,-3-5-18 0,-1 7-32 0,1-5-40 16,-2 0-77-16</inkml:trace>
  <inkml:trace contextRef="#ctx0" brushRef="#br0" timeOffset="172605.44">29044 7897 175 0,'0'0'27'0,"0"0"-7"0,0 0-4 16,0 0-6-16,0 0-3 0,0 0-1 15,0 0 2-15,0 0 4 0,0 0 0 0,0 0 3 16,-10-9-2-16,20 7-4 0,2 1-3 16,6 0-1-16,1-2-2 0,-6 1-5 15,7 0-5-15,-6 2-1 0,0-2-3 16,5 1 3-16,1 1 6 0,-1 0-3 15,-2 0-1-15,-3 0-14 0,0 0-8 0,-1 0-5 16,0 0-5-16,-2 0 7 16,-5 0 2-16,1 0-2 0,-7 0 3 0,0 0 0 15,0 0 2-15</inkml:trace>
  <inkml:trace contextRef="#ctx0" brushRef="#br0" timeOffset="172937.75">29314 7874 9 0,'0'0'17'0,"0"0"-1"15,0 0 1-15,0 0-3 0,0 0 4 16,0 0 7-16,0 0 1 0,0 0 6 15,0 0-4-15,-20-21 2 0,17 19 0 16,3 2 5-16,-1-2-5 0,1 2-1 0,-2-2-7 16,1 1-3-16,-1 1-5 0,1-1-5 15,0 1-4-15,-1-2-1 0,1 2-8 16,1-1-1-16,-2 1-3 0,2-2-1 16,-1 2-3-16,1 0 2 0,0 0 4 15,0 0 6-15,0 0 6 0,0 0 0 16,0 0 1-16,4 0-5 0,5 5 0 15,0-1 3-15,2-1-2 0,4 2 3 16,-7-4-1-16,8 2 1 0,-7 0 1 16,-5-3 0-16,8 1-6 0,-8 1 0 0,0 0-1 15,2-1 0-15,-6-1 0 0,0 0-1 16,0 0 1-16,2 2 0 0,-1-2 1 16,1 2 0-16,-1-1 0 0,-1 5 3 15,0 5-3-15,-3 1 2 0,-7 8-6 16,-5-4-2-16,-3 1-5 0,-4 0-15 15,2-1-28-15,-2 2-25 0,2 0-32 16</inkml:trace>
  <inkml:trace contextRef="#ctx0" brushRef="#br0" timeOffset="173704.93">28070 7735 167 0,'0'0'40'15,"0"0"-3"-15,0 0-10 0,0 0-12 16,0 0-8-16,0 0 0 0,0 0-7 16,0 0 3-16,0 0 0 0,0 0-3 0,82-52 6 15,-56 51-3-15,3 0-1 0,0-1 1 16,-1-1-1-16,1 1-1 0,0 2-2 16,-4-3 0-16,1 2-4 0,-1-2-3 15,-8 1-5-15,-1 1-4 0,-3-1-2 16,-7 1 0-16,1 1 1 0,-7 0 2 15,0-2-1-15,0 2 4 0,1 0 2 0,1-1 2 16,-2 1 5-16,1 0 2 16,-1-4 2-16,-3 2 1 0,-7-1 2 15,0 0-1-15,-1 1 3 0,-1 0 0 0,5 1 2 16,1 1 2-16,6 0 7 0,-1-2 5 16,1 2 4-16,-2 0 0 0,1 0-2 15,-1-1-2-15,1 1-4 0,-1 0 1 16,1 0-3-16,-1 0-4 0,1-2-2 15,-1 2-1-15,1 0-3 0,-1 0-2 0,1 0 1 16,1 0-2-16,0 0 1 16,0 0 0-16,0 0-1 0,7 0-1 15,2 5 0-15,5 1-2 0,0 1 1 16,1 0 0-16,3 3 1 0,0-2 3 0,-3 1-3 16,-2-3-1-16,-3 2-1 0,-3-2 1 15,-1 0-2-15,1 1 1 0,-4-4-2 16,0 8-2-16,-3 0 2 0,0 4-2 15,-10 5 2-15,-3-2-4 0,-7 2-10 16,-2 4-33-16,-5 0-34 0,-2 1-70 0</inkml:trace>
  <inkml:trace contextRef="#ctx0" brushRef="#br0" timeOffset="174690.02">30064 8449 162 0,'0'0'45'0,"0"0"-5"15,0 0-2-15,0 0-10 0,0 0-7 16,0 0-6-16,0 0-6 0,0 0-2 0,0 0-5 15,0 0-1-15,-11-11-1 16,11 10-1-16,-1 1 1 0,1-2 0 16,-2 2 0-16,2-2 0 0,-1 2 0 15,1-1-1-15,0 1 2 0,-2 0 2 0,2 0-2 16,0 0 0-16,-1-1 0 0,1 1-3 16,0 0 3-16,0 0 0 0,0 0-1 15,0 0 3-15,0 0 0 0,0 0 1 16,0 0 3-16,0-2 1 0,0 2 1 15,0 0 4-15,0 0-1 0,1-2 1 0,5 1-2 16,6-1-5-16,5-1-2 0,-5 1-5 16,5 0 2-16,-2-1-1 15,2 1 1-15,3-1 3 0,2-2-2 16,1 2 0-16,-1-1-4 0,-8 1-2 0,5 1-3 16,-9 2-3-16,-4 0-3 0,7 0-2 15,-7 0-3-15,0 0-2 0,-1 0-8 16,-2 0-10-16,0 0-8 0,0 0-3 15,3 3-3-15,-6 2-1 0,0 4-14 16</inkml:trace>
  <inkml:trace contextRef="#ctx0" brushRef="#br0" timeOffset="174966.81">30108 8345 138 0,'0'0'42'16,"0"0"-1"-16,0 0 0 0,0 0-2 0,0 0-7 15,0 0-12-15,0 0-6 0,0 0-8 16,0 0-3-16,0 0 1 0,-3-16 0 16,3 16 1-16,0 1-2 0,0 13 1 15,0 4-1-15,2 7 2 0,1 0 2 16,1 5 3-16,-1-2-6 0,0 3 2 15,0 3-6-15,-3-2-4 0,1 0-2 16,-1-2-7-16,0-2-6 0,0-6-36 16,0-1-40-16,0-6-128 0</inkml:trace>
  <inkml:trace contextRef="#ctx0" brushRef="#br0" timeOffset="176472.7">30671 8251 165 0,'0'0'30'0,"0"0"-6"0,0 0-11 16,0 0-10-16,0 0-1 0,0 0-2 15,0 0 3-15,0 0 10 16,0 0 3-16,-3-6 8 0,0 19-2 0,0 4-3 16,-4 6-4-16,3-3-7 0,1 0-1 15,0-5-3-15,0 2 0 0,1 1-2 16,-1-6 0-16,2 9-2 0,0-9 2 15,1 2-2-15,0 0-6 0,0-3 2 16,0 4 4-16,0-5-3 0,0 3 9 0,2-3-4 16,1 1-3-16,-1-7 3 0,-1 1-1 15,-1-5 0-15,0 0 5 0,0 0 1 16,2 2 7-16,-2-1 7 16,0 0 10-16,1-1-4 0,-1 0 2 0,0 0-12 15,0-1-13-15,0-13 2 0,0-5-8 16,0-6 3-16,0 1 0 0,0 1 2 15,0 0-2-15,0 0-1 0,0 1 1 16,0-3-3-16,0 2 3 0,0 1 0 16,0 5 1-16,-1-1-1 0,-1 0 1 0,2 4 1 15,-1 1-1-15,1 0-2 0,0 7 0 16,0-7-2-16,0-3-2 0,1 5 3 16,7 0-2-16,4 0 1 0,3 2-2 15,5 0 2-15,1-1-5 0,0 5-2 16,-5 0-3-16,2 2 0 0,-1 0 3 15,0 1 1-15,2 1-2 0,0 1-6 0,-8 0-11 16,1 0-15-16,1 0-17 16,-4 0-7-16,-1 3-8 0,2 3-2 15,-1 1-19-15</inkml:trace>
  <inkml:trace contextRef="#ctx0" brushRef="#br0" timeOffset="176710.55">30581 8426 212 0,'0'0'45'16,"0"0"-5"-16,0 0-14 0,0 0-5 15,0 0-2-15,0 0-12 0,97-22-2 16,-74 21-5-16,2 1-1 0,-3 0-6 15,2 0-3-15,2 0-7 0,-3 0-11 16,2 0-6-16,-3 0-12 0,-5 0-13 0,2 0-28 16</inkml:trace>
  <inkml:trace contextRef="#ctx0" brushRef="#br0" timeOffset="177782.77">30568 7829 280 0,'0'0'48'0,"0"0"-21"0,0 0-11 16,0 0-6-16,0 0-4 0,0 0-7 0,0 0-3 15,0 0 2-15,0 0 2 0,1-23 7 16,14 23-2-16,7 0 2 0,5 0 0 16,-2 0-5-16,1 2 3 0,-2-1-4 15,2-1 0-15,-1 0 0 0,1 0-3 16,0 0 1-16,3 0-1 0,2 0-1 0,-3-3 1 15,1-1-8-15,-3 1 0 16,-7 0-2-16,-1 2-3 0,-7-1 1 16,-7 1-10-16,2 1-8 0,-6 0-5 15,0 0 5-15,0 0 5 0,2 0 8 0,-2 0 7 16,0 0 5-16,0 0 0 0,0 0 2 16,-2-2 3-16,-5 0 2 0,-5-3 2 15,2 3-1-15,1-3 2 0,0 3-1 16,0-3 1-16,0 0 2 0,5 2 1 15,1 1 0-15,-3-1 2 0,3 1 3 0,-1 0 3 16,1 1 6-16,3 1 5 16,-2-2 1-16,2 2 0 0,-1 0-2 0,0-2-3 15,-1 2-2-15,2-1-1 16,-1 1-3-16,1-2 1 0,-2 2-3 0,2 0-2 16,-1 0-5-16,1-1-2 0,0 1-7 15,0 0 2-15,0 0-1 0,0 0 1 16,0 0 0-16,1 0 2 0,8 3-4 15,5 4-1-15,-1 3 2 0,7-2 1 16,-3 2-3-16,0-3-1 0,-1 0 2 0,0 0 2 16,-5-1 5-16,2 0-1 0,-6 0 1 15,-1 0-10-15,0 1 5 0,-4-2-2 16,-1 4 2-16,-1 1 4 0,-7 2-1 16,-8 4 1-16,-6 0-10 0,-4-3-10 15,-2 0-46-15,-1 2-68 0</inkml:trace>
  <inkml:trace contextRef="#ctx0" brushRef="#br0" timeOffset="178497.58">31549 8520 196 0,'0'0'53'0,"0"0"-3"0,0 0-5 16,0 0-7-16,0 0-5 0,0 0-9 0,7-78-6 16,-10 67-7-16,-4-3-3 0,2 6-4 15,-3 2-2-15,0 0-5 0,-4 3 0 16,-5 3-1-16,-1 0 1 0,-7 6 2 15,5 3-1-15,0 4-2 0,1 2-2 16,4-1-1-16,1 2-2 0,5-4-1 0,3 2-4 16,2-6 6-16,1 4-8 0,2-1 10 15,1-2-5-15,0 2 3 16,0-2 5-16,0 1-8 0,0-8 4 0,6 4 1 16,-2-2 6-16,6-3 5 0,4-1 1 15,1 0-1-15,5-4-4 0,-1-3 1 16,-2-2 2-16,1-1-3 0,-1-3 3 15,0 0-2-15,-2-4 4 0,1-1 0 16,-3-2 4-16,0 1 3 0,-3-3 2 16,-1-1-3-16,1 1 2 0,-5-4 0 0,0-3-1 15,-2 0 0-15,-2-1-4 0,1-4 0 16,-2 3-3-16,0 0 2 0,0 10 3 16,0 7 2-16,0 2-3 0,0 6-1 15,0 0-7-15,0 2-4 0,0 4-3 16,0 0 1-16,0 0-1 0,0 13 3 0,0 8 1 15,1 10-2-15,1 4-1 16,-2 4 0-16,0 1 0 0,0 2 3 16,0 1-4-16,0-2 0 0,-2-1-7 15,1-2-8-15,-2-3-14 0,1-3-20 0,2-5-20 16,-3-6-19-16,0-5-34 0</inkml:trace>
  <inkml:trace contextRef="#ctx0" brushRef="#br0" timeOffset="178893.23">31645 8458 254 0,'0'0'51'15,"0"0"-14"-15,0 0-23 0,0 0-7 16,0 0-10-16,0 0 2 0,0 0-3 15,80-57-5-15,-64 57 3 0,3 0-4 16,-1 8 6-16,-1 2-1 0,-2 0 3 0,0 3-1 16,-1-2 2-16,-4 3 0 0,-2-4 3 15,-3 5-4-15,-2-7 8 0,-3 3-2 16,0 0 2-16,0-1 0 16,-3 4 2-16,-2-6 6 0,-5 3-1 0,2-5 2 15,-1-1 3-15,-2-2 3 0,7-1 7 0,-5-2-1 16,4 0-3-16,-4-4-8 15,0-6-1-15,3 1-5 0,2-7-4 16,2-5 2-16,2 3-8 0,0-6 2 16,6 4 1-16,1 3-4 0,4-1 0 0,1 0-2 15,3 1-3-15,4 2-4 0,-2 1-4 16,3 4-10-16,2 0-8 0,-2 8-19 16,-2-1-21-16,0 3-30 0,-6 2-20 15</inkml:trace>
  <inkml:trace contextRef="#ctx0" brushRef="#br0" timeOffset="179275.72">32007 8693 482 0,'0'0'59'15,"0"0"-17"-15,0 0-13 0,0 0-8 16,0 0-9-16,0 0-5 0,0 0-5 15,0 0-4-15,0 0-3 0,0 0 1 16,-3-18 2-16,3 18 2 0,0 12 1 0,6 5 3 16,2 8-7-16,-2 0 6 0,0 0-6 15,-1 0 1-15,-1 2-4 0,-1-2-1 16,1-9 0-16,-3-5-4 0,1-1-11 16,-1-4-26-16,1 1-23 0,-1-2-43 15,-1-5-49-15</inkml:trace>
  <inkml:trace contextRef="#ctx0" brushRef="#br0" timeOffset="180013.19">31656 7885 344 0,'0'0'46'0,"0"0"-19"16,0 0-4-16,0 0-12 0,0 0-2 15,0 0-6-15,0 0-4 0,0 0-2 0,0 0 1 16,0 0-2-16,82-50 4 0,-56 50-3 16,3 0 2-16,-1 5 1 0,-2 1-4 15,-1 0 5-15,-2 0-4 16,0-1 9-16,0-3-8 0,-5 2 6 0,-3-3-5 16,-2-1-2-16,-9 0-2 0,2 2 0 15,-6-2-3-15,0 0-2 0,0 0-4 16,1 0-2-16,1 0 1 0,-1 0 1 15,-1 0 2-15,0 0 2 0,0 0 3 16,0 0 2-16,-3 0 3 0,-4 0 4 0,-6 0-1 16,1 0-6-16,2-2 7 0,-1 1-5 15,5-1 5-15,-4-1 3 0,5 2 0 16,-3-5-4-16,1 0 5 0,1-2-6 16,1 0 5-16,4 4 1 0,-1 1 1 15,0-1 0-15,0 0 1 0,-2-1-2 16,3 3-1-16,1 2 3 0,-2-2 0 15,2 2 0-15,-1-2 3 0,-1 1-1 16,1-1 1-16,-1 0 4 0,1 1-1 16,1 1-1-16,-2-1-2 0,2 1-3 0,-1-1-6 15,1 1-1-15,0 0-2 0,0 0 2 16,0 0 0-16,0 0 1 0,6 1-2 16,5 8-2-16,4 4 1 0,2-1 11 15,2 3-7-15,1-1 9 0,2 2-10 16,-3-1-3-16,1-3-1 0,-1 2-2 0,0-4 6 15,-1 3-4-15,-2-4 7 16,-3 0-8-16,-3-2-4 0,-2 0 2 16,-5-5 1-16,0 5 1 0,-2-1 5 15,-1 4 0-15,-1 5 1 0,-11 0-1 0,-7 5-7 16,-4-1-2-16,-3-1-17 0,-6 1-40 16,2-1-68-16,-2 1-123 0</inkml:trace>
  <inkml:trace contextRef="#ctx0" brushRef="#br0" timeOffset="181343.05">30894 8677 47 0,'0'0'10'0,"0"0"-3"16,0 0-3-16,0 0 0 0,0 0 2 16,0 0 3-16,0 0 3 0,0 0-3 15,0 0 3-15,5-5 0 0,-5 8 1 16,0 1-1-16,0 1-1 0,-1-1-2 15,-2 0 2-15,0-1 2 0,0-1 8 0,2 1 6 16,1-3 11-16,-2 0 6 0,2 0 1 16,0 0-6-16,-1 2-11 15,1-2-9-15,-2 0-9 0,2 0-3 16,-1 0-4-16,1 0-3 0,0 0-3 0,0-7-6 16,0 2-3-16,0 0 0 0,3-3 0 15,1 7 3-15,1-3 0 0,3 4 1 16,-1 0-1-16,2 0 0 0,0 0-1 15,-2 5 0-15,2 0-2 0,-7-2 2 16,1 0 3-16,-1 1 2 0,-1-1 4 0,1 2 2 16,-1-1 3-16,-1-4-1 0,0 0 5 15,0 0 0-15,0 3 4 0,0-2-1 16,0 1 1-16,0-2-1 0,0 0-2 16,0 1-1-16,-4-1 0 0,-2 0-2 15,2 0-1-15,1-1 2 0,-1-2-3 16,1-1 0-16,0 1-4 0,0 0-4 15,3 3-5-15,-2-2-7 0,2 2-4 16,0 0 0-16,0 0-18 0,0 0-32 16,0 2-68-16</inkml:trace>
  <inkml:trace contextRef="#ctx0" brushRef="#br0" timeOffset="182389.06">28555 8883 227 0,'0'0'34'0,"0"0"-8"0,0 0-5 0,0 0-7 16,0 0-14-16,0 0-13 0,0 0-8 16,0 0-7-16,0 0-1 0,-1-14 9 15,1 12 8-15,0 2 9 16,0 0 7-16,0 0-1 0,0 0 1 0,0 4 0 16,3-1-1-16,0 1-1 0,-2-1 0 15,1 2-1-15,0-2 1 0,1 1 3 16,-3-4 6-16,0 0 4 0,0 0 1 15,0 1-2-15,2-1-2 0,-2 0-1 16,0 2 1-16,0-2 6 0,0 0 0 0,0 0 1 16,0 0-5-16,-2 0-4 0,1 0-1 15,-1 0 1-15,0 0 0 0,0-2-1 16,2 1-4-16,-1 0-7 0,1-1-4 16,0 1-2-16,0-1-3 0,0-4 1 15,0 0 2-15,0-2 2 0,5 1 5 16,2 3 0-16,1-1 1 0,-4 3-2 15,6 1 0-15,-3 1-2 0,-1 0 0 16,0 0 0-16,-6 0-1 0,0 0 0 16,0 0 3-16,2 0 2 0,-1 0 1 0,0 0 0 15,-1 3 2-15,0 6 0 0,-2 3-3 16,-7 2-1-16,-4-2-18 16,1 0-34-16,5-3-51 0</inkml:trace>
  <inkml:trace contextRef="#ctx0" brushRef="#br0" timeOffset="184018.63">29223 7398 34 0,'0'0'4'15,"0"0"-1"-15,0 0 1 0,0 0 4 16,0 0 2-16,0 0 5 0,0 0-5 16,0 0 2-16,0 0-1 0,-17 77 13 15,10-48 15-15,-5 6 1 0,-2 5 0 16,-5 5-15-16,-6 1-13 0,-2 4-2 15,-6 4 2-15,-4 1-3 0,-1 4 0 16,-2 0-2-16,3 5-3 0,-1 1 2 16,3 1-3-16,1 0 1 0,1 0-2 0,-1-2 1 15,0-2 3-15,-1-3-1 0,0-1 2 16,-1-3-3-16,0-1-3 0,0-3 2 16,3-2-2-16,1 0 0 0,4-3-1 15,3-3 2-15,1-1-2 0,4-3 1 16,1-4 0-16,2-3-2 0,3-5 0 15,2-4 0-15,4-8 0 0,2-2 0 16,2-5 1-16,1-3-1 0,2-1-1 16,1-4 1-16,-1 0 0 0,1 0 0 15,0 3 2-15,-2-3-1 0,2 2 1 0,-1-1-3 16,1 1-3-16,0 0-4 0,-2-2-6 16,2 1-20-16,0-1-29 0,0 0-44 15</inkml:trace>
  <inkml:trace contextRef="#ctx0" brushRef="#br0" timeOffset="184869.88">31974 7288 176 0,'0'0'40'0,"0"0"-5"16,0 0-8-16,0 0-11 0,0 0-5 15,0 0-3-15,0 0 0 16,0 0-7-16,0 0 7 0,-61 30-7 0,39-6 6 16,-4 2 4-16,-1 10-2 0,-4 7-2 15,-3 5 0-15,-4 7-1 0,-1 4-2 16,-1 2 0-16,-1 4-1 0,-1 3 5 15,2 3 0-15,-1 2 1 0,-2 5 0 16,1 1-3-16,-3 2-6 0,3-3 0 0,0-3 3 16,2-4 3-16,2-4 3 0,5-6 0 15,2-6-3-15,6-9-6 0,0-3 6 16,3-4-2-16,0-5 4 0,2 1-4 16,1-5 1-16,2-3-4 0,2-2-1 15,1-6 0-15,2-1-1 0,4-5 0 16,-2-4 0-16,5-1 0 0,3-6-2 15,-1 1 0-15,3-3-1 0,-2 0-1 16,2 0 0-16,-1 2-4 0,1-2-3 16,-2 1-4-16,2-1-6 0,-1 2-7 0,1-2-11 15,-2 1-9-15,2-1-8 0,-1 2-10 16,1 0-31-16</inkml:trace>
  <inkml:trace contextRef="#ctx0" brushRef="#br0" timeOffset="187673.04">29199 9335 323 0,'0'0'40'0,"0"0"-17"0,0 0-6 15,0 0-7-15,0 0-4 0,0 0-3 16,0 0-1-16,0 0-1 0,0 0 1 15,-5-13 0-15,5 13 1 0,0-2 2 0,3 0-1 16,8-1 2-16,6 0-3 0,-1 2-1 16,8-2 1-16,2 0-3 15,-1-2 2-15,2 2-1 0,2-1-1 16,0 0-1-16,1 0-3 0,-1 1-1 0,0 0-1 16,-1 2-2-16,-2 1-4 0,-3 0-6 15,-4 0-11-15,-3 0-16 0,-5 0-12 16,-5 0-14-16,4 0-9 0,-5 3-11 15</inkml:trace>
  <inkml:trace contextRef="#ctx0" brushRef="#br0" timeOffset="187950.12">29372 9205 244 0,'0'0'55'0,"0"0"-3"0,0 0-11 16,0 0-4-16,0 0-9 0,0 0-5 16,0 0-8-16,0 0-6 0,0 0-4 0,-21-20-1 15,21 20 5-15,0 0-5 0,0 0 2 16,0 10-2-16,0 1-2 0,0 5 1 16,0 4-2-16,1 2 0 0,-1 3-2 15,0 1 0-15,0-2 0 0,0 0-1 16,0 0-5-16,0-8-2 0,0 3-8 0,0-1-9 15,3 2-13-15,1 4-17 0,-1-9-35 16,4-1-34-16</inkml:trace>
  <inkml:trace contextRef="#ctx0" brushRef="#br0" timeOffset="189073.69">30118 9320 262 0,'0'0'59'0,"0"0"-15"16,0 0-15-16,0 0-11 0,0 0-8 0,0 0-7 16,0 0-1-16,0 0 0 0,0 0-2 15,0 0 2-15,-5-14 1 0,5 16 1 16,0 12 0-16,0 7 2 0,0 4-1 16,0 1 1-16,0-2-5 0,0 1-4 15,0-3-3-15,2 0 3 0,1-6 0 0,0 0 5 16,-1-4 0-16,1-1-2 15,-2-1 0-15,1-5 0 0,-1 0 1 16,-1-5 1-16,0 0 4 0,0 0 3 16,2 2 7-16,-2-1 10 0,0-1-2 0,1 2-2 15,-1-2-8-15,0-3-8 0,0-12-2 16,0-8-1-16,3-4 0 16,-3 0-2-16,0 4-1 0,0 5-1 0,0-2 2 15,0 2 0-15,0 4-1 0,0-7 1 16,0 8 0-16,0 1-1 0,0 0 0 15,-3 1 0-15,2 0 1 0,-1 6-1 16,1-6 0-16,-1 7-1 0,1-3-1 16,-1-3 0-16,2 4-1 0,0 0 0 15,0-4 0-15,0 7-1 0,3-4 2 0,3 1 0 16,4 1 1-16,0 3 1 0,2-1-5 16,2 1 2-16,1 2-4 0,5 0 0 15,-8 0 3-15,9 0 1 0,1 0 2 16,-3 0 0-16,2 0-5 0,-2 0-6 15,-7 0-11-15,0 0-19 0,0 2-31 0,-1 1-30 16,-2-1-38-16</inkml:trace>
  <inkml:trace contextRef="#ctx0" brushRef="#br0" timeOffset="189330.31">30076 9435 309 0,'0'0'42'0,"0"0"-13"0,0 0-11 15,0 0-6-15,0 0-7 0,0 0 0 16,0 0-4-16,93 3-1 0,-76-3-1 15,8 0-6-15,-8-1-7 0,1-1-7 16,0 2-21-16,-4 0-37 0,6 0-48 16</inkml:trace>
  <inkml:trace contextRef="#ctx0" brushRef="#br0" timeOffset="190087.09">30020 9103 396 0,'0'0'53'0,"0"0"-16"0,0 0-10 0,0 0-10 16,0 0-6-16,0 0-4 16,0 0-3-16,0 0-4 0,0 0-1 15,-4-18 0-15,11 11 1 0,9 3 0 16,6 1-2-16,4-1-2 0,1 2 0 0,0 2-1 16,-1 0-1-16,1 0 2 0,-1 0-2 15,0 0 0-15,-2 0 2 0,1 0-2 16,-9 0-2-16,0 0 3 0,-6-2 1 15,-6 1 2-15,2 1 7 0,-6 0 1 16,0-2 3-16,0 2-1 0,2 0-4 0,1-4-2 16,0-1-1-16,0 1-1 0,0 0 1 15,-3 4 2-15,0-1-1 0,0 1-1 16,0-2 2-16,0 1 0 0,0 0 1 16,0-1 0-16,0 1-1 0,-1-1-1 15,1 0 0-15,-2 1-1 0,2-1 1 16,-1 1 1-16,1-1-1 0,-2 1 1 15,2-1 0-15,-1 2 0 0,1-1 2 16,-2 1-2-16,2-2 1 0,-2 2 0 16,2-1-1-16,0 1 3 0,-1-2-4 0,1 2 1 15,-2-1-1-15,2 1-3 0,0-2 3 16,0 2 0-16,0 0-1 0,-1-1 2 16,1 1-2-16,0 0 1 0,0-2-2 15,0 2 0-15,0 0-2 0,0 0 1 16,0 0-2-16,0 0 0 0,0-2 0 0,0 2-1 15,0 0 2-15,0 0 3 0,0 0 0 16,3 0 1-16,8 0 0 16,2 4-2-16,3-1 1 0,-2 1 0 15,4-1-1-15,-8-1 0 0,8 1 0 0,-7 0 1 16,-1 0-2-16,1 0 0 0,-2 1 0 16,-2 1-1-16,-4-3 0 0,3 1 1 15,-6 3 0-15,0 5 1 0,-10 2 1 16,-3 7 0-16,-7-3-1 0,-2-2 0 15,-1 1-5-15,-5 1-3 0,1 1-7 0,1 2-29 16,0-1-45-16,5 3-69 0,1-4-106 16</inkml:trace>
  <inkml:trace contextRef="#ctx0" brushRef="#br0" timeOffset="190569.92">30833 9596 368 0,'0'0'52'15,"0"0"-16"-15,0 0-16 0,0 0-9 16,0 0-7-16,0 0 0 0,0 0 2 16,0 0 0-16,0 0 2 0,0 0 1 15,-23-4-1-15,18 4 2 0,2 1 1 0,3-1 0 16,-1 0 3-16,1 0-1 0,-1 1-1 16,-1-1-1-16,1 0-3 0,-1 2-1 15,1-2-2-15,1 0-5 0,-2 0-2 16,2 0-3-16,-1 0-11 0,1 0-14 15,0 0-34-15,0 0-54 0,10 0-87 0</inkml:trace>
  <inkml:trace contextRef="#ctx0" brushRef="#br0" timeOffset="191188.43">31607 9405 481 0,'0'0'38'0,"0"0"-15"0,0 0-7 16,0 0-6-16,0 0-3 0,0 0-3 16,0 0-4-16,-94-66-2 0,74 66-1 0,0 0-2 15,-4 5-2-15,5 4 1 0,0 2-4 16,5 3-1-16,2-2-1 16,2 4 1-16,0 0 2 0,3 2 1 0,2 2-1 15,2-5 1-15,2 2 2 0,1 1 4 16,0-6 1-16,0 8 1 0,3-5-2 0,0-7 1 15,4 5 1-15,0-6 1 0,0-2-1 16,1 1 1-16,1-6 1 16,2 1-1-16,-1-1 0 0,7-1-1 15,-2-6 0-15,5-6 1 0,-5 1 1 0,0-2-1 16,-1-1 1-16,0 0 2 0,-2 0 2 16,-4 3 1-16,-2-3 4 0,1 0-2 15,-2-4 1-15,0-4-2 0,-2 1 1 16,0-2 0-16,-1 0-2 0,-2 1 0 15,0-2 1-15,0 7 4 0,0-2 2 0,0 0 1 16,0 7-7-16,-2-1-1 16,1 3-7-16,1 5 4 0,0 0-3 0,0 1-4 15,0 5 1-15,0-1-5 16,0 1 7-16,3 12-1 0,5 8 0 0,2 9 0 16,1 2-4-16,-4 2 0 0,0 3-4 15,-4 4 0-15,0 2-9 0,-2 1-5 16,-1 1-12-16,2-3-15 0,-2-4-34 15,0-2-19-15,1-10-31 0</inkml:trace>
  <inkml:trace contextRef="#ctx0" brushRef="#br0" timeOffset="191567">31716 9468 228 0,'0'0'50'16,"0"0"-8"-16,0 0-11 0,0 0-7 0,0 0-7 15,0 0-6-15,0 0-7 0,0 0-3 16,77-40-2-16,-64 40-2 0,2 1 2 16,-1 8-2-16,0 3 2 0,-1 5 1 15,-3 3 0-15,-2 1 0 0,-4 2 1 16,-1 1-1-16,-3 0 2 0,0 1-2 0,0-9 1 15,0 3 1-15,0-2 0 0,0-6 3 16,-4 5 2-16,1-6 1 16,0-5 4-16,1-1 5 0,2-4 4 15,0 0 3-15,-3 0-1 0,-2-3-4 0,-4-7-3 16,2-5-4-16,4-5-4 0,2-3-4 16,1-3-2-16,0 0-1 0,5 1-2 15,1-1-2-15,1 3-3 0,2 2-3 16,0 2-7-16,2 4-5 0,2 3-27 15,-1 5-38-15,1 4-58 0,-3 1-107 0</inkml:trace>
  <inkml:trace contextRef="#ctx0" brushRef="#br0" timeOffset="191945.28">32115 9639 423 0,'0'0'42'0,"0"0"-17"0,0 0-11 0,0 0-9 16,0 0-3-16,0 0 0 16,0 0-1-16,0 0 0 0,0 0-2 0,41 59 1 15,-37-49-2-15,1 4 2 0,-4 4-1 16,-1 0 1-16,0 7 1 0,-9-2 1 15,-2-1 6-15,-3-2-4 0,-1 1 6 16,-1-3-5-16,1 0-1 0,5-8-4 16,-1-1 6-16,5-3 0 0,3-3 2 0,0 0 2 15,3-3 1-15,-1 0-7 0,1 0 2 16,-2 1 2-16,2-1-6 0,-1 2 2 16,1-2-5-16,0 3 1 0,7 2-2 15,6-1-1-15,6 2-1 0,0-3-2 16,0 0 0-16,-4-1-5 0,1 0-3 15,5-2-8-15,-4 0-33 0,8 0-41 16,-7 0-62-16</inkml:trace>
  <inkml:trace contextRef="#ctx0" brushRef="#br0" timeOffset="192693.72">31721 9110 363 0,'0'0'41'0,"0"0"-16"15,0 0-6-15,0 0-5 0,0 0-3 16,0 0 3-16,0 0-1 16,0 0-4-16,0 0-2 0,34 5-3 0,-12-3 1 15,-7-1-2-15,5-1-2 0,1 0 0 16,0 0-1-16,6 0 6 0,-1 0-7 15,-1 0 4-15,-2 0-6 0,-6 0-3 16,2 0 0-16,-7 0-2 0,2 0 0 16,-1 0-9-16,-1 0 2 0,2 0-10 0,-8 0 0 15,0 0 3-15,-6 0-1 0,0 0 1 16,0 0 0-16,1 0 1 0,1 0 1 16,-1 0 7-16,1 0 6 0,0 0 6 15,-2 0-1-15,2 0 7 0,-2 0-5 16,0 0 10-16,0 0 2 0,0 0 1 15,-2-1 2-15,-3-3-1 0,0 1 1 16,-2-1 1-16,4 3 1 0,-1-3 0 16,1 3 0-16,-3-2 0 0,2 1 2 15,0-1-2-15,1 1 0 0,3 2-1 0,-2-1-3 16,2 1 0-16,-1 0-1 0,-1-1 2 16,1 1-3-16,-1-2-1 0,1 2 0 15,-1-1-5-15,1 1-2 0,1 0-2 16,-2 0-1-16,2 0 0 0,0 0 1 15,0 0 1-15,0 0 3 0,3 4-2 0,6 5 5 16,3 3-5-16,-2-5 6 0,1 0-9 16,2 1 1-16,-1-2 0 0,0 1-1 15,0-1 0-15,-3-2 1 16,0 1-1-16,1-3 0 0,-1 3 0 0,1-1 0 16,-6-3-1-16,3 6 0 0,-4-3 5 15,0 5-2-15,-3 6 5 0,0-1-4 16,-11 4 0-16,-4-1-3 0,-5-1-1 15,-3 1-6-15,-6-1-18 0,-3-1-66 16,-5-2-198-16</inkml:trace>
  <inkml:trace contextRef="#ctx0" brushRef="#br0" timeOffset="195637.14">18459 10144 41 0,'0'0'14'0,"0"0"3"0,0 0 0 16,0 0 0-16,0 0-3 0,0 0-1 15,0 0 1-15,0 0-1 0,0 0-2 16,-5-15 0-16,5 14-3 0,0-1-2 16,0 0-1-16,0 1-5 0,0-1 2 15,0 0 0-15,0 2 2 0,2-1 2 16,6 1-1-16,4 0 1 0,4 0 0 15,4 6 0-15,-1 1 1 0,-2-2 1 16,2 2-2-16,3-3 4 0,-2-1 2 16,3-2 1-16,2-1 1 0,-1 0-2 0,1-5-1 15,3-5 0-15,-1 2-2 0,0-3-2 16,4 2-2-16,-1-2-2 0,2 0-1 16,3 3 0-16,1-1 0 0,3 2-2 15,-3 1 0-15,0 0 0 0,0 2-1 16,-1 0 1-16,-2 1 0 0,3 1 1 15,-4 1-1-15,0 1 1 0,-2 0-1 0,-3 0 0 16,-1 0 0-16,-3 3 0 0,-8 0 0 16,0 2-1-16,-5-2 2 15,2-2 1-15,-2 3 1 0,0-2 0 0,3-1 0 16,-9 2-3-16,2-2 3 0,0-1-2 16,1 0 2-16,5 0 0 0,-1 0-1 15,1-4-1-15,-2 2-1 0,-1-1 1 16,1-1-3-16,-8 2 0 0,6-3-4 15,-4 3-1-15,5-2-1 0,-1 0-1 0,1 0-3 16,0-1 1-16,1 0-8 0,0 0 0 16,-1 0-2-16,7 0-2 0,-2 1 5 15,6-3-5-15,-2 1 4 16,2 2 1-16,0 0 0 0,-5 0-1 0,0 1-8 16,-3 0-20-16,-6 2-18 0</inkml:trace>
  <inkml:trace contextRef="#ctx0" brushRef="#br0" timeOffset="196109.21">18772 10086 129 0,'0'0'23'15,"0"0"-7"-15,0 0-10 0,0 0-7 16,0 0-2-16,0 0 3 0,0 0 5 16,0 0 3-16,0 0 9 0,0 0 7 15,27 37 4-15,-9-25 2 0,4-3 0 16,1-2-2-16,5 0-3 0,2-3-2 0,2-3-3 15,1-1-3-15,2 0-3 16,-2 0-2-16,0-2-3 0,0-3-1 16,1-1-1-16,1 2-3 0,-1 1-4 15,3-2 1-15,3 2 0 0,-1 0 1 0,2 2 2 16,0-1-2-16,-2 2-2 0,-1 0-3 16,0 0-2-16,-4 4 1 0,1 1 0 15,-2 0 4-15,0-1 0 0,-1-2 2 16,-1-2-2-16,-4 0-2 0,-6 0 1 15,-3 0-1-15,-6-2-2 0,-6 1-4 0,1 1-3 16,-7 0-2-16,0-2-2 16,0 2-12-16,1 0-19 0,1-1-13 15,-2-2-16-15,0 2-4 0,0-3-11 16</inkml:trace>
  <inkml:trace contextRef="#ctx0" brushRef="#br0" timeOffset="196429.03">18917 10150 167 0,'0'0'28'15,"0"0"1"-15,0 0 0 0,0 0 0 16,0 0 1-16,0 0-5 0,0 0-2 16,0 0-2-16,0 0-4 0,93-3-3 0,-67 3-4 15,1 0-2-15,2 0 1 0,0 0-1 16,3 0 0-16,3 0-5 0,2-1-2 16,5-5 2-16,1 1-3 0,6-1 4 15,-1 0-5-15,3-2-9 0,-3 4-6 16,-1-1-9-16,-2 4-33 0,0 1-34 15,-3 0-71-15</inkml:trace>
  <inkml:trace contextRef="#ctx0" brushRef="#br0" timeOffset="206111.02">8812 5179 9 0,'0'0'2'0,"0"0"-2"15,0 0-1-15,0 0-3 0,0 0-2 16</inkml:trace>
  <inkml:trace contextRef="#ctx0" brushRef="#br0" timeOffset="-209070.51">9632 6168 264 0,'0'0'41'0,"0"0"-2"0,0 0-8 0,0 0-8 16,0 0-6-16,0 0 0 0,0 0-4 16,0 0-6-16,0 0-2 15,-13-24-5-15,12 23-2 0,1-1-4 0,0 1 0 16,0 1 2-16,0-2 1 0,0 2 0 16,0 0 3-16,1 0 0 0,7 0 0 15,4 0 1-15,5 0 1 0,-2 3-5 16,1 2 0-16,-3 1-3 0,-3 2 2 15,-4-2 0-15,5 3 3 0,-5-3 1 16,-3 1 2-16,4 1 1 0,-5-5-1 0,3 6 0 16,-3-4-2-16,-1 5 1 0,1 1 3 15,-2 1-1-15,1 0 2 0,-1-5-1 16,0 3 0-16,0-4-3 0,0-2 1 16,0 3 1-16,0-7 3 0,0 0 4 15,0 0 5-15,0 1 8 0,0 1 4 16,0-2-1-16,0 0-8 0,0 0-8 15,-1-3-7-15,-4-6-1 0,0-7 1 16,-1 6 0-16,3-7-3 0,0 0-1 16,2 5-3-16,-1-8 0 0,2 10 1 0,0-3-2 15,0 3 0-15,5-1-1 0,2-3-2 16,3-1 2-16,0-1 1 0,2 3-2 16,-1 5-3-16,1-2-6 0,-3 6-6 15,3-2-10-15,-3 3-9 0,-4 1-16 16,6 2-19-16,-5 0-17 0,7 0-16 15</inkml:trace>
  <inkml:trace contextRef="#ctx0" brushRef="#br0" timeOffset="-208483.34">9609 6231 328 0,'0'0'29'0,"0"0"-6"15,0 0-1-15,0 0-11 0,0 0-11 16,0 0-5-16,0 0-1 0,0 0 0 0,0 0 1 16,0 0 0-16,6-23-5 0,1 18 5 15,-2 4 0-15,6 1 3 0,-1-2 2 16,1 2-1-16,-2 0-4 16,1 0 2-16,6 5 1 0,-4 1 4 0,3 3-1 15,-3 0 2-15,0 2-2 0,1-1-1 16,-6 0-1-16,0 2 2 0,2 1 2 15,-5 2-2-15,5 3 3 0,-5-2 1 16,-2-1-3-16,-1-4 2 0,-1 2-4 16,0 0 1-16,0-1 1 0,0 0 0 0,-1-1 6 15,-2-3 4-15,1-3 3 0,1 0 7 16,1-5 4-16,0 0 2 0,0 0-3 16,0 0-4-16,-2 2-9 15,-5-2-6-15,-3 0-4 0,0-5-2 0,-3-4 0 16,0-2-2-16,4-3 2 0,-5-5-1 0,8 1 0 15,0-4 1-15,2 7 1 16,2-3 0-16,2-3-1 0,0-3-1 16,5-7-1-16,4 2-3 0,2 0 2 15,2 3-3-15,3 2 2 0,-3 1 1 0,6 4-14 16,-3 2-9-16,1 3-21 0,-5 5-31 16,0 3-45-16,3 4-111 0</inkml:trace>
  <inkml:trace contextRef="#ctx0" brushRef="#br0" timeOffset="-203858.69">25368 10115 155 0,'0'0'26'0,"0"0"-7"0,0 0-5 0,0 0 0 16,0 0 0-16,0 0-2 16,0 0-1-16,0 0-2 0,0 0-2 0,42-62-1 15,-28 56-2-15,-3 3 0 0,2-2 0 16,-2 2-3-16,-1 2 0 0,7-4 0 15,0 3 0-15,-2-2 1 0,1 1-1 16,-5 0 0-16,1 2 0 0,0-3-1 16,-1 3 1-16,1-3 2 0,-2 3-3 0,3 0 1 15,-8 0 0-15,0 1-1 0,-5 0 1 16,0-2 1-16,0 2 1 0,2 0 0 16,-1 0 0-16,1 0-3 0,-1 0-2 15,-1 0-6-15,0 0-6 0,0 0-2 16,-11 0-8-16,-8 0 3 0,-4 4-4 0,-2 2-3 15,-2 2 2-15,-1 1 5 0,-2 0 6 16,-1 1 9-16,-2-2 2 16,1 3 2-16,-1 0 6 0,3-1 2 15,1 0 8-15,3-1 4 0,7-5 1 0,10 1 4 16,5-4 0-16,4-1 0 0,-1 0 1 16,1 0 1-16,0 0-3 0,0 0 1 15,8 0-3-15,11-3-4 0,4-6-1 16,2 0-2-16,-1 0-4 0,2 0-1 15,-1-1-3-15,-2 3-2 0,-1 1-1 0,-5 1 0 16,-2 3-1-16,-4 0 0 0,-5 1-2 16,4-1 0-16,-4 2-1 0,1 0 0 15,-1 0-3-15,-6 0-1 16,0 0-4-16,4 0-5 0,1 0-6 0,2 0-8 16,3 3-30-16,-7-1-42 0</inkml:trace>
  <inkml:trace contextRef="#ctx0" brushRef="#br0" timeOffset="-203450.75">26158 10108 431 0,'0'0'48'0,"0"0"-11"0,0 0-11 15,0 0-9-15,0 0-7 0,0 0-4 0,0 0-2 16,0 0-3-16,0 0 0 0,-16-8-1 15,16 4 1-15,10-3-1 0,7 0 1 16,4-2-1-16,3 1-1 0,-1 1 0 0,2 2-1 16,-1-1 0-16,1-1 0 15,1 3 0-15,1 0-1 0,-1 0 0 0,-1-1-2 16,-2 0 0-16,-5 2 0 0,0 0-4 16,-6 1-3-16,0 0-7 0,2 1-13 15,-8 0-23-15,0 1-15 0,-6 0-20 16,0 0 2-16,0 0-7 0</inkml:trace>
  <inkml:trace contextRef="#ctx0" brushRef="#br0" timeOffset="-203205.65">26113 10200 366 0,'0'0'65'0,"0"0"-18"0,0 0-15 15,0 0-12-15,0 0-5 0,0 0-2 16,0 0-3-16,0 0-3 0,0 0-1 0,0 0 0 16,9 1-3-16,6-6-2 0,3-3-1 15,-1 2-1-15,-4 2-1 0,3-1-1 16,-1 2-3-16,-4 0-3 0,6 1-5 16,-5 0-10-16,1 2-18 0,-1-1-27 15,0 1-29-15,-1 0-12 0,-7 0-3 16,2 0 13-16</inkml:trace>
  <inkml:trace contextRef="#ctx0" brushRef="#br0" timeOffset="-203023.56">26139 10252 291 0,'0'0'62'16,"0"0"-5"-16,0 0-10 0,0 0-6 16,0 0-9-16,0 0-6 0,0 0-7 15,0 0-5-15,0 0-1 0,0 0-2 16,3 4-2-16,24-10-2 0,3-4-1 15,4 1-4-15,0-2-1 0,3-1-2 0,-1 0-2 16,-1 2-6-16,-2 3-2 16,-3 1-9-16,-7 3-38 0,-1 1-80 15,-7 1-138-15</inkml:trace>
  <inkml:trace contextRef="#ctx0" brushRef="#br0" timeOffset="-201901.62">24480 10128 135 0,'0'0'45'16,"0"0"-3"-16,0 0-13 0,0 0-11 15,0 0-7-15,0 0-7 0,0 0-6 16,0 0-2-16,0 0-7 0,0 0-1 15,9-9 1-15,-9 9-2 0,1 0 1 0,7 0-4 16,0 0-5-16,7 0-1 0,6 0-6 16,2 0-4-16,6-1-11 15</inkml:trace>
  <inkml:trace contextRef="#ctx0" brushRef="#br0" timeOffset="-201249.15">25586 9971 158 0,'0'0'34'0,"0"0"-11"0,0 0-7 16,0 0-7-16,0 0-3 0,0 0-4 16,0 0-3-16,0 0-4 0,0 0-2 15,5 0 1-15,-5 0 1 0,0 0 2 16,1 0 1-16,-1 0 1 0,0 0 1 15,0 0 2-15,0 0 0 0,0 0 2 0,0 0 1 16,0 0 1-16,0 0-1 0,0 0 1 16,0 0 0-16,0 0 1 0,0 0-1 15,0 0 1-15,0 0-1 16,0 0 1-16,0 0 0 0,0 0 0 0,0 0 0 16,0 0-1-16,0 0-3 0,0 0 0 15,0 0-2-15,0 0-3 0,0 0-4 16,0 0-4-16,0 0-4 0,0 0-6 15,0 0-5-15,0 0-4 0,0 0 2 16,0 0 1-16,0 0 3 0,0 0 1 16,0 0 0-16,0 0 2 0,0 0 1 0,0 0 5 15,0 0 3-15,0 0 0 0,0 0 0 16,0 0 2-16</inkml:trace>
  <inkml:trace contextRef="#ctx0" brushRef="#br0" timeOffset="-199857.84">18386 11286 254 0,'0'0'28'16,"0"0"-11"-16,0 0-6 0,0 0-5 15,0 0-1-15,0 0-3 0,0 0 1 16,93-70-1-16,-71 61-2 0,1-1 2 15,3 2-4-15,1 1 4 0,2 0-2 0,-1 1 0 16,-1 1 1-16,-2 1-2 0,-1-1 1 16,-3 2 0-16,0 0-3 0,-6 1 2 15,2 1-4-15,-5-1-1 16,1 1-4-16,0 0-9 0,-7-1-15 0,0 2-18 16,-6 0-16-16,0 0-28 0</inkml:trace>
  <inkml:trace contextRef="#ctx0" brushRef="#br0" timeOffset="-199358.96">18317 11346 337 0,'0'0'71'0,"0"0"-13"0,0 0-15 15,0 0-11-15,0 0-9 0,0 0-7 16,0 0-6-16,0 0-5 0,0 0-2 15,-25-2-1-15,25 2 0 0,0-2 2 16,9-3-1-16,10 1 0 0,5-3-1 16,5 2 0-16,0-2-1 0,0 0 1 0,2-1-1 15,-1 1-1-15,2-3 0 0,-2 3-1 16,1-2 0-16,-2 1 1 0,-3-1-2 16,-6 3-1-16,-10 3-3 0,-4 2-7 15,-6 1-4-15,0-2 1 0,4 2-4 16,0 0 3-16,-2 5 4 0,-2 5-3 15,-5 5 7-15,-12 5 1 0,-7-2 1 16,-4 0 5-16,-4 1 3 0,-4-2 0 16,-2-3 0-16,1 0 2 0,-3-2 1 15,2-1 3-15,2-3 2 0,4-4 1 0,1 0 2 16,11-2 2-16,7-2 0 0,3 0 2 16,3 0 0-16,1 0 1 0,2 0-4 15,4 0-4-15,-2 0-2 0,2 0-5 16,0 0-2-16,0-5 0 0,3 1 0 15,9-4 0-15,6 1 0 0,6 1 0 0,3 0 0 16,3 0 0-16,4 0 0 0,0-1 0 16,3 0-1-16,0 1 0 15,0-1-3-15,1-2-1 0,0 1-3 16,0 0-6-16,-2 1-9 0,-3 0-31 0,-1 3-38 16,-3-1-50-16,-3 2-59 0</inkml:trace>
  <inkml:trace contextRef="#ctx0" brushRef="#br0" timeOffset="-142531.09">18181 11302 101 0,'0'0'40'0,"0"0"-5"0,0 0-8 16,0 0-5-16,0 0-7 0,0 0-3 16,0 0-2-16,0 0-1 0,0 0-1 0,0 0-3 15,34-35 0-15,-11 25-3 0,4 0 0 16,2 2-3-16,3 0 0 0,0 0-2 16,1 2 1-16,2-1 1 0,-1-3-5 15,4 3 2-15,-4-2-5 0,3 1 2 16,-4 4 0-16,-1-1-4 0,-3 2-2 0,-8 0-3 15,-3 2-2-15,-7-1-6 0,-4 2-1 16,-1 0-4-16,-6 0-12 16,0 0 2-16,0 0 9 0</inkml:trace>
  <inkml:trace contextRef="#ctx0" brushRef="#br0" timeOffset="-142229.56">18119 11442 167 0,'0'0'55'0,"0"0"-6"0,0 0-8 16,0 0-9-16,0 0-5 0,0 0-9 0,0 0-4 16,0 0-6-16,0 0-4 0,-6 2 2 15,6-2 2-15,0 2 0 0,2 0 1 16,10-1-2-16,7-1 2 0,6 0-3 15,1 0-1-15,1 0 0 0,2-1-3 16,2-4-3-16,-1-1 1 0,2 2 0 0,0-3 0 16,-4 2 0-16,1-1-2 0,-4 1-3 15,-6 2-1-15,-2 1-5 0,-5 1-7 16,-2 1-9-16,3 0-17 0,-7 0-28 16,4 0-16-16,-6 3-27 0</inkml:trace>
  <inkml:trace contextRef="#ctx0" brushRef="#br0" timeOffset="-141990.3">18052 11748 248 0,'0'0'68'0,"0"0"-9"15,0 0-11-15,0 0-16 0,0 0-14 16,0 0-9-16,0 0 0 0,0 0-3 15,0 0 0-15,0 0-2 0,31-22-1 0,-7 15-3 16,4 2 0-16,1-3-1 16,4 1-1-16,3 0 2 0,5-2-3 15,3-2-1-15,1 0-7 0,3-2-8 0,0 0-11 16,-1 0-32-16,0 1-38 0,-1 1-60 16</inkml:trace>
  <inkml:trace contextRef="#ctx0" brushRef="#br0" timeOffset="-141188.24">19396 11321 152 0,'0'0'56'0,"0"0"-10"0,0 0-6 0,0 0-4 16,0 0 2-16,0 0-3 0,0 0-5 16,0 0-8-16,0 0-6 0,6-7-5 15,-5 7-3-15,-1 0-3 16,0 0 0-16,1-3-4 0,-1 3 0 0,2 0-1 16,2-1 2-16,8-4 3 0,5 1-1 15,9-4 0-15,5 1-1 0,3-3-1 16,5 3-1-16,6-2-1 0,6-2 0 15,-1 2-3-15,5-2 2 0,0 1-1 16,-1-1-4-16,1 0 2 0,-2-1-5 0,-1 2 4 16,-2-3 0-16,-4 3-2 0,-6 0 2 15,-4 0-2-15,-7 3 3 0,-7 0 1 16,-12 4 3-16,-4 2 0 0,-6 1-5 16,0-2-6-16,0 2-2 0,0 0-3 15,-3-1 1-15,-13 1-6 0,-9 0-11 16,-6 6-8-16,-3 5-11 0,4 1-14 15,1-2-12-15,2 1-33 0</inkml:trace>
  <inkml:trace contextRef="#ctx0" brushRef="#br0" timeOffset="-140871.22">19494 11386 322 0,'0'0'75'0,"0"0"-15"15,0 0-16-15,0 0-15 0,0 0-11 0,0 0-5 16,0 0-5-16,0 0-4 0,0 0 0 16,0 0-1-16,7-26 0 0,19 8 1 15,8 1-2-15,6-1-1 0,5 1-1 16,0 0 0-16,-1 2-1 0,0 3 0 15,-2 0-1-15,-2 3 1 0,0 0-5 0,1 0 6 16,0-1-6-16,-4 2 4 0,0 0-2 16,-3 2-7-16,-2 0-4 0,-4 1-10 15,-2 1-15-15,-9 1-21 16,-7 1-28-16,-4 2-25 0,-6 0-9 0</inkml:trace>
  <inkml:trace contextRef="#ctx0" brushRef="#br0" timeOffset="-140642.21">19239 11641 232 0,'0'0'96'0,"0"0"-12"0,0 0-26 16,0 0-21-16,0 0-13 0,0 0-4 15,0 0 0-15,0 0-1 0,0 0-1 16,0 0-5-16,102-58-3 0,-66 40-4 15,7-3-1-15,2 1-2 0,10 0-1 16,4-1-2-16,8 2 0 0,2-2-3 16,2 6-4-16,3 2-5 0,-3 2-21 0,4 3-73 15,-1 3-174-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7T04:53:12.5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28 8385 0 0,'0'0'3'0,"0"0"-6"0,0 0 3 0</inkml:trace>
  <inkml:trace contextRef="#ctx0" brushRef="#br0" timeOffset="247.23">3028 8385 1 0,'-29'-20'2'0,"29"20"0"0,0 2-1 16,0-2-1-16,-3 0 1 0,3 0-3 15,0 1-2-15,0-1 3 0,0 0 1 16</inkml:trace>
  <inkml:trace contextRef="#ctx0" brushRef="#br0" timeOffset="608.75">3048 8353 4 0,'0'0'8'0,"0"0"0"15,0 0 1-15,0 0-1 0,0 0-1 16,0 0-1-16,0 0-5 0,0 0 2 15,0 0-2-15,0 0 0 0,-13 1 0 0,10-1-1 16,2 0-1-16,-1 0-2 0,2 0-1 16,-1 0 0-16,1 0 4 0,-2 0 2 15,2 0 1-15,0 0 2 16,0 0 2-16,0-1-1 0,0-1-1 0,0-4-2 16,0-1-3-16,0 1 0 0,0 1-1 15,0 5-5-15,0-2-6 0,0 2-3 16,0-1-1-16,0 1-1 0,0 0 8 15</inkml:trace>
  <inkml:trace contextRef="#ctx0" brushRef="#br0" timeOffset="2513.27">6559 7104 1 0,'0'0'18'0,"0"0"2"16,0 0-4-16,0 0-4 0,0 0-3 16,0 0-1-16,0 0-1 0,0 0-3 15,0 0-2-15,0 0 0 0,-53-21-2 16,50 12 2-16,1-4 0 0,2-3-1 15,0 5-4-15,0-8 1 0,0 10 2 16,2-1 0-16,1-1-2 0,-2 7-1 16,-1 1-3-16,0 3-2 0,0 0 2 0,0 0 2 15,0-2 1-15,0 2 3 0,3 0-4 16,4 0 0-16,-3 0 1 0,5 0 0 16,1 7 3-16,0 1-2 0,-1 0 2 15,0 1 0-15,-5-3-1 0,0-3 2 16,-1 0 2-16,-3 1 0 0,3-2 2 0,0 1 2 15,0 2 3-15,-3-5 3 16,0 0 1-16,0 0 3 0,0 1-2 16,1-1-3-16,-1 1-4 0,0-1-4 15,0 2-1-15,-4 0-2 0,1-1-1 0,-1 1 2 16,-8 0 0-16,5-2 5 0,3 0 5 16,-9 0 2-16,7 0-2 0,-1 0-3 15,-2-5-7-15,-1-1-3 0,6-2-3 16,-2-1 2-16,1 0-3 0,2-2-2 15,2 0 2-15,-2-1-1 0,3-1 5 0,0 8 1 16,0-8-1-16,0 6 0 0,0 2-3 16,0 0 1-16,0 0-1 0,3 1 2 15,-2 0-2-15,2 0 2 16,-3 4-3-16,5 0 1 0,-1 0 1 0,5 0 2 16,5 5 0-16,-2 4 1 0,-1 1-3 15,-2 0 1-15,-5-2 2 0,1-1-1 16,-1 2 2-16,-2-5-1 0,2 6 0 15,-3-6 2-15,-1 7 4 0,0-1 2 16,0 1 1-16,-3 5 0 0,-7-2 1 0,-3 3-3 16,-4-3 0-16,7-6-1 0,-3 1-1 15,4-3 0-15,0-3 1 0,-1 1 7 16,6-2 3-16,0 1 2 0,4-3 1 16,-5 0-5-16,1 0-6 0,-5-5-4 15,3 1-5-15,2-7-5 0,1 2 2 16,3-3 0-16,0-4 1 0,0 0 2 15,5 1 0-15,3 1 1 0,-2 0-1 16,4 2 3-16,3-5-2 0,-4 7 0 16,0 1-1-16,-2 3 0 0,-3 3-2 0,5-1 0 15,-5 3 0-15,2 0-5 0,4 1 1 16,-6 0 0-16,2 0 3 0,3 4-1 16,-3 2-2-16,2 3 2 0,-2 3 3 15,-2 1 2-15,-1 2 3 0,0-2 1 16,-3-1-1-16,0 6 2 0,0-5 3 15,-1 5-1-15,-2-7 0 0,-3-3 1 0,0 3-4 16,1-2 1-16,0-2 1 16,-2-3-2-16,1 1 1 0,2-3 1 15,1 1-2-15,3-3 1 0,-7 0 0 0,1 0-2 16,0 0-2-16,-4 0-2 0,3 0-2 16,1-3-3-16,-1-3-1 0,1 1-5 15,0-2 1-15,6 2-3 0,-3-5 0 16,3 0 1-16,0-1 2 0,6-2-4 15,1 1-11-15,-1 3-5 0,3-2-12 0,5 1-16 16</inkml:trace>
  <inkml:trace contextRef="#ctx0" brushRef="#br0" timeOffset="17301.14">16593 7338 53 0,'0'0'9'16,"0"0"-4"-16,0 0-6 0,0 0-3 15,0 0-3-15,0 0-6 0,0 0-1 0,0 0-10 16</inkml:trace>
  <inkml:trace contextRef="#ctx0" brushRef="#br0" timeOffset="17769.01">16748 7325 13 0,'0'0'4'0,"0"0"-4"0,0 0-4 16,0 0 1-16,0 0-2 0,0 0 0 16</inkml:trace>
  <inkml:trace contextRef="#ctx0" brushRef="#br0" timeOffset="18687.75">16732 6283 82 0,'0'0'24'0,"0"0"-4"0,0 0-3 15,0 0 1-15,0 0 2 0,0 0 1 0,0 0-2 16,0 0 1-16,0 0 1 0,-13-22 1 16,13 21-3-16,0-1-1 0,-1 1-5 15,1 0-2-15,0 1-4 16,-2-3-1-16,2 3-1 0,0-1-5 0,0 1 0 15,-1-2 0-15,1 2-4 0,0-1 1 0,0 1-2 16,0-2-1-16,0 2 3 16,0 0 2-16,0 0 1 0,0 0 0 15,0 0 0-15,0 2-1 0,0 5 1 16,1 3 2-16,2 3 1 0,1-2 0 0,1 3-1 16,-4-3-2-16,2-3-1 0,0 3 1 15,1-2 2-15,-1 2 0 0,0-4 1 16,0 3-1-16,-2-8-4 0,1 3 2 15,-1-2-1-15,1 0-2 0,-1 1 2 16,2-1 0-16,-3-3 0 0,0 0 4 0,0 0 5 16,2 0 4-16,4 0 0 15,-1 0-2-15,5 0-6 0,-1-2-2 16,-2-4 2-16,6-5 0 0,-4-1 2 16,7-5-4-16,-3-3 1 0,4-3-2 0,1-2 0 15,2-1 1-15,-1 0-1 0,-1 3-1 16,-2 1 1-16,2 2-2 0,-4 2 0 15,-2 3-1-15,-5 4-3 0,3 0 1 16,-4 5-1-16,-3 3 0 0,-2 0-3 16,-1 3-6-16,0-2-3 0,0 2-8 0,3-1 0 15,-2 1-3-15,1-2-3 0,4 2-5 16,0 0-15-16,3 0-17 0,0 7-30 16</inkml:trace>
  <inkml:trace contextRef="#ctx0" brushRef="#br0" timeOffset="19168.65">16674 6395 238 0,'0'0'39'0,"0"0"-3"0,0 0-3 15,0 0-11-15,0 0-10 0,0 0-8 16,0 0-2-16,0 0-1 0,0 0-4 0,0 0-3 16,-5-12-6-16,5 12 2 0,0 0 3 15,0 0 6-15,0 0 5 0,0 5 0 16,0 3-2-16,1 2 0 0,3-3 1 15,0 2-2-15,-2-4 1 0,2 4 0 16,-2-4 1-16,-1-1-1 0,4 4 1 0,-4-4 0 16,1-1 0-16,0 2-1 15,-2-5 1-15,0 0 0 0,0 0 1 16,2 1 0-16,-1 1 3 0,1-2 0 16,-1 0 4-16,6 0 6 0,5 0 2 0,7 0-1 15,4-9-4-15,6-7-4 0,1-4-7 16,7-1-3-16,1-4-2 0,3-2-3 15,0-1-3-15,2-1 0 0,-3-1 0 16,-2 2 0-16,1 1-2 0,-6 3-3 16,-4 4-2-16,-10 8-5 0,-6 4-15 0,-7 5-21 15,-6 3-28-15,0 0-24 0</inkml:trace>
  <inkml:trace contextRef="#ctx0" brushRef="#br0" timeOffset="20296.03">18177 7654 205 0,'0'0'16'0,"0"0"-8"16,0 0-3-16,0 0-5 0,0 0-7 0,0 0-5 16,0 0 10-16,0 0 0 15,0 0 7-15,0 0 7 0,14-3-3 16,4 3 1-16,8 0 2 0,1 0 0 16,3-5-2-16,5-2 1 0,1 0-2 0,5-1 0 15,-1-1 2-15,1 0-4 0,0 2-1 16,-1 0-3-16,0 1-2 0,1 2 2 15,-2-1-2-15,-2 0 0 0,-2 0 1 16,0 0 1-16,1-1-2 0,0 0-5 16,-1 0 2-16,-1 1 0 0,1 2 2 0,1-1 3 15,-1-1-2-15,0 0-3 0,-3 1-1 16,-2 1-3-16,-2-2 2 0,-4 2 1 16,0 0 2-16,-7 2-1 15,1-2 0-15,-6 1 0 0,-1 1 1 0,0-1-1 16,-7 1 1-16,2 1-1 0,-6 0-5 15,0-2 0-15,0 2-1 0,1 0 2 16,2 0 2-16,-2 0 1 0,1 0-2 16,-1 0-3-16,1 0-6 0,-1 0-12 15,-1 0-13-15,0 0-12 0,0 0-18 0</inkml:trace>
  <inkml:trace contextRef="#ctx0" brushRef="#br0" timeOffset="20827.82">18279 7704 154 0,'0'0'46'0,"0"0"-5"15,0 0-13-15,0 0-4 0,0 0-7 16,0 0-4-16,0 0-5 0,0 0-1 0,0 0-3 16,0 0 3-16,5-18 4 0,8 13 8 15,7-2 2-15,0 3 1 16,5-1-5-16,2-1-1 0,2-1-1 16,3-3 1-16,3 0-2 0,4-2-3 0,1-2-5 15,1 2-1-15,-1 0-3 0,1 1-1 16,-4 4 0-16,0-1-2 0,-4 2 1 15,0 0 0-15,-3 1 0 0,2 2-1 16,-1 0 0-16,-1 0 1 0,0 0-1 16,2 1 3-16,0-1-1 0,-3 2-1 0,-2-2-1 15,-7 0 0-15,-2 0 0 0,-5 1 1 16,-1 1 0-16,2-2 1 16,-4 1 0-16,2 1-1 0,-7 0 0 15,1 1 0-15,-6 0 0 0,0-2-1 0,0 2 1 16,2 0 0-16,-2 0-3 0,1 0 3 15,-1 0-2-15,0 0-1 0,1 0 1 16,-1 0-2-16,0 0-1 0,0 0 2 16,0 0-3-16,0 0 0 0,0 0-1 15,0 0-5-15,0 2-3 0,-1-2-8 0,0 1-11 16,-1-1-9-16,1 1-9 0,-1-1-6 16,2 2-5-16,-1-1-6 0,1-1-25 15</inkml:trace>
  <inkml:trace contextRef="#ctx0" brushRef="#br0" timeOffset="21787.77">19415 6297 202 0,'0'0'58'0,"0"0"-8"0,0 0-3 16,0 0-1-16,0 0-6 0,0 0-8 15,0 0-5-15,0 0-6 0,0 0-8 16,0 0-4-16,-3-51-2 0,3 50-2 0,0-1-1 16,-2 1-4-16,2-1 0 0,0 0 0 15,0 2-2-15,-1 0-1 0,1 0-1 16,0-3-1-16,0 3 3 0,0 0 1 15,0 0 2-15,0 0 0 0,0 5-1 16,0 5 0-16,0 0 0 0,3 0 2 0,0 5 1 16,1-5 0-16,0 5-2 0,-1-7 0 15,1 2-1-15,1 1 0 16,-2-4 0-16,1 3-1 0,-2-7 1 16,3 4 0-16,-2-2 0 0,1 2 1 0,2 1-1 15,-4-5 2-15,1 1-1 0,-3-4-1 16,0 0 2-16,0 0-2 0,1 2 2 15,1-1 0-15,-1-1 2 0,1 2 0 16,-1-2 0-16,0 1 1 0,1-1 3 16,-1 0-1-16,2 1 0 0,-2-1-1 0,4 0-3 15,2-2-1-15,2-6-1 0,5-5-1 16,-2-1 0-16,2-2-1 0,-1 2 0 16,4-3-1-16,0-2 0 15,1 3-1-15,0-2-2 0,2 0 1 0,-4 1 0 16,1 4-1-16,-5 1-2 0,1 5 1 15,-6 2-1-15,-3 2-1 0,4-1-2 16,-3 3-5-16,0-1-7 0,-1 0-19 16,-4 2-19-16,0-1-19 0,0 1-14 15,1 0-1-15,1 3 6 0</inkml:trace>
  <inkml:trace contextRef="#ctx0" brushRef="#br0" timeOffset="22267.77">19309 6471 330 0,'0'0'56'0,"0"0"-10"0,0 0-10 0,0 0-9 16,0 0-2-16,0 0-5 15,0 0-4-15,0 0-5 0,0 0-6 0,-3-15-5 16,2 13-3-16,1 1-1 16,0-2-2-16,0 3 3 0,0 0 1 0,0 0 1 15,0 0 2-15,0 0 0 0,3 0-1 16,2 9 1-16,1-2 1 0,-1-1-3 15,2 2 2-15,-5-5-2 0,1 2 1 16,0-4 1-16,0 1 0 0,0 2 1 16,0-1 0-16,-3-3 4 0,5 0 0 0,0 1 0 15,5-1 3-15,6 0-3 0,0 0-2 16,4-4-1-16,-4-2 0 16,1 0-3-16,-2-2 1 0,2-1 0 15,1 0-1-15,1 0 1 0,-2-1-1 0,5-5 1 16,-1 2-2-16,4-2 0 0,0-2-3 15,2-1-2-15,2 0-4 0,-2-1-15 16,1 0-20-16,-2-1-36 0,-2 4-46 16,-3 4-90-16</inkml:trace>
  <inkml:trace contextRef="#ctx0" brushRef="#br0" timeOffset="28821.22">6621 7174 36 0,'0'0'5'0,"0"0"-4"0,0 0-2 16,0 0-5-16,0 0-1 0,0 0-4 16,0 0-3-16</inkml:trace>
  <inkml:trace contextRef="#ctx0" brushRef="#br0" timeOffset="39083.77">27430 7415 48 0,'0'0'20'0,"0"0"-2"16,0 0-3-16,0 0-3 16,0 0-2-16,0 0-3 0,0 0-4 15,0 0 2-15,0 0 0 0,49-22-3 16,-26 17 2-16,2 2-3 0,1-1-1 0,-1 3 0 16,2-1-2-16,1 1-2 0,-1 1 3 15,4-2 2-15,-1 2 2 0,2-3 0 16,0 2-2-16,-2-2-1 0,0 0-1 15,-2 1 2-15,-2 0 0 0,-6 1 1 16,-3-2-1-16,-4 3 1 0,-7-1 1 16,0 1 0-16,-6 0 3 0,0-2 0 15,0 2 1-15,1 0-1 0,1 0-4 16,-1 0-3-16,1 0-6 0,-2 0-8 16,0 0-4-16,0 0-7 0,0 0-4 0,-11 0-5 15,0 0-5-15</inkml:trace>
  <inkml:trace contextRef="#ctx0" brushRef="#br0" timeOffset="39427.69">27359 7462 221 0,'0'0'48'15,"0"0"-5"-15,0 0-4 0,0 0-6 16,0 0-5-16,0 0-11 0,0 0-8 16,0 0-9-16,0 0-2 0,0 0 2 15,-7-8 3-15,9 5 3 0,12 0 0 0,8 0-2 16,8-2-2-16,2 3 0 0,4-1 1 16,0 0-2-16,0-1 1 0,0 1-1 15,1-1 0-15,-1 1-1 0,0-2 0 16,-3 0 1-16,-1 3-1 0,-2-3-1 15,-2 0 0-15,1-1-2 0,-5 2 2 16,2-2-2-16,-3 0 0 0,-6 3-2 16,-6 0-5-16,-2 1-7 0,-5 1-8 15,1-1-17-15,1 2-15 0,-6 0-14 16,0 0-3-16,0 0-5 0</inkml:trace>
  <inkml:trace contextRef="#ctx0" brushRef="#br0" timeOffset="39755.62">27382 7536 170 0,'0'0'64'0,"0"0"0"15,0 0-6-15,0 0-14 0,0 0-15 16,0 0-13-16,0 0-5 0,0 0-5 15,0 0 0-15,0 0-3 0,19-27 1 16,-3 22-2-16,3 3 0 0,4-2 0 16,6 1-1-16,1 0 0 0,2 1 0 0,0 0 2 15,3 0-1-15,-1-1-1 0,1-2 0 16,1 1-1-16,-1-2 0 0,-3 0 0 16,0 0-2-16,-2 1-3 0,0 1 0 15,-2-3-2-15,-2 3 1 0,-6 1-4 16,-2 0-9-16,-6 1-14 0,-6 1-18 15,0 1-22-15,-6 0-7 0,0 0-6 16,0 0-5-16</inkml:trace>
  <inkml:trace contextRef="#ctx0" brushRef="#br0" timeOffset="40042.62">27167 7644 285 0,'0'0'53'16,"0"0"-4"-16,0 0-9 0,0 0-8 0,0 0-9 16,101-58-7-16,-69 49-3 0,1 2-6 15,-4-1 1-15,0 2-3 0,-1 2 0 16,-4-1-3-16,1 2-2 0,-2 0 1 15,-1 0-2-15,-5 1-1 0,2 2-3 16,0-1-1-16,2-1-2 0,7 1-3 0,-2-1-5 16,0 2-6-16,1-1-16 15,2-1-24-15,0-1-32 0,0 1-28 0</inkml:trace>
  <inkml:trace contextRef="#ctx0" brushRef="#br0" timeOffset="40727.85">28502 6548 144 0,'0'0'36'0,"0"0"-4"16,0 0 2-16,0 0-2 0,0-80-2 0,0 69 6 16,0 4 1-16,0 3-5 0,0 4-4 15,0-1-7-15,0 1-6 0,0-2-3 16,0 0-6-16,0 2-1 0,0-2-5 15,0 1-3-15,0-1 1 0,0 0-4 16,0 1-1-16,0-1 0 0,0 2 2 0,0-2 5 16,0 2 5-16,0 0 0 0,0 2-3 15,0 5-2-15,0 4-2 16,-2 1 3-16,2 0 2 0,0 8 3 16,0-7-3-16,0 4 1 0,0-6-4 0,0-2 0 15,0 1 1-15,2-6 3 0,0 0-1 16,-2-4 3-16,0 0 0 0,0 0 1 15,2 2 1-15,-1 0 3 0,1-1-1 16,5-1-2-16,6 0-2 0,7-5-2 16,5-6-2-16,1-1-5 0,-3-5 5 0,2-1-5 15,-1-2 3-15,1-2 0 0,1 2-1 16,-1-4-2-16,2 2-1 0,2-1 0 16,-2 5-3-16,-2 2-3 15,-2 0-4-15,-7 7-12 0,0 3-25 0,-7 1-35 16,-1 5-37-16,2 0-28 0</inkml:trace>
  <inkml:trace contextRef="#ctx0" brushRef="#br0" timeOffset="41156.67">28360 6523 430 0,'0'0'42'0,"0"0"-10"0,0 0-13 15,0 0-11-15,0 0-7 0,0 0-2 16,0 0-2-16,0 0-1 0,0 0 2 15,-10-5 8-15,10 5-2 0,0 0 6 16,0 12-6-16,4 1-2 0,2 1 1 0,0-1-1 16,1-3 0-16,-2-2 0 0,3 4-1 15,-2-5 2-15,1-1-2 16,-1 2 2-16,2-4 2 0,-2 3-1 16,2-4 2-16,0 0 1 0,4-2 0 0,2-1-4 15,5 0-1-15,5 0 0 0,3-7-1 16,2-4 1-16,4-3 1 0,4-1-3 15,1-2-1-15,1-1-6 0,0-3 2 16,4 0-13-16,-2-1-8 0,2 0-20 16,-1 4-35-16,-3 1-41 0,-1 4-47 0</inkml:trace>
  <inkml:trace contextRef="#ctx0" brushRef="#br0" timeOffset="42557.02">23682 7984 54 0,'0'0'5'0,"0"0"-7"0,0 0-4 0,0 0-6 15,0 0-3-15,0 0 3 16,0 0 3-16,0 0 6 0</inkml:trace>
  <inkml:trace contextRef="#ctx0" brushRef="#br0" timeOffset="43228.35">24937 7609 187 0,'0'0'14'0,"0"0"-7"16,0 0-7-16,0 0-12 15,0 0-9-15,0 0-7 0,0 0-5 0,0 0 3 16,0 0-5-16,-4-10-8 0</inkml:trace>
  <inkml:trace contextRef="#ctx0" brushRef="#br0" timeOffset="44080.47">26721 7490 48 0,'0'0'1'16,"0"0"-1"-16,0 0-5 0,0 0-8 0,0 0-15 15</inkml:trace>
  <inkml:trace contextRef="#ctx0" brushRef="#br0" timeOffset="47090.52">25044 7577 64 0,'0'0'16'0,"0"0"-4"0,0 0-5 0,0 0-2 16,0 0-6-16,0 0-2 0,0 0 0 15,0 0-2-15,0 0-1 16,-6-7 0-16,6 6 0 0,0 1 0 16,0 0 1-16,0 0-1 0,0 0-2 0,0 0-2 15,0 0-3-15,0 0-6 0</inkml:trace>
  <inkml:trace contextRef="#ctx0" brushRef="#br0" timeOffset="49595.89">15056 8637 135 0,'0'0'31'0,"0"0"-8"15,0 0-9-15,0 0-4 0,0 0-5 16,0 0-3-16,0 0-1 0,0 0 2 15,0 0-2-15,0 0 0 0,-7-12 1 0,7 12-1 16,-2-3 1-16,2 3 0 16,-1 0 0-16,1 0 2 0,0-2 3 15,0 2 2-15,0 0 3 0,0 0 3 16,1-1 0-16,7 1-4 0,5 0-3 0,8 0-2 16,-7 0 2-16,7-2-2 0,-1 2-1 15,-7 0-2-15,9 0-3 0,-2 0 0 16,-8 0-1-16,5 0 0 0,-4 0-1 15,0 0-4-15,2 0 2 0,-2 0-2 16,7-2 3-16,-1 0 2 0,5-3-2 0,1 0-4 16,-1-2-2-16,1-2 0 0,2 1-2 15,-2 0 2-15,0 2-1 16,-7 2-1-16,0 3-9 0,-5-1-6 16,-3 2-8-16,0 0-1 0,-3 2 4 0,-1 3 4 15,-6 2 5-15,0 8-5 0,-9-3-2 16</inkml:trace>
  <inkml:trace contextRef="#ctx0" brushRef="#br0" timeOffset="49921.88">15088 8726 93 0,'0'0'32'0,"0"0"-6"15,0 0-6-15,0 0-8 0,0 0-3 0,0 0-2 16,0 0 2-16,0 0 2 0,0 0-2 16,0 0-2-16,45-18-3 0,-21 10 2 15,1 3-7-15,-4-2 4 16,1 3 2-16,0 1-3 0,1-2 4 0,0 1-5 15,1-1-1-15,-1 1 0 0,-2-1-1 0,-6 1 0 16,-1 2-4-16,-2 0-1 16,-8 1-7-16,7 1-6 0,-5 0-7 15,-1 0-16-15,2 0-15 0,-1 1-24 16</inkml:trace>
  <inkml:trace contextRef="#ctx0" brushRef="#br0" timeOffset="50185.78">14891 8889 277 0,'0'0'45'0,"0"0"-2"15,0 0-10-15,0 0-14 0,0 0-9 16,0 0-8-16,0 0 2 0,0 0 1 15,0 0 3-15,0 0 4 0,47-33-4 16,-16 21-2-16,1 5-1 0,0-1-6 16,0 3-2-16,0-2-4 0,-2 3-4 0,2-1-7 15,1-1-8-15,3 0-13 0,3 2-16 16,-3-1-25-16,-2 2-32 0</inkml:trace>
  <inkml:trace contextRef="#ctx0" brushRef="#br0" timeOffset="53055.9">16071 8511 53 0,'0'0'14'0,"0"0"-5"15,0 0-3-15,0 0-4 0,0 0-4 16,0 0-1-16,0 0-1 0,0 0 5 16,0 0 3-16,0-10 7 0,2 9 6 15,-1 1 7-15,8 0 1 0,7-1 8 16,6-1-2-16,8-1-6 0,0-2-3 0,1 1-10 16,3-4-1-16,-1 2-1 0,1-1-2 15,0-1-2-15,0 1-2 0,-3 0-2 16,-2 2-3-16,-3-1-4 0,-2-1 4 15,0 2-3-15,-1-2 4 0,2 1 0 16,-1 0-2-16,-2-2-3 0,1 3 1 0,-7 0-4 16,-6 2-5-16,-5 1-10 0,-5 2-4 15,0 0-2-15,0 0-5 16,1 2-17-16,-1 8-28 0</inkml:trace>
  <inkml:trace contextRef="#ctx0" brushRef="#br0" timeOffset="53388.32">16071 8658 105 0,'0'0'39'0,"0"0"-3"15,0 0-7-15,0 0-5 0,0 0 2 16,0 0 1-16,0 0 2 0,0 0-1 16,0 0-5-16,-9-5-5 0,17 1-4 15,-1-2-2-15,10-2-2 0,-2 2-5 0,2 2 1 16,5-4 0-16,1 1-1 0,3-3 1 16,1 3-3-16,2-3-3 0,2 2-1 15,-1-2-2-15,0 3-8 0,1 0 0 16,-2 2-1-16,-4 1-7 0,1-3 0 15,-9 4-10-15,-1 0-8 0,-6 0-12 16,-6 1-11-16,2 0-14 0,-3 2-1 16</inkml:trace>
  <inkml:trace contextRef="#ctx0" brushRef="#br0" timeOffset="53638.81">15979 8785 275 0,'0'0'55'0,"0"0"-11"0,0 0-8 15,0 0-13-15,0 0-8 0,0 0-1 16,0 0 0-16,0 0-1 0,0 0-1 16,88-83-4-16,-65 76-3 0,5 0-2 0,-1 1-1 15,2 0-1-15,0 2-1 0,0 1-3 16,1-1-2-16,-1 2-2 0,6-3 0 15,1 1-7-15,-1 0-7 0,2-1-6 16,4 2-27-16,-4-2-25 0,5 1-34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2-03-11T19:43:00.102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9772 9560 0,'106'-17'235,"35"-19"-220,0 19-15,-18-1 16,-17-17 0,141-53-1,-17 52 1,34 19 0,-52-19-1,-89 36 1,-70-17-1,35-1 1,-70 18 15,0 0-15,17 0 15,141 18-15,-52-18 15,87 0-15,-34-18-1,17-17 1,176 17 0,-105 1-1,-124 17 1,-18-18-1,-70 18 1,71 0 0,-89 0-16,71-18 265,70 1-249,54-19-16,175 1 16,-105 17-1,300 1 1,-318 17-1,-35 17 17,-106 1-32,194 0 15,-17 35 1,-54-53 0,107 17-1,-89-17 1,-70 0-1,-36-17 1,-52-1 0,211-17-1,-53 17 1,-53 18 0,89 0-1,35-35 1,70-36 15,265-87-15,-424 52-1,-105 70 282,18-17-281,158-35-16,-141 53 15,599-71 1,-193 71 0,-141 17-1,-212 18-15,264 0 16,-105 18 0,-53-18-1,335 53 1,-371-53-1,248 17 17,-230 1-17,-35 17 1,123 54 0,-88-54-1,-53-18 1,-17-17-1,-89 36 1,36-36 0,105 17-1,-158 19 1,53 52 0,-106-35-16,105 70 15,36-52 1,-194-54 15,71-17 172,105-17-203,159-18 16,459 35-16,-283 88 15,-141 53 1,212 53 15,-564-71-15,-71-34 0,0 34-1,0-88 1,0 18-1,0 35 1,0 18 0,0 35-1,0-52-15,0 69 16,0-34 0,-35-18-1,35 17 1,-88 36-1,-36 282 17,1-194-17,-18 0 1,-177 282 0,124-282-1,-35-36 1,140-122-16,-87 69 15,-53 54 1,-212 141 0,159-212-1,88 18 1,35-53 0,88-71-1,-17 0 1,-71 18 15,142-53-15,-54 53 281,-105 35-297,-18 53 15,-106 89 1,-88-19-1,70-105 1,18 18 0,-105 17-1,105 17 1,-106 19 0,-105 52-1,176-105 1,70-54-1,-176-17 1,194 18 15,-70-36-15,122 0-16,-228-17 16,70 52-1,-211 19 1,141-72-1,123 18 1,-265 18 0,301-53-1,52 18 1,36 0 0,35-18-1,52 0 1,54 0-16,-18 0 15,-70 0 17,-18 0-17,-36 0 235,-52 0-234,-477 70 0,-35-35-1,124-17 1,-247-36-1,388 18 1,123-70 0,159 52-16,-265-52 15,18-1 1,53-70 0,88 70-1,-17 1 1,17-1-1,53 18 17,-53-17-17,-159-36 1,160 88 0,16 1-1,-246-71 1,194 70-1,-35-35 1,229 35-16,-212-52 16,123-36-1,36 53 1,71-17 0,52 52-1,18 0 1,-52 18 312,-142 0-312,53-17-16,53 17 15,70-18 1,-17-35-1,-371-247 1,371 265 0,35 17-1,-211-193 1,158 175 0,18-87-1,-195-195 1,248 301-1,0-54 1,-124-176 0,141 212-1,1 35 1,-19-88 0,-87-71-1,70 71 1,-35-106-1,35 88 17,18-88-17,35 176 1,-53-123 0,53 106 15,17-36-31,-17 18 15,36-88 1,-19 53 0,1 0-1,17-53 17,-17 106-32,-1 35 15,-17-36 1,89-158-1,-36 124 17,-1 34-32,-52 19 15,53-71 1,-17 52 0,-1-34-1,53-36 1,-35 53-1,18-53 1,-36 53 15,35-17-15,-34 17 0,-1 17-1,18-16 1,-53-54 296,0-71-296,0 36-16,0 18 16,18-18-1,-1 35 1,-17 88-1,0-70 1,0-124 0,36 142 31,16-107-32,-52 142 1,53 0-1,-35-36 1,-18 54 15,18-1 63,-1 0-78,19 1-16,-36-1 31,17 18-15,36-18-1,-18-17-15,1 18 16,-19 17 31,19 0-32,16 0 1,-34 0 0,0 0-1,17 0 1,-17 0 15,-1 0-15,1 0-1,0 17 17,-1 1-1,18-18 0,-17 17 63,0-17-63,-1 0 0,1 0-15,0 18 31,-1-18-16,1 0-15,0 0-1,-1 0 1,1 0 15,0 18-31,-1-18 31,18 0-15,-17 0-16,0 0 31,17 0-31,-17 0 32,17 0-17,-17 0 16,-1-18-15,18 18 0,-17 0 15,0 0-31,35 0 16,-36-18-1,1 18 16,0 0-31,35-17 16,-36 17 78,18 0 171,-17 0-265,0-18 516,-18 1-485,17 17 47,-17-18-62,0 0 78,0 1-63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9T04:32:33.5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76 11833 47 0,'0'0'20'0,"0"0"1"0,0 0-1 0,0 0 1 15,0 0 0-15,0 0-5 0,0 0-5 16,0 0-2-16,0 0-6 0,-5-13 0 16,5 11-2-16,0 2-4 0,-2-2-1 15,2 2-3-15,0-1-4 0,0 1-1 16,0-1 1-16,0 1 5 0,0 0 4 15,0 0 3-15,0 0 2 0,0 9-2 0,2 6 1 16,3 5 1-16,-3 2 0 0,-1 3 2 16,2 2-3-16,-3 2-1 15,3 4-4-15,1 1-1 0,-1 2 0 16,0-1-1-16,-1-1 1 0,1-3 1 0,-2-2 1 16,2-3 1-16,1-2-1 0,-4-7 1 15,3 0-2-15,-3-5 3 0,1 0-1 16,-1-1 0-16,0-4 0 0,2-1-2 15,-2-6 0-15,0 0 0 0,0 0 2 16,0 2 0-16,1-1 2 0,-1-1-1 0,0 2-1 16,0-2 1-16,0-2 0 0,0-10 1 15,0 0 2-15,0-7-1 0,0-4 0 16,0 3 0-16,-3-7 1 0,-1-1 2 16,0 5 1-16,0-2 1 0,-1 2-2 15,2 5-2-15,0 2 2 0,-1-4 1 0,1 10 0 16,-1-8-3-16,0 7 0 15,-1 0-4-15,2 1-1 0,2 4 2 16,-1 1-1-16,1-1 1 0,1 1-1 16,-3 0 2-16,3 0-2 0,0 5 1 0,0-1 2 15,0 1 0-15,0-2 0 0,0 0 2 16,0 1-2-16,0-1 0 0,-3 1 5 16,3 0-1-16,0-1 4 0,0 1-2 15,0-1-1-15,0 0-2 0,0 1-2 16,0-1 0-16,0 1-1 0,-1-1-2 0,1 2-1 15,0-1 1-15,0 1 0 0,0 0 5 16,-2 0-3-16,2 0 2 0,-1 14-2 16,-1 5-3-16,1 9 1 15,1-1 0-15,0 5-1 0,0 3 1 0,0 4-2 16,1 4 1-16,4 2 0 0,-1 2-1 16,2 0-1-16,0-3 2 0,-1-1 0 15,-2-5 0-15,0-6 3 0,0-11-3 16,-3-7 2-16,3-9 0 0,-3-5-1 15,0 0 3-15,0 0-1 0,0 2 0 0,1 0 2 16,-1-1-2-16,0 1 2 0,2-1-1 16,-2 1 0-16,0-1-3 0,1-1-4 15,-1 0 1-15,0 0-3 16,0-1 2-16,0-12 0 0,2-3 2 0,-1-7-1 16,-1-1 4-16,2 0 1 0,-2-1 2 15,0-2 1-15,0 0-2 0,0-2-3 16,0 0 1-16,0-2-1 0,0 3 1 15,-2 0 2-15,1 1-3 0,-1 3 0 16,-1-1 0-16,2 1 0 0,-2 8 0 0,0-2 3 16,0-1 0-16,3 8-2 0,-5-7 0 15,0 2-2-15,2 5 1 0,0-6 1 16,-1 7-2-16,4-1 2 0,-3 0-1 16,2 5 2-16,-1-5 1 0,1 7-1 15,-1 0 2-15,2-1 2 0,0 5 1 16,-1-2 1-16,1 2 0 0,0-1-3 15,-2-1-3-15,2 1-3 0,0 1-4 16,-1-1-3-16,1 1 1 0,0 0 0 16,0 0 10-16,0 13 1 0,0 7 2 0,0 6-4 15,0 2-1-15,0 3 2 0,0 3-3 16,3 3 0-16,0 5-1 0,0 3-2 16,1 5 2-16,2 3 0 0,0 1 1 15,-1 3-4-15,1-3 2 0,-3-1 1 16,1-2 0-16,-1-8 1 0,0-4 0 0,-1-14-2 15,-2-10 4-15,1-7-1 0,-1-8 0 16,0 0 0-16,0 6-1 16,0-2 0-16,0 3 0 0,0-1 0 15,0-6-1-15,0 0 1 0,0 0-2 0,0 1-1 16,2 1 2-16,-2-1 0 0,0 1 1 16,0-1 1-16,0 1-2 0,0-2-4 15,1 0-1-15,-1 0-1 0,0-3 1 16,0-11 4-16,0-7-2 0,3-5 2 15,-3 0-5-15,0 2-5 0,0-3-8 0,0-1-1 16,0-2-3-16,0 0 2 0,0 0 3 16,0-2-3-16,0 0-2 0,-3 1-4 15,3 1 0-15,-3-1 8 16</inkml:trace>
  <inkml:trace contextRef="#ctx0" brushRef="#br0" timeOffset="315.39">6542 11953 20 0,'0'0'22'0,"0"0"8"0,0 0 1 0,0 0-8 16,0 0-4-16,0 0-8 0,0 0-5 15,0 0 1-15,0 0 0 0,-6-15 0 16,6 17 3-16,0 13-7 0,0 9 1 16,0 7-2-16,0 0 1 0,0 3 0 15,0 2 0-15,6 4 0 0,-1 3-3 16,0 5 0-16,-1 2 1 0,3 2 0 0,1 5 3 15,-1-1-2-15,-3 1 2 16,3-3-3-16,-1-2 0 0,-1-5-2 16,-1-3 0-16,3-5 0 0,-3-4 0 0,-1-6-2 15,0-8 1-15,-1-10-2 0,-1-5 5 16,-1-6 3-16,0 0 3 0,0 0 1 16,0 2-1-16,0-1-2 0,0-1-4 15,3 0-3-15,-3 0-4 0,3-14-1 16,-3-4-5-16,4-5-9 0,-2 3-16 0,-2 1-23 15,2-1-36-15</inkml:trace>
  <inkml:trace contextRef="#ctx0" brushRef="#br0" timeOffset="2167.08">6553 11853 84 0,'0'0'30'0,"0"0"6"0,0 0 3 15,0 0-7-15,0 0-4 0,0 0-8 16,0 0-9-16,0 0-12 0,0 0-13 0,-6-20-7 15,6 19-2-15,0 1 13 0,0 0 5 16,0 1 7-16,0 13-1 0,2 7-1 16,4 5 2-16,1 3-4 15,2 0 4-15,2 3-5 0,-2 0 1 0,1 1-3 16,0 4-1-16,-1 0 5 0,-2 4-3 16,4 2 4-16,-5-1 3 0,0-1-3 15,-3-1-1-15,0-3 1 0,1-1-2 16,-2-3-1-16,-1-1-2 0,-1 0 3 15,2 0 2-15,-2 1-1 0,0-1 3 0,0 0-12 16,0-3 4-16,0-2-8 0,0-9 1 16,0 1 7-16,0-8-1 0,0 0 6 15,0 2 3-15,0-8 0 0,0 6-2 16,0-5 0-16,0-1-2 0,0 1 1 16,0-6 0-16,0 4 1 0,1 2 1 15,-1-2 0-15,3 1 1 0,-3-5 0 16,0 0 0-16,0 0-2 0,0 2 3 15,1-1 3-15,-1 1 3 0,0-1 6 16,2 1 3-16,-2 0 1 0,0-2 1 0,1 0-4 16,-1 1-8-16,0-1-5 0,0 0-5 15,0-1 1-15,0-4 1 0,0-5 0 16,0 0-4-16,-1 6-4 0,-1-7 0 16,2 5-2-16,-1 0 1 0,1 1-2 15,0 5-10-15,-3-5-21 0,2-2-28 0</inkml:trace>
  <inkml:trace contextRef="#ctx0" brushRef="#br0" timeOffset="6888.44">9739 13753 167 0,'0'0'42'0,"0"0"-3"15,0 0-6-15,0 0-6 0,0 0-7 16,0 0-8-16,0 0-8 0,0 0-4 16,0 0-9-16,-12-10-9 15,11 10-11-15,1-2-8 0,-2 2-1 0,2-1 0 16,0 1-8-16,0 0-10 0,0 0-17 16</inkml:trace>
  <inkml:trace contextRef="#ctx0" brushRef="#br0" timeOffset="9819.71">6757 12089 0 0,'0'0'3'0,"0"0"-6"0,0 0 3 0</inkml:trace>
  <inkml:trace contextRef="#ctx0" brushRef="#br0" timeOffset="15235.76">9769 13753 76 0,'0'0'21'0,"0"0"-6"0,0 0-3 15,0 0-4-15,0 0-7 0,0 0 1 16,0 0-5-16,0 0-1 0,0 0-4 0,-1-8 0 15,1 6 0-15,0 2 1 16,0-2-4-16,0 2 1 0,0 0 1 16,0 0-3-16,0 0 2 0,0 0 1 0,0 0-2 15,0 0-2-15</inkml:trace>
  <inkml:trace contextRef="#ctx0" brushRef="#br0" timeOffset="16052.7">11445 13719 51 0,'0'0'6'0,"0"0"-1"0,0 0-1 15,0 0 0-15,0 0-1 0,0 0-2 16,0 0 1-16,0 0-2 0,0 0 0 16,0 0 2-16,-16 0-4 0,15 0 1 0,1 0 1 15,-3 0-1-15,3 0 2 0,0 0 2 16,0 0-1-16,-3 0 0 0,3 0 1 16,0 0-3-16,0 0 1 0,-1 0 0 15,-1 0-1-15,1 0 2 0,-1 0-2 16,1 0 3-16,-1 0-3 0,1 0 1 0,-2 0 0 15,2 2-1-15,-1-2 3 16,1 1-3-16,-2-1 2 0,3 1-2 16,0-1 0-16,0 0 0 0,-3 2 0 0,3-2 0 15,0 0 0-15,0 1 0 0,-1-1-5 16,1 0 0-16,-2 2-2 0,2-2-2 16,0 0-1-16,-1 0 3 0,1 0 0 15,0 0 1-15,0 1 2 0,0-1 1 16,-2 1 1-16,2-1 2 0,0 2-1 15,-1-2 3-15,1 2 1 0,0-2 1 0,0 0 2 16,0 1 1-16,0-1-1 0,0 0 1 16,-2 2-2-16,2-2-3 0,0 0 1 15,0 0-3-15,0 0 1 16,0 0-1-16,0 0-1 0,0 0-3 0,0 0-1 16,0 0-1-16,0 0-2 0,0 0 0 15,0 0-2-15,0 0-2 0,0 0-1 16,0 0 4-16,-1 0 6 0</inkml:trace>
  <inkml:trace contextRef="#ctx0" brushRef="#br0" timeOffset="25151.56">10845 13512 125 0,'0'0'8'0,"0"0"-6"0,0 0-14 16,0 0-10-16,0 0-10 0,0 0-8 15</inkml:trace>
  <inkml:trace contextRef="#ctx0" brushRef="#br0" timeOffset="28172.86">11418 14675 14 0,'0'0'5'0,"0"0"-2"0,0 0-5 0,0 0 1 16,0 0 1-16,0 0-2 0,0 0-1 15,0 0 1-15,0 0-4 0,-6 5 0 16,6-5 6-16</inkml:trace>
  <inkml:trace contextRef="#ctx0" brushRef="#br0" timeOffset="30726.55">25169 8844 10 0,'0'0'12'0,"0"0"1"15,0 0-3-15,0 0-1 0,0 0-2 16,85-22 0-16,-65 16 0 0,-1-2 2 0,0 2-1 15,-6 1-1-15,2 1-2 0,2 0-2 16,1-1 1-16,7 0-2 0,-5 1 1 16,2 1 0-16,-2 0 0 15,-1 0 0-15,1 0 0 0,2-2-1 0,-2 1 1 16,2 2 2-16,1-1 1 0,0 0 0 16,0 0 0-16,2 0-2 0,-1 0-1 15,1 0 1-15,-1 1-2 0,-2-1 2 16,0 1-3-16,-6 1 0 0,3 0 1 15,1-2 1-15,-1 3-1 0,7-3 2 0,-2 1-1 16,-1-1 1-16,-1 0-1 0,-5 2 0 16,1-1-1-16,-2-2 0 0,-5 3 0 15,10-2 1-15,-4 2 1 16,-6-3-1-16,8 4 1 0,-7-2-3 0,1 1-1 16,1-1 2-16,-1 2 0 0,8-2 1 15,-3 1-1-15,0-1 1 0,2 1-1 16,-3-1-1-16,4 1 2 0,-3-1-2 15,0 0-1-15,-1 1 1 0,-4 0 0 16,6-2 2-16,-2 1-1 0,-2 2-2 0,2-3 2 16,2 1-1-16,-7 2-1 0,6-2 2 15,-8 2-4-15,3-2 1 0,-3 1 1 16,-4 1-1-16,7-2 1 0,-7 2-1 16,0 0-1-16,0 0-2 0,-2 0 1 15,3 0-1-15,-1 0 0 0,4 0 3 16,-5 0 0-16,-1 0 0 0,7 2 0 15,-6-1-3-15,-1 1-1 0,0-1-6 16,-4-1-4-16,0 0-2 0,0 0-7 16,2 0-6-16,-1 0-17 0,-1 0-25 0</inkml:trace>
  <inkml:trace contextRef="#ctx0" brushRef="#br0" timeOffset="31574.63">25205 8921 122 0,'0'0'41'0,"0"0"-6"16,0 0-15-16,0 0-11 0,0 0-2 15,0 0-3-15,0 0-1 0,0 0 0 16,0 0-2-16,-5-18 0 0,5 16-1 0,0 0 0 16,3-1-2-16,3 0 4 0,4-1 0 15,0 1 2-15,3 1 5 0,6-1-1 16,1 1 5-16,6-1 3 0,-1 2-1 16,0-3 2-16,1 0-1 0,2 0-4 15,3-2 0-15,-1 1-6 0,1-1-1 0,0 2-2 16,0-1-1-16,-1 2-1 15,2 0-1-15,-2 0 1 0,2 0-2 16,1 0 2-16,-1 2-1 0,2-1-1 16,-3 0 2-16,1-1 1 0,-1 0 0 0,-1 2 3 15,-1-5 0-15,-2 4-3 0,1-3-2 16,-4 2 2-16,1-1-1 0,-5 1 0 16,2 0 2-16,-7 0-1 0,2-1-1 15,0 2 0-15,-7 1 1 0,9-3 0 16,-2 1-2-16,-5 3 1 0,7-1 0 0,-1-1 0 15,-6 1-1-15,8 1 1 16,-7 0 0-16,1-2 2 0,6 2 0 16,-8-1-1-16,7 1 2 0,-6-2-2 15,0 2 0-15,0 0 0 0,-1-1-1 0,1 1 2 16,-6 0-2-16,3-3 0 0,-4 3 1 16,0 0 0-16,1 0 1 0,-7 0 1 15,0-2 4-15,0 2 1 0,1 0-1 16,1 0 0-16,-1 0 0 0,1 0-4 15,-1-2-2-15,1 2 1 0,-1 0-2 0,1 0-1 16,-1 0-1-16,1 0-2 0,-1 0 0 16,0 0 0-16,1 0 0 0,-1 0 1 15,1 0 2-15,-1 0-2 16,1 0-1-16,-1 0 1 0,1 0-4 0,0 0 1 16,0 0 0-16,-1 0-4 0,1 0 2 15,-1 0-3-15,1 0-3 0,-1 0 1 16,0 0-3-16,1 0-1 0,-1 0 1 15,1 0-5-15,-1 0-19 0,1 7-44 16,-2 0-91-16</inkml:trace>
  <inkml:trace contextRef="#ctx0" brushRef="#br0" timeOffset="35311.88">27508 8075 29 0,'0'0'13'0,"0"0"0"0,0 0 5 16,0 0-2-16,0 0 1 0,0 0-3 15,0 0 1-15,0 0 0 0,0 0 2 16,0-44 0-16,0 39-2 0,0 5-3 16,0-1-3-16,0 1-1 0,0-1-1 15,0-1 0-15,0 1 0 0,0-1 2 16,0 0 0-16,0 1 2 0,0-1 0 15,0 1 2-15,0-1 0 0,0 0 0 16,0 1-4-16,0 0-3 0,0-2-4 0,0 3-3 16,-1-2-3-16,1 1 0 0,0-1 2 15,-2 2 1-15,2-2 2 0,0 2 1 16,0 0 0-16,0 0 1 0,0 0-1 16,0 0-2-16,0 0 0 0,-1 5 0 15,1 1 0-15,0 7 1 0,-2 5 0 16,1-1 0-16,1 1 1 0,0 0-2 15,0 1-3-15,0 3 1 0,0 3-1 16,0-6-1-16,0-3 3 0,0-3 0 16,1-3 0-16,1 2 1 0,-2-7 0 0,1 4 0 15,1-4 0-15,-1-1 0 0,1 1 0 16,-2-5 0-16,0 0 0 0,0 0 2 16,0 1 1-16,1 0 2 0,-1 1 2 15,0 0 2-15,0-1 4 0,0 1 3 16,2 0 6-16,-2-2 0 0,0 0-1 0,0 1-6 15,0-1-8-15,0 0-3 16,0-1-1-16,0-8 1 0,0-2-1 16,0-1 0-16,0-2-2 0,0-4 1 15,0 4 0-15,-2-6-1 0,1 8 2 0,1-2 0 16,-2 2 3-16,2 0-2 0,0 0-3 16,-1 0-1-16,1 1-3 0,0 5 3 15,0 0 1-15,0 6 1 0,0-1 0 16,0 1-2-16,0-2 1 0,0 1-1 15,0-1-1-15,0 0-2 0,0 1-2 0,0-1-6 16,0 0 1-16,0 1 2 0,0 1 3 16,0 0 3-16,0 0 2 0,0 0-1 15,0 10-1-15,1 5 3 0,2-2-1 16,-1 5 1-16,-1 2 0 0,-1 3-1 16,0 8-1-16,0-1-1 0,0-1 2 15,0-2-1-15,0-1 1 0,-1-8-1 16,-1 1 2-16,1-7-1 0,-1-2 0 15,1 1 1-15,-1-7-2 0,2 2 1 16,0-6-1-16,0 0 1 0,0 0 1 0,0 2 1 16,0-1 4-16,0 1-1 0,0 0 3 15,0-1 0-15,0-1-3 0,0 1-3 16,0-1-3-16,-1-1-1 0,1-5 2 16,0-6 2-16,-2-7-1 0,2 6-1 15,0-8 0-15,0-1 0 0,0-1-1 16,-1-4 3-16,1 0-3 0,0 2 1 15,-1 7 0-15,1 0 0 0,-2 6 2 16,2-2 1-16,-1 1-1 0,1 6 0 16,-2-5 0-16,2 6 0 0,0-1 0 0,0 4 2 15,0 3-2-15,-1-2-3 0,1 2-1 16,0-2-3-16,0 1-2 0,-2 1-2 16,2-2 0-16,0 2 2 0,0 0 3 15,0 0 2-15,0 5 1 0,0 7 2 16,0 8-2-16,2 1 2 0,1 8 0 0,-2-2-1 15,1 3 2-15,-2-3-2 0,1 1 1 16,-1 0-1-16,0-1 2 0,0-1-4 16,0-8 2-16,0 0 0 15,0 1 2-15,0-6-1 0,-1 0 0 0,-1-3-1 16,2-4-1-16,-1-1 1 0,1 1 0 16,0-6 0-16,0 0 2 0,0 0 4 15,0 1-3-15,0 1 1 0,0 0 1 16,0-1-2-16,0 0 4 0,0 0 1 15,0-1-5-15,0 0-3 0,0 0-3 0,0-1 2 16,0-6-1-16,0-7 0 0,0-7 0 16,0-1-2-16,0-3 0 0,0 0 3 15,0 0-1-15,0 0 2 16,0 0-1-16,0-1 0 0,0 0 0 0,0 6 1 16,0-1 1-16,0 1-1 0,0 7-1 0,0-7 3 15,0 8-1-15,1-1 2 16,-1 1 0-16,2 2-2 0,-2-1-1 15,0 5 2-15,1 2-1 0,-1 4 1 16,0-7 2-16,1 3-2 0,-1-1 1 0,2 1-2 16,-2 4-1-16,0-2-1 0,0 2-4 15,0 0-2-15,1-1 1 0,-1 1 1 16,0 0 5-16,0 12 2 0,0 7 3 16,2 6-3-16,-2 2 1 0,0 1-2 15,0 1-1-15,0 1 0 0,0 0 1 16,0-1-2-16,0 0 1 0,0-3-1 15,0-6 1-15,0-1 0 0,0 0-1 16,0-7 1-16,0 6 0 0,0-8 0 16,0-5 0-16,0 5 0 0,0-3 0 0,0-3 0 15,0 2-1-15,0-6 0 0,0 5-1 16,0 1 4-16,0-2-4 0,0 3 3 16,0-7-8-16,0 0-1 15,0 0 0-15,0 1-4 0,0 0-7 0,0 1-13 16,0 0-32-16,0-1-26 0,0 0-20 0,0-1-40 15</inkml:trace>
  <inkml:trace contextRef="#ctx0" brushRef="#br0" timeOffset="40036.82">28909 8793 6 0,'0'0'17'0,"0"0"3"16,0 0 4-16,0 0 3 0,0 0 1 16,0 0-2-16,5-9 0 0,-4 7-4 15,1 1-4-15,-1-1-4 0,1 0-4 16,-1 1-3-16,1 0-4 0,-1 0 0 0,3-4-1 15,-1 2-2-15,7-3 2 0,3-2 0 16,6 1-2-16,7-3 1 16,0 2-1-16,3 1 0 0,0 1 1 15,0 0-3-15,1 0 0 0,1 1 2 0,1 1 0 16,-1 1 2-16,3-2-1 0,0 2-2 16,-2 0-1-16,-2 0 1 0,-3-1-2 15,-1 4 0-15,-2-3 1 0,-7 1-2 16,-1 0 2-16,2 0 0 0,-7 0 2 15,6 1 0-15,-8-1 1 0,-4 1-1 0,1 1 0 16,-6 0 0-16,4-3 0 0,1 2 0 16,0 0 1-16,-1 1-1 0,-4 0-1 15,0-2-3-15,0 2-3 0,2 0-5 16,-1-1-1-16,3-1-1 0,1 0 1 16,-1 0-1-16,2 1-3 0,-6 1-16 15,0-2-16-15</inkml:trace>
  <inkml:trace contextRef="#ctx0" brushRef="#br0" timeOffset="40470.59">28902 8808 245 0,'0'0'61'0,"0"0"-10"15,0 0-6-15,0 0-11 0,0 0-8 16,0 0-9-16,0 0-9 0,0 0-7 16,0 0-6-16,0 0 2 0,-27-12 1 15,27 12 4-15,3 0 0 0,10 0 0 16,10 0 1-16,6 0-1 0,1 0 0 0,3-2 2 15,4 1-2-15,0-3 1 0,5-3-2 16,0 1 0-16,2-1 0 16,3-1-2-16,-2 1-1 0,1-2-1 15,-2 1-3-15,-3-2 2 0,-1 2-1 0,-4 0 3 16,-1-1 1-16,-4 2 0 0,-2 0 1 16,-3 1 0-16,-6 3 0 0,-4 0-1 15,-4-1-1-15,-6 4-2 0,-1 0-1 16,-5 0-5-16,0 0-5 0,0 0-3 15,6 0-8-15,0 0-6 0,0 0-5 0,-1 0-4 16,-5 0-7-16,0 0-7 0,0 0-16 16,-8 7-30-16</inkml:trace>
  <inkml:trace contextRef="#ctx0" brushRef="#br0" timeOffset="40831.57">28924 8906 237 0,'0'0'62'0,"0"0"-16"0,0 0-13 16,0 0-17-16,0 0-8 15,0 0-2-15,0 0 0 0,0 0 1 16,0 0-4-16,22-20 0 0,-2 17 0 16,6-2 1-16,3 1 2 0,0 1-1 0,3-2-1 15,2-1-2-15,2 2-3 0,2-3 3 16,1 1-2-16,0 2 0 0,0-3 1 16,-1 1-2-16,-4 2-1 0,0-2-1 15,-2 0-2-15,-4 0-1 0,1 1-1 16,-3-1 0-16,-1 0 0 0,-3 1 0 0,-1-1-5 15,1 0-18-15,-9 2-19 16,-3 1-35-16,-4 3-37 0</inkml:trace>
  <inkml:trace contextRef="#ctx0" brushRef="#br0" timeOffset="107651.42">28996 9042 13 0,'0'0'11'0,"0"0"-2"15,0 0-4-15,0 0 0 0,0 0-1 16,0 0-2-16,0 0 2 0,0 0 2 16,0 0 1-16,47 8 0 0,-29-7 0 15,7 1-5-15,0 0 1 0,1-2-3 16,0 0-1-16,1 0-1 0,2 0 1 15,0 0 0-15,1 0 1 0,-1 0-1 16,0-2-6-16,-4 0 1 0,-1-2-1 0,1 0-1 16,-2 1 7-16,-1-1-1 0,1 1-1 15,-6 0 1-15,1 0 1 0,-6 1-4 16,0 1 1-16,0-1-4 0,-5 2 1 16,-1 0 1-16,-2-1 0 0,2 1 0 15</inkml:trace>
  <inkml:trace contextRef="#ctx0" brushRef="#br0" timeOffset="108106.73">28950 9122 91 0,'0'0'20'0,"0"0"-5"15,0 0 0-15,0 0-2 0,0 0 0 16,0 0-3-16,0 0 1 0,0 0-3 15,0 0-1-15,0 0 2 0,-10-1-3 0,14-1 1 16,9 2-1-16,6-1 0 0,5 0-2 16,-2-1 1-16,3 0-2 0,-1 1-1 15,2-1-1-15,3 2-1 16,3-3 0-16,1 2-3 0,2 0 0 0,0-3 1 16,-2 1-2-16,1-2 1 0,-3 0-2 15,0-1-1-15,-1-2-1 0,-2 2 0 16,-3-2 2-16,0 1 1 0,-3 1 2 15,-8 1-1-15,-1 1-1 0,-3 1-1 16,-5 1-1-16,-1 2-2 0,-4 0-6 0,0-2-5 16,0 2-11-16,0 0-12 0,1 0-9 15</inkml:trace>
  <inkml:trace contextRef="#ctx0" brushRef="#br0" timeOffset="108446.63">28986 9130 129 0,'0'0'33'0,"0"0"-6"15,0 0-4-15,0 0-8 0,0 0 0 16,0 0 2-16,0 0 4 0,0 0 2 0,0 0 2 15,0 0-4-15,59-1-4 0,-33-3-3 16,-3 3-3-16,1-2-3 16,3 0-1-16,2-2-1 0,2 2-4 15,0 0-1-15,1-1-1 0,-1-1-1 0,-2-1-1 16,-3 2-2-16,-1-1 0 0,0-1-2 16,-3 1-1-16,0 1-2 0,-5 1-3 15,-3 1-7-15,-1 1-4 0,-7-1-7 16,4 0-13-16,-5 2-7 0,-1-1-12 15,3 1-5-15,-7 0 0 0</inkml:trace>
  <inkml:trace contextRef="#ctx0" brushRef="#br0" timeOffset="116747.11">24225 11481 0 0,'0'0'6'0,"0"0"0"16,0 0-1-16,0 0 0 0,0 0-1 0,0 0 1 16,0 0 1-16,0 0 2 0,88 26 1 15,-68-26-2-15,3 0 0 0,7-3-2 16,0-3 0-16,2-1-2 0,2-1 0 16,0-2-2-16,3 2 0 0,-1-2-1 15,3 1 1-15,-3 0 0 0,-4 2 0 16,-2-1 1-16,-4 2-2 0,-8 1-3 15,-1 3 2-15,-6 0 0 0,-5 0-1 16,6 1-1-16,-7 1-2 0,0 0 1 16,1 0-2-16,-6 0 0 0,0 0 1 0,0 0 1 15,1 0 0-15,1 0-5 0,-2 0-10 16</inkml:trace>
  <inkml:trace contextRef="#ctx0" brushRef="#br0" timeOffset="117220.34">24315 11499 106 0,'0'0'48'0,"0"0"-4"16,0 0-5-16,0 0 2 0,0 0 4 15,0 0-3-15,0 0-10 0,0 0-13 0,0 0-8 16,0 0-7-16,-69 0-3 0,68 0 0 16,1 0-1-16,0 0 1 0,0 0 1 15,0 0 0-15,12 0 0 0,6 5 0 16,5 0 1-16,1-2-1 0,-2 2-1 16,3-4 1-16,-1 2 0 0,-1-2-1 15,-1 1 2-15,-6-1-3 0,1 2 1 16,-1-1 0-16,-3 0 0 0,-1-2-3 15,-2 1 1-15,-4-1-2 0,1 0 2 16,-1 0 2-16,-6 0-2 0,0 0 0 0,0 0 1 16,1 0 1-16,1 2 2 0,-1-2 0 15,1 0 2-15,-1 0-1 0,1 0-1 16,-1 1 4-16,-1-1-3 0,2 0 4 16,-2 0-2-16,0 1 0 0,1-1-3 15,-1 0-1-15,0 0-2 0,0 2-1 16,2-2-1-16,-2 0-6 0,1 0-3 15,-1 0-8-15,7 0-3 0,6 0-9 16,7 0-22-16,9-3-28 0,6-1-47 16</inkml:trace>
  <inkml:trace contextRef="#ctx0" brushRef="#br0" timeOffset="118299.46">27069 11389 103 0,'0'0'23'0,"0"0"-2"15,0 0-3-15,0 0-4 0,0 0-3 0,0 0-2 16,0 0-2-16,0 0-4 0,0 0 0 16,-11 0-2-16,11 0 0 0,-1 0-1 15,1 0 0-15,0 0 1 0,0 0 2 16,0 0 1-16,0 2 2 0,4 0-2 15,5 1 1-15,0 2-1 0,2-3 3 0,5 2 2 16,1-1 2-16,0 1 1 0,0-2 0 16,0 0-2-16,3-1 0 15,6 1-1-15,0-1 1 0,-2-1 0 16,2 0 0-16,-2 1-3 0,2-1 0 0,0 0-2 16,2 0-2-16,1-2 2 0,1-1-3 15,2-4 0-15,1 3-1 0,2-4 0 16,1 2 1-16,2-1-2 0,2-1 1 15,-1 1-1-15,-1 0 0 0,-1 0 1 16,0 1 1-16,-3 1-1 0,-2 1 2 0,-3 1-1 16,-4 0-2-16,-1 1 0 0,1 2 1 15,-4 0 0-15,-5 0 0 0,3 0 0 16,0 0-1-16,3 0 2 0,4 0-2 16,-3 0 1-16,-1 0-1 0,2 0 1 15,-1 0-1-15,2 0 1 0,-1 0 0 0,1-1-1 16,2-3 0-16,-2 3-1 15,-1-2 1-15,-6 1-1 0,-1 1 1 16,-5 0-2-16,-1 1-1 0,1 0 0 16,-6 0-3-16,0 0-1 0,-6 0 2 0,0 0-2 15,0 0 0-15,2 0 1 0,0 0 0 16,-1 0 4-16,1 0 0 0,-1 0-1 16,1 0-1-16,-1 0-7 0,-1 0-6 15,1 0-7-15,-1 0-13 0,0 0-16 16,0 0-26-16,-1 0-32 0</inkml:trace>
  <inkml:trace contextRef="#ctx0" brushRef="#br0" timeOffset="118959.13">26998 11498 91 0,'0'0'29'0,"0"0"-5"16,0 0-3-16,0 0-2 0,0 0-1 0,0 0-2 16,0 0-3-16,0 0-4 0,0 0-2 15,0 0-3-15,-9-15 2 0,9 15 1 16,0 0 7-16,0 0 2 0,0 0 3 16,0 0 2-16,3 0-4 0,4 0 2 15,3 2-3-15,5 0-3 0,-4 2 0 0,5-1-3 16,0 1-1-16,0-1-1 15,7 0 1-15,2 0-1 0,-1-1-2 16,5-2 1-16,3 1 0 0,1-1-3 16,4 0 0-16,0 0 0 0,2 0-3 0,5-1 0 15,-1-5 0-15,3-3 0 0,4 2 2 16,0 0-3-16,0 0 0 0,-2 2 0 16,1 1 0-16,-4 2 0 0,2 2 0 15,-4 0 0-15,0 0 0 0,-4 0-2 16,-2 3 2-16,-4 1 0 0,-3-2 0 0,-2 0 0 15,-8 0-1-15,-1-2-1 0,1 0 0 16,-8 0 1-16,8 0 1 16,-2 0 1-16,-6 0 1 0,7-2-1 15,-3-2-1-15,-6 1 0 0,7-1 0 0,-6 1 0 16,1-2-1-16,-1 2 1 0,-1 0-1 16,1-1-1-16,-6 3-1 0,-1 0-2 15,-4 1-2-15,0-1-2 0,0 1-3 16,1 0 0-16,1 0-3 0,-1 0-1 15,1 0-10-15,-1 0-12 0,1 0-20 0,-1 0-12 16,1 0-14-16,-1 0-6 0</inkml:trace>
  <inkml:trace contextRef="#ctx0" brushRef="#br0" timeOffset="119610.76">27155 11630 148 0,'0'0'48'0,"0"0"-6"0,0 0-12 16,0 0-7-16,0 0-6 0,0 0-4 16,0 0-4-16,0 0-4 0,0 0-2 15,-8-9 1-15,19 5 0 0,5-1 0 16,6 0 2-16,1 4-2 0,1 1 2 0,-2 0 1 15,4 0-1-15,-1 0 1 16,1 4-1-16,1 1 1 0,2-1 1 0,4 1 1 16,4-3-1-16,3 2 0 15,3-2-1-15,2-2-1 0,4 0-2 0,2 0 0 16,1-6 2-16,3 1-2 0,0-2 0 16,0 0 0-16,0-1-3 0,-1 1 2 15,-3 1-1-15,-4 0-1 0,-2 0 0 16,-2 0-1-16,-2 0 1 0,2-1-1 15,-2 3 0-15,-4 0 0 0,-1-1 0 0,-2 2-1 16,-5-1 1-16,-5 1 0 0,-5 1 0 16,-2 0 0-16,2 0 2 15,0 1-2-15,-2 0 1 0,0-1-1 16,-8 1 1-16,-4-1 0 0,0 2-1 0,-5 0 3 16,0-1-2-16,0 1 0 0,2 0 1 15,-1 0-1-15,1 0 2 0,0 0-3 16,0 0 0-16,-1 0-2 0,1 0 0 15,-2 0 0-15,1 0-1 0,-1 0-3 16,2 0-1-16,-2 0-1 0,1 0-6 0,-1 0-5 16,0 0-15-16,2 0-28 0,-2 0-40 15,0 0-66-15</inkml:trace>
  <inkml:trace contextRef="#ctx0" brushRef="#br0" timeOffset="122514.66">30029 10439 219 0,'0'0'59'16,"0"0"-4"-16,0 0-6 0,0 0-12 15,0 0-14-15,0 0-8 0,0 0-5 0,0 0-5 16,0 0-1-16,-5-19-3 0,5 18 1 16,0 1 0-16,0-2 3 0,0 2 0 15,0 0 1-15,0 0 0 0,2 0 0 16,1 0-1-16,3 8 1 0,0-1-1 15,-3 3 0-15,2-1-2 0,-2 0 0 16,3 5 3-16,-3-7-5 0,1 6 4 16,2 0-3-16,-1-4-2 0,1 3 2 15,0-4-2-15,0-2 2 0,0 1-1 16,2-2 1-16,-1 1 2 0,1-3-3 0,1 0 4 16,-4-1 0-16,5-2-1 0,1 0 3 15,4-4 1-15,3-5-3 16,-1-3 0-16,-2-5-3 0,0-1-6 0,0-3 5 15,2 0-5-15,-2-1 4 0,1 3 0 16,-5-1-2-16,4 4 0 0,-5 1 0 0,-1 2-3 16,0 2-3-16,-1 5 0 0,-1-1-5 15,0 0-4-15,-4 5-6 16,7-3-11-16,-5 4-24 0,-1-1-21 0,8 2-28 16,-5 0-30-16</inkml:trace>
  <inkml:trace contextRef="#ctx0" brushRef="#br0" timeOffset="122954.22">30032 10554 410 0,'0'0'57'0,"0"0"-19"15,0 0-14-15,0 0-9 0,0 0-6 0,0 0-5 16,0 0-2-16,0 0-2 0,0 0 2 16,0 0-2-16,-19 0 2 0,19 3-1 15,0 3 0-15,0 5 1 0,3 1-1 16,1-2 1-16,3 1 2 0,1 0-1 15,-2-5 2-15,3 5-1 0,-1-5-1 16,-1-1 0-16,3 0 0 0,-1-2-2 0,5 1 2 16,-4 0-1-16,6-1 0 0,-4-2 1 15,-1-1-3-15,9 0 0 16,-2 0-2-16,5-3 0 0,-3-3 0 0,-2 0 0 16,0-3 0-16,0-2 1 0,4-2-2 15,-1-5 1-15,1-2-7 0,3-2 1 16,-1 1-4-16,1-2-5 0,-1 1 3 15,-2 1-13-15,1 2-14 0,-4 1-37 16,-6 6-40-16,-1 2-57 0</inkml:trace>
  <inkml:trace contextRef="#ctx0" brushRef="#br0" timeOffset="124183.01">29308 11258 45 0,'0'0'21'0,"0"0"-5"16,0 0 1-16,0 0 0 0,0 0 0 0,0 0 1 15,0 0-1-15,0 0-3 0,0 0-1 16,0 0-3-16,85-3-1 0,-59 2-2 15,-3-2-1-15,-2-1-2 0,0 3-1 16,-1-2-2-16,1-1-3 0,0 1 0 16,-1-1-4-16,-3 1-6 0,-1 2 2 0,4-1 0 15,-2 1-1-15,2-1 8 0,0 2-3 16,-8-1 0-16,1 1 0 0,1-2 0 16,-8 2 0-16,2 0 0 15,-8 0 1-15,0-1 2 0,0 1-3 0,1 0-3 16,1 0-1-16,-1 0-25 0,-1 0-17 15</inkml:trace>
  <inkml:trace contextRef="#ctx0" brushRef="#br0" timeOffset="124530.74">29228 11378 138 0,'0'0'38'15,"0"0"-5"-15,0 0-3 0,0 0-9 16,0 0-2-16,0 0-4 0,0 0-3 0,0 0 1 16,0 0-2-16,23-12 0 0,-15 10-1 15,10-2-2-15,-1-1 3 0,2 3-3 16,7-2-2-16,-3-1 0 0,2 2 0 15,1-2-4-15,-2 0-1 0,1 0 0 16,-3 1-1-16,-1-1-1 0,-1 2 1 0,-1-2-1 16,-4 1-1-16,-1 0-5 0,4-1-2 15,-8 2 0-15,7-3-3 0,-2 1 4 16,-4 2-7-16,4-1-6 16,-7 2-3-16,2 0-14 0,0-2-4 0,-5 3-20 15,4-3-18-15</inkml:trace>
  <inkml:trace contextRef="#ctx0" brushRef="#br0" timeOffset="124870.68">29261 11339 253 0,'0'0'44'0,"0"0"-7"0,0 0-7 16,0 0-8-16,0 0-5 0,0 0-4 16,0 0-4-16,0 0-4 0,0 0-2 15,0 0 0-15,1-6-1 0,18 4 3 0,4 0-3 16,-1 1 1-16,1 1-2 0,3-2 0 16,1 1-1-16,1-2 1 0,1 0-2 15,1 0 0-15,-2-3 0 0,1 1-4 16,-2-1-1-16,1 0-2 0,-1 0-2 15,-2 0 2-15,-2 1-3 0,-7 2 1 16,-7 2-7-16,2 0-6 0,-5 1-5 16,-2-2-7-16,2 2-3 0,-6 0 3 15,0-2-5-15,0 2-8 0,-1 0-8 16,-14 0-14-16</inkml:trace>
  <inkml:trace contextRef="#ctx0" brushRef="#br0" timeOffset="125183.88">29254 11296 232 0,'0'0'60'0,"0"0"-7"0,0 0-8 0,0 0-12 15,0 0-7-15,0 0-8 0,0 0-5 16,0 0-4-16,0 0-3 0,-2 2-1 15,17-4-1-15,6-1-1 0,2 2 1 16,2-1-1-16,-2 1-1 0,5-1-1 16,-1-1-1-16,1 1 0 0,-1 1-1 0,2-1-1 15,-2-1 1-15,1 2-3 0,-2-2-4 16,0 0-1-16,-1 1 0 0,-1-1-3 16,-8 1 3-16,1 0-11 0,-5 2 0 15,1-3-4-15,-1 1-8 0,-8 1-11 16,2 1-16-16,-6 0-26 0,0-2-31 15</inkml:trace>
  <inkml:trace contextRef="#ctx0" brushRef="#br0" timeOffset="125491.19">29213 11329 302 0,'0'0'61'15,"0"0"-14"-15,0 0-18 0,0 0-10 16,0 0-6-16,0 0-4 0,0 0-2 0,0 0-2 16,0 0-2-16,89-43-3 0,-65 43 2 15,2 0-4-15,3 0 0 0,0 0-1 16,1-2-1-16,1 2-2 0,-1-2 1 15,0-1 0-15,-1 0 0 0,0 0-2 16,-2-1-1-16,-2-1-3 0,0 1-5 0,-8 1-7 16,-2-2-6-16,-4 4-19 0,-5-1-16 15,0 0-22-15,-6 2-24 0</inkml:trace>
  <inkml:trace contextRef="#ctx0" brushRef="#br0" timeOffset="125954.41">29193 11559 356 0,'0'0'57'16,"0"0"-19"-16,0 0-11 0,0 0-2 16,0 0-5-16,0 0-4 0,0 0-5 15,0 0-4-15,0 0-1 0,0 0-2 0,71-61-2 16,-52 55 0-16,2-1-2 0,0 0 1 16,2 2-2-16,0 1 1 0,-1 1-1 15,2 2 0-15,1-2 1 0,1 1-2 16,0-1 0-16,0 0 2 0,-3 2-2 15,-6-3 1-15,1 3 0 0,-1-3 1 0,-5 3 0 16,-1 0-2-16,-5 1 1 16,-6 0 0-16,0-1 0 0,0 1 2 15,1 0-1-15,1 0 1 0,-1-2 0 16,1 2 1-16,-1 0-1 0,1 0 1 0,-1 0 2 16,1 0-2-16,-1 0-1 0,0 0-1 15,1 0-2-15,-1 0 0 0,-1 0-1 16,3 0-2-16,-3 0-2 0,1 0-5 15,-1 0-6-15,2 0-15 0,-2 0-27 16,1 0-29-16,-1 0-38 0</inkml:trace>
  <inkml:trace contextRef="#ctx0" brushRef="#br0" timeOffset="139447.33">26704 11758 12 0,'0'0'17'16,"0"0"2"-16,0 0 0 0,0 0 1 0,0 0 0 15,0 0-1-15,0 0-1 0,0 0 1 16,0 0-5-16,0 0 2 0,-16-8-3 15,15 8-3-15,-2-2 0 0,3 2-2 16,-1 0 0-16,1 0-1 0,-2 0 1 16,2 0-1-16,-1 0-2 0,1 0 1 0,-2 0-1 15,2 0-1-15,0-1-1 0,0 1-1 16,0 0 2-16,0 0-2 0,0 0 2 16,0 0-2-16,0 0 2 0,0 0-2 15,0 0-1-15,0 0 1 0,0 0 0 16,2 0-1-16,-1 0-1 0,1 0 1 15,-1 0 0-15,2 0 1 0,-2 0-2 16,1 0 2-16,-1 0-1 0,1 0-1 16,-1 0 1-16,0 0 0 0,1 0-1 15,-1 0 1-15,1 0 0 0,-1 0-1 0,1 0 2 16,-1 0-2-16,1 0 1 0,4 1-1 16,-2 1-1-16,3-1 1 0,-3 1-2 15,-4-2 2-15,0 0 0 0,0 0 3 16,2 0-2-16,-1 1 1 0,1-1-2 15,-1 0 1-15,1 0-1 0,4 0 3 0,-1 0-2 16,1 0 0-16,0 0-1 16,-2 0-1-16,0 0 0 0,1 0 0 15,6-1 1-15,-5 1-2 0,0 0-1 16,6 0-3-16,-5 0 0 0,3 0 2 0,0 0 0 16,0 0-1-16,0 0 0 0,-5 0-4 15,3 0 0-15,-1 0-2 0,-2 0 0 16,5 1-7-16,-4 1-4 0,-2-2-2 15,3 2-5-15,-1-1-24 0,1 1-33 16</inkml:trace>
  <inkml:trace contextRef="#ctx0" brushRef="#br0" timeOffset="139744.44">26649 11861 203 0,'0'0'45'0,"0"0"-14"16,0 0-10-16,0 0-6 15,0 0 0-15,0 0-2 0,0 0-1 0,0 0-2 16,0 0-4-16,-4 0-2 0,4 4 0 15,3-1-3-15,5 2 1 0,-2 0-2 16,3-1 0-16,-2-1-1 0,6 0 0 16,3 0-7-16,1-1-5 0,1-1-12 15,2 1-11-15,-7-2-14 0,4 1-43 0</inkml:trace>
  <inkml:trace contextRef="#ctx0" brushRef="#br0" timeOffset="149654.08">29069 12064 82 0,'0'0'9'0,"0"0"-3"0,0 0-4 0,0 0 0 16,0 0 0-16,0 0-1 0,0 0 0 16,0 0 0-16,0 0 1 0,0 0 2 15,-13 5 1-15,13-3 3 0,-2-2 4 16,2 0 6-16,-1 0 2 0,1 1-2 15,0-1-3-15,-2 0-4 0,2 0-2 0,0 0 1 16,-1 0 0-16,-1-1 1 16,1-6 2-16,-1 3 2 0,0-5 1 15,0 4 2-15,-1-6 2 0,0 1-4 16,2-3-3-16,-1 3-1 0,2-2-3 0,0 1-2 16,0-3 1-16,0-4-1 0,0 6-3 15,0-8 3-15,0 8 0 0,0-1-1 16,0-1 8-16,0 6 0 0,0-5 3 15,0 6-2-15,0 2-5 0,0-8-3 16,0 8-2-16,0-2 0 0,0 1-1 0,0 6-1 16,0-1 2-16,0 1-3 15,0-2 0-15,0 1-2 0,0-1-2 16,0 1-1-16,0-1 1 0,-1 2 1 16,-1 0 0-16,-2 8 7 0,0 10-6 0,-2 6 3 15,-1 5-2-15,1 3-2 0,-2 0 1 16,2 0-1-16,1 0 2 0,2-2-2 15,2-1 2-15,1-2-2 0,0 0 1 16,3-1 0-16,4-3 0 0,2-4 0 16,1 0-1-16,0-4-1 0,4-1 1 0,-5-7-4 15,6 0 1-15,2-6-4 0,3-1-1 16,5 0-9-16,-1-5-4 0,2-4-1 16,0-3-17-16,0-4-20 15,0 2-31-15,-4-5-53 0</inkml:trace>
  <inkml:trace contextRef="#ctx0" brushRef="#br0" timeOffset="150490.22">29709 11918 137 0,'0'0'47'16,"0"0"-2"-16,0 0-1 0,0 0-8 0,0 0-4 16,0 0-9-16,0 0-6 0,0 0-6 15,0 0-3-15,0 0-3 0,-24-45-5 16,19 43-1-16,-5 1-3 16,-4 1 2-16,-4 3 0 0,-1 6 0 0,1 5-3 15,2 0 3-15,0-1-3 0,4-2-2 16,2-1 2-16,5-1 0 0,0 0 0 15,2 2 2-15,2-6 1 0,-1 7-1 16,2-6 2-16,0 5 0 0,0 2 1 16,5-5 1-16,5 3 0 0,4-4 0 0,2-1-1 15,4 1 0-15,-2-4-3 0,-2 1 2 16,2-1 1-16,0 0 0 16,5 2 2-16,-7-3-2 0,-2 3 0 15,0 1-1-15,-5-2 1 0,3 3 0 0,-5-3 0 16,-4 0 1-16,3 3-1 0,-5-1 0 15,-1 6 0-15,-1 5 0 0,-11-2 0 16,-2 3 0-16,-3-1 0 0,-2-2-1 16,0-3 0-16,6-3-3 0,-1-3 1 15,5-1 1-15,4-4-1 0,1 1 0 0,-2-2-9 16,2 0-8-16,-2-7-2 0,0 2-7 16,5-7-1-16,1-5-3 0,1-2-1 15,8-3 5-15,1 2 11 0,3 4 11 16,-4 4 6-16,2 0 5 0,-3 5-2 15,-3-1 1-15,3 1 1 0,-1 2 0 16,1-2 0-16,0 1 1 0,5-2 2 0,0 2-1 16,0-2 4-16,1 4 2 15,-2-2 2-15,-2 3 1 0,4-2 1 16,-5 2-5-16,-4 2 1 0,7 1-2 0,-1 0-6 16,2 1 2-16,6 7-1 0,-4 1-1 15,-3 5 1-15,-3 2 0 0,-3 4-1 16,-2 1 2-16,-3 2-1 0,-1 1 0 15,0 1-1-15,-1-1-4 0,-5-1-2 16,0-3 2-16,2-6-4 0,1-4 1 0,-1-2-1 16,2-4-2-16,1 0-2 0,-1 1-15 15,2-5-28-15,0 0-35 16</inkml:trace>
  <inkml:trace contextRef="#ctx0" brushRef="#br0" timeOffset="150656.07">29893 11940 224 0,'0'0'38'0,"0"0"-11"0,0 0-8 0,0 0-8 16,0 0-8-16,0 0-6 0,0 0-10 16,0 0-6-16,0 0-7 0,0 0-11 15,13-40-39-15</inkml:trace>
  <inkml:trace contextRef="#ctx0" brushRef="#br0" timeOffset="151095.18">30090 12040 341 0,'0'0'35'0,"0"0"-20"0,0 0-9 0,0 0-6 16,0 0-1-16,0 0 1 16,0 0-2-16,0 0-1 0,0 0 1 15,11 32 1-15,-5-17-1 0,-5-3 0 16,1 6 0-16,-2-1 1 0,0-7-1 0,0 10 1 16,-2-2 1-16,-6-4 1 0,-1 6 1 15,3-8 0-15,-3-1 2 0,4-6 3 16,2-1 3-16,0-1 9 0,3-3 5 15,-4 0 1-15,1 0 0 0,-3-9-7 16,1-5-4-16,4-4-3 0,1-6-4 0,0 2 1 16,6-3-2-16,4 3-2 0,0 3 0 15,3 0 0-15,0 2-3 0,3 4-1 16,-3-1-1-16,0 7 0 16,-1-1 0-16,-5 4 0 0,4 0-1 0,0 3-2 15,0 0 2-15,1 1-1 0,-2 0 0 16,6 1-1-16,-3 8-2 0,1 3-2 15,-1 0-4-15,-3 3-2 0,0 1-8 16,-2 0-16-16,-1 3-17 0,-3-6-22 16,2 5-27-16,1-5-23 0</inkml:trace>
  <inkml:trace contextRef="#ctx0" brushRef="#br0" timeOffset="151653.31">30490 12037 405 0,'0'0'70'16,"0"0"-21"-16,0 0-16 0,0 0-13 16,0 0-8-16,0 0-4 0,0 0-5 15,0 0-3-15,0 0-4 0,0 0-1 16,0-35 2-16,0 35 1 0,0 14 1 15,-6 7 2-15,-1 8-2 0,-1 3-1 0,-1 2-1 16,1-2 1-16,3 0-3 16,-1 0 2-16,3-3 0 0,2-1-2 0,-1-9 2 15,2-1 1-15,0-3 0 16,2-4 1-16,6 1 0 0,-2-6 1 0,3-5 0 16,4 1 2-16,3-2 0 0,2-7 2 15,-2-2-3-15,3-7 2 0,-1-4 4 16,0 0-2-16,0-5 3 0,-1-1 1 15,-1-1-4-15,-5-2 5 0,-2 0-3 16,-3 1 1-16,-1 2 2 0,-2 6 1 0,-3-1 2 16,0-1-3-16,-1 3-2 0,-7-7-4 15,-3 5 1-15,0 1-3 16,-4 5 1-16,5 4 0 0,-1 2-3 16,4 3 2-16,2 3-1 0,2 1-2 0,-1 2-1 15,-4 0 0-15,-1 8 0 0,-3 7 0 16,5 3 0-16,0 4 0 0,2 2-2 15,4 2 0-15,1 0-2 0,0 0 2 16,6-4-3-16,6 1 1 0,3-5 3 16,5-3-4-16,5-4 1 0,2-4-2 0,2-3-4 15,0-4-1-15,-1 0-5 16,-1 0-5-16,-2-5-4 0,-1 0-10 0,-4-1-19 16,-1 5-19-16,-4 1-44 0,-7 0-111 15</inkml:trace>
  <inkml:trace contextRef="#ctx0" brushRef="#br0" timeOffset="152554.63">31368 12016 165 0,'0'0'59'0,"0"0"-5"0,0 0-12 0,0 0-7 15,0 0-9-15,0 0-1 0,0 0 1 16,0 0-9-16,0 0-7 0,-13-72-7 0,13 72-3 15,-5 0-2-15,-3 0 0 16,-7 11-4-16,-2 6 5 0,0 2-3 16,1 4-1-16,-2 2 5 0,5 0-5 15,0 2 5-15,5-1-1 0,2 1 1 0,1-2 0 16,3-1 0-16,2-1-2 0,0-7 1 16,2-4-1-16,4 1 0 0,3-3 2 15,4 3 0-15,-1-6 3 0,1-4 3 16,4-3-3-16,0-1 3 0,5-8-4 15,-2-4 0-15,-4-1 2 0,-2-3-1 16,-2-3 1-16,-3 0-1 0,-1-3 1 16,-3 2 0-16,-2 1 2 0,-2-3 2 15,-1 0 0-15,0 1 6 0,-1 1-1 16,-4 1 1-16,-3 1 0 0,-1 0-7 0,0 1-1 16,-1 0-1-16,-3 3-2 0,6 3 1 15,-2 0-1-15,4 4 0 0,-1 0-1 16,0 1-4-16,3 3 2 0,0 1-5 15,3 3 4-15,-1-1-2 0,1 1-2 16,0-1 0-16,-2-1-1 0,2 2 0 0,0-1 1 16,0-3 5-16,2 3-2 0,7-4 4 15,-2 1-2-15,4 1-1 16,-1 0-2-16,1 0 0 0,6-2-6 16,-1 1 4-16,1-1-5 0,0 2 2 0,1 0-5 15,2 0-1-15,4 2-18 0,-6-1-21 16,-1 1-19-16,2 1-29 0,-6 0-21 15</inkml:trace>
  <inkml:trace contextRef="#ctx0" brushRef="#br0" timeOffset="153230.91">31760 11964 249 0,'0'0'63'0,"0"0"-9"0,0 0-6 15,0 0-13-15,0 0-7 0,0 0-7 16,0 0-6-16,0 0-6 0,0 0-6 15,0 0-2-15,6-17-3 0,-6 17 1 0,0 0 0 16,0 0 1-16,0 11 1 16,-5 6 0-16,-1 4-1 0,1 2 0 15,-3 2 0-15,1 2 0 0,1 1 0 16,1 1 0-16,0 0-1 0,2-2 1 0,0-7-3 16,2-1 1-16,1-5 0 0,0-2-1 15,0 0 2-15,0-4 0 0,4 1 0 16,4-5 1-16,6-3 2 0,3-1 0 15,8-8 0-15,2-7-1 0,4-3 0 16,-1-2-1-16,0-3 8 0,-1-1-8 0,-1 1 6 16,-5-1-3-16,-1 1 0 0,-4 0 1 15,-4 2 2-15,-4 0 8 0,-2 6-4 16,-6-3 6-16,-2 0-5 16,-5-1-4-16,-9-4 5 0,-1 4-6 0,-5 2 6 15,-3 0-4-15,-1 3-6 0,-3 1 2 16,1 2-10-16,0 2 10 0,6 3-7 15,1 3 5-15,5 1-1 0,1 2-1 16,-4 0 3-16,4 8-2 0,0 1 2 16,4 2-4-16,3 3 0 0,3-4-1 0,2 9 0 15,1-3 1-15,6 1 0 0,5 4 1 16,8-2-1-16,1 0 0 0,2-4 0 16,3 0 0-16,-1-3 0 0,0 1 0 15,1-5 5-15,0 2-6 0,-1 0 5 16,-1-3-5-16,-8-3 0 0,1 1 6 15,-7-2-8-15,-5-2 5 0,6 2-10 16,-6-1-4-16,1 0-2 0,-1 0-9 16,-4-2-15-16,0 5-41 0,2 1-34 15,-2 6-61-15</inkml:trace>
  <inkml:trace contextRef="#ctx0" brushRef="#br0" timeOffset="153408.36">32441 12184 330 0,'0'0'-18'0,"0"0"-49"15,0 0-143-15</inkml:trace>
  <inkml:trace contextRef="#ctx0" brushRef="#br0" timeOffset="157716.72">17042 15578 259 0,'0'0'72'0,"0"0"-12"0,0 0-9 16,0 0-13-16,0 0-7 0,-6-78-7 16,4 68-9-16,1 6-3 0,-1-1-5 15,1 0-1-15,1 5-4 0,-3-1-3 16,3 1-2-16,0 0-3 0,-1 0 1 0,-4 0 1 16,-3 13 3-16,-1 10 0 0,-3 8 0 15,1 2 0-15,1 2 0 0,2 0-1 16,1-5 1-16,6-1-4 0,1-4 2 15,0-4 1-15,1 1 1 0,5-8-1 16,3 0 1-16,1-2-3 0,0-2 1 16,2-5-1-16,2 1-4 0,-4-5 6 0,8 3-6 15,-3-4 5-15,1-2-1 16,5-5-4-16,-3-4 6 0,0-3-1 16,-1-1 4-16,-4-1 0 0,-2-3 2 0,-3 7 3 15,-5-4 0-15,-3-1 2 0,0-1 0 16,-8-5 0-16,-6 2-1 0,-1-1 1 15,-5 2 0-15,-1 2 2 0,-1 0 0 16,-4 0 2-16,1 1 3 0,-1 1 0 16,2-1 0-16,2 2-2 0,0-1-3 0,4 3-1 15,6 4-5-15,2-3 2 0,4 4-4 16,0-2 1-16,2-1-2 0,4-3-1 16,0-6 0-16,6 4-1 15,8-5-1-15,6 1 0 0,2 6-1 0,4 1-4 16,2 5 1-16,-1 2-3 0,0 1-4 15,1 5-2-15,-3 0-5 0,1 0-9 16,-2 5-22-16,-5 1-52 0,0 1-43 16,-2 4-111-16</inkml:trace>
  <inkml:trace contextRef="#ctx0" brushRef="#br0" timeOffset="158202.94">17428 15531 452 0,'0'0'35'0,"0"0"-9"16,0 0-8-16,0 0-4 0,0 0-6 15,0 0-7-15,0 0-3 0,0 0 0 16,0 0-1-16,0 0 4 0,-11 0 1 0,11 20-1 16,-2 4-1-16,2 2-1 0,0 0 1 15,0-1-2-15,2-2 4 16,3 2-4-16,-1-3 2 0,2 0-1 16,0-4 0-16,0-4 0 0,2-2 0 0,-1-3 1 15,-1-2-1-15,7 0 0 0,-6-3 1 16,5-4-1-16,5 0 1 0,-1 0 1 15,6-6 0-15,0-4 0 0,-3-6 0 16,-1-1 0-16,-2-2 0 0,0-2 3 16,-3-4-2-16,-3 1 0 0,-4-3 1 0,-3-3 1 15,-3 2-1-15,0-1 2 0,0 2 1 16,-6 1 3-16,-4 4 1 0,1 4 2 16,-1 3-2-16,3 5 0 0,-6 1-4 15,9 2-3-15,-1 4-3 0,2 0-2 16,3 3-4-16,-1-1-8 0,1 1-6 15,0 0-19-15,0 0-50 0,0 1-74 0,4 7-106 16</inkml:trace>
  <inkml:trace contextRef="#ctx0" brushRef="#br0" timeOffset="158696.67">18464 15691 432 0,'0'0'55'0,"0"0"-20"16,0 0-14-16,0 0-7 0,0 0-6 15,0 0-4-15,0 0-4 0,0 0-1 0,0 0 2 16,0 0-1-16,13-17 2 0,9 11-3 16,0 1-4-16,3 1 3 0,1 0-3 15,-2 3-2-15,-6 1-4 0,-1 0-7 16,-7 0-4-16,4 0-7 0,-1 0-13 15,-7 0-28-15,7 1-25 0,-6 1-50 16</inkml:trace>
  <inkml:trace contextRef="#ctx0" brushRef="#br0" timeOffset="158874.7">18440 15865 465 0,'0'0'64'0,"0"0"-20"0,0 0-14 15,0 0-12-15,0 0-7 0,0 0-5 0,0 0-1 16,0 0-2-16,0 0-2 16,12 28 0-16,6-21-3 0,3-2-6 15,3-3-6-15,4 0-8 0,1-2-42 16,4 0-91-16,0-3-129 0</inkml:trace>
  <inkml:trace contextRef="#ctx0" brushRef="#br0" timeOffset="159967.28">20596 15522 241 0,'0'0'53'0,"0"0"-6"0,0 0-10 16,0 0-9-16,0 0-4 16,0 0-7-16,0 0-4 0,0 0-5 15,0 0-1-15,-25-17-2 0,24 17-2 16,1-1 2-16,-2 1 2 0,2-2-1 0,0 2 2 16,2-1-2-16,5 1-1 0,7 0-1 15,7 0-3-15,-1 0 0 0,6 0-2 16,-3 0 0-16,-1 0-3 0,1 0-1 15,0 1-4-15,-1 2-6 0,1 0-7 16,0 2-14-16,-7-3-13 0,6-1-29 0,-2-1-57 16</inkml:trace>
  <inkml:trace contextRef="#ctx0" brushRef="#br0" timeOffset="160483.85">21509 15250 351 0,'0'0'69'15,"0"0"-16"-15,0 0-15 0,0 0-18 16,0 0-8-16,0 0-8 0,0 0 0 15,0 0-4-15,0 0 1 0,-41-30-3 16,41 30-1-16,-6 0 1 0,-3 1 1 16,-3 9 0-16,-2 5 3 0,2 3-3 15,1 2 2-15,3 3-1 0,-2-1-1 0,2 3 0 16,1-1-1-16,3 0 0 0,2 0 0 16,2-2-2-16,0-5 2 0,0-2-1 15,3 1 0-15,3-2 1 0,4 3 1 16,2-4-2-16,-2-3 2 0,2-6-1 15,5-1 0-15,1-3 0 0,4-2 1 0,1-5 0 16,0-5 1-16,-2-4 3 16,1-2-2-16,-1-3 3 0,-3 0 1 15,-1-2 0-15,-1 0 2 0,-5 0-1 16,-2 1 0-16,-3-3 3 0,-5 2-1 0,-1 3 0 16,0-2-1-16,-5 1 1 0,-4 0 2 15,0 0 1-15,-5 4 3 0,0 0-5 16,0 5-3-16,-2 0-3 0,5 6-3 15,-4-1-1-15,-2 6-1 0,-1 1-3 16,-6 0-3-16,4 5-4 0,1 8-6 0,0 4-13 16,6 6-37-16,-1 1-57 0,5 4-91 15</inkml:trace>
  <inkml:trace contextRef="#ctx0" brushRef="#br0" timeOffset="160750.36">21391 15391 438 0,'0'0'48'0,"0"0"-15"16,0 0-14-16,0 0-10 0,0 0-4 16,0 0-3-16,0 0 1 0,0 0 1 15,0 0-3-15,0 0 0 0,68 23 0 16,-52-3-1-16,2 3 0 0,-2 3 3 15,2-1-3-15,1 1-2 0,1 0 1 16,2-2 0-16,1-3-1 0,3-4 0 16,2-3-4-16,1-6-1 0,3-5-3 15,-1-3-12-15,2-3-17 0,-1-5-39 0,-5-4-51 16,0-2-73-16</inkml:trace>
  <inkml:trace contextRef="#ctx0" brushRef="#br0" timeOffset="161702.82">22725 15288 338 0,'0'0'64'0,"0"0"-19"15,0 0-13-15,0 0-11 0,0 0-6 16,0 0-2-16,0 0-10 0,0 0-3 0,0 0 0 16,0 0-1-16,-49-9 0 0,30 27 1 15,1 5-3-15,4 0 3 0,-1 0-4 16,4 2 0-16,-1-2 0 0,5-6-1 15,4 1 1-15,2-1-1 0,1-5 0 16,0 3 2-16,4-3 0 0,5-2 0 0,2-2 1 16,1-4 2-16,4-4 3 0,1 0 1 15,5-4-2-15,-1-3 0 16,-2-4 3-16,-1 1-2 0,-2-2 4 0,-5 1-1 16,-2 0 2-16,-2-2-1 0,-2 3 1 15,-2-5 0-15,-3 0-1 0,0 0-2 16,-3-6 0-16,-6 4 0 0,-3 0 2 15,-4 2 0-15,0 1 0 0,-2-1-1 16,-3 0-2-16,2 0 2 0,-1-2 0 16,4 1-1-16,-1-1-4 0,4-2 3 0,2 7-5 15,3-3 3-15,5 5 2 0,2 4-4 16,1-7 0-16,0 3 0 0,4-4 0 16,6-1-4-16,5 4 0 15,1 3-1-15,4 2-2 0,0 2-1 0,1 3-1 16,0 1-5-16,2 0 0 0,0 5-5 15,-2 1-35-15,2 2-33 0,-2 3-56 16,-2 1-116-16</inkml:trace>
  <inkml:trace contextRef="#ctx0" brushRef="#br0" timeOffset="163133.18">23053 15246 489 0,'0'0'35'0,"0"0"-15"15,0 0-5-15,0 0-7 0,0 0-5 16,0 0-2-16,0 0-3 0,0 0-4 0,0 0-2 16,0 0 3-16,-7-9 1 0,7 9 5 15,10 0 2-15,4 4-3 16,3 4-3-16,-2 1 2 0,-1 2 0 16,-2-1 0-16,-3 4-1 0,-1 2 1 0,-2 3 0 15,-3 0 0-15,-3 4 1 0,0 1 0 16,-3 0 0-16,-1-2 0 0,-3-1-1 15,2-7 2-15,0-1-2 16,2-5 1-16,1-3 0 0,1-1 0 0,1-4 2 16,-2 0 1-16,2 0 1 0,0 2 2 0,-1-1 2 15,1-1-1-15,0 2-4 0,0-2-2 16,0-2-1-16,0-10-1 0,6-4 2 16,4-6 0-16,4 2 0 15,-1 1 1-15,2 1 0 0,-2 0 0 0,-2 1 3 16,-2 3-2-16,-2 0 0 0,-1 1 0 0,-2-3-1 15,1 1-1-15,0 0 1 16,-2-2 0-16,-1 7 0 0,-1-6-1 16,1 5-4-16,-2 5 5 0,1-1-5 15,-1 7 5-15,0-1 0 0,0 1 0 0,0-2 3 16,2 1-7-16,-2 0-1 0,0-1-1 16,0 2 1-16,0 0 2 0,0 0 5 15,-6 9-3-15,-4 6-2 0,0 5 0 16,1 0 0-16,-3-1 0 0,4 1-2 15,-3 1 1-15,3 1 0 0,-2-3 0 16,2 2 1-16,3-5-1 0,2-1-2 16,1-3 1-16,2 0-2 0,0 0 0 15,0-1-2-15,6 3-1 0,4-4-2 16,7 2 0-16,0-4-5 0,3-5-3 0,1-1-16 16,3-2-2-16,0 0-14 0,1-5-9 15,-1-4 15-15,1-2-6 0,-5 1 17 16,0-3 11-16,-4 1 0 0,-3 3 12 15,-3 0 6-15,-1 0 5 0,-2 1 8 16,1-2 0-16,-3 2 8 0,-2-3 3 0,2 3 1 16,-2-3 9-16,1 0 5 0,-3 6 6 15,-1-5 4-15,0 4-1 0,0 0-2 16,0 1-4-16,0 5-5 16,0-1-11-16,0 1-10 0,0 0-6 0,0-2-4 15,0 2 0-15,-8 3-1 0,0 9-2 16,0 5 1-16,3 1-2 0,0 5 1 15,3 0 1-15,1 1-1 0,1 2-1 16,0 0-1-16,0 1 0 0,0 0-1 16,3 1 0-16,1-2 1 0,-3-8-1 0,2-1 0 15,-1-7-1-15,-1-4 0 0,1 6 2 16,-1-9-1-16,0 2 2 0,1-1 1 16,-2-4 2-16,0 0 4 0,0 0 1 15,0 0-4-15,1 2 1 0,-1-2-1 16,0 0-2-16,2-3 2 0,-1-3-1 15,-1-6 2-15,2-1 0 0,-2 0 1 16,1 1 1-16,-1-3-2 0,0-5 0 16,0 8 1-16,0-8 1 0,0 0-3 15,-1 8 1-15,-1-8 1 0,1 8-1 0,-2-1 2 16,1-1-2-16,1 2 3 0,0 0-3 16,1 5 1-16,0-5 1 0,0 6-3 15,0-6 1-15,0 2-3 0,2 0 0 16,1 3-1-16,3-1 0 0,0 1 1 15,2 0 0-15,0 2-1 0,1 0-1 16,-2 0 0-16,-2 4 0 0,0-1 1 16,-5 2-1-16,6 0-2 0,0 0 3 15,5 0-3-15,2 5 1 0,-3 4 1 16,0 0-1-16,-4 3 1 0,-3-2 0 0,-2 2 2 16,1 0-2-16,-2 1 1 0,0 5 0 15,0-2-1-15,-6 5 2 0,-1-4-2 16,-3-1 2-16,1 0 0 0,-1-1-1 15,0 0 1-15,3-3 0 0,-1-1-2 16,2-5 0-16,3-3 0 0,-1 1 2 0,4-4-2 16,0 0 2-16,0 0-5 0,0 0 1 15,0 0-2-15,0 2 1 16,0-2 2-16,2 0 0 0,5 2 3 16,5-2 0-16,-2 0 1 0,3 1-1 0,-3 1 1 15,1-1 0-15,1 2 0 0,-3 0 0 16,1 2 0-16,-3 1 0 0,0-2 0 15,-4-1-1-15,3 4-1 0,-3-5 2 16,0 1 0-16,-1 5-1 0,-2-1 1 16,-7 6-1-16,-4 2-1 0,-6-1 0 0,-4-2-3 15,-2 0-6-15,-3-1-19 0,2 1-42 16,-4-2-58-16,5 1-104 0</inkml:trace>
  <inkml:trace contextRef="#ctx0" brushRef="#br0" timeOffset="163623.96">24327 15305 371 0,'0'0'74'16,"0"0"-15"-16,0 0-19 0,0 0-15 16,0 0-11-16,0 0-5 0,0 0-4 0,0 0-2 15,0 0-2-15,32-36-1 0,-9 32 1 16,3 3-2-16,2 1 1 0,0 0-1 15,4 0 0-15,0-2-1 0,4 2-1 16,-1-1 0-16,-1-1-1 0,0 2-2 16,-4 0-2-16,-3 0-6 0,-7 0-5 0,-3 0-20 15,-7 0-33-15,-6 0-40 0,3 0-55 16</inkml:trace>
  <inkml:trace contextRef="#ctx0" brushRef="#br0" timeOffset="163852.76">24493 15127 404 0,'0'0'71'16,"0"0"-18"-16,0 0-18 0,0 0-8 16,0 0-9-16,0 0-8 15,0 0-6-15,0 0-3 0,0 0-1 0,0 0 2 16,-11 9 4-16,14 20-5 0,-1 6 2 15,3 2-4-15,-2 1-4 0,0 1 0 0,1 2-7 16,-1 0-3-16,2 0-13 16,4-2-46-16,5-5-68 0,3-4-132 15</inkml:trace>
  <inkml:trace contextRef="#ctx0" brushRef="#br0" timeOffset="164543.25">25263 15132 470 0,'0'0'32'0,"0"0"-14"0,0 0-6 0,0 0-8 16,0 0-3-16,0 0-1 0,0 0 1 15,0 0 4-15,0 0-4 0,-19 68 7 16,19-45-8-16,0-2 0 0,0-4 0 16,0 1-2-16,0 2 2 0,0-7-3 15,0 7 3-15,0-8-1 0,0 1 0 0,0 0 1 16,0-7 0-16,0 1-1 0,0-7 1 16,0 0 1-16,0 0 2 0,0 1 3 15,0 1 9-15,0-1 2 0,0 0-2 16,0-1 0-16,0 0-9 0,-3-7-3 15,-6-8 1-15,2-5 0 0,1-3-2 16,0-1 1-16,-1-4-2 0,3 0-4 0,-1-3 5 16,3 1-6-16,0 0 5 15,1-2-1-15,1 1-2 0,0 3 2 16,0 3-1-16,4 0-2 0,0 3 2 0,1 7-3 16,0 2 1-16,0 3-1 0,-1 1-2 15,2 1 1-15,1 3-2 0,6-3 2 16,2 2 1-16,0 0-1 0,3 3-2 15,1 1 4-15,-8 2 1 0,8 0 1 16,-9 0 1-16,2 2-1 0,1 4 1 0,-6 0 0 16,3 5 0-16,-6-4 0 0,-4 5 1 15,0 5-1-15,0 1 1 16,-10 3 0-16,-1-1-1 0,-4-1-1 16,-2-4 1-16,0 0-2 0,-1-2-5 0,1-2-4 15,2 1-24-15,3-5-54 0,3 3-94 16</inkml:trace>
  <inkml:trace contextRef="#ctx0" brushRef="#br0" timeOffset="165311.92">26324 15066 295 0,'0'0'33'0,"0"0"-15"0,0 0-8 0,0 0-6 16,0 0-1-16,0 0-2 0,0 0 1 0,0 0-1 16,-81 22 2-16,74-8-2 0,-2 4 1 15,2 0 5-15,3 2-1 16,1-2 5-16,0-3-3 0,1 2-1 16,1-5 0-16,1 2-4 0,0-1 2 0,0 1-1 15,0 0-1-15,0-2 1 0,0 0-1 16,0-3-2-16,4 2 2 0,2-7-1 15,0 2-1-15,4-6 1 0,3 0 0 16,1 0 1-16,2-4-1 0,0-5-1 16,-4-3 0-16,-3 2 2 0,-1-2-3 0,-4 0 1 15,1 1-1-15,-2-5 3 0,-2-1-2 16,-1-2-1-16,0-5 2 0,0 2-1 16,-6 0 6-16,-1 3 0 0,-3-1 0 15,1-1 3-15,0 1 1 0,0 0 1 16,-2 2 0-16,0-2-3 0,-1 2-2 0,1 0-3 15,3 7 2-15,0-4 0 16,1 2-1-16,2 3-2 0,2 0 0 16,0 1 1-16,2 4-2 0,-1-1-1 15,2-5-2-15,0 4-3 0,9-4 1 0,7 1 0 16,4 2 0-16,6 3 0 0,3 4-2 16,0 0 0-16,1 1 0 0,-2 0-2 15,-2 0-1-15,-3 4-9 0,0 2-15 16,-5-1-41-16,-2 2-59 0,-4-2-118 15</inkml:trace>
  <inkml:trace contextRef="#ctx0" brushRef="#br0" timeOffset="166182.85">26815 14994 391 0,'0'0'52'0,"0"0"-15"0,0 0-10 16,0 0-14-16,0 0-5 0,0 0-7 15,0 0-1-15,0 0 0 0,0 0-1 0,0 0 2 16,-20-20-1-16,16 22 1 0,0 8-1 16,1-1-1-16,1 2 0 0,1-1-1 15,1 1 2-15,0 0-1 0,0-2 0 16,3 0 1-16,-2-6 0 0,5 1 0 15,-2-2 1-15,5-2 2 0,4 0-3 0,-1-3 2 16,3-5-1-16,-1-3 1 16,0-1 0-16,0-1 0 0,2 1 1 0,-3-1 1 15,-1 3 0-15,-1 1 3 16,-5 3 1-16,0 0 5 0,0-2 5 0,-2 2-2 16,3-1-1-16,-5 4-2 0,2-6-3 15,-1 4-1-15,-1 0-1 0,0 1-1 16,-2 4-2-16,0-2-4 0,0 2-1 15,0-1-3-15,2 1-1 0,-2 0 1 16,1 1 1-16,1 16 1 0,-1 7 2 0,-1 11-1 16,0 0 0-16,-1 2 1 0,-6 1-1 15,-2 1 2-15,0 4-3 0,1-3 2 16,-1 3-4-16,0-2-2 16,-1-2 2-16,3 0-2 0,-1-6 3 0,3-3-1 15,-2-4 0-15,2-10 1 0,-1 0 0 16,2-5 0-16,-3-6 1 0,0 3 0 15,-3-6-1-15,-7-1 2 0,3-1 1 16,-3-3 1-16,2-6-1 0,4-3 0 16,2-3-1-16,3 1 1 0,5-3 0 0,1-3 0 15,0-1 1-15,6-5-1 0,5 1-1 16,4 2 2-16,5 0-4 0,1 4 1 16,3-1-3-16,2 5-4 0,3 0-6 15,0 0-11-15,1 3-22 0,0 1-25 16,2 4-25-16,-3-2-34 0,-1 3-31 15</inkml:trace>
  <inkml:trace contextRef="#ctx0" brushRef="#br0" timeOffset="166579.41">27320 15181 267 0,'0'0'67'0,"0"0"-14"15,0 0-11-15,0 0-13 0,0 0-6 0,0 0-2 16,0 0-9-16,0 0-6 16,0 0-1-16,0 0-2 0,17-5-1 15,-15 5 4-15,-1-1-1 0,1 1 4 16,-1 0 2-16,-1-2-1 0,0 2 4 0,2 0-7 16,-2-2 0-16,0 1-4 0,0-4 2 15,-2 1-2-15,-4-2-2 0,0 0 2 16,-3 1-1-16,0 2 0 0,-4 3-1 15,-4 0-2-15,1 0 2 0,-3 0-3 16,2 8 3-16,2 2 3 0,2 6-4 0,2 2 5 16,-1 1-5-16,-1 3-2 0,3 1 4 15,0 1-5-15,3 0 3 0,-1-1 0 16,5-5-1-16,2 0-1 16,1 1 1-16,0-1-1 0,7 3 0 0,3-5 1 15,6-2-3-15,4-3 0 0,2-2-1 16,6-3-3-16,2-1-1 0,2-2-8 15,1-2-18-15,-1-1-49 0,0 0-65 16,-5-7-117-16</inkml:trace>
  <inkml:trace contextRef="#ctx0" brushRef="#br0" timeOffset="169534.88">17439 16705 85 0,'0'0'21'15,"0"0"2"-15,0 0-1 0,0 0 1 16,0 0 1-16,0 0-2 0,0 0-1 16,0 0-4-16,0 0-6 0,-6-15-1 0,6 13-3 15,-1 2-2-15,1-2-1 0,-1 2-1 16,1-1-3-16,-2 1-1 0,2-2 1 16,0 2-3-16,0 0 2 0,0 0 0 15,-1-2-3-15,1 2 3 0,0 0 0 16,0 0 0-16,-2 0 1 0,2 0-1 15,0 0-2-15,-1 0 2 0,1 0 0 16,0 0 1-16,-2 0 1 0,2 0-1 16,0 0 1-16,-1 2 0 0,1 0-2 15,-2-1 1-15,2 1 0 0,-3 4 1 0,1-2 2 16,-1 7-1-16,-1 4 2 0,2-4 0 16,-1 6 1-16,0 3-2 0,0-2 1 15,2 7-2-15,-1-2 1 0,2 3-1 16,0-5-1-16,0-1-1 0,0-5-1 15,6 0 1-15,-3-4 1 0,3-3-1 16,0-3 1-16,2 2 0 0,0-3-3 16,2-1 4-16,0 2 1 0,1-5 0 15,8 0 5-15,-1 0-4 0,3-2 1 16,-1-5-1-16,-4-3-2 0,2 0 2 0,-4-4-1 16,2-1 1-16,-4-1 2 0,-2-3-4 15,-2 1 3-15,-2 0-2 0,-1 3-1 16,-4-4 2-16,-1 1 0 0,0 0 4 15,-6-5 4-15,2 10 0 0,-6-1 2 16,1 3-3-16,2 5 2 0,-7-1-3 0,2-1-2 16,2 5-2-16,-8 0-6 0,4 3-1 15,-3 0-4-15,-5 6-3 0,6 2-2 16,0 2-4-16,6-1-4 16,1-1-3-16,5 0-6 0,0-5-5 0,2 1-12 15,2 1-24-15,0-1-41 0</inkml:trace>
  <inkml:trace contextRef="#ctx0" brushRef="#br0" timeOffset="170216.1">18543 16830 288 0,'0'0'60'0,"0"0"-4"16,0 0-12-16,0 0-13 0,0 0-10 0,0 0-10 15,0 0-5-15,0 0-3 0,0 0 0 16,0 0-2-16,-28-4 0 0,30 4-1 16,12 0 3-16,5 0-3 0,8 0 1 15,-1 0 0-15,0 0-2 0,2 0 0 16,-4-2-3-16,0 0-3 0,0-2-1 0,-7 1-4 15,1 2-3-15,1-1-10 16,-8 2-19-16,8-3-36 0,-9 1-35 16,-5 0-50-16</inkml:trace>
  <inkml:trace contextRef="#ctx0" brushRef="#br0" timeOffset="170414.2">18506 17093 275 0,'0'0'81'0,"0"0"-17"0,0 0-21 16,0 0-18-16,0 0-10 15,0 0-6-15,0 0-5 0,0 0-1 16,90 22-3-16,-61-22-3 0,3 0-1 0,1 1-3 16,3-1-3-16,2 0-8 0,4 0-35 15,0 0-85-15,1 2-118 0</inkml:trace>
  <inkml:trace contextRef="#ctx0" brushRef="#br0" timeOffset="171215.3">20330 16732 319 0,'0'0'54'0,"0"0"-15"0,0 0-15 0,0 0-12 15,0 0-7-15,0 0-3 0,0 0-4 16,0 0 1-16,-18 0 2 0,16 0 1 16,2 0 1-16,0 0 1 0,10 1-3 15,-1 2 3-15,8 1-1 0,0-3-1 16,3 1 1-16,6-2-3 0,-2 0-3 0,0 0-3 15,-1 0-8-15,2 0-6 16,1 0-8-16,-3-3-23 0,5 3-25 16,-8 0-47-16</inkml:trace>
  <inkml:trace contextRef="#ctx0" brushRef="#br0" timeOffset="171851.21">21251 16599 208 0,'0'0'59'0,"0"0"-9"16,0 0-4-16,0 0-13 0,0 0 1 15,0 0-6-15,0 0-6 0,0 0-5 16,0 0-4-16,0 0-7 0,-43-54-4 16,40 54-1-16,-4 0-1 0,-2 0-1 0,-4 0 2 15,-4 7-1-15,3 6-1 0,2 2 2 16,0 0-1-16,3 2 0 0,-1 1 0 16,3 0-1-16,1 4 0 0,2-11 1 15,2 8-1-15,2 1 1 0,0 0 0 16,2 2-1-16,3-2 1 0,6-3-1 0,0-4 1 15,2-2 0-15,-4-4 0 16,5-2 2-16,1-2-2 0,4-3 1 16,5 0 2-16,-2-1-3 0,3-10 4 15,1-4-3-15,-2-5 3 0,2-3-2 0,-1-2 2 16,-2-5-1-16,-2 3 1 0,-3 0 1 16,-2-1 2-16,-6 4-2 0,-3-3 1 15,-1 6 1-15,-5 2 3 0,-1 1-2 16,-3 0-6-16,-6-2 1 0,1 10-9 15,-5 3 5-15,-4 5-1 0,-5 2-4 16,-7 7 2-16,3 7-10 0,-3 4-10 16,5 7-37-16,1-2-66 0,6 2-119 15</inkml:trace>
  <inkml:trace contextRef="#ctx0" brushRef="#br0" timeOffset="172126.25">21092 16686 460 0,'0'0'54'0,"0"0"-17"0,0 0-18 16,0 0-10-16,0 0-5 0,0 0-1 15,0 0-1-15,0 0 0 0,0 0-2 16,0 0-1-16,68 26 0 0,-46-6-1 15,1-2 1-15,-1 5-2 0,2-1 1 16,4 5-2-16,-3-5 1 0,0-1-3 16,-2-1-2-16,2-3-1 0,-1-5-4 0,1 0-1 15,1-7-14-15,-1-4-48 0,1-1-58 16,-2-3-127-16</inkml:trace>
  <inkml:trace contextRef="#ctx0" brushRef="#br0" timeOffset="172307.85">21726 16700 505 0,'0'0'30'0,"0"0"-18"15,0 0-12-15,0 0-12 0,0 0-19 16,0 0-40-16,0 0-75 0,0 0-119 15</inkml:trace>
  <inkml:trace contextRef="#ctx0" brushRef="#br0" timeOffset="174494.37">22447 16512 154 0,'0'0'36'0,"0"0"-2"0,0 0 0 16,0 0-3-16,0 0 0 0,0 0-9 15,0 0-4-15,0 0-6 0,0 0-2 16,0 0-2-16,-4-40-2 0,4 33-3 0,0-3-2 15,5-3-2-15,4 4-1 16,2 0 2-16,1 2-1 0,1 0-1 16,5 2 2-16,-4 2-3 0,5 2 2 15,-2 1 1-15,-5 0-1 0,6 0 1 0,-4 3-1 16,-1 5 0-16,2 4 1 0,-4 0 0 16,-3-3 1-16,-2 5 5 0,-5 2-6 15,-1 3 2-15,0 5-1 0,-7-1-2 16,-4-2 1-16,-2-2 0 0,-3-1-2 15,0-4 2-15,-3 0 0 0,-1-3-2 16,1-2 2-16,3-4 2 0,2 0 0 16,5 0 0-16,2-4 2 0,3 1 0 15,-2-2 1-15,0 0-1 0,0 0 0 16,-4 0-3-16,7-2 0 0,0 1 0 0,0-4 1 16,3 0 3-16,2-2-5 0,7-2 1 15,6-2-1-15,3 4 1 0,2 2-1 16,-4 3 0-16,1 0-1 0,5 2-2 15,-3 0-4-15,7 2-1 0,-5 2 0 16,0 3 1-16,-5 0-1 0,-2-1-3 0,-2 2-3 16,-1-3-12-16,2 3-4 0,-1-1-29 15,-1 0-17-15,-2-3-28 16</inkml:trace>
  <inkml:trace contextRef="#ctx0" brushRef="#br0" timeOffset="174930.11">22958 16662 176 0,'0'0'46'0,"0"0"-10"0,0 0 1 0,0 0-2 16,0 0 2-16,0 0-1 0,0 0-6 0,0 0-5 15,0 0-6-15,20-67-7 16,-20 53-1-16,0 1-7 0,0-1 3 16,-2 2-3-16,-2 1 1 0,-2-5 0 15,2 0-6-15,-3 1 2 0,1 0-4 0,3 6 4 16,0-3 1-16,0 1-1 0,2 1 2 16,-1-2-1-16,1 6 2 0,1 1 0 15,0-1-2-15,0 1 2 0,0-2-3 16,0 2-1-16,0 5-2 0,0-1 0 15,0 1 0-15,0 0 0 0,0 0 1 16,0 0 1-16,3 10 0 0,1 4 0 16,2 6-1-16,-2 1-2 0,-1 2 8 15,1 4-7-15,-2 2 3 0,-1-1-2 16,1 3-4-16,-1-3 2 0,2-3-3 0,1-2-2 16,4-2-2-16,-1-4-1 0,4-2-4 15,-3-5-5-15,3-3-14 0,5 0-24 16,-6-3-29-16,10-1-29 0</inkml:trace>
  <inkml:trace contextRef="#ctx0" brushRef="#br0" timeOffset="176270.1">23860 16383 148 0,'0'0'46'0,"0"0"5"0,0 0-1 0,0 0-1 16,0 0-10-16,0 0-11 0,0 0-10 15,0 0-9-15,0 0-4 16,0 0-2-16,-60-41-2 0,46 42-1 16,-2 7-1-16,3-1-3 0,5 4 2 0,-1 3 1 15,3 3 0-15,-1 5 2 0,1 4 5 16,3-2-6-16,0 3 2 0,3-2-2 15,0-1-4-15,0 0 6 0,2-5-6 16,5-3 1-16,4-1-3 0,3-6 3 16,0 3-4-16,2-8 0 0,-3 0 2 0,1-1-2 15,3-1-2-15,1-2 3 0,5 0 1 16,-1-2 3-16,-2-5 3 0,3-2 1 16,-1-4 2-16,-5 1-2 0,2-2 0 15,-6 1 2-15,-3 2 0 0,-1 1 6 16,-5 2 2-16,-2 5 2 0,1 0 0 0,-3 3-1 15,0-2 5-15,0 2-1 16,0-1-1-16,0 0-5 0,0-1-7 16,0 2-7-16,0 0 1 0,0 0 0 15,0 0-2-15,-8 9 6 0,-2 9-4 0,-4 2 0 16,4 1-1-16,2-4-1 0,1-2-2 16,4-3-2-16,3 1 2 0,0-3-1 15,0 1-2-15,0 3-1 0,3-7-4 16,4 3 2-16,-4-8-4 0,3 6 1 15,-2-8 3-15,-1 1 2 0,2 2 6 16,-5-3 4-16,4 0 2 0,2 0-2 16,1-3-1-16,0-3 1 0,-2-1 0 15,-2-2 1-15,-3-2 1 0,1 1 2 16,-1-3 2-16,-1-2 0 0,-5 0 1 0,-3-3 0 16,0 2-1-16,-2 2 3 0,1-1 1 15,2 5-2-15,0-2 3 0,2 2-2 16,2 0-3-16,-2 1-1 0,1-2-5 15,2 1 4-15,1 5-5 0,2-5 3 16,0-1-1-16,5-1-4 0,7-3 2 0,4 4 0 16,1 3 0-16,5-1 2 0,1 3-2 15,0 1 2-15,3 2-2 16,0-1-1-16,-1 3-2 0,-8-1 0 16,3 2-1-16,-1 0 0 0,-6 0-1 0,7 0 3 15,-8 0 1-15,0 0 2 0,1 0 0 16,-9 0-1-16,2 0 2 0,-6 0 0 15,0 0 1-15,0 3-1 0,-2 4 3 16,-6 1-2-16,-7 4 1 0,2-3 3 16,-1 4 1-16,-1-3-5 0,5 1 4 0,-1-4-6 15,5 0 0-15,1-2 0 0,0 3 0 16,3-5 0-16,1 8-3 0,1-1 3 16,0 1-3-16,3 5 0 0,7-5 1 15,3-3-2-15,3 4 0 0,-1-2-2 16,0 0 1-16,1-3 0 0,-6-1 0 15,0 4 2-15,-4-7-2 0,-2 2 4 16,1-4 0-16,-5-1 0 0,0 4 1 16,0 7 0-16,-3 0 0 0,-7-1 1 15,-2-2 0-15,3-3 1 0,-1-1-2 0,2-3-1 16,2-1-1-16,0 0-8 0,-5 0-39 16,6-1-49-16,1-3-139 0</inkml:trace>
  <inkml:trace contextRef="#ctx0" brushRef="#br0" timeOffset="176964.2">24556 16477 179 0,'0'0'40'0,"0"0"-11"0,0 0-8 0,0 0-6 16,0 0-6-16,0 0-5 0,0 0-6 15,0 0 1-15,0 0-2 0,0 0-1 16,28-28 4-16,-28 28 1 16,0 0 2-16,2-1-2 0,-2 1 1 0,0 0 1 15,0 0-1-15,-3-3 5 0,-4 2 2 16,1-1 2-16,-6 0 3 0,8 2-1 15,0-3 5-15,-1 3 2 0,5 0 1 16,-1-1 0-16,1 1-1 0,-2 0-3 16,1 0-3-16,-1 0-1 0,1-2-3 0,-1 2-1 15,1 0-2-15,-1 0-1 0,1 0-2 16,0 0-1-16,-2 0-2 0,2 0-2 16,-1 0-2-16,1 0-1 0,-1 0 3 15,-1 0-1-15,-1 6 2 0,-2 9 3 16,-1 2 4-16,1 1-6 0,2 4 3 0,2 0-3 15,1 1-4-15,1 0 4 16,0-4-3-16,1 0 0 0,5-1 1 16,0-6 1-16,-2 2-3 0,3 1 2 15,1-6 0-15,-1 3-1 0,4-4 0 0,-3-3 1 16,2-5 1-16,10 0 0 0,0 0 1 16,4-10-1-16,-1 0 0 0,-3-4 2 15,-3-1-1-15,-1 0 1 0,-3-3 2 16,-1 0-1-16,-4-2 0 0,-2 1 1 15,-1-5 2-15,-5 3-3 0,0 0-5 0,-2 1 5 16,-5 1-4-16,-2 3 5 16,2 5 0-16,-5 1 1 0,-2 2-4 15,1 4 0-15,-5-1 0 0,0 4 0 16,5 1-2-16,-6 0 1 0,4 3 0 0,0 2-2 16,1 3 1-16,3 4-1 0,5-1 6 15,3 0-5-15,2 6 3 0,1 1-5 16,1 0-3-16,10 4-1 0,4-3-1 15,4-6-3-15,4-1-9 0,3-1-17 16,2-4-39-16,4 1-29 0,1-4-59 0</inkml:trace>
  <inkml:trace contextRef="#ctx0" brushRef="#br0" timeOffset="177603.21">25443 16483 335 0,'0'0'61'0,"0"0"-16"15,0 0-14-15,0 0-14 0,0 0-8 16,0 0-3-16,0 0 2 0,-91-11-7 15,78 26 5-15,0 2-6 0,4 1-1 0,4-4 1 16,2 2-1-16,3 4 1 16,0-2-2-16,3 3 0 0,4-2 0 0,3-2 0 15,1-2-1-15,-2-5-1 16,4-3-1-16,-1 0-1 0,-5-3 1 0,7 0 1 16,-5-1-1-16,-4-2 4 0,3-1 2 15,4 0-1-15,-4-1 1 0,4-10 0 16,-2 2-1-16,-4-1 1 0,-2-6 1 15,-2 1-2-15,-2 1 4 0,0-9-2 16,-6 4 3-16,-3-4-1 0,1 0-4 0,-1-1 4 16,0 0-4-16,-1 1 5 0,1 0 2 15,2 3-2-15,3 7 2 0,-1-1-2 16,1 2 3-16,3 0-3 16,1 1 0-16,0-1 0 0,0-3-5 0,4 0-1 15,2 1-1-15,1 3-3 0,6 3 0 16,3 1-2-16,6 0 0 0,-2 4-3 15,5 0-2-15,-2 3-6 0,1 0-12 16,0 1-18-16,-1 4-17 0,-2-1-12 16,1 4-5-16,-5-1-3 0,-1 1-3 0</inkml:trace>
  <inkml:trace contextRef="#ctx0" brushRef="#br0" timeOffset="178110.51">25751 16331 165 0,'0'0'38'0,"0"0"-2"16,0 0-1-16,0 0-3 16,0 0-4-16,0 0-4 0,0 0-6 15,0 0-3-15,-34 81-1 0,26-62-6 0,2-1-1 16,2-4 3-16,1 3-8 0,2 2 4 16,1 0-3-16,0 5-4 0,0-9 3 15,4 0-2-15,3-1 0 0,-2-5-2 16,1 3 1-16,-2-4 2 0,2-1-4 15,1-2 0-15,-4-3 2 0,5 4-3 0,-3-6 4 16,-1 1 1-16,6-1-1 0,-4 0 1 16,3 0-1-16,4-1 2 15,0-7 1-15,0-4-1 0,-2-2 0 16,-2-1 0-16,-3-2-1 0,-2 5 7 0,1-3-3 16,-1 0 2-16,-1 6 0 0,-2-10-6 15,1 7 5-15,-2-1-3 0,0-1 8 16,0 2-2-16,0 1 0 0,0 1-6 15,0 0 0-15,-5 0-1 0,2 0 1 16,-1 0 5-16,0 1-6 0,2 4 4 0,1 2 0 16,-2-1 2-16,0 1 0 0,0 0 2 15,2 1-4-15,1 2-4 0,0-3 0 16,-5 3-2-16,-3 0 0 16,-4 7 0-16,-1 3-1 0,-1 4 0 0,6-5 0 15,1 5-1-15,0 1 1 0,4-3 5 16,2 7-6-16,1 0 6 0,0-3-7 15,4 4-1-15,7-3 0 0,3-2-4 16,3-3 2-16,2-3-5 0,4 0-3 16,3-6-19-16,4 2-19 0,2-5-34 0,3 0-19 15,1 0-54-15</inkml:trace>
  <inkml:trace contextRef="#ctx0" brushRef="#br0" timeOffset="178537.7">26398 16545 282 0,'0'0'52'0,"0"0"-11"0,0 0-12 16,0 0-11-16,0 0-8 0,0 0-2 15,0 0-1-15,0 0-2 0,0 0 0 16,0 0 0-16,56-27-2 0,-36 27-1 0,2-3 1 16,1 1-2-16,6 1 0 0,0-1-2 15,-5-1-4-15,-4 2-4 0,-2-1-2 16,-1-1-8-16,-3 1-10 16,4 0-19-16,-2-5-24 0,-5 4-24 0,4-4-13 15</inkml:trace>
  <inkml:trace contextRef="#ctx0" brushRef="#br0" timeOffset="178732.36">26589 16327 228 0,'0'0'70'16,"0"0"-5"-16,0 0-7 0,0 0-13 16,0 0-14-16,0 0-11 0,0 0-9 15,0 0-2-15,0 0-1 0,-24-9 2 16,24 22-3-16,0 7 0 0,0 7-3 0,5 0-2 15,0 4 3-15,1 1-5 16,0 2 1-16,-1 1-6 0,0 3-7 16,-2-2-4-16,-2-3-25 0,2-4-49 15,0-9-101-15</inkml:trace>
  <inkml:trace contextRef="#ctx0" brushRef="#br0" timeOffset="179270.35">27118 16290 502 0,'0'0'44'0,"0"0"-15"15,0 0-10-15,0 0-13 0,0 0-6 16,0 0-1-16,0 0 0 0,0 0 0 0,0 0 1 16,0 0-1-16,-7 87 0 0,7-60 0 15,4 0-1-15,2-1 4 16,-1 0-2-16,0-2 3 0,-2-7-4 0,1 0-1 16,-2-9 0-16,-1-3 0 0,1 2 1 15,-2-7 0-15,0 0 2 0,0 0 1 16,0 1 1-16,0-1-1 0,0 1 1 15,0-1-2-15,-6-11 1 0,-3-7-4 16,-1-4 4-16,0-4-4 0,4 0 4 16,0 0 2-16,2 2-2 0,1 0 0 0,-1-2-1 15,2 0 0-15,2 2-2 0,0 1 3 16,0 8-3-16,4-2 0 0,2 3-2 16,-1 7-1-16,3-8 0 0,4 4 0 15,-1 2 0-15,5-2-1 0,2 2 0 16,0 3 2-16,0 2 1 0,-4-1 1 15,2 4-1-15,-3 1 2 0,-1 0-1 16,4 0 0-16,-6 1 0 0,1 7 1 16,-5-5-1-16,-3 0 1 0,0 7 1 15,-3 3-2-15,-7 5 1 0,-5 3-1 0,-7 0-1 16,-3-2-4-16,-4-1-8 0,-5-5-26 16,-1-1-59-16,-4-4-164 0</inkml:trace>
  <inkml:trace contextRef="#ctx0" brushRef="#br0" timeOffset="180682.84">28201 16569 192 0,'0'0'54'0,"0"0"-14"16,0 0 0-16,0 0-9 0,0 0-10 15,22-79 1-15,-18 68-6 0,0-5 0 16,-1 8-1-16,0-2-2 0,0-1-2 15,-2 1-3-15,2 1 0 0,-3-4-3 16,2 4 0-16,-1-6-1 0,-1-5 0 0,2 0 1 16,-1-5-1-16,1 0-1 0,-2 0 2 15,0-2-3-15,1-1 2 0,-1 1 0 16,0-2-1-16,0 0 0 16,0 2-1-16,2 0 0 0,0 8 1 0,0-1-1 15,-1 10 1-15,-1 4-2 0,2-1 0 16,-2 7-1-16,0-1-4 0,0 1 1 15,0-1 1-15,1 1 1 0,-1 0 1 16,0 10-1-16,1 9-1 0,-1 11 1 16,2 3-1-16,-1 4-1 0,2 2 0 0,2 1 1 15,-1-4-2-15,3-1 0 0,2-6 1 16,1-4 1-16,2-5-1 0,1-3 0 16,1-2-2-16,2-4-2 0,0 0-3 15,-3-3-6-15,2-4-5 0,3-3-15 16,2-1-27-16,5 0-28 0,-2 0-34 15</inkml:trace>
  <inkml:trace contextRef="#ctx0" brushRef="#br0" timeOffset="181402.28">28901 16334 216 0,'0'0'42'16,"0"0"-6"-16,0 0 0 0,0 0-7 0,0 0-6 16,0 0-6-16,0 0-2 0,0 0-6 15,22-86 0-15,-21 75 1 0,-1-4 0 16,0-5 1-16,0 0-1 0,0-6 0 15,0 4-2-15,-3 0 3 0,0 7 1 16,-1 0 2-16,1 5-2 0,-3-1 1 0,1 0-4 16,2 8 1-16,-2-7-3 0,2 7-1 15,0-1-3-15,2 1-3 0,1 3-2 16,-2-1-1-16,1 1 2 16,-2 8 1-16,-1 1-1 0,2 7-1 0,2 4 0 15,0 1-2-15,0 6 1 0,5 1-3 16,-3-2 3-16,3-1-3 0,-2-2 1 15,1 0 0-15,1-3 1 16,0-2 2-16,1-6-1 0,0 1-1 0,-2-5 3 16,1 0 0-16,0-2 1 0,-3-3-1 0,1 2 2 15,-1-2-3-15,0 0 2 0,-1 0 1 16,2 1-2-16,-3-4 2 0,0 0-2 16,0 0 1-16,2 2-3 0,-2 0 2 15,1-1 0-15,-1 1 0 0,2-1 1 16,-2 1-2-16,0-1 1 0,1-1 0 15,-1 1 2-15,0-1-1 0,2 0 1 16,-2 2 1-16,0-2-1 0,0 0-1 16,0 0 0-16,0 0 0 0,0 0 0 15,0-4 1-15,1-9-1 0,3-4 1 0,1-2 0 16,3 2 1-16,-3 5 0 0,2 0 0 16,2 0 1-16,-3 4-1 0,6-4 0 15,-1 3 0-15,-3 3 0 16,7 0-2-16,-7 3 0 0,5 3 0 0,3 0-1 15,0 1 1-15,2 10-1 0,-3-2 0 16,-3 4 0-16,1 1 0 0,-3 3 0 16,0 0-1-16,-2 2 0 0,-3-6-2 15,-2 2 1-15,-3 3-3 0,0 0 0 16,0 7-4-16,-1-10-7 0,-4 0-11 0,1-6-28 16,3-5-31-16,-1 3-41 0</inkml:trace>
  <inkml:trace contextRef="#ctx0" brushRef="#br0" timeOffset="181570.75">29069 16093 430 0,'0'0'49'0,"0"0"-18"0,0 0-17 0,0 0-10 0,0 0-6 0,0 0-5 16,0 0-5-16,0 0-9 0,39-73-15 15,-21 73-50-15,1 3-58 0</inkml:trace>
  <inkml:trace contextRef="#ctx0" brushRef="#br0" timeOffset="182002.77">29439 16167 357 0,'0'0'37'16,"0"0"-12"-16,0 0-8 0,0 0-5 15,0 0-1-15,0 0-3 0,9 78-3 0,-7-62 1 16,1 3-4-16,-1-8 1 0,-1 9 0 16,-1-8-2-16,0 1 1 15,0 3 0-15,-3-5 0 0,-2 4 2 16,-4-3 0-16,3-7-1 15,-5 4 3-15,3-3 0 0,4-4 2 0,-1 1 4 0,0-3-1 16,-2 0 1-16,-4 0 1 0,3-2-6 16,2-7 1-16,0 0-4 0,5-3-1 15,1-6 0-15,0-1 0 0,3-2 0 16,5 1 0-16,1 3 0 0,1 1-2 0,-1 5-1 16,1 2 0-16,2 0-1 0,-3 4 0 15,6 1-1-15,-6-1 2 16,4 5-2-16,3 0 0 0,-3 0-1 0,3 0-1 15,-2 8 3-15,-1 3-2 0,3 2 1 16,-3 2-1-16,1 0-2 0,-4 2-4 0,2 2-2 16,-1-1-3-16,0 0-7 0,-1 2-19 15,1-1-40-15,-3-1-54 0,0-1-82 16</inkml:trace>
  <inkml:trace contextRef="#ctx0" brushRef="#br0" timeOffset="182759.79">29777 16219 213 0,'0'0'58'16,"0"0"-3"-16,0 0-7 0,0 0-9 0,0 0-6 16,0 0-8-16,0 0-5 0,0 0-6 15,0 0-5-15,0 0-5 0,-3-56-3 16,2 56-1-16,-2 0 0 0,-6 4-1 15,1 8 0-15,-3 5 0 0,0 3 1 16,2 1-1-16,2 0 1 0,1 2-1 0,3-6 0 16,-1 3 1-16,4-2-1 0,0-2 0 15,0 1 1-15,3 0-1 0,2-6 0 16,0-4 1-16,5 2-3 16,-2-2 1-16,3-7 2 0,3 4-1 0,4-4 0 15,3-2 3-15,0-5-3 16,-1-6 1-16,1-2 1 0,-2-3 1 15,3-1-1-15,-2-4 6 0,-4 0-3 16,0-1 3-16,-6 0-1 0,-1 2 1 0,-5 2 1 16,-2 0 4-1,-2 2 0-15,-2 1 0 0,-5-4-4 0,-3 6-1 16,-4 3-4-16,2 5-2 0,-5 3 0 0,-2 4 0 16,-4 0 0-16,-8 9-1 0,4 5 0 15,2 3-1-15,3 1 0 0,2-1-1 0,3 1 2 16,4-2-1-16,5-3 0 0,4-4 0 15,3 1 0-15,1 3-1 0,4 3-1 16,8 5-1-16,5-4-1 0,2-2-1 16,5-2-1-16,2-1-3 0,2-2-1 15,1-2-6-15,-2-1-16 0,0 0-33 0,-1 0-36 16,-8-1-66-16</inkml:trace>
  <inkml:trace contextRef="#ctx0" brushRef="#br0" timeOffset="183383.1">30580 16136 234 0,'0'0'48'0,"0"0"-4"0,0 0-7 16,0 0-8-16,0 0-6 0,0 0-4 16,0 0-4-16,-80 58-4 0,77-43-2 0,2 4-2 15,1-1-3-15,0 5-1 0,0-5-2 16,4 0 2-16,5 0-4 0,1-5 3 16,2-1 0-16,0-2-1 0,-1-2 1 15,0-4-2-15,-1-1 2 0,1-1 4 16,-1-2-4-16,0 0 4 0,0 0-2 15,-3-5-1-15,3-3 3 0,-4 0 0 16,0-8 1-16,-5 6 3 0,-1-3 1 16,0-9 0-16,-1 1-1 0,-5-5-4 15,-3 2 1-15,-1 0-5 0,-1-1 2 0,-2 1-2 16,1 1-1-16,-1 2 2 0,-1 0-1 16,2 4 2-16,5 5-1 0,-2-2 0 15,5 5-1-15,-1-3 0 16,3 1-1-16,2-1 0 0,0-3-1 0,2 3-1 15,9-1 1-15,3 3-3 0,1 2 1 16,-1 6-3-16,3-1-4 0,4 3 3 16,0 0-8-16,6 3 3 0,-2 3-10 15,0 1-14-15,-1 0-30 0,-1 1-24 16,-6 0-35-16,1-1-30 0</inkml:trace>
  <inkml:trace contextRef="#ctx0" brushRef="#br0" timeOffset="183908.78">30988 16065 408 0,'0'0'72'0,"0"0"-19"0,0 0-17 16,0 0-13-16,0 0-11 0,0 0-5 15,0 0-4-15,0 0-2 0,0 0 0 16,-26-16 0-16,18 29-1 0,-1 9-1 16,2 0-1-16,2 4 1 0,2 0-1 0,0 0 2 15,1-1-2-15,2 0 1 0,0-1-1 16,0-2-2-16,2-2 1 0,2-5 0 16,5-2-2-16,-2-1 2 0,0-4-4 15,5 2 2-15,-2-6 0 0,0-4 1 16,7 0 0-16,-1 0 3 0,6-4 0 15,-3-8 1-15,0-3 1 0,-2-3 0 16,-1-4 3-16,0 0-1 0,-3-6 2 16,-4 0 0-16,-1-3 3 0,-4 0-2 15,-1 0 1-15,-1 2 0 16,-2 2-1-16,0 1 0 0,-6 5 1 0,-1 1-2 0,-3 3 0 16,1 5-1-16,-1 3 0 0,1 4-2 15,-1 1-1-15,0 1 0 0,-3 3-2 16,-3 0 2-16,0 8-1 0,0 4 0 15,2 3-1-15,5 0 0 0,3-1-1 16,3 1 1-16,3 3 0 0,0-1-1 16,9 6 0-16,4-3-2 0,3-2 1 15,3-3-2-15,0 0 0 0,4-1 2 16,1-2-3-16,2-2-3 0,2 0 3 0,2-2-10 16,5 0-15-16,1 0-39 0,-3-2-74 15,-1 0-121-15</inkml:trace>
  <inkml:trace contextRef="#ctx0" brushRef="#br0" timeOffset="184815.89">21954 17424 308 0,'0'0'59'0,"0"0"-14"0,0 0-18 15,0 0-9-15,0 0-8 16,0 0 1-16,0 0-2 0,0 0 1 16,0 0-1-16,7 0-5 0,10-4-2 15,4 2 0-15,0 0-1 0,1 2 0 0,0-3 0 16,2 2-1-16,1 1-3 0,1-1 0 16,0-1-3-16,0 2-8 0,-9 0 1 15,4 0-5-15,-2 0-6 0,-7 0-23 16,6 0-29-16,-7 0-36 0,-6 0-34 15</inkml:trace>
  <inkml:trace contextRef="#ctx0" brushRef="#br0" timeOffset="185027.39">21952 17582 348 0,'0'0'33'0,"0"0"-15"16,0 0-6-16,0 0-4 0,0 0-4 0,0 0 2 16,0 0-4-16,0 0-1 0,0 0 1 15,0 0-3-15,93 29-2 16,-66-29-4-16,2-5-4 0,0-1-7 16,-1-2-13-16,-1-1-15 0,-1 1-31 0,0-5-53 15</inkml:trace>
  <inkml:trace contextRef="#ctx0" brushRef="#br0" timeOffset="185950.95">23702 17086 306 0,'0'0'46'0,"0"0"-11"15,0 0-10-15,0 0-8 0,0 0-4 16,0 0-4-16,-79-57-5 0,64 57-1 16,-7 7-2-16,4 3-2 0,2 7 0 15,0-2 0-15,4 2-2 0,1 1 3 16,4 2 0-16,1-1 2 0,1-3-4 0,4 1 2 15,1 2 16-15,0-1-15 16,0 7 13-16,1-5-12 0,2-2 0 16,2-6 11-16,1 3-13 0,-2-8 9 15,4 5-13-15,-2-3 2 0,2-6 3 0,0 2-1 16,2-4 1-16,0 1 0 0,3-2-1 16,5 0 2-16,-1-3-1 0,5-4-13 15,-2-3 12-15,-1-1-12 0,0 0 12 16,-2-3-2-16,0-1 5 0,-1 0-2 15,-1-3-14-15,-2 1 15 0,-2-5-16 0,-2 4 16 16,-2 3 2-16,-4 0-2 16,-2 4 0-16,-1-1 3 0,0-5-2 15,-1 7 0-15,-9-5 6 0,0 6-1 16,-5 3-2-16,-6-2-2 0,-2 6-5 0,-2 2 0 16,0 0-1-16,1 2 2 0,1 6-2 15,7-2-1-15,1-1-4 0,6 2-2 16,5-6-2-16,1 2-2 0,3-3-9 15,0 3-18-15,0 0-30 0,13 4-31 16,7-2-29-16</inkml:trace>
  <inkml:trace contextRef="#ctx0" brushRef="#br0" timeOffset="187028.22">22259 17070 183 0,'0'0'55'15,"0"0"-7"-15,0 0-8 0,0 0-20 16,0 0-8-16,0 0-6 0,0 0-2 16,0 0 0-16,0 0 2 0,0 0-2 15,-3 8 2-15,13 12 2 0,2-2-4 16,1 2 2-16,1 2 1 0,2-5 1 0,2 3 3 16,2-3-2-16,3 1 2 0,-1-1 13 15,1 3-19-15,1-1 16 0,-1-1-6 16,-1 2-15-16,1-2 15 0,-1 2-14 15,-1-1 1-15,-3 3-1 0,-4 2-1 16,-5 2-1-16,-4 1 2 0,-5-1-1 0,0 1 2 16,-6 2-2-16,-5 0 0 0,-4 0 0 15,-5 1-1-15,1-3-1 16,-3 0-1-16,0-4-4 0,2-1-4 0,0-2-13 16,7-7-27-16,-3-2-47 0,6-2-74 15</inkml:trace>
  <inkml:trace contextRef="#ctx0" brushRef="#br0" timeOffset="187634.72">23666 17151 171 0,'0'0'55'0,"0"0"-7"16,0 0-10-16,0 0-13 0,0 0-12 16,0 0-5-16,0 0-3 0,0 0-2 15,0 0 3-15,14 0 0 0,-2 17-5 16,-2 5 2-16,0 3 18 0,1 3-17 15,1 1 19-15,2 0-5 0,1-3-15 16,3-2 12-16,2-5-15 0,1 1 1 16,0-9-1-16,5 0-1 0,0 1-3 0,1-6-3 15,2 0-8-15,0-1-6 0,-1-3-14 16,-3 3-29-16,0-2-44 0,-2-3-86 16</inkml:trace>
  <inkml:trace contextRef="#ctx0" brushRef="#br0" timeOffset="187934.29">24677 17237 429 0,'0'0'57'0,"0"0"-15"15,0 0-19-15,0 0-13 0,0 0-8 16,0 0-3-16,0 0 0 0,0 0 1 0,0 0 0 16,0 0-7-16,23 14 0 0,1-14 0 15,2 0-5-15,-1 0-1 0,1 0-16 16,-3 0-42-16,-5 0-27 0,-4 0-84 15</inkml:trace>
  <inkml:trace contextRef="#ctx0" brushRef="#br0" timeOffset="188142.95">24567 17448 477 0,'0'0'47'0,"0"0"-17"0,0 0-14 16,0 0-10-16,0 0-4 0,0 0-2 0,91-17-3 15,-72 16-2-15,3-2-4 0,6 0-8 16,3-1-13-16,-2 0-55 0,4 0-63 16,-1-4-98-16</inkml:trace>
  <inkml:trace contextRef="#ctx0" brushRef="#br0" timeOffset="188756.87">26253 16865 356 0,'0'0'67'0,"0"0"-18"16,0 0-14-16,0 0-16 0,0 0-9 15,0 0-7-15,0 0-3 0,0 0 1 16,0 0-1-16,-9 5 3 0,9 16-4 15,0 7 0-15,2-1 1 0,4 0-1 16,-1-4-1-16,1 1 2 0,-3-7-6 16,1-2 4-16,-1 1 0 0,-1-6-4 15,1 5-1-15,-2-3-7 0,-1-9-14 0,0 9-39 16,0-6-65-16,0 4-124 0</inkml:trace>
  <inkml:trace contextRef="#ctx0" brushRef="#br0" timeOffset="189046.55">26093 17265 370 0,'0'0'59'0,"0"0"-13"0,0 0-16 16,0 0-13-16,0 0-7 0,0 0-4 0,0 0-4 16,0 0 0-16,0 0-2 0,0 0-3 15,57-11 1-15,-28 4-17 16,2 0 17-16,2-2-17 0,2 2 17 16,2 0 2-16,4 2-6 0,-1 1 0 0,-1 0-4 15,0 2-11-15,-1 2-32 0,-3 0-57 16,-2 0-88-16</inkml:trace>
  <inkml:trace contextRef="#ctx0" brushRef="#br0" timeOffset="189510.94">26220 17513 471 0,'0'0'33'16,"0"0"-9"-16,0 0-13 0,0 0-3 16,0 0-5-16,0 0-2 0,0 0-1 15,0 0-3-15,0 0 3 0,0 0-1 16,72-55 1-16,-53 55-1 0,4 0 0 15,4 0 1-15,-6 0-4 0,-2 0 1 0,-1 0 1 16,-6 0-2-16,8 0 4 16,-10 0-1-16,2 1 0 0,-2 1-1 15,-3 0-1-15,2 1 2 0,-5 5-3 16,0 6 3-16,-4 1 2 0,0 7 2 0,-9 1-1 16,-5-1-2-16,-3 3 0 0,0-3 3 15,-2 1-5-15,3-4 4 0,5-5-4 16,2-2 0-16,4-3 3 0,2-3-2 15,2-2 3-15,1 0 1 0,0 0 1 16,3 4 1-16,9-1 0 0,6-7-2 0,7 0-2 16,0-5-1-16,5-5-1 0,0-2-3 15,6 0-5-15,-1 1-5 16,0 1-18-16,0-2-44 0,-2-3-61 0,-3-2-98 16</inkml:trace>
  <inkml:trace contextRef="#ctx0" brushRef="#br0" timeOffset="190128.31">27449 17158 480 0,'0'0'50'0,"0"0"-17"0,0 0-13 16,0 0-12-16,0 0-5 0,0 0-3 16,0 0-2-16,0 0 0 0,0 0 2 15,-43 22-1-15,38-3 1 0,1 4 17 16,0 2-16-16,2 0 13 0,2 2-4 15,-1 1-13-15,1-8 11 0,0-1-11 0,0 0 1 16,0-6-2-16,0 1 4 16,0-2 0-16,0-7 0 0,0 2-2 15,0-2 4-15,0-5-2 0,0 0 0 16,0 0 1-16,0 0-2 0,0 0 2 0,-2 0 0 16,-1-8 3-16,-1-7-2 0,-2-5 0 15,2-1-3-15,1-2 1 0,-3-4-11 16,3-5-4-16,1 2 6 0,0-4-5 15,1 5 15-15,1-3 1 0,0 4-1 16,0 1 0-16,3 2 1 0,1 3-4 0,0 6 2 16,0 2 2-16,-1 5-2 0,-1 5 1 15,1-5-1-15,0 6-1 0,-2-2 1 16,2 2-2-16,0 0 1 16,1 2-1-16,2 1 2 0,-2-3-1 0,2 3 1 15,0 0-1-15,7 0 0 0,-2 0 1 16,0 0-1-16,0 3-2 0,-2 0 0 15,0 2 1-15,-4 2-1 0,2 0 1 16,-5 3 1-16,-2 5-2 0,0 1 0 16,-9 7 0-16,-4-2-2 0,-5 1-6 0,-2-1-2 15,-1 3-15-15,-1-1-26 0,2 1-38 16,0-1-61-16</inkml:trace>
  <inkml:trace contextRef="#ctx0" brushRef="#br0" timeOffset="190504.84">28182 17052 439 0,'0'0'56'0,"0"0"-8"0,0 0-15 16,0 0-7-16,0 0-12 0,0 0-7 15,0 0-3-15,0 0-7 0,0 0 2 16,0 0 0-16,-30-29 0 0,30 49 1 15,0 3-1-15,1 1-3 0,5 2 3 16,2 0-1-16,0 0 0 0,2-2 16 0,-1 1-17 16,2 0 14-16,-1 0-9 0,2-2-17 15,-2-4-3-15,-3-4-61 0,-1-6-69 16,-3-2-124-16</inkml:trace>
  <inkml:trace contextRef="#ctx0" brushRef="#br0" timeOffset="191507.72">28144 17180 215 0,'0'0'12'0,"0"0"-15"0,79-22-8 0,-49 15-1 16,2 2 4-16,2 1-2 0,-2 2 0 15,0-1-6-15,-3 3 0 0,-3 0-2 16,0 0 1-16,-3 0 3 0,-1 3 2 16,-3 2 1-16,1-2 1 0,2 0 0 15,-6 0 5-15,2-2 2 0,1-1 3 0,1 0 4 16,5 0 1-16,-2 0 4 0,-4-4 2 16,0-2 6-16,-2 1 7 15,-4-2 8-15,-1 0 8 0,-5 6 9 16,-3-4 1-16,2 0 5 0,-3 3-3 0,0-3-9 15,0 2-6-15,-3 3-6 0,0-7-7 16,0 2-6-16,-6-4-4 0,0 3-6 16,-7 0-3-16,-4 4-2 15,-3 2-2-15,-6 0-1 0,1 2 1 0,5 7-1 16,-2 0-2-16,2 2 2 0,2 1-2 0,1-3 1 16,1 2 0-16,2 1 1 0,5-5-1 15,2 4-2-15,2-2 1 0,1-4 1 16,1 5 1-16,3-5-3 0,0 7 15 15,0 3-15-15,0-4 13 0,7 1-11 16,3-3 0-16,-2-2 0 0,6-3-1 0,-5-1 1 16,1-3-3-16,1 0 1 0,1 0 1 15,3 0 1-15,-2-7-14 16,3-8 17-16,-4 2-17 0,-1 0 15 16,-1-2 3-16,3 3-3 0,-1-1 1 0,0 1-1 15,0-1 0-15,0 3 2 16,-2 3-2-16,0-2 1 0,-3 3 0 15,3 4-2-15,0-3 2 0,1 5-2 0,0 0-1 16,-2 0 1-16,1 0-1 0,-2 3 0 16,0 3 1-16,-4 5 0 0,0-4 0 0,-2 4 0 15,1-2 0-15,-3-4 1 0,1 0 0 32,-1-5 0-32,0 5 0 0,0 1 0 0,0 0 1 0,0 2 3 15,0-8-1-15,0 0 0 0,0 0-1 0,0 0-1 16,2 0 1-16,-2 0-1 15,0 0-1-15,0 0 0 16,0 0 0-16,3-3 1 0,1-2-1 0,3-4-1 0,2-1 1 16,1 2 0-16,4-6-1 0,-1 5 1 15,3 0 1-15,-6 3-2 16,5-1 1-16,-2 0 1 0,-4 1-1 16,6 2 1-16,-4-3-1 0,0 3 0 0,-1 1 0 15,-5 2 0-15,5-2-1 0,-3 3 0 0,-3 0 0 16,6 0 0-16,-5 0 0 0,5 0 1 15,-3 4-1-15,-4-1 0 0,3 5 1 16,-5-4-1-16,2 5 1 0,0 1-1 0,-1-6 1 16,-1 0 0-16,-1-4 0 15,0 0 0-15,0 0 1 0,0 2 2 16,1 0 1-16,-1 1 1 0,2-3 0 0,-2 0-2 16,5 0-2-16,1-7 1 0,3-3 0 15,-2 2-2-15,3-2 2 0,0-1-2 16,-2 5 0-16,3-2 0 0,-4 5-1 15,-2 3 0-15,5-2 0 0,3 2 0 16,3 0-3-16,1 4 0 16,-4 4-1-16,-1 0-1 15,-2 3-6-15,-1 3-8 0,-5-9-28 0,3 3-51 0,-4-1-96 16</inkml:trace>
  <inkml:trace contextRef="#ctx0" brushRef="#br0" timeOffset="192104.67">29588 16967 452 0,'0'0'49'0,"0"0"-15"0,0 0-13 16,0 0-9-16,0 0-10 0,0 0-1 15,0 0-2-15,0 0 0 0,0 0 0 0,0 0 1 16,-72 53-3-16,66-30 3 0,3-6-2 16,1 3 2-16,2-2-1 0,0-1 0 15,0 1 1-15,3-5-2 0,3 1 0 16,0-6 0-16,1-1 1 0,-1-1 1 15,1 0 0-15,0-3-1 0,-1-1 1 16,3-2 0-16,-4 0 0 0,6 0 1 16,3-5-1-16,-2-2 1 0,2-5 0 15,-2-4 1-15,-4 1 1 0,2 0-1 16,-2-2 0-16,-2-1 0 0,-2 1 1 0,-1-5 0 16,-2 0 0-16,-1 0 1 0,0-1 2 15,0 1-2-15,-6 1 2 0,-2-3 0 16,-3 3 1-1,-3 0-2-15,1 1 0 0,-3 3 1 0,6 5 0 0,-3 1-2 16,6 6-2-16,2 3-2 0,-5 2-1 16,2 0 1-16,-2 6-1 15,-4 6 1-15,5 6-1 0,1 5-1 0,4 1-1 16,2 4 3-16,2-3-1 0,0 1 1 16,2-3-1-16,5-4 1 0,4-2-2 15,3-3 1-15,3-2 0 0,2-1 1 0,1-4-1 16,2 1 1-16,-2-6-2 15,2 2 0-15,-1-1-3 0,-8 0-4 0,3 0-7 16,-6-1-16-16,-4 1-41 0,6-3-58 16,-5 0-140-16</inkml:trace>
  <inkml:trace contextRef="#ctx0" brushRef="#br0" timeOffset="192303.81">30253 16982 481 0,'0'0'-34'0,"0"0"-90"0,0 0-130 16</inkml:trace>
  <inkml:trace contextRef="#ctx0" brushRef="#br0" timeOffset="-204801.46">25508 15905 154 0,'0'0'42'0,"0"0"-7"16,0 0-9-16,0 0-6 0,0 0-9 15,0 0-4-15,0 0-7 0,0 0-6 16,0 0-5-16,-14-4-3 0,14 4 7 0,-2 0 4 16,2 0 6-16,0 0 5 0,0 5-9 15,6 4-1-15,3 2 2 0,-2-7 0 16,6 4 9-16,2-3-1 0,3-4 1 15,8-1 1-15,3 0-2 0,3 0 2 16,3-5-3-16,1 0 0 0,3 0-1 0,3-2-4 16,-2 0 2-16,3 1-3 0,0 1 0 15,-1-2-2-15,2 3 1 16,-2 0 1-16,1 1-2 0,0 0-1 16,-1 2-1-16,-2 1-1 0,4 0 1 0,-2 0 2 15,1 0-1-15,0 0 2 0,1 0-2 16,0 0 0-16,2 0 1 0,0 0-1 15,-1 0-3-15,2 0 1 0,-2-2 0 16,1-2 1-16,-1 1 4 0,1-2-1 16,-1-1 1-16,0 1 0 0,0 3-1 0,-3-2 0 15,0 2 0-15,-5-2-1 0,-3 3 2 16,-2 1-1-16,-4 0-1 16,-2 0 0-16,-6 0-4 0,-5 1-2 0,-5 1-8 15,-4 0-7-15,-2-1-2 0,-4-1-1 16,0 0-3-16,0 5-3 0,-6 1-25 15,-8 1-11-15</inkml:trace>
  <inkml:trace contextRef="#ctx0" brushRef="#br0" timeOffset="-204261.9">25140 15995 182 0,'0'0'30'0,"0"0"-10"0,0 0-7 16,0 0 3-16,0 0 2 0,0 0 3 15,0 0 2-15,0 0 2 0,0 0 0 16,0 0-1-16,104-6 1 16,-74 10-1-16,3-3-4 0,2 0-3 0,3-1-2 15,1 0-6-15,5 0-3 0,3-1-2 16,5-2-1-16,1-1 1 0,4-3-2 15,-1 3 0-15,4-2-2 0,-1 1 0 16,0 2 0-16,0 2 0 0,1-1 0 16,-4 2 0-16,0 0 0 0,-2 0-2 0,-1-2 1 15,-2 0 1-15,-3-1-2 0,-4-2 1 16,-3 1-1-16,-3-1 2 0,-2 0-2 16,-3 1 3-16,-1 0-3 0,-3-1 1 15,-3 2 1-15,-7-1-2 0,-1 2 2 16,-7 0-1-16,-6 0 0 0,7 1-2 15,-6 1-2-15,-1 0-2 0,1 0-1 16,-6 0-1-16,0 0-1 0,0 0-4 16,2 0-6-16,-1 0-9 0,4 0-14 15,-1 0-24-15,1 0-38 0</inkml:trace>
  <inkml:trace contextRef="#ctx0" brushRef="#br0" timeOffset="-200164.21">28557 11275 78 0,'0'0'16'0,"0"0"-4"15,0 0-2-15,0 0-12 0,0 0-11 16,0 0-19-16,0 0-37 0</inkml:trace>
  <inkml:trace contextRef="#ctx0" brushRef="#br0" timeOffset="-170069.19">6630 12785 12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9T04:37:19.4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035 3892 203 0,'0'0'51'0,"0"0"-11"0,0 0-11 16,0 0-9-16,0 0-5 0,0 0-3 0,0 0-1 15,0 0-3-15,0 0 0 0,0 0-3 16,-28-80-2-16,23 78-1 0,0 0-3 15,-6 1 1-15,5 1 0 0,-7 0-1 16,-3 0 1-16,0 5 1 0,-2 3-1 16,3 2 4-16,2 3-6 0,1-4 2 0,5 5-3 15,0 0-2-15,1-1 4 0,-3 8 0 16,2-1 5-16,1 2-2 0,0-3-1 16,2-2-1-16,0 0-1 0,3 1-3 15,-1 0 0-15,2 5 2 0,0-2-1 16,2 1 4-16,4-3-1 0,2-3 0 15,-1 1-1-15,6-3 1 0,0-4 5 16,4-2-3-16,4-3 0 0,3-5 2 16,2 0 4-16,3 0-3 0,1-8 3 15,-1-2-1-15,2-3-5 0,-4 0 4 0,-2-1 2 16,-2-3 2-16,-3 1-2 16,-2-4 7-16,-3-3 1 0,-1-1 0 0,-2-4 3 15,-4 3-3-15,-4-2 0 0,-4 1 6 16,0 2-2-16,-3 2-9 0,-6 4 0 15,-5 3-8-15,0 1 1 0,-4 5-2 16,-1 3 0-16,-4 3-3 0,0 1-3 16,0 2-3-16,3 4-3 0,-3 4-1 15,1 6-15-15,3 1-11 0,0 2-29 16,8-6-17-16,1 1-6 0,5-3-4 0,4-5 4 16,0 1-16-16</inkml:trace>
  <inkml:trace contextRef="#ctx0" brushRef="#br0" timeOffset="281.09">23937 3922 282 0,'-12'0'82'0,"6"-2"-15"16,2 2-12-16,4 0-12 0,-3-1-11 0,3 1-7 15,-1 0-9-15,-1 0-4 0,1-2-5 16,-1 2-5-16,2 0-5 0,-1 0-1 15,1 0-3-15,0 0 0 0,0 0 3 16,4 10 2-16,9 6 1 0,3 7 0 16,1 3 1-16,-1 3 0 0,1 3 0 0,2 1 1 15,-3 2-2-15,1 0 1 0,-2-2-4 16,2-3 2-16,-2 1-1 0,1-6-3 16,-2 0-1-16,3-4-2 0,0-3-7 15,-2-4-11-15,-5-3-28 0,2-2-40 16,-3-3-43-16,-5-3-74 0</inkml:trace>
  <inkml:trace contextRef="#ctx0" brushRef="#br0" timeOffset="2971.95">25486 4009 202 0,'0'0'52'0,"0"0"-8"16,0 0-5-16,0 0-3 0,0 0-6 0,0 0-6 16,0 0-5-16,0 0-2 0,0 0-1 15,0 0-5-15,8-61-4 0,-13 52-1 16,0 0-3-16,-1-2 2 0,-1-3-1 15,-2 2 0-15,-4-4-6 0,6 5 5 16,-2 0 0-16,3 5 6 0,-2-1 1 0,0 0 0 16,4 4-4-16,-3-2-2 0,2 3-1 15,0-1-3-15,2 1-1 0,-4 2-2 16,-5 0-2-16,-4 5 0 0,-4 5 2 16,1 7-2-16,2 1 5 0,2 5-4 15,0 0 2-15,1 1 1 0,3 0-2 16,1 1 2-16,1-1 0 0,3 1 0 15,2-1-1-15,1-2 2 0,0 3-3 16,2-7 3-16,1 0-1 0,0 0-1 16,0-6-3-16,0 5 1 0,0-7 1 0,5-1-1 15,0-1-2-15,2-3-3 0,0 1 2 16,6-4 6-16,6-2 5 0,4-5 2 16,8-8 1-16,-3-5-4 15,3-1 0-15,-2-2 0 0,-3-1 2 0,-3 0 0 16,-3 2 4-16,-3 1 1 0,-3 2 2 15,-7 4 2-15,0 0 4 0,-3 4 1 16,-2 4 2-16,-1 1-2 0,-1 4-3 16,0-1-1-16,0 1-5 0,0-2-2 15,0 0-4-15,0 1-3 0,0-1-3 0,0 0-3 16,0 2-2-16,0 0-1 0,0 0 0 16,0 0 3-16,0 0 1 0,0 10 1 15,2 7-2-15,1 2-1 0,1 1 2 16,0-1 1-16,4 0 1 0,0-1 1 15,1 0 0-15,1-3-1 0,4 1 1 16,0-4 0-16,1-2-7 0,-3-2-3 16,2-4-3-16,1-2-3 0,2-2-14 15,4 0-39-15,-1-11-55 0,0-1-56 16</inkml:trace>
  <inkml:trace contextRef="#ctx0" brushRef="#br0" timeOffset="3477.36">26479 4075 586 0,'0'0'31'16,"0"0"-9"-16,0 0-10 0,0 0-7 15,0 0-4-15,0 0-3 0,0 0-3 16,0 0 3-16,0 0 1 0,0 0 1 15,48-30 2-15,-21 24-4 0,2 1 0 16,1 1-1-16,1-1 0 0,-3 2-1 0,-6 0-16 16,-3 2-4-16,-2 1-20 15,-5 0-23-15,-1 0-37 0,-5 0-41 16,-6 0-83-16</inkml:trace>
  <inkml:trace contextRef="#ctx0" brushRef="#br0" timeOffset="3660.87">26441 4277 425 0,'0'0'63'15,"0"0"-14"-15,0 0-16 16,0 0-8-16,0 0-8 0,0 0-5 0,0 0-5 16,0 0-7-16,0 0 0 0,0 0-3 15,84 2 0-15,-59-2-3 0,2 1-14 16,3 3-26-16,-1-2-62 0,0 4-77 15</inkml:trace>
  <inkml:trace contextRef="#ctx0" brushRef="#br0" timeOffset="4589.04">27796 3857 384 0,'0'0'64'0,"0"0"-17"0,0 0-13 15,0 0-18-15,0 0-9 0,0 0-9 16,0 0-4-16,0 0 1 0,0 0 2 15,-11-5 4-15,8 23-2 0,-2 10 3 16,2 3-4-16,2 2-4 0,-2 1 4 16,1 1-2-16,-1 2-1 0,1-1 2 0,1-1 0 15,1 0 0-15,0-3 2 0,0-2-1 16,0-2 2-16,1-8 2 0,3-4-1 16,-3-5 0-16,1-8-1 0,-1 4 1 15,-1-7 2-15,0 0 1 0,0 0 6 16,0 2 2-16,2-1 0 0,-2-1 0 0,0 2-2 15,1-2-2-15,-1 0 3 16,0-7-5-16,0-5 2 0,-1-8-1 16,-2 0-5-16,1-10 1 0,2 2-3 15,0-1 0-15,0 2 0 0,3-1 0 0,0 3-2 16,0 2 3-16,0 7-3 16,0-2 2-16,-1 9 0 0,0-6-1 0,1-2 0 15,0 1-1-15,3-1-2 0,-2 2-2 16,1 1 1-16,-3 5 2 0,4-6 2 15,-3 8-4-15,2-3 2 0,0 1-2 16,1 1-2-16,0 1 2 0,3 1-3 16,3-1-3-16,-1 2 5 0,2-2-2 15,-2 6 4-15,-2 1 2 0,0 0-5 16,1 0 3-16,0 8-1 0,0 4 2 0,1 3 1 16,-2 0-1-16,-3-2 1 0,-1 0 0 15,-3-2 1-15,-2 1 1 0,0 6 1 16,-4 0-1-16,-5 0 1 0,-4-1 2 15,-3-2 0-15,2-4-2 0,-3-2 0 16,0 0-2-16,-1 1 1 0,-1-3-4 0,2 2-12 16,-4-3-37-16,5 1-44 0,-1-5-61 15</inkml:trace>
  <inkml:trace contextRef="#ctx0" brushRef="#br0" timeOffset="5694.46">28546 3957 425 0,'0'0'43'16,"0"0"-11"-16,0 0-12 0,0 0-3 16,0 0-7-16,0 0-2 0,0 0-2 0,0 0 2 15,0 0-2-15,-18-40 2 0,18 36 1 16,0 4-1-16,-2-1 0 0,2 1-2 16,0-2 0-16,-1 1-2 0,-1-6-1 15,1 3 2-15,0-1-3 0,-1 1 1 16,2 4-1-16,-1-2-2 0,1 2 0 15,0 0-2-15,-2-2-1 0,2 2-2 16,0 0 3-16,0 0-2 0,0 0 2 16,0 10 1-16,0 5 0 0,2 5 0 15,-1 2 0-15,2-2 1 0,-2 3-1 0,-1 1 1 16,0 0-1-16,0 4 0 0,0-1-1 16,0 0 1-16,0 0 0 0,0-8 0 15,0 2 1-15,0-7-1 0,0-1-1 16,0 3 2-16,0-10-2 0,0 1 2 15,0-2 2-15,0 1-2 0,0-1 1 0,0 0 0 16,0-5-1-16,0 0 2 16,0 0 1-16,0 2 2 0,0-2-1 15,0 0 1-15,0 0-1 0,2 0-3 16,2-7-1-16,3-5-1 0,2-5-2 0,0 0 0 16,5-1 1-16,2 2-2 0,4-4 2 15,3 4-2-15,-1 3 0 0,0 1-2 16,-1 3-2-16,-1 4-1 0,-5 0 1 15,1 4 1-15,3 0 4 0,-7-1 0 16,6 2 0-16,-3 0 0 0,-5 3 1 0,2 6 0 16,-5 3 1-16,-3-1 2 0,0 6 0 15,-4 2 1-15,0 1 1 16,-8 3 1-16,-2-1 2 0,-6-3 0 16,-2-5 2-16,-2 1 1 0,-2-4-1 0,-2-1 1 15,-4-3 0-15,-1-2-2 0,1-3-5 16,-1-2 2-16,0 0-3 0,4 0-1 15,3-5-1-15,4-3-5 0,4 1-9 16,3-3-19-16,-1-4-54 0,5 3-65 16,-4-9-123-16</inkml:trace>
  <inkml:trace contextRef="#ctx0" brushRef="#br0" timeOffset="5901.62">29003 4317 537 0,'0'0'13'0,"0"0"-6"15,0 0-10-15,0 0-33 0,0 0-93 16,0 0-146-16</inkml:trace>
  <inkml:trace contextRef="#ctx0" brushRef="#br0" timeOffset="7879.11">12797 7740 286 0,'0'0'60'16,"0"0"-16"-16,0 0-5 0,0 0-8 15,0 0-7-15,0 0-7 0,0 0-4 16,0 0-9-16,0 0-2 0,0 0-3 0,-34-20 0 16,18 31-1-16,0 2 1 0,3 4 0 15,1 1 0-15,1 0 0 0,2 2 0 16,0-1 4-16,1 2-2 0,-1-1 3 15,6-5-4-15,-1 1 0 0,1-5 1 16,0 1-1-16,1 0 0 0,1 2-1 0,1 3 0 16,0-5 1-16,0 4 0 15,0-1 0-15,7-3 0 0,2 4-2 0,-2-5-1 16,5-6 0-16,1 2-1 16,-3-6 1-16,9 1 1 0,-2-2 2 0,-1-2 4 15,7-8 1-15,-1-1 2 0,-2-6-1 16,0-1-1-16,0-2-2 0,-2-1 1 15,-1 0 2-15,-4-3-1 0,-2 1 3 16,-3 0 5-16,-4 6-6 0,-2-2 6 16,-2-2-5-16</inkml:trace>
  <inkml:trace contextRef="#ctx0" brushRef="#br0" timeOffset="59027.71">23915 4684 144 0,'0'0'29'0,"0"0"-4"15,0 0-8-15,0 0-5 0,0 0-5 16,0 0-3-16,0 0-2 0,0 0 2 16,0 0 0-16,0-6 2 0,0 5 1 15,0 1 1-15,0 0 1 0,0 0-1 0,0 0-1 16,0-2-2-16,0 2-4 0,0 0-1 16,0 0 2-16,0 0 4 0,1 0 3 15,6-1 3-15,-1 1 0 0,7 0-3 16,9-2 1-16,-2 0-1 0,7 1 2 15,-3-1-4-15,-1-1-1 0,0 0-1 16,0 0 1-16,-1-1-5 0,1-1 0 0,-6 3-7 16,1-2 3-16,-1 1-2 15,-1 0 3-15,1 0 4 0,-2 0-2 16,-4 0 3-16,-5 2-7 0,0 1-3 0,-6 0-2 16,0-2-2-16,0 2-10 0,1 0-8 15,1 0-20-15,-1 0-14 0,1 0-18 16,-2 0-17-16</inkml:trace>
  <inkml:trace contextRef="#ctx0" brushRef="#br0" timeOffset="59292.98">23905 4752 265 0,'0'0'58'0,"0"0"-16"0,0 0-17 16,0 0-11-16,0 0-7 0,0 0-2 0,0 0-4 15,0 0 3-15,0 0-4 0,0 0 1 16,83-25 0-16,-69 25-3 0,-2 0-2 16,2 0 1-16,0-2 1 0,5 2-2 15,1-1 7-15,4-1-7 0,-1 0-14 16,1 2-6-16,-1-4-24 0,2 1-24 15,-2-1-38-15</inkml:trace>
  <inkml:trace contextRef="#ctx0" brushRef="#br0" timeOffset="72175.91">24029 5345 86 0,'0'0'28'0,"0"0"2"0,0 0 0 16,0 0 4-16,0 0 6 0,0 0 3 15,0 0 0-15,0 0-7 0,0 0-8 16,0 0-5-16,14-43-6 0,-14 37-5 0,0 0-3 15,0 1-2-15,0 1-5 16,0 4-2-16,-3-3-1 0,-1-1 0 16,2 1 0-16,-1 0-1 0,3 3 1 15,-2-1-3-15,-4 1 1 0,-4 0-3 0,-1 1-1 16,-3 7 3-16,3 1-1 0,1 5 3 16,-3 3 3-16,0 2-1 0,0 4 0 15,0 0 1-15,-2-1-1 0,5 2 1 16,-1-3 1-16,3 1-2 0,5-7-2 15,1 2 2-15,2 1-2 0,0-7 0 16,0 6 1-16,0-4 1 0,2-3 1 16,7 1 2-16,6-1 3 0,1-5 4 15,8-2 1-15,1-3 0 0,1 0-3 16,0-2-3-16,-3-7 0 0,3-2-2 0,-2-1 2 16,1-4 0-16,-1 2-1 0,-2-5 1 15,0 2 0-15,-2-1 1 0,-4 1 4 16,-2 0-1-16,-3 0 0 0,-2 1 0 15,-2-3 1-15,-2 4-2 0,-2-2 2 16,-3-1-5-16,0 4 0 0,0-5 0 0,-1 4 1 16,-6 1-1-16,-3-4-2 0,-2 4-2 15,2 5-1-15,-2 0 0 16,1 1-1-16,1 3 1 0,1 1-1 16,0 1 0-16,3 1-3 0,-1 1-3 0,-6 1-2 15,3 0-5-15,-6 0-2 0,-5 9-5 16,3 5-15-16,-1 2-16 0,2 4-39 15,0 1-29-15,2-1-35 0</inkml:trace>
  <inkml:trace contextRef="#ctx0" brushRef="#br0" timeOffset="72459.51">23868 5497 441 0,'0'0'51'0,"0"0"-15"15,0 0-20-15,0 0-12 0,0 0-8 0,0 0-1 16,0 0-1-16,0 0 2 0,0 0 1 16,26-13 0-16,-3 17-4 0,2 7 3 15,1 5-2-15,0 0 3 0,2 2 1 16,-2 0-2-16,1 3 2 0,1-5-6 15,-2 1 1-15,1-4-7 0,2 0-4 0,2-3-3 16,-1-1-10-16,2-3-14 0,-2-1-13 16,-2-4-8-16,-2-1-10 15,-3 0-1-15</inkml:trace>
  <inkml:trace contextRef="#ctx0" brushRef="#br0" timeOffset="73468.98">24976 5438 97 0,'0'0'23'0,"0"0"0"0,0 0-3 0,0 0 3 16,0 0 5-16,0 0-2 0,0 0-4 15,0 0-2-15,0 0 0 0,0-16 1 0,2 5 9 16,-1 7 4-16,1-1-1 16,-1 1-1-16,-1-3-5 0,0 1-8 15,0-4-4-15,0-1-3 0,-3 0-4 16,0 1 0-16,-3-1-3 0,-1-3 1 0,0 7-3 16,-3-4-1-16,2 5-1 0,-1 0 0 15,-6 2-2-15,5 1 0 0,-7 0 0 16,6 3-1-16,-1 0-1 0,-5 0-1 15,5 6 0-15,-5 1 1 0,3 4 0 16,3 3-2-16,-1-1 1 0,-1 3-4 0,1 2 3 16,2 0 2-16,0 0 2 0,1 1-1 15,2 1-1-15,4-6 1 0,-1 4 0 16,4 0 1-16,0-7-2 16,0 10 2-16,0-3-1 0,0-7 0 0,3 6 0 15,-2-6 0-15,2-2 1 0,0 2 0 16,0-4 1-16,1 0 0 0,-2-3 0 15,1 1 0-15,1-5 3 0,1 1 2 16,7-1 4-16,4 0-1 0,2-8-3 16,3-3 0-16,-3-3-2 0,2-4 0 0,-3-3 0 15,2 0-1-15,0-2 2 0,-3 2-1 16,0 2 1-16,-3 0-1 0,-3 2 2 16,-2 5-1-16,-3 5 1 15,-1-1-1-15,-1 5 2 0,-1-1-2 0,1 0-3 16,-3 4-5-16,0-1-4 0,0 1-2 0,1 0-1 15,-1 0 6-15,4 0 4 16,3 6 4-16,2 6 0 0,3 3-1 16,-1-1-1-16,-1-2 0 0,1 0-1 15,0 0 0-15,-1-1-1 0,-2-2 1 0,3 0-2 16,-5-2 0-16,2-3-1 0,1 3-3 16,1-5-1-16,-1 3 1 0,0-3 2 15,2 1 3-15,-1-1 1 0,1-2-4 16,1 0-3-16,3 0 1 0,1-6-1 15,1-2 3-15,-1-3-2 0,-3-1-2 0,1-4 0 16,-3 2 0-16,-3 4 2 16,1-2 2-16,-3-2-14 0,-3 5-29 15,-2-6-22-15,-1 3-45 0</inkml:trace>
  <inkml:trace contextRef="#ctx0" brushRef="#br0" timeOffset="73688.57">25489 5463 382 0,'0'0'-14'16,"0"0"-49"-16,0 0-106 0</inkml:trace>
  <inkml:trace contextRef="#ctx0" brushRef="#br0" timeOffset="74417.04">22926 5599 366 0,'0'0'67'0,"0"0"-12"15,0 0-15-15,0 0-13 0,0 0-12 16,0 0-7-16,0 0-4 0,0 0-1 15,0 0-3-15,0 0-2 0,-15-10-2 16,15 10-3-16,0-1 4 0,0-1 3 16,12-2 3-16,8 1 2 0,7 1-1 15,4-1-2-15,-2 1 0 0,1 0 0 0,-3-1-1 16,1 1-1-16,-3 0-2 0,-7 0-4 16,3 2-1-16,-2 0-5 0,1 0-6 15,4 0-14-15,-8 4-29 0,-1 2-26 16,-7-3-21-16,-2 4-6 0,0 1-4 15</inkml:trace>
  <inkml:trace contextRef="#ctx0" brushRef="#br0" timeOffset="74651.16">23040 5513 289 0,'0'0'66'0,"0"0"-10"0,0 0-7 15,0 0-12-15,0 0-12 0,0 0-8 16,0 0-5-16,0 0-6 0,0 0-2 0,-10-11-9 16,8 11 0-16,2 0 1 0,0 13 4 15,0 6 1-15,3 7 1 0,2 3-4 16,-1 0 2-16,-1 2-2 16,0 2 1-16,-3 1-1 0,0 0-1 0,0 1-4 15,0 0-17-15,-2-3-53 0,-6-2-46 16,-4-5-136-16</inkml:trace>
  <inkml:trace contextRef="#ctx0" brushRef="#br0" timeOffset="74862.21">23517 5795 594 0,'0'0'10'15,"0"0"-4"-15,0 0-7 0,0 0-8 0,0 0-30 16,0 0-81-16,0 0-155 0</inkml:trace>
  <inkml:trace contextRef="#ctx0" brushRef="#br0" timeOffset="79587.7">25887 5529 99 0,'0'0'19'0,"0"0"-7"0,0 0-4 0,0 0-2 15,0 0-2-15,0 0-1 0,0 0 2 16,0 0-1-16,0 0 1 0,0-1 1 15,0 1 4-15,0 0 3 0,0-1 4 16,0 1 1-16,3-2 4 0,10-1-1 16,4 1-1-16,4-3-6 0,-5 0-4 0,-2 0-4 15,3 0-1-15,0 2-2 0,4-4 1 16,-7 5-2-16,2-2-2 0,2-1 1 16,-1 3-1-16,6-2 1 0,-3 1 1 15,-5 0-1-15,2 2-1 0,-1-2 1 16,-4 1-2-16,-1 1 0 0,0-1-1 15,-6 2 1-15,1 0 1 0,0 0 0 16,-6 0 0-16,0-1 1 0,0 1 1 16,1 0-1-16,1 0 1 0,-1 0-1 15,1 0 1-15,-1 0 0 0,1 0 1 0,-1 0 1 16,0 0 4-16,1 0-1 0,-1 0 3 16,-1 0 0-16,2 0-1 0,-2 0 0 15,0 0-4-15,1 0-1 0,-1 0-2 16,-1 0-4-16,-12 0 0 0,-10 6 0 15,-9 3 1-15,-1 0 1 0,-5-1 1 16,-1 1 0-16,-2-2 2 0,4-2 0 16,2 0 1-16,5-4 3 0,10-1-1 15,0 0-1-15,2 0-1 0,8 0-1 16,-3-1 4-16,8 1 3 0,5 0 3 0,-1-2 1 16,1 2 0-16,-2 0-7 0,1-2-5 15,1-2-3-15,1-4-1 0,10 1-2 16,6-1-2-16,4 2 3 0,4 3-2 15,4 0 2-15,3 1 1 0,1-2-4 16,0 1-6-16,-1 1-9 0,-2 2 0 0,-3 0-13 16,0 0-26-16,-7 0-27 15,2 0-65-15</inkml:trace>
  <inkml:trace contextRef="#ctx0" brushRef="#br0" timeOffset="80255.02">26688 5388 424 0,'0'0'55'0,"0"0"-9"16,0 0-15-16,0 0-10 0,0 0-8 15,0 0-8-15,0 0-4 0,0 0-3 0,0 0-6 16,0 0 0-16,-13-39 2 0,13 39 2 16,0 0 1-16,0 12 2 0,2 5-1 15,2 7 1-15,2 1-3 0,-2-2 3 16,-1 4 0-16,1-4 1 0,1 1 1 15,-1-5-2-15,1-3 0 0,-1-1 0 0,0-5 0 16,-1-1 1-16,0 2 1 16,-2-6-1-16,1-1 0 0,-2-4 1 15,0 0 1-15,0 0 4 0,0 2 4 16,1-1 6-16,-1-1 4 0,0 0 0 0,2 0-4 16,-2 0-5-16,0-14-5 0,-5-4-2 15,-1-7-1-15,0-2-1 0,0 2-1 16,1-3-1-16,1 3 1 0,-1-2 0 15,1 0 0-15,1 2-1 0,-1-1 1 16,3 2-1-16,1 5 0 0,0 1-2 0,0 0 2 16,0 4-2-16,0-4 0 15,1 1-1-15,5 4-7 0,1-6 4 0,-3 7-3 16,5 2 2-16,4 0 0 16,-4 5-3-16,5-3 3 0,4 5-2 0,-1 1 2 15,5 2 1-15,-1 0-1 0,-1 0 2 16,-1 5-2-16,-1 3 0 0,-4 1 4 15,-2-2-2-15,-5 4 3 0,0 1 0 16,-4-3-1-16,0 7 2 0,-3-3 0 16,0 2 1-16,-10 5 0 0,-5-2 1 0,-5 0 0 15,-2-1-1-15,-2-2 0 0,1-1-1 16,-2-2-2-16,1-2-9 0,1 0-22 16,8-4-34-16,-2-2-45 15,6-1-62-15</inkml:trace>
  <inkml:trace contextRef="#ctx0" brushRef="#br0" timeOffset="81131.88">27220 5334 167 0,'0'0'57'16,"0"0"8"-16,0 0 6 0,0 0-9 16,0 0-21-16,0 0-12 0,0 0-9 15,0 0-4-15,0 0-4 0,17-70-5 16,-17 69-7-16,0-1-5 0,0 2-4 0,0-2 4 15,0 2 3-15,0 0 2 16,1 12 4-16,4 8-4 0,1 5 2 16,2-1-2-16,-2 0 1 0,1 2-1 15,1-1 2-15,0-2-2 0,-1 0 0 0,-1 0 0 16,1-8 0-16,-4 2 0 0,0-6-2 16,-2 0 2-16,0 0 0 0,-1-6 2 15,2 1-2-15,-2-6 2 0,0 0 2 16,0 0 5-16,0 1 3 0,1 1 6 15,-1 0 3-15,0-2 0 0,0 0-6 16,0 0-7-16,0-2-6 0,2-12-2 16,-1-4-2-16,2-4 1 0,0 6-1 15,2 0 0-15,1 2-1 0,2 0-1 16,-1 2-2-16,2 2 1 0,4 0-3 0,3 3 1 16,5-3 0-16,1 6-1 0,2 1-1 15,-2 3 2-15,0 0-2 0,-2 0 3 16,-4 6-2-16,-4-2-1 0,-4 6 2 15,0 0 0-15,-4-1 5 0,-1 7 2 16,-3-3 1-16,0 1 1 0,-9 3 2 0,-3-5-1 16,-3-1 0-16,-3-2 0 0,-2-2 0 15,-3 0 1-15,-1-2-3 16,-1 0-1-16,0-1-4 0,6-1-5 0,3 1-25 16,-1-4-41-16,5 0-45 0,-3 0-102 15</inkml:trace>
  <inkml:trace contextRef="#ctx0" brushRef="#br0" timeOffset="81721.12">28335 5425 405 0,'0'0'67'0,"0"0"-19"0,0 0-15 15,0 0-12-15,0 0-6 0,0 0-4 16,0 0-3-16,0 0-4 16,0 0-1-16,19-9-2 0,2 3-1 0,5 1 1 15,1 2-2-15,3 0 0 0,-1 0-1 16,2-2-1-16,-3 2 1 0,0 0 0 15,-1 0-2-15,-1 0-1 0,-8 2-2 16,-5-1-5-16,-7 2-5 0,-2 0-16 16,2 0-15-16,0 0-13 0,-3 0-23 0,-6 6-9 15,-12 5-14-15,-8 4-25 0</inkml:trace>
  <inkml:trace contextRef="#ctx0" brushRef="#br0" timeOffset="81892.44">28230 5605 284 0,'0'0'68'16,"0"0"-6"-16,0 0-14 0,0 0-10 16,0 0-10-16,0 0-10 0,0 0-6 15,0 0-3-15,111-10-5 0,-69 1-2 0,0 0-2 16,2-1-4-16,2 2-4 0,-3-1-14 16,2 2-5-16,-2 2-23 0,-3-2-41 15,3 1-20-15,-4 1-46 0</inkml:trace>
  <inkml:trace contextRef="#ctx0" brushRef="#br0" timeOffset="82316.62">29551 5197 439 0,'0'0'53'0,"0"0"-15"0,0 0-7 0,0 0-13 16,0 0-3-16,0 0-5 0,0 0-2 15,0 0-5-15,0 0-1 16,-21-18-3-16,19 18-1 0,-4 0 5 16,-3 3-4-16,-5 6 4 0,-3 6-3 0,3 2-1 15,-1 1 0-15,4 2 0 0,0-2-1 16,3 1 1-16,2-4 0 0,5 0-2 15,1 2 1-15,0-1-2 0,7 4 3 16,4-3-1-16,4-4 0 0,4-2-1 16,2-4 0-16,1-2 1 0,4-4 0 0,0-1-1 15,2 0 0-15,-3-4 3 0,0-5 1 16,-2-3 4-16,-1-3-1 0,-3-2 3 16,-5-3 4-16,-2-2-2 15,-4 2 0-15,-3-5 3 0,-5 0 2 0,0-2-5 16,-5 0 1-16,-6 0-6 0,-2 3-4 15,-7 4-1-15,-3 3-4 0,-5 5-14 16,-2 7-32-16,-8 5-81 0,-1 7-161 16</inkml:trace>
  <inkml:trace contextRef="#ctx0" brushRef="#br0" timeOffset="85792.07">25161 5035 122 0,'0'0'43'16,"0"0"-3"-16,0 0-6 0,0 0-8 15,0 0-9-15,0 0 0 0,0 0 5 0,0 0 3 16,0 0 0-16,0 0-6 0,0-32-3 16,0 20 0-16,0 0 1 0,2-3 2 15,2-2-4-15,1-1-4 0,1-6-4 16,2 1-3-16,-1 1-2 0,2-1 2 15,1 0-1-15,0 2 2 0,-1 0-1 16,2 1-1-16,-2-3-1 0,1-1 0 16,-3 1-3-16,3 1 0 0,-2-1-1 15,-2 0 1-15,-1 8 1 0,1 0 0 16,-3 6 0-16,1-2-1 0,-1 2-3 0,-1 4 1 16,2-4-2-16,-1 5-2 0,1-5 4 15,2-1-6-15,-2 2 5 0,0 0 0 16,1-1 1-16,-1 0 3 0,1 1-1 15,-1 0 2-15,-2 4 0 0,3-4 1 16,-4 5 1-16,1-1-3 0,1 1 1 0,-3 3 0 16,0-2-1-16,0 2 1 15,0-1 2-15,1-1 0 0,-1 0-2 16,0 1 1-16,2-1-2 0,-2 1 1 16,0 0-1-16,0-1-1 0,0 1-1 0,1-1-2 15,-1 2-2-15,0-1-1 0,0 1 1 16,0-2 1-16,0 2 2 0,0-2 1 15,0 2-3-15,0-1 1 0,0 1 0 16,0 0 0-16,0 0-2 0,0 0 5 16,0 0 0-16,0 0 1 0,0 0 4 0,-4 8-2 15,-5 4-2-15,-2 1 0 0,0 1-3 16,0-2 7-16,-1 0-4 0,4-1 2 16,-4-2-2-16,2 0 0 0,-2 0 0 15,0 0 0-15,0 0 0 0,0 1 0 16,-1-2 0-16,2 2 0 0,-2-1 0 15,6-4-1-15,2-2 1 0,2 0-2 16,3-3 0-16,-1 0-1 0,1 0 1 16,-2 1-2-16,1 0 2 0,-1-1 1 15,2 2 1-15,-1-2 0 0,1 0 0 0,0 1 2 16,0-1-1-16,0 0 3 0,3-5-4 16,6-5 2-16,-1 2-1 0,2-4 1 15,1 2-2-15,-1 0 3 0,4-6-2 16,-4 5-1-16,1 1 1 0,-5 2-1 15,0-1 2-15,2 1 0 0,-2 0 2 16,1-6-4-16,0 6 1 0,0-5 1 16,-3 5-1-16,-2 4 3 0,2-4-2 15,-1 3 0-15,-1 1 1 0,2 1 1 16,-4 3 0-16,0-2 1 0,0 2-3 0,0-1-3 16,1 1-4-16,-1-2-1 0,0 2-2 15,2-1-2-15,-2 1 1 0,0 0 1 16,0 0 2-16,0 0 6 0,1 0 5 15,1 0 0-15,0 3 1 0,3 6-3 16,-2-2 0-16,1 1-1 0,-1-1 0 0,0 1-2 16,3 0 1-16,-4 1 0 0,1 0 2 15,2 0 1-15,-1 0-1 16,1 2 2-16,0-2-4 0,-2 1 0 16,3 0-1-16,-2-1 0 0,-1 1 1 0,0-2-1 15,1 1 0-15,-2-6 0 0,-1 2 0 16,-1-5 0-16,2 3 2 0,-1 1-2 15,1-1 3-15,-1 2 2 0,-1-5 2 16,0 0 3-16,0 0 2 0,0 2-2 16,2-2-1-16,-2 0-4 0,0 1-2 0,0-1-2 15,0 0-1-15,0 0 0 0,-6 0-1 16,-1 0 0-16,-7 0-2 0,-6 2 2 16,0 1-1-16,-7-1-1 15,2 5 2-15,-3-1-5 0,-1 0-2 0,1 2-6 16,0-1-6-16,2-1-35 0,9-3-36 15,-2-1-67-15</inkml:trace>
  <inkml:trace contextRef="#ctx0" brushRef="#br0" timeOffset="88855.75">24525 6560 477 0,'0'0'55'0,"0"0"-18"0,0 0-11 0,0 0-13 16,0 0-6-16,0 0-8 0,0 0-4 16,0 0-4-16,0 0 3 15,0 0 3-15,-9-21-2 0,9 36 4 16,0 6-6-16,0 8 1 0,2 2 4 0,-2-1 0 16,0-1 1-16,0-1-1 0,0-6-1 15,0-2 2-15,0-5 1 0,0-2-4 16,0 1 3-16,0-8 0 0,0 2 0 15,0-8 1-15,0 0 1 0,0 0 0 16,0 1 4-16,0 1 2 0,0-1 1 0,0 1 5 16,0-2-1-16,0 1-3 0,0-1-4 15,0-3-3-15,0-9-3 16,1-1 3-16,-1-9 3 0,2 4 1 0,-2-2 0 16,0-5-2-16,0 1-2 0,0 1-1 15,-2-1 0-15,1 1 1 0,-2 0 1 16,1-1-3-16,1 4 0 0,-1 3-3 15,2-3 1-15,0 0-3 0,0 7 3 16,0-7-1-16,0 7-2 0,0 2 1 16,6-3-2-16,2 2 1 0,3-2 1 0,-2 5-1 15,3 3 0-15,3 1 0 0,-3 3-1 16,5-2-2-16,-1 4 1 0,1 0 1 16,1 2 0-16,-5 2 1 15,-2 5 1-15,-1-1 0 0,-5 0 2 0,2 4 0 16,-3-5 1-16,-2 4 0 0,-1 0 1 15,-1 1 0-15,0 6 1 0,-7 0 3 16,-3 2-3-16,-2-3 4 0,-1-4-4 16,-1 0 0-16,-2-3-2 0,-1 1-5 15,-1 0-11-15,4-6-28 0,7 0-45 0,2-3-64 16,5-2-88-16</inkml:trace>
  <inkml:trace contextRef="#ctx0" brushRef="#br0" timeOffset="89128.26">25218 6616 586 0,'0'0'29'16,"0"0"-11"-16,0 0-10 0,0 0-5 16,0 0-6-16,0 0-3 0,0 0-1 0,0 0 0 15,0 0-5-15,48-27-5 16,-24 26-12-16,1-1-17 0,-5 2-24 16,-3 0-17-16,-4 0-22 0,-3 0-17 0</inkml:trace>
  <inkml:trace contextRef="#ctx0" brushRef="#br0" timeOffset="89307.81">25213 6782 266 0,'0'0'57'0,"0"0"-5"0,0 0-14 16,0 0-12-16,0 0-2 15,0 0 0-15,0 0-2 0,0 0-5 0,0 0-6 16,0 0-9-16,103 7-9 0,-73-8-8 15,1-3-15-15,5 0-38 0,0-2-69 16,4 2-111-16</inkml:trace>
  <inkml:trace contextRef="#ctx0" brushRef="#br0" timeOffset="91058.06">26988 6304 313 0,'0'0'60'16,"0"0"-19"-16,0 0-13 0,0 0-12 16,0 0-5-16,0 0-4 15,0 0-3-15,0 0-3 0,0 0 0 16,0 0-2-16,-10-32-1 0,4 32-1 0,-2 0-1 15,-4 9-1-15,-3 6 1 0,2 4 1 16,0 1 2-16,-1 5 0 0,1 1 1 16,-2 1 0-16,2 1 0 0,1-1 4 15,0 3-4-15,3-3 3 0,0-2-2 16,5 2-2-16,-2-9 2 0,5 0-2 0,1-4 1 16,0-2-2-16,0 3 1 0,3-6 1 15,5 3 1-15,4-5 1 0,-3-3-1 16,9-2 2-16,1-2 0 0,1 0 1 15,9-8 0-15,0-2-1 0,1-4 1 16,-1-2-1-16,0 0 2 0,-1-2 1 16,-5 0 2-16,-4-2 0 0,-4-2 1 15,-3 1-2-15,-3-1 5 0,-2-1 0 16,-4 6 3-16,-3-1-1 0,0 0-3 16,-5 0-4-16,-4-7-2 0,-3 6-3 0,-2-1-3 15,-1 4-2-15,-2 3-5 0,4 4-6 16,-6 2-14-16,-2 7-27 0,-3 0-39 15,-8 10-42-15,0 5-49 0</inkml:trace>
  <inkml:trace contextRef="#ctx0" brushRef="#br0" timeOffset="91324.16">26794 6495 410 0,'0'0'52'0,"0"0"-24"0,0 0-15 15,0 0-10-15,0 0-3 0,0 0 0 0,0 0 1 16,0 0 1-16,98 5 1 0,-73 11 0 16,1 1-2-16,-2 0 1 0,0 3-3 15,2-2 1-15,0-2 0 16,1 1 2-16,1-5-3 0,0 0-1 0,0-3-2 15,1 0-5-15,0-2-3 0,0-3-8 0,0-1-17 16,0-1-34-16,-2-2-33 16,-2 0-56-16</inkml:trace>
  <inkml:trace contextRef="#ctx0" brushRef="#br0" timeOffset="91931.12">28024 6349 396 0,'0'0'47'0,"0"0"-3"0,0 0-8 16,0 0-13-16,0-86-2 0,-2 68-3 16,0 7-5-16,-2-7-1 0,1 9-2 0,-4-1-2 15,1 1 0-15,-3 4-3 16,0-2-4-16,-5 4-2 0,-5 3-3 16,-5 0-1-16,-5 11-3 0,1 4 3 15,4 3-2-15,1 3 1 0,4 4-1 0,2 0 2 16,2 0-1-16,2 1 1 0,3 0 2 15,2-1 0-15,3 0 1 0,1-7 1 16,4-1-3-16,0 1 1 0,1 0 1 16,7 3-1-16,4-6 3 0,0-4-3 15,1-4-1-15,0-2 3 0,4-4 1 0,1-1 2 16,5-1 0-16,0-8 1 0,-3-4-5 16,0 0 4-16,0-4-2 0,1-1 4 15,-5 0 3-15,-1-1 0 16,-1-1 2-16,-4 2-2 0,-2 7 2 0,-5 1 1 15,0 8 0-15,-1-3 0 0,-1 0-3 16,0 1-3-16,1 1-3 0,-2 3-2 16,0-1-5-16,0 1-2 0,0 0-1 15,1 0 2-15,-1 0 3 0,3 9 2 16,0 9 0-16,3 2-2 0,1-1 1 0,0-1 3 16,1 0-3-16,2-2 1 0,1 0 2 15,1 0-5-15,2-3 3 0,1 1-6 16,-1-2-2-16,-2-4-14 15,1-3-17-15,-2-1-28 0,1-4-32 0,8 0-21 16,-4-5-36-16</inkml:trace>
  <inkml:trace contextRef="#ctx0" brushRef="#br0" timeOffset="92232.72">27549 6835 528 0,'0'0'37'0,"0"0"-15"0,0 0-11 16,0 0-6-16,0 0-2 0,0 0-1 15,94-28 0-15,-55 20-2 0,1-2 0 16,5 1 0-16,0 1-4 0,2 3 0 16,0-1-2-16,0-1-1 0,0 3-9 15,1-1-10-15,-5 2-23 0,0-3-36 0,-2 2-36 16,-3-1-92-16</inkml:trace>
  <inkml:trace contextRef="#ctx0" brushRef="#br0" timeOffset="92736.26">28058 6931 513 0,'0'0'55'0,"0"0"-20"15,0 0-11-15,0 0-16 0,0 0-7 16,0 0-3-16,0 0-1 0,0 0 1 15,0 0 2-15,-28 91-1 0,25-60 1 16,2 2-1-16,1 1-2 0,-2 0 4 16,2-2-5-16,0-5 6 0,0-7-3 15,0-2 0-15,0-8 1 0,0-3-1 16,0-1 0-16,0-6 1 0,0 4 1 16,2 1 1-16,-1 0 3 0,1-2 0 0,-2-3-1 15,3 0 0-15,1-7-1 0,6-6 3 16,0-6-1-16,-1 1 1 0,2-2 0 15,-2 2-8-15,1 0 4 0,2 3-5 16,0-1 3-16,-1 3 0 0,1 6-3 16,-1-2 0-16,-2 5 0 0,4 1 0 0,3 2-1 15,1 1 0-15,5 0-2 0,-6 3 1 16,-3 1 1-16,-3 6 1 16,-1-1 3-16,-2 4 4 0,1-1-4 15,-3 2 6-15,-4-5-6 0,-1 3 1 0,-1 5 1 16,-12-3 0-16,-2 4 0 0,-3-5 0 15,-1 0 0-15,-1-3 0 0,5-2 0 16,-1-4 1-16,7-1-2 0,5-3 1 16,-7 0-1-16,6 0-2 0,-5 0-8 15,1 0-16-15,4-1-21 0,-1-6-64 0,3 2-88 16,-1-7-70-16</inkml:trace>
  <inkml:trace contextRef="#ctx0" brushRef="#br0" timeOffset="92928.3">28689 7295 676 0,'0'0'18'0,"0"0"-6"0,0 0-7 0,0 0-11 15,0 0-18-15,0 0-77 0,0 0-194 16</inkml:trace>
  <inkml:trace contextRef="#ctx0" brushRef="#br0" timeOffset="105772.48">22602 7995 200 0,'0'0'59'0,"0"0"-4"16,0 0-6-16,0 0-14 0,0 0-12 15,0 0-3-15,0 0-2 0,0 0-5 16,0 0-4-16,0 0-3 0,-54-43-5 15,51 40 0-15,-4-1 0 0,3 2-1 16,-1 1 0-16,0-1 0 0,-1 2 0 16,0 0-1-16,-4 0 0 0,0 0 0 15,1 2-2-15,2 2 2 0,-1 4 0 16,-3 2 1-16,2 3 0 0,1-1 0 16,-1 1-3-16,5-4 0 0,1 4-2 0,0 5 2 15,3-4 2-15,-2 5 0 0,2 2 1 16,0-1-1-16,2 4-1 0,1-7-2 15,1 0 0-15,5-3-1 0,-1-4 1 16,3 0 1-16,1-3 2 0,5-4 4 16,3-3-1-16,6 0 3 0,0-8 3 0,2-2 1 15,2-5 1-15,-1-2-1 16,0-3-2-16,-2 0 0 0,-2 0-2 16,-2 1 2-16,-6-1 2 0,-3 2 3 15,-3 6 0-15,-5-2 2 0,-3 3 1 0,-2-1 3 16,-1-6-4-16,0 0-2 0,-3-3-4 15,-4 1-3-15,-4 2 0 0,-1-1-6 16,-2 5 5-16,-1-1-7 0,-1 7 2 16,1 2 1-16,-1 3-1 0,-4 3-1 15,-1 0-1-15,-6 7 1 0,3 5-6 0,2 4-1 16,5-1-6-16,1 1-8 0,3 1-14 16,3-6-16-16,3 4-10 0,4-7-20 15,1 3-6-15,1 1-19 16,1 1-20-16</inkml:trace>
  <inkml:trace contextRef="#ctx0" brushRef="#br0" timeOffset="106048.84">22495 8114 273 0,'0'0'64'16,"0"0"-2"-16,0 0-14 0,0 0-13 15,0 0-6-15,0 0-10 0,0 0-4 16,0 0-2-16,0 0-4 0,0 0-1 15,-33-36-4-15,33 32-3 0,4-1-1 16,4 0-2-16,4 4-1 0,8 1 3 16,-1 0-1-16,9 5 2 0,-2 2 1 15,0 4-1-15,-2 2 0 0,1 2-1 16,-5 2 0-16,2 3-1 0,-1 0 0 16,-3 1-2-16,2 0-1 0,-4-1-2 0,3 1 0 15,-2-3 1-15,-1-1-5 0,1-3-5 16,-5-5-7-16,1-1-24 0,-3-4-40 15,0-3-39-15,2 1-62 0</inkml:trace>
  <inkml:trace contextRef="#ctx0" brushRef="#br0" timeOffset="106228.39">23012 8166 211 0,'0'0'-3'0,"0"0"-18"0,0 0-34 16</inkml:trace>
  <inkml:trace contextRef="#ctx0" brushRef="#br0" timeOffset="108131.29">6022 7502 122 0,'0'0'38'0,"0"0"-6"15,0 0-6-15,0 0-12 0,0 0-6 16,0 0-4-16,0 0-3 0,0 0 1 0,0 0-2 16,0 0 0-16,-8-12 1 15,8 12 3-15,0 0 1 0,0 12-1 16,0 6-1-16,0 4-1 0,0 5 6 16,0 3 0-16,0 4 3 0,3 4-4 0,-2 6-5 15,3 5-1-15,-1 4 3 0,0 7-1 16,0 5 1-16,-3 4-4 0,3 6-5 15,-3 0-2-15,3-1-2 0,0-8 2 16,-2-8 2-16,1-13 4 0,-1-16 2 16,-1-12 2-16,2-5-2 0,-2-5 1 0,0-4 4 15,1 4 2-15,-1-7 3 0,0 0 4 16,0 0 2-16,0 2 2 16,2-2-7-16,-2 0-6 0,0 0-8 15,0 0-3-15,1 0 2 0,2-9 0 0,-2-1 7 16,1-2-2-16,-1 0 2 0,2-6-2 15,0-1-2-15,-3-5 1 0,3 1-2 16,-3-1 2-16,0-2 0 0,0-1-1 16,0-2 0-16,0-3-1 0,0-1 0 15,0 0 0-15,0-1 0 0,0-1-1 0,0 2 1 16,0-1 1-16,0 1 1 0,0-1-17 16,0 2 1-16,-3-1 4 0,0 0-1 15,0-1 20-15,2 2-4 0,-2 2-1 16,-1 1 0-16,1-1 0 0,0 3 0 15,0 2 2-15,0 7-1 0,3 1 4 16,-3 6-3-16,3-2 1 0,0 1 0 16,0 6-5-16,0 0 0 0,0 6-4 15,0-2-6-15,0 2-4 0,0-1 0 16,0-1 3-16,0 1 6 0,0 1 4 0,0-1 1 16,0 1 1-16,0 0-2 0,3 0 0 15,-3 0 1-15,0 0 0 0,4 8 1 16,-2 8 3-16,1 5-2 0,0 3 2 15,-3 4-3-15,0-1 2 0,0 3-2 16,0 0 3-16,0 4-3 0,0-1 3 16,0 6 1-16,4 1-1 0,-3 5 1 15,1 3-4-15,-1 5-3 0,-1 3-1 16,0 5-1-16,0 2 1 0,0 1-4 16,0-4 3-16,0-7-3 0,0-9 4 0,0-14 4 15,0-12 3-15,0-10 2 0,0-8 5 16,0 0 3-16,0 0 4 0,0 2-3 15,0-2-11-15,0 0-7 0,0-11-4 16,3-9-2-16,4-7 2 0,1-2-1 16,0-1-6-16,1-1-11 0,1 1-10 15,-1-2-10-15,1 2 0 0,-3-2 1 16,-1 2 4-16,-2-1 6 0,-1 1-5 16,-1 1 1-16,-2 0 5 0,0-1 3 15,0 3 23-15</inkml:trace>
  <inkml:trace contextRef="#ctx0" brushRef="#br0" timeOffset="108344.6">6069 7765 1 0,'0'0'12'16,"0"0"0"-16,0 0-1 0,-22-79-2 15,19 71 6-15,2-3 1 0,1 5 3 0,-2-1 2 16,2 4-5-16,0 3-5 0,0-2-2 16,0 2-4-16,0-2-1 15,0 2 1-15,0-1 2 0,0 1 2 0,0 12 2 16,0 6-2-16,3 9-4 0,0 5 1 15,-1 3-5-15,-2 3 0 0,1 3-1 16,-1 3-6-16,0 2 0 0,0 1-5 16,0-2-5-16,0 0-3 0,0 3-9 15,3-4-21-15,0 1-26 0</inkml:trace>
  <inkml:trace contextRef="#ctx0" brushRef="#br0" timeOffset="109275.22">6011 7711 119 0,'0'0'33'0,"0"0"-6"16,0 0-7-16,0 0-6 0,0 0-8 15,0 0-1-15,0 0-3 0,0 0-1 16,0 0 1-16,0 0 0 0,-4-7 0 15,4 22 0-15,0 2 2 0,4 11 1 16,-1 1 2-16,3 4-1 0,-1 4 1 16,0 7 1-16,-4 6-3 0,5 6 0 15,-3 6-3-15,1 5-4 0,1 3 0 16,0 0-1-16,-2-1 1 0,0-1-1 0,0-6 2 16,-3-5 2-16,0-7-1 0,0-5 1 15,0-6 0-15,0-8 0 0,0-9 2 16,0-4 0-16,0-7 0 0,-3-5-1 15,3 0-2-15,0-6 1 0,0 0-1 16,0 0 1-16,0 1-1 0,0 1-1 0,0-1-1 16,0 1-1-16,0 0 2 15,0 3-1-15,0 1 0 0,0 5 0 16,0 0 0-16,0-2 1 0,0 0 0 16,0-5 1-16,3 1 0 0,-3-5 0 0,0 5-2 15,0-1 2-15,3 1 0 0,-2-1 2 16,-1-4-2-16,0 0 1 0,0 0 0 15,0 2-1-15,2 0 1 0,-2-1-1 16,0 0 0-16,0-1 0 0,0 2 0 16,1-1 0-16,-1 1 0 0,0-1 0 0,0 1 1 15,0-2 1-15,0 1-1 16,0-1 0-16,0 2 1 0,0-2 1 16,2 2-1-16,-2-2-1 0,0 0 1 15,0 1 0-15,0-1-1 0,0 2 0 0,0-2-2 16,0 0 0-16,0 1-2 0,0-1 2 15,0 0-1-15,0 0 1 0,0 1-1 16,0-1 2-16,0 0-1 0,0 2 1 16,0-2 0-16,0 0 0 0,0 0 4 15,0 0-1-15,0 1 1 0,0-1-1 16,0 0 0-16,0 0-2 0,0 0-3 0,0 0-1 16,0 0-3-16,0 0-3 0,0 0-4 15,0 0-13-15,0 0-19 0,0 0-22 16,0 0-28-16</inkml:trace>
  <inkml:trace contextRef="#ctx0" brushRef="#br0" timeOffset="109785.52">6049 8940 44 0,'0'0'15'16,"0"0"-5"-16,0 0-1 0,0 0-7 15,0 0-2-15,0 0-1 0,0 0 3 16,0 0 8-16,0 0 4 0,0 0 3 16,11-26-3-16,1 18-2 0,-5 3-5 15,7-4-2-15,-2 3-3 0,-2 1-2 0,2-2-1 16,-4 2-2-16,2 0-1 0,-1 1-3 16,-6 1-2-16,9-2 1 0,-8 4-4 15,0-1 1-15,5-3-4 16,-5 3-3-16,1-1-6 0,2 0-9 0</inkml:trace>
  <inkml:trace contextRef="#ctx0" brushRef="#br0" timeOffset="110024.46">6041 9000 139 0,'0'0'41'16,"0"0"-1"-16,0 0-11 0,0 0-7 16,0 0-9-16,0 0-9 0,0 0-13 15,0 0-2-15,0 0 3 0,0 0 1 16,-13-4 6-16,16-3-4 0,6 1-4 16,4-2-5-16,0 2-4 0,0 2-5 0,1-1-6 15,1 1-3-15,1-3-12 0,-5 4-11 16</inkml:trace>
  <inkml:trace contextRef="#ctx0" brushRef="#br0" timeOffset="110813.73">6078 7554 3 0,'0'0'3'0,"0"0"-3"0,-2 90-1 16,2-51-3-16,0 7 3 0</inkml:trace>
  <inkml:trace contextRef="#ctx0" brushRef="#br0" timeOffset="114274.88">8413 7249 116 0,'0'0'19'0,"0"0"-6"0,0 0-6 16,0 0-2-16,0 0-2 0,0 0 3 0,0 0-2 15,0 0-2-15,0 0-1 0,0 0-4 16,-29-32-1-16,29 31-2 0,0-1-2 15,-1 1-3-15,1-1 2 0,0 0 3 16,0 2 2-16,0 0 4 0,0 0 1 16,0 0 1-16,0 0-2 0,0 0-2 0,0 0 4 15,0 0-1-15,0 0 0 16,1 0 5-16,5 0-4 0,1 7 2 16,0-2-2-16,-1 1 2 0,0-2 0 15,2 1 1-15,1 2 4 0,0-2-5 0,5 3 5 16,-2-3-5-16,1 2 0 0,6 0-1 15,1-3 1-15,2 0 2 0,2-1-3 16,4-1-1-16,-1-2 0 0,2 0-2 16,-2 0-5-16,2 0 8 0,2-2-2 15,-1 0-1-15,5-1 2 0,-2 1-4 0,6 2-3 16,0 0-1-16,0 0-1 0,0 0-2 16,-1 0-4-16,0 0-15 0,-1 2 2 15,-2 0-6-15,-2-2-1 16,3 0 4-16,2 0 11 0</inkml:trace>
  <inkml:trace contextRef="#ctx0" brushRef="#br0" timeOffset="114523.8">9791 7195 5 0,'0'0'12'0,"0"0"2"0,0 0 0 15,87-6-2-15,-63 6-2 0,0 0-2 16,0 0-2-16,-1 0-1 0,3 0-9 15,-4 0 6-15,4 0-6 0,0 0 2 16,0 0 10-16,1 0-6 0,4 0 3 16,-1 0-1-16,-1-3-2 0,6 3-2 0,-2-3 0 15,5-1 0-15,-5 2 0 16,5-1 0-16,-4-1-5 0,-2 1 4 16,-3 2-1-16,-3-1-5 0,0 2-1 0,0 0-6 15,-6 0-1-15,-2 0-2 0,-4 0-9 16</inkml:trace>
  <inkml:trace contextRef="#ctx0" brushRef="#br0" timeOffset="116472.26">7626 8710 68 0,'0'0'24'0,"0"0"-3"0,0 0-6 16,0 0-2-16,0 0-3 0,0 0-5 15,0 0 1-15,0 0-2 16,81-52-1-16,-65 48 4 0,3-1-2 0,3 1 1 15,-2 1 0-15,-1-1 0 0,1-1 1 16,3 1 3-16,-1-3 1 0,4 0 0 16,1-2-3-16,2-1-3 0,0-3 1 15,3-1 4-15,-2-4-3 0,2 2 6 16,4-2-5-16,-1 0-1 0,7 0 0 0,-2-1-3 16,1 3-8-16,-1 1 0 0,-2-1-1 15,-2 1 0-15,-1 0 9 0,0 0 0 16,2-1 0-16,-2 0-2 15,-1-1 2-15,0 0-5 0,-4 1 3 0,2 0-2 16,-5 1 0-16,1 1 1 0,-4 1-4 0,1 1 0 16,0-2 3-16,-1 2-1 15,4 0 5-15,-1-2-2 0,-1 1-2 16,6-1 1-16,-3 0-1 0,1 2-1 16,-2 0 1-16,1 1-1 0,0 0-3 0,0 1 4 15,-2-1 0-15,3 1 1 0,1-2 2 16,-1 2-6-16,2 0 2 0,1-2 0 15,-2 1-1-15,-1 0 2 0,2-1-3 16,-3 1-1-16,1 1-2 0,-4 0-5 16,0-2 0-16,1 4-5 0,-1 0 0 0,-1 1 9 15,1 2 3-15,0-1 3 16,-1-1 6-16,-1 3-5 0,-2 1 0 16,0-1-1-16,1-2 2 0,1 0 2 15,0-4 0-15,2 2 1 0,1-5-1 0,2 0-2 16,3 0-5-16,-2 0 2 0,2-1-1 15,0-1 4-15,0 0 2 0,1-1 0 16,5 0 0-16,2-2-1 0,-1 1 0 16,3-1 0-16,1 3-1 0,-2-2 0 15,-2 4-1-15,-2-2 0 0,-2 3-1 0,-3 0 1 16,-2 2 1-16,-2 0-1 0,1 0 2 16,-3 2-2-16,1-1-2 15,2 1 4-15,0 1-2 0,0-2 1 16,3 0-2-16,0-3-1 0,1-1 0 0,2 1 0 15,1 0-1-15,-2 0 1 0,0 1 1 16,-1 1-3-16,-1-1 2 0,-3 2 2 16,0 0 0-16,-5 0 2 0,1 1 1 15,-2 1-1-15,-3 0 1 0,-5 3 0 16,-1-2-1-16,-4 3 2 0,-1 0-2 0,2-1-1 16,0-1 2-16,2-1-2 0,-3 3-1 15,3-5 2-15,-3 5-2 0,-3-2-1 16,3 1 0-16,-7 1 1 0,7-2-1 15,-7 4 2-15,6-3-2 0,0 2-3 16,-5 1 1-16,6-3-2 0,-6 3-5 16,1-1-3-16,-1 0-8 0,-4 2-8 15,0-1-13-15,7 1-17 0,0 0-19 16</inkml:trace>
  <inkml:trace contextRef="#ctx0" brushRef="#br0" timeOffset="117263.78">10164 7293 0 0,'0'0'13'0,"0"0"-2"16,0 0-5-16,0 0 1 0,0 0-1 15,0 0-4-15,0 0 6 0,0 0 2 16,0 0 7-16,0 0 2 0,58-35-5 16,-46 34-4-16,-8 1-4 0,10 0 1 15,4 0 1-15,-1 0 10 0,9 0 3 16,-2-3 1-16,0-2 1 0,2 1-10 16,1-2-3-16,1-2-3 0,-1 1-3 0,1-1-1 15,-1 1-1-15,2 0 0 0,-4 2 1 16,1 1-2-16,-2 1 1 0,1 2-2 15,-2-2-3-15,-1 3 3 0,1 0-5 16,-2 0 2-16,2 4 3 0,-1 1-2 16,3 1 4-16,-1-1-1 0,2-2-1 0,-2 1 1 15,2-1 1-15,1-1-1 0,2-2 1 16,0 3-1-16,0-3 0 16,-2 0-2-16,1 0 1 0,-1 0 0 15,-3-4-1-15,2 1 1 0,-2 0 0 0,2 1 0 16,0-1 1-16,-3-1-1 0,-4 3-3 15,1-1 5-15,-2 0-4 0,-5 2 2 16,6 0 3-16,-8 0-4 0,-5 0-1 16,0 0 2-16,-6 0 0 0,0 0 2 15,0 0 0-15,1 0 4 0,1 0 4 0,-1 0 4 16,1 0 2-16,-1 0-7 0,-1 0-10 16,0 0-13-16,0 0-19 0,3 0-28 15,-3 0-42-15</inkml:trace>
  <inkml:trace contextRef="#ctx0" brushRef="#br0" timeOffset="118024.35">9859 7338 81 0,'0'0'31'0,"0"0"-6"0,0 0 3 0,0 0-3 16,0 0 1-16,0 0-1 0,0 0-1 16,0 0-1-16,0 0 2 0,0 0-3 15,-9-25-5-15,9 25-4 0,-1-2-4 16,1 2-3-16,-2-1-3 0,2 1 0 15,-1-2-1-15,1 2-1 0,-2 0 1 16,2 0-1-16,-1-1-1 0,1 1 2 16,-2 0 0-16,2 0-2 0,0 0 2 15,-2 0-2-15,2 0-1 0,0 0 1 16,-3 0-1-16,3 0 1 0,-4 9 1 0,-1 5-2 16,-1 6 1-16,2-2 0 0,-2 3 0 15,2 0 1-15,0 2-1 0,1 0 0 16,1-5-1-16,1 0-1 0,1 2-1 15,0 0 3-15,0 5 0 0,3 0 0 16,-2-8 0-16,2-1 0 0,0 1 0 16,1 0-1-16,2-2 2 0,-2-1-3 15,2-1 0-15,0-1-1 0,2 0 0 16,-2 1-2-16,2-1-1 0,-1 0-5 16,0-1-2-16,2 0-2 0,-5-4-1 0,3 0-4 15,-1 2-17-15,1 0-25 0,-1 2-28 16</inkml:trace>
  <inkml:trace contextRef="#ctx0" brushRef="#br0" timeOffset="118472.3">9909 7245 225 0,'0'0'54'15,"0"0"-5"-15,0 0-6 0,0 0-14 0,0 0-6 16,0 0-9-16,0 0-3 0,0 0-3 16,0 0-5-16,0 0 0 0,-20-29-3 15,19 29 0-15,-1 0 0 16,1 0 1-16,-2 0 2 0,-1 1-7 0,-1 9 7 15,0-3-2-15,0 2 0 0,1 0 0 16,1 0 0-16,-1 7 0 0,1 0 0 16,-2 6-1-16,2-1 1 0,1 3-1 15,2 2 1-15,0 4 1 0,0 5 0 16,0 3-2-16,0 5 2 0,2-1-3 0,1 1 1 16,0-4 0-16,0-4 1 0,0-2 0 15,0-6 0-15,-3-9-1 0,3-1 0 16,0-6-2-16,-2 0 2 15,2 0-1-15,0-2-1 0,3-1 2 0,-2 1-4 16,3-2 3-16,-4-5-3 0,3 5-4 0,-1-5-8 16,0-1-5-16,-1 0-5 15,1-1-22-15,4 0-21 0,2-1-52 16</inkml:trace>
  <inkml:trace contextRef="#ctx0" brushRef="#br0" timeOffset="119666.5">8699 7833 215 0,'0'0'50'16,"0"0"-8"-16,0 0-7 0,0 0-7 0,0 0-7 15,0 0-7-15,0 0-6 0,0 0-2 16,0 0-5-16,0 0-1 0,-20-29-4 16,18 29 0-16,-2 0 0 0,-1 5 1 15,0 8 1-15,-2 5 3 0,2 3-3 16,1 2 3-16,1 0-1 0,2 1-1 0,-2-3 1 16,0-4-2-16,2-2 0 0,-1-3 0 15,2-1-5-15,0 6 0 0,0-9-2 16,6 6 2-16,-2-6 0 0,-1-3 4 15,4 2 0-15,-4-4 0 0,5 0 2 16,-3-1 0-16,5-2 1 0,-1 0 5 0,1 0 1 16,3-8 2-16,-1-2-1 15,-1 0-1-15,-5 0 3 0,1 3 4 16,-5 3 0-16,1-5 2 0,-2 4-3 16,1 1 5-16,-2-7 2 0,0 7 0 0,0-7-1 15,-6-3-5-15,-3 4-6 0,-4-5-2 16,0 0-2-16,0 3-1 0,-3 1 1 15,0-1 1-15,-1-1 1 0,-2 1-3 16,3-1 3-16,-1 4-1 0,2-4 0 16,4 6 1-16,1-3-2 0,4 4 2 0,3 1-2 15,0-3-3-15,3 4-2 16,0-7-3-16,0-3-2 0,12 1 2 16,6-1-1-16,4 0 0 0,4 3-8 15,2 2-4-15,-1 2-4 0,1 4-21 0,-2 3-13 16,-2-2-22-16,-2 2-43 0,-3 0-68 15</inkml:trace>
  <inkml:trace contextRef="#ctx0" brushRef="#br0" timeOffset="120236.09">9064 7702 387 0,'0'0'53'0,"0"0"-17"0,0 0-17 16,0 0-11-16,0 0-8 0,0 0-2 0,0 0-2 16,0 0 2-16,0 0 0 0,-35 54 1 15,29-32 1-15,3-3-2 0,0-2-1 16,2 0 3-16,1 1-4 0,0 2 5 15,0-3-3-15,0 1 0 0,0 0-2 16,1-8-1-16,4 4 1 0,-1-6-1 0,-1 1 0 16,3-2-1-16,-3-3 4 15,5-1 1-15,-5-3 3 0,9 0 0 16,2 0 2-16,1 0 2 0,3-7 1 16,-3-5 2-16,2-1 0 0,-4-1-3 0,-1 3 5 15,-5-1 0-15,0 0 2 0,-4 2-8 16,2-4 3-16,-2-4-1 0,-2 7 4 15,-1-7 4-15,0 7 1 0,0-1-4 16,-3-5-3-16,-4 2-4 0,-5-3-1 16,-2 2-1-16,1 4 1 0,-6 1 0 0,4 0-2 15,1 5 0-15,-1-1 0 16,-2 4-1-16,4 2-1 0,-4-1-2 16,-1 2 0-16,3 0-1 0,-3 5-1 15,7 3 1-15,3-2 0 0,4 1 0 0,-2 3 0 16,5 0 0-16,1 5 1 0,0-1 1 15,4 3-1-15,8-4-1 0,2 0 0 16,2-5 0-16,3 2 1 0,-2-3 0 16,5 0 2-16,-2 2 2 0,2-4-4 15,1 2-2-15,-6-2-12 0,1-1-21 0,2 0-28 16,-7-1-47-16,9 2-72 0</inkml:trace>
  <inkml:trace contextRef="#ctx0" brushRef="#br0" timeOffset="120436.77">9421 7853 632 0,'0'0'22'0,"0"0"-13"0,0 0-9 15,0 0-10-15,0 0-31 0,0 0-101 16,0 0-149-16</inkml:trace>
  <inkml:trace contextRef="#ctx0" brushRef="#br0" timeOffset="126037.68">24034 8125 235 0,'0'0'60'0,"0"0"-7"0,0 0-14 0,0 0-15 15,0 0-6-15,0 0-2 0,0 0 2 16,5-80 1-16,-5 74-3 0,1 1-4 16,-1 0-5-16,2 1-4 15,-2 4 2-15,0-1-2 0,0-4-2 0,0 0 0 16,-6-2-2-16,1-1 0 0,-3 4 1 15,1 1 0-15,-4 1-2 0,0 1 1 16,1 1 0-16,-3 0-1 0,3 0 0 16,1 0 0-16,-2 0-3 0,-2 6 2 15,0 3-2-15,-6 1 1 0,2 4-2 0,2 0 1 16,2 1-2-16,5 2 2 0,2-1 2 16,1 4 0-16,2 1 3 0,3 1 0 15,0-1-4-15,0 0 1 16,0-1-2-16,6-2 3 0,2 0 1 0,-1-2 0 15,0-5 1-15,0 0-3 0,-1-5 1 16,1 0 0-16,3 0 1 0,-1-3 1 16,1 0 1-16,0-3 5 0,0 0 1 15,-2 0-1-15,4-9 3 0,-1-3 0 16,0-5 3-16,-1-1 1 0,-1-3-4 0,-3-2-1 16,1 0-1-16,-2-1-1 0,0 8 1 15,-1-1 2-15,-2 6-1 0,-1 5 1 16,1 1-1-16,-2 5-1 0,0-1-2 15,0 1-4-15,0-2-4 0,1 1 0 16,-1 0 0-16,2 1-1 0,4 0 4 0,2 0 0 16,5 8-2-16,0 4 1 15,0 2 0-15,-1 0 0 0,-2 1-2 16,0 1 1-16,-3-5-2 0,1 0-2 16,-2-3 1-16,0-1-1 0,0 1-2 0,-3-5 0 15,3 2-10-15,-2-3-16 0,1 0-18 16,6-1-36-16,-1-1-40 0,9-5-69 15</inkml:trace>
  <inkml:trace contextRef="#ctx0" brushRef="#br0" timeOffset="126593.67">24795 8084 495 0,'0'0'52'0,"0"0"-12"0,0 0-13 16,0 0-12-16,0 0-4 0,0 0-8 0,0 0-5 15,0 0-3-15,0 0 0 0,0 0-1 16,-49 2 2-16,35 19 2 0,1 3 0 16,1 5 0-16,4 1-1 0,2 1-1 15,3-2-1-15,3-2 1 0,0-3 1 16,1-1 1-16,7-3-3 0,-1-4 3 0,3 0 1 16,-3-5-2-16,2-3 2 0,-3-2-3 15,-3-3-2-15,2 0 2 0,-5-3-1 16,0 0 4-16,4 0 1 0,4-3 2 15,1-7 1-15,2-7 0 0,-4-3-2 16,-1-4 1-16,-3-5 1 0,0-1-1 0,-3-1 2 16,0 0 3-16,0-1-1 15,-6 5 5-15,-1-1-2 0,-3 4 0 16,-2 2-1-16,2 1-2 0,-3 2 1 16,1 1 2-16,4-1-2 0,-1 7 1 0,3-1-3 15,2 3-2-15,3 6 0 0,-1-1-3 16,2 5-2-16,0-4-2 0,0-1-3 15,6-1 0-15,10-1-5 0,1 6 3 16,11 0-2-16,1 1-3 0,2 0-6 16,0 2-23-16,1 5-19 0,-4-4-31 15,3 3-23-15,-4-4-46 0</inkml:trace>
  <inkml:trace contextRef="#ctx0" brushRef="#br0" timeOffset="127195.08">25212 8075 434 0,'0'0'68'0,"0"0"-22"0,0 0-14 15,0 0-11-15,0 0-8 0,0 0-7 16,0 0-3-16,0 0-4 0,0 0 0 16,0 0 0-16,-22 3-2 0,12 9 2 15,-3 6 0-15,4 4 0 0,1 1 0 16,1 1 0-16,1 3 0 0,1 0-1 0,2 0 1 16,2 0-1-16,1-5 0 0,0 1 0 15,1-2 0-15,4-2-2 0,-1-6 2 16,5-1-2-16,-1-3 2 0,0-2 1 15,5 1 1-15,4-6 1 0,3-2-1 16,6 0 1-16,-1-2 0 0,3-8 3 0,-3-4-3 16,-2-1 4-16,-1-3 1 15,-4-2-1-15,-1-2-1 0,-3-6 0 16,-1-1 0-16,-2-1 2 0,-4-2 3 16,-3 0-2-16,-4 1-1 0,0 1 1 0,-4 5-1 15,-6-1-1-15,-5 3-1 0,-2 3 0 16,-3 2-2-16,-3 3 1 0,2 4-1 15,5 5-1-15,0 3 0 0,1 3-2 16,0 0-1-16,-4 6 0 0,5 6 1 16,-1 5-1-16,4 4 1 0,1 4-2 0,4 1 2 15,3 2-1-15,2 0 0 16,1-1 0-16,0-1 0 0,5-3 0 0,4-2-1 16,3-3 3-16,-1-3-3 15,5-2 1-15,-4-6 0 0,3-3-1 0,-3 0 1 16,2-4-3-16,0 1-1 0,-1-1-2 15,7 0-1-15,-3 0-1 0,1 0-9 16,-1 0-17-16,-6-1-27 0,2-1-40 16,3 0-49-16</inkml:trace>
  <inkml:trace contextRef="#ctx0" brushRef="#br0" timeOffset="131285.12">21594 8294 293 0,'0'0'59'0,"0"0"-3"0,0 0-17 15,0 0-9-15,0 0-9 16,0 0-4-16,0 0-4 0,0 0-4 0,0 0 0 16,-19-31-1-16,16 30-1 15,3 1-4-15,0 0 0 0,-1-2-2 0,1 2-4 16,0-2-1-16,0 2-3 0,0-1 1 15,0 1 4-15,4 0 4 0,12 0 6 16,7-1-3-16,9 1 1 0,-2-3-2 16,-1 1-1-16,-2-2-1 0,-5 0 0 15,0 0-1-15,-6 1 0 0,-2-2 0 0,-5 2-2 16,2-1-1-16,-2 1-1 16,-4 0-2-16,1 1-3 0,-6 2-3 0,0-1-8 15,0 1-13-15,1 0-27 0,1 0-29 16,-1 0-37-16,-1 0-55 0</inkml:trace>
  <inkml:trace contextRef="#ctx0" brushRef="#br0" timeOffset="131573.12">21723 8174 453 0,'0'0'59'0,"0"0"-17"16,0 0-14-16,0 0-7 0,0 0-5 15,0 0-4-15,0 0-6 0,0 0 0 16,0 0-5-16,0 0-1 0,-14-14-2 16,14 14 0-16,0 0-1 0,0 6 2 0,5 9 0 15,1 7 1-15,2 3 0 0,-5 4-2 16,-2 4-2-16,-1 2 2 0,-1 2-8 15,-6 0-3-15,3-1-3 0,-1-2-22 16,2-4-35-16,3-5-32 0,0-6-41 16,2-2-43-16</inkml:trace>
  <inkml:trace contextRef="#ctx0" brushRef="#br0" timeOffset="131770.18">21960 8553 446 0,'0'0'-5'0,"0"0"-46"15,0 0-77-15,0 0-114 0</inkml:trace>
  <inkml:trace contextRef="#ctx0" brushRef="#br0" timeOffset="134835.33">26204 8292 138 0,'0'0'37'0,"0"0"-1"0,0 0-7 0,0 0-1 16,0 0-3-16,0 0-8 0,0 0-4 16,0 0-5-16,0 0-6 0,-16-15-2 15,16 13-2-15,0 2 2 0,0 0 4 16,2 0-1-16,12 0 0 0,5-1 0 16,5 1-1-16,1-2 0 0,-2 1-1 0,-7 0-4 15,3-1 0-15,-1-1 0 0,-6 1-2 16,7 1 1-16,-8 1 3 0,0 0-5 15,1 0 2-15,-6 0-2 0,0 0-2 16,-6 0 2-16,5 0 1 0,0 0 3 16,1 0 3-16,0 0 2 0,-6 0 2 0,0 0 5 15,0 0 2-15,1 0 2 0,1 0 3 16,-1 0 0-16,1 0-2 16,-1 0-3-16,-1 0-4 0,0 0-3 15,0 0-5-15,-1 0 1 0,-5 0-1 0,-10 0-1 16,-3 0 2-16,-3 0-1 0,-7 1 0 15,4 3 1-15,-1-1-2 0,2 1 1 16,0-3 0-16,5 2 0 0,3-3 1 16,5 2 0-16,5-2-1 0,-5 0 1 15,6 0 0-15,-2 0 1 0,2 0-1 0,5 0 0 16,-1 0-1-16,1 0 0 0,-2 0-2 16,2 0-1-16,-1 0 2 0,1-2 1 15,10-2 1-15,9 0 0 16,7-3-1-16,4 2-2 0,2 3-1 0,0-1-2 15,1 1-2-15,-3 1 1 0,1 1-4 16,-1 0 1-16,-1 0-9 0,0 0-15 16,-2 0-31-16,1 3-58 0</inkml:trace>
  <inkml:trace contextRef="#ctx0" brushRef="#br0" timeOffset="139128.69">21041 6780 60 0,'0'0'15'0,"0"0"-6"0,0 0-6 16,0 0-3-16,0 0-1 0,0 0-5 16,0 0-11-16,0 0-8 0,0 0-7 15</inkml:trace>
  <inkml:trace contextRef="#ctx0" brushRef="#br0" timeOffset="144655.32">12842 6811 150 0,'0'0'33'16,"0"0"3"-16,0 0-4 0,0 0-4 15,0 0-5-15,0 0-8 0,0 0-9 16,0 0-7-16,0 0-4 0,-4-7-5 16,4 7 2-16,0-1 2 0,0 1 4 0,0 0 0 15,3-1-2-15,3 1-3 16,8 0-4-16,5 0-1 0,2-2 5 0,8 1-7 16,3-2 5-16,4-4-8 15,5-2-5-15,5-3 5 0,2-3-8 0,8-3-8 16,2-3 1-16,4-3-11 0</inkml:trace>
  <inkml:trace contextRef="#ctx0" brushRef="#br0" timeOffset="145075.06">15189 6243 68 0,'0'0'19'0,"0"0"-3"0,0 0-7 16,88-30 2-16,-66 22-2 0,-3-1-5 15,0 1-2-15,1-1-3 0,-3 1-4 16,2 0 2-16,-1-2-2 0,2 1-2 16,1 1 2-16,5 0-1 0,1-2 0 0,3 3-1 15,6-4-2-15,0 2-5 0,3-1 0 16,2-3 0-16,2 1 2 0,0-1 5 15,3-1-2-15,-2 1 8 16,4-1 0-16,-3 0 2 0,2 0-5 0,-3 2-1 16,2 0 1-16,-3 0 4 0</inkml:trace>
  <inkml:trace contextRef="#ctx0" brushRef="#br0" timeOffset="145908.44">16709 5757 28 0,'0'0'16'15,"0"0"2"-15,0 0-8 0,94-34-2 16,-72 27-3-16,-1 0-3 0,2-2 0 16,-1 2 0-16,0 2-1 0,-1-3 2 15,1 0 1-15,-1 2 0 0,0-1-3 0,1-2 0 16,-2 1-1-16,3-2-1 0,-1 0 2 16,-2-1-1-16,3 0-1 0,0 2-2 15,0-4-1-15,1 1 2 0,2 0 1 16,1 0 1-16,2 2 3 0,0 0-1 15,1 1-1-15,1 0 0 0,-2 0-1 16,1-1-1-16,0 2 1 0,2-2-3 16,0 1-2-16,1-1-12 0,2 0-4 15,3 1 5-15,1-2 1 0,1 1 14 16,2 0 5-16,1-3-2 0,-2 3 0 0,5-2-1 16,-4-1 1-16,-1 3 1 0,0-4 2 15,-3 2-2-15,-2-2 4 0,2 0-3 16,-2 1-2-16,2-1-2 0,-1 1-1 15,1-1-2-15,1 2-2 0,0 0 0 16,-1 1-3-16,-2 0 2 0,0 1 3 16,0-2-1-16,1 1 5 0,1 2-1 15,-2 0 0-15,1 0 0 0,0 1 0 16,1-1 0-16,-2-1 1 0,0 0-2 16,2 0 3-16,-1-1-1 0,4 0 1 0,-2 1 1 15,-2-2-3-15,3 1 2 0,-3-1-1 16,-1 0 3-16,-1-1 1 0,0 3-1 15,-1-1-2-15,3 0-3 0,0 1 2 16,-2 0 1-16,-1-1 0 0,3 0 2 16,-3 1-1-16,3-2-2 0,3 1 1 0,-1-1-3 15,0-1-2-15,4 1 1 0,-2-1-1 16,1 1 3-16,-2 0 0 16,-1-2-3-16,-2 2 2 0,0-2-5 15,-1 2 1-15,3 0 2 0,-1-1 1 0,0 0 4 16,-2 1-1-16,-1 0 3 0,0 0-3 15,2-1 1-15,-1 1 1 0,0 0-1 16,3 0 3-16,1 1 1 0,0-1 1 16,0 0 0-16,2 0-1 0,-2 0-2 15,1-2-1-15,2 1-1 0,1 0 0 0,-2-1-1 16,2-1-1-16,0 2 0 0,1-3-3 16,0 1 0-16,1 0-4 15,-1 0-4-15,1 0 4 0,-1 1 1 0,1 0 2 16,-4 1 4-16,-1 1-2 0,0 0 0 15,-2-1-1-15,1 1 2 0,0 2 1 16,-3-1 2-16,-2 2 0 0,-1 0 1 16,-3-1-2-16,1 3-1 0,-1-2 2 15,-1 0-1-15,2 0-2 0,-2 2-2 16,0-3 0-16,1 0-6 0,-2 2 5 0,-2-2 0 16,-1 1 0-16,-2 2 4 0,-3 0-1 15,-5 2 1-15,-7 1-1 0,-2 2-1 16,-3 1-2-16,1-1-5 0</inkml:trace>
  <inkml:trace contextRef="#ctx0" brushRef="#br0" timeOffset="148071.3">12751 7195 149 0,'0'0'30'0,"0"0"11"15,0 0 7-15,0 0 3 0,0 0-7 16,0 0-13-16,0 0-15 0,0 0-9 15,0 0-3-15,0 0-6 0,-4-59-6 16,4 58-7-16,0 0-7 0,0 0 4 0,0 1 4 16,0-2 6-16,3 2 9 15,11 0-1-15,8 0 1 0,7 0 1 16,3 2 1-16,1 0-3 0,3 2-3 16,3-3 0-16,1 2 1 0,1-1-1 0,2-2-1 15,2 1-5-15,1-1 1 0,2 3 0 16,3 0 1-16,-2 2-2 0,0 1-9 15,0 3-17-15,-1 2-3 0,0 1-2 16,-2 2 3-16,3-1 4 0,-2 1-7 16,2-2 8-16</inkml:trace>
  <inkml:trace contextRef="#ctx0" brushRef="#br0" timeOffset="148212.02">14764 7243 3 0,'0'0'8'0,"127"-7"0"0,-60 7-2 16,-4 0-3-16,1 0-7 0,-2 0 0 16,0 0-2-16,-1 0 2 0,3 4-6 15,-5-1 10-15</inkml:trace>
  <inkml:trace contextRef="#ctx0" brushRef="#br0" timeOffset="148785.64">16102 7260 5 0,'0'0'9'0,"117"0"1"15,-58 0 2-15,2 0 5 0,1 0 0 16,0-2 2-16,2-2-1 0,-1-1-2 16,2 1-4-16,-1-5 2 0,3 4 3 15,1-4-2-15,0 1 0 0,1 0-4 16,0-2-6-16,1 0-4 0,-1 2 1 0,0-2-2 16,0 3 0-16,-4 2 0 0,0 0-2 15,0 3-8-15,-1 0 3 0,-1 2 1 16,-1 0-1-16,3 0 11 0,-3 2-7 15,2 1-4-15,-2 2 1 0,2-1 0 16,1-1-2-16,0-1 5 0,2-1-2 0,-1-1-1 16,2 0 1-16,1 0 3 15,-2 0-1-15,1 0 5 0,-1 0-2 16,-1-3-2-16,0 0 2 0,-2 1 0 16,1 0-3-16,-3 1 1 0,0 1-6 0,-1 0 1 15,-2 0 4-15,1-2-1 0,-5 2 4 16,1-2 0-16,-1 1 1 0,-1-1 2 15,-4 2 0-15,4-2 2 0,-2 1 1 16,1 0-1-16,-2-3-1 0,2 2 1 16,1-1-1-16,-2 1-1 0,5-1 0 0,0-1 0 15,0-3 0-15,2 1-1 0,0-2 2 16,2-2-3-16,1 0 3 0,0-1-2 16,2 0-1-16,0-1 0 15,-2 1 1-15,0 3 0 0,-3-1 1 0,0 0 0 16,-1 2-1-16,-2 1 1 0,-2 0-1 15,0 1-1-15,-2 0 1 0,-3 4-2 16,-1 0 0-16,-3 1-7 0,-1 0 1 16,0 0 1-16,-2 2 3 0,4 0 3 15,-2 0 0-15,2-2-4 0,-1 0 0 0,1 0-1 16,-1-6 0-16,1 1 3 0,0 0-6 16,-1-2 0-16,-2 1-3 15,1 1 0-15,-5-2 2 0,-2 2 1 16,0 1 0-16,-4-2-14 0,-3 1-16 0</inkml:trace>
  <inkml:trace contextRef="#ctx0" brushRef="#br0" timeOffset="148992.08">22012 6920 412 0,'0'0'-4'0,"0"0"-20"0,0 0-38 16,0 0-72-16</inkml:trace>
  <inkml:trace contextRef="#ctx0" brushRef="#br0" timeOffset="150824.19">27445 8071 17 0,'0'0'26'0,"0"0"-2"16,0 0-3-16,0 0 2 0,0 0 2 0,0 0 2 16,0 0 2-16,0 0-5 15,0 0-2-15,4-26-1 0,-4 15 5 16,0 6 2-16,0 1 4 0,0-5-3 16,-1 6-6-16,-5-3-6 0,-2 0-7 0,0 2-5 15,-4 2-5-15,1 2 0 0,-7 0-2 16,4 0 0-16,-6 6 1 0,4 1 0 15,-2 6-1-15,4-2 1 0,1 3-3 16,3 3 0-16,0-1 0 0,5 6 2 16,3-1 2-16,2 3 0 0,0 2-3 0,0 0 2 15,2 1-3-15,5-1 3 16,-1-2 0-16,0-2-3 0,1-4 1 16,-1-6 1-16,3-1 2 0,-3-4 1 15,1-2 2-15,0-1 2 0,-2-2-2 0,6-1 3 16,1-1 2-16,5-6-1 0,3-5 2 15,0-4-2-15,-1-3 0 0,-1-1 5 16,-1-2 0-16,0-3-2 0,2 1-1 16,-2-2 0-16,1 1 0 0,-3 1 0 15,-1 1 0-15,-3 3-3 0,-1 4 4 0,-4 1 0 16,-3 5 0-16,-3-3 0 0,0 1-3 16,0 1-2-16,0-1 1 0,-4 0-1 15,-5-1-1-15,2 5 0 16,-3-2-3-16,2 4-2 0,-4 3-3 0,-6 2-2 15,-4 0-4-15,-5 7-2 0,2 8-11 16,2 1-16-16,-1 3-35 0,3 4-30 16,4 1-48-16</inkml:trace>
  <inkml:trace contextRef="#ctx0" brushRef="#br0" timeOffset="151074.83">27267 8190 378 0,'0'0'52'0,"0"0"-17"0,0 0-18 15,0 0-12-15,0 0-6 0,0 0-2 16,0 0 6-16,0 0-2 0,101 11 0 16,-78 12-2-16,0 1-4 0,2 5 2 0,-2 0 1 15,-1 2 1-15,2-3 2 0,-1 1-3 16,2-2 0-16,1-1 2 0,-3-3-5 15,2-1 0-15,-1-6-9 0,1-3-6 16,-3-5-9-16,-1-5-21 0,1-3-20 16,-4-1-22-16,0-11-10 0</inkml:trace>
  <inkml:trace contextRef="#ctx0" brushRef="#br0" timeOffset="151212.86">27806 8207 24 0,'0'0'11'15,"0"0"-7"-15,0 0-1 0,0 0-2 16,0 0 1-16,0 0 2 0,0 0-2 16,0 0-3-16,0 0-4 0,-13 47-4 15,13-29-10-15</inkml:trace>
  <inkml:trace contextRef="#ctx0" brushRef="#br0" timeOffset="152126.78">28429 7996 155 0,'0'0'50'0,"0"0"7"16,0 0 1-16,0 0-5 0,0 0-9 15,0 0-4-15,0 0-7 0,0 0 0 0,0 0-12 16,0 0-4-16,-37-72-9 0,37 72-6 16,0-2-3-16,0 2-1 0,0 0-2 15,0 0 1-15,0 0 3 0,-2 0-2 16,2 0 2-16,0 5 2 0,0 10-2 15,0 4 0-15,0 1 0 0,0 6 0 16,0-2 0-16,0 2-2 0,3 0 2 16,-1 1-2-16,-1 1 3 0,1 0-2 15,-1-2 1-15,1 0 0 0,-1-8-1 16,2-1-1-16,-2-5 1 0,1 0 0 0,-1 0 1 16,-1-6 1-16,3 0-1 0,-3-6 1 15,0 0 1-15,0 0 3 0,0 2 1 16,1-1 5-16,-1 1 1 15,0-2-2-15,0 1-1 0,0-1-6 0,0 0-1 16,0-6-2-16,0-7-1 0,0-5 0 16,0-1-3-16,5-4 2 0,1 8-4 15,1 2 0-15,4 2 0 0,1 0-1 16,4 1 1-16,-2 3 0 0,1 4-1 16,4 3 1-16,1 0 0 0,3 2 1 0,-1 6 1 15,-1-1 1-15,-3 3 0 0,-2 0-2 16,-6-1 1-16,-3 2-2 0,-1-2 2 15,-6 3 3-15,0 8 2 0,-3-2 0 16,-10 6 0-16,-3-4 0 0,-6-1 2 16,-2-3-3-16,-5-2 2 0,-2-4-2 15,1-2 2-15,1-1 0 0,2-4-1 16,8-1-1-16,-1-2-1 0,0 0-15 0,6 0-30 16,-6-5-44-16,10 1-61 15</inkml:trace>
  <inkml:trace contextRef="#ctx0" brushRef="#br0" timeOffset="153155.53">29126 8049 326 0,'0'0'56'0,"0"0"-13"0,0 0-8 16,0 0-11-16,0 0-10 0,0 0-5 16,0 0-5-16,0 0-4 0,0 0-5 15,-11-30-4-15,10 30 0 0,-4 0 1 16,-1 5 5-16,-4 10 1 0,-3 7 0 0,-1 3 2 16,-1 7-1-16,2-2-2 0,0-1 0 15,3-3-3-15,4-2 1 0,2-6 0 16,4 0 2-16,0-6-1 0,0 1 0 15,0-1-3-15,1-2-2 0,4 0-1 16,1-5-3-16,1 3-1 0,3-6 3 16,3 0 6-16,3-2 2 0,1-2 7 15,2-6-2-15,-3-1 1 0,-2-2 4 16,-3 2 1-16,-4 0 5 0,0 2 2 16,-4-4 0-16,0 0 2 0,-2-1-3 0,-1-8-3 15,0 4 1-15,-3-7 3 0,-4 5 2 16,-4 0-2-16,0 3-3 0,-2-2 2 15,0 2-6-15,0-5-1 0,-1 5 0 16,2-4-3-16,1 3 1 0,3 2 0 16,3 1 1-16,2 5-1 0,1 2-2 0,1-7-2 15,1 1-2-15,3-6-1 16,7-2-3-16,4 3 0 0,4 3 1 16,5 3-1-16,0 2-2 0,3 2-3 15,-3 3-5-15,2 3-10 0,-1 1-13 0,1 0-36 16,-5 3-40-16,0 6-42 0</inkml:trace>
  <inkml:trace contextRef="#ctx0" brushRef="#br0" timeOffset="153773.22">29507 8061 489 0,'0'0'44'16,"0"0"-12"-16,0 0-10 0,0 0-11 15,0 0-7-15,0 0-7 0,0 0-2 16,0 0-1-16,0 0 0 0,0 0 3 15,-47 17-1-15,36 9-1 0,2 4-2 16,2 4 1-16,4-2-1 0,-1-1-1 16,4-2 2-16,0-1-2 0,4-7 2 15,3-1-1-15,2-5-1 0,-2-5-1 16,3-2-2-16,-2-2 1 0,-4-4 0 16,5 0 3-16,-2-2 4 0,3 0 2 0,5-1 3 15,-3-8 2-15,2-3 2 0,-3-1 2 16,-2-3 0-16,-1-1 8 0,0-2-1 15,-1-3-2-15,-1-2 0 0,-1-2-6 16,0-1 2-16,-1 1 5 0,-2 0 1 16,-1 2-1-16,-1 0 0 0,0 2-3 0,-1 7 1 15,-4 0 1-15,-1 2 0 0,1 5-2 16,-3-4-4-16,3 6-2 16,2 3-2-16,-5-3-2 0,4 4-1 15,0-1-3-15,1 1 0 0,3 2-1 0,-7 0 0 16,0 2 1-16,-4 9 0 0,-3 4 1 15,7-3-1-15,2 3-2 0,5 2 2 16,0 0-1-16,8 4 3 0,7-4-1 16,3-4 0-16,5-1-2 0,3-1 0 15,1-3-2-15,1-2 0 0,-1-1-1 0,-3 2-2 16,0-3-4-16,-7 1-4 0,-2-1-4 16,-5 0-9-16,-6-3-14 0,5 5-18 15,-6-3-19-15,0 0-15 16,-3 3-35-16</inkml:trace>
  <inkml:trace contextRef="#ctx0" brushRef="#br0" timeOffset="154317.86">30283 8133 462 0,'0'0'53'0,"0"0"-12"15,0 0-12-15,0 0-10 0,0 0-7 0,0 0-6 16,0 0-4-16,0 0-1 0,0 0 1 16,32-19-4-16,-3 15 0 15,2 2-2-15,0 2-3 0,0 0 1 16,-4 0-4-16,-1 0-1 0,-3 3-2 0,-7 0-5 15,0 2-17-15,-1 0-31 0,-6-3-21 16,2 3-17-16,-7-3-3 0,-4 4 12 16</inkml:trace>
  <inkml:trace contextRef="#ctx0" brushRef="#br0" timeOffset="154489.99">30285 8300 181 0,'0'0'33'0,"0"0"1"0,0 0 4 15,0 0 6-15,0 0-2 0,0 0-4 16,0 0-9-16,0 0-6 0,0 0-8 16,0 0-9-16,91 29-8 0,-61-29-6 15,4 0-3-15,1-5-11 0,5-1-10 16,-1 0-25-16,0 0-35 0,-2-2-41 16</inkml:trace>
  <inkml:trace contextRef="#ctx0" brushRef="#br0" timeOffset="154904.55">31255 7995 470 0,'0'0'56'0,"0"0"-14"0,0 0-20 15,0 0-8-15,0 0-9 0,0 0-5 16,0 0-3-16,0 0-1 0,0 0 1 16,-35-14 1-16,20 26-1 0,0 3 3 15,1 3-3-15,2 4 2 0,0 1 0 0,1 1 1 16,2 0 0-16,3 0-1 0,2-7-1 16,4 1-1-16,0-1 1 0,1-2 1 15,8 3-1-15,1-4 1 0,6-3 0 16,2-7 0-16,5-4 4 0,3 0-3 15,1-7 5-15,2-7 1 0,0-2-3 16,-4-4 2-16,-1-3 0 0,-4 0 1 16,-3-1 2-16,-6 0 1 0,-4-1 5 15,-2 2-1-15,-5 1 0 0,0-1-2 16,-2 2-6-16,-5 1-2 0,-4 2-1 0,-1 4-3 16,1 3-1-16,-3 4-4 0,-2 4-6 15,-1 3-19-15,-8 1-44 0,5 11-88 16,-3 3-132-16</inkml:trace>
  <inkml:trace contextRef="#ctx0" brushRef="#br0" timeOffset="155087.65">31768 8218 35 0</inkml:trace>
  <inkml:trace contextRef="#ctx0" brushRef="#br0" timeOffset="158536.66">27313 8216 145 0,'0'0'55'0,"0"0"-6"0,0 0-7 16,0 0-2-16,0 0-1 0,0 0-2 15,0 0-4-15,0 0-6 0,0 0-5 16,-1-1-8-16,1 1-5 0,0 0-4 15,0 0-4-15,0 0 1 0,0 0-2 16,0 0 0-16,0 0-2 0,0 0-1 16,0 0 0-16,0 0 2 0,0 0 1 15,0 5 2-15,-2 0 2 0,2 9-1 16,0 4 2-16,0 0 0 0,0 7-2 16,0-3 3-16,0 1-2 0,2 0 1 0,3 1-1 15,1-1 0-15,4 1 2 0,-3 2-4 16,2 1 4-16,-1-2-5 0,0 0-1 15,-1-3 1-15,-1-1-1 0,0 0-1 16,-2-5 1-16,-1-1 0 0,1-3-1 16,-4-1 2-16,2 1-1 0,-2-8 0 0,0 2 0 15,0-6 1-15,0 0 1 16,0 0 3-16,0 2 10 0,0-1 2 16,0 1 1-16,0-2-2 0,0 0-8 15,0 0-6-15,0-10-2 0,-2-6 1 0,-2 0 1 16,3-2-3-16,-2-1 2 0,1-1-1 15,1 1-1-15,-1 0 0 0,1 7-3 16,-2-2 4-16,2 1-4 0,-2 1 3 16,1 1 1-16,-2 0 0 0,1 1 0 15,-3-1 0-15,1-3 0 0,2 3 0 0,-5-5 1 16,4 1-1-16,0 4 2 0,-2-7-1 16,2 1-1-16,1-2 2 15,1-4 0-15,2 0-1 0,0 1 3 16,0-2-4-16,8 2 1 0,1-1-1 0,2 0 2 15,2 2-4-15,1 0 2 0,2 1 0 16,1 2-1-16,1 2 1 0,-5 6-4 16,0 0 0-16,-3 7 0 0,-1-1-1 15,-1 1 2-15,4 3 1 0,4 0 0 16,1 2 0-16,2 6 0 0,1 4 1 0,-1 1-2 16,-3 4 2-16,1 0 1 0,-1 3-2 15,1 0 0-15,-2 2 1 0,-1 1 0 16,-2-1 0-16,-3 0 0 0,1 1 0 15,-4-3 0-15,-2-4 2 0,-4 2-2 16,0 2 2-16,-2 0-1 0,-8 4 2 0,-3-3-1 16,-3-3 1-16,-4 1 0 15,-3-4 0-15,1 0 6 0,-4 1-5 16,0-5 3-16,0-1-5 0,0-3-1 16,-1-3-1-16,-1 1 0 0,2-3-2 0,5-2-1 15,-1 0-5-15,10 0-6 0,-1 0-16 16,3-4-36-16,6 3-45 0,-1-6-56 15</inkml:trace>
  <inkml:trace contextRef="#ctx0" brushRef="#br0" timeOffset="159416.76">27439 8245 331 0,'0'0'63'0,"0"0"-15"0,0 0-13 0,0 0-12 15,0 0-5-15,0 0-5 0,0 0-2 16,0 0-3-16,0 0-3 0,-8-15 1 16,8 13-4-16,0 1 0 0,0-1 0 15,0 1-1-15,0-1-1 0,0 1 1 16,0 0 0-16,0-1-1 0,2 0 1 0,-1 1 0 16,1 1-1-16,-1-2 1 0,5 2 0 15,-1 0 0-15,2 3 2 0,3 9 0 16,-4 3 2-16,0 10-3 0,-4 1 1 15,-2 2 0-15,0 4 0 0,0 6-1 16,-4-1 0-16,-2 4 3 0,0 4-5 16,-2 1 2-16,2-1-2 0,0-2-4 15,2-4 4-15,-1-1 0 0,2-4-1 16,2-1 0-16,1-2 0 0,0-4 0 16,0-6 0-16,0-3 0 0,0-5 0 0,0-8-1 15,0 1 1-15,0-1-1 0,0 0 2 16,0-1 0-16,0 2 2 0,0-6 3 15,0 0 0-15,0 0 0 0,0 0-1 16,0 0-1-16,0-12-2 0,0-7 0 16,-1-9 1-16,-1-1-1 0,-3 0 1 0,2-3 0 15,-2 1 0-15,-1-1 0 0,1 0 0 16,-3 0-1-16,1 1-1 16,0 1 2-16,1 2-3 0,0 1-4 15,-1 0 4-15,2 5-3 0,0-1 3 0,2 7 2 16,2-1 0-16,-1-3 0 0,2 0 1 15,0-6-2-15,0 4 0 0,0-3 0 16,0 2 1-16,5 2 0 0,1 1-1 16,-1 2 0-16,4 1-1 0,-2 0 0 15,0 7-2-15,3 1 0 0,2 0-1 0,1 3 3 16,3 0 0-16,0 3 0 0,4 3 0 16,2 0-2-16,5 1 0 15,-3 11-1-15,0 5 2 0,-1 4 1 0,-1 3 0 16,-3 4 0-16,-1-1 0 0,-2 2 0 15,-3 0 2-15,-4-2-1 0,-3-1 1 16,-3-8 0-16,-2 2 0 0,-1 0 5 16,-1-1-4-16,-5 4 3 0,0-8-3 15,-1-1-1-15,-3-3 2 0,0-3-1 16,-5 3 1-16,-2-1 1 0,-3-4-1 0,-1 0 0 16,3-3-3-16,0-1 1 0,-2-2-1 15,6 0-2-15,-4 0-4 0,8 0-8 16,3 0-18-16,-3-2-48 0,5-1-66 15,1-1-133-15</inkml:trace>
  <inkml:trace contextRef="#ctx0" brushRef="#br0" timeOffset="159628.7">27762 8649 515 0,'0'0'-1'16,"0"0"-22"-16,0 0-49 0,0 0-173 15</inkml:trace>
  <inkml:trace contextRef="#ctx0" brushRef="#br0" timeOffset="161217.15">29452 7676 168 0,'0'0'64'0,"0"0"-3"16,0 0-10-16,0 0-13 0,0 0-15 16,0 0-7-16,0 0-8 0,0 0-3 0,0 0-2 15,0 0-3-15,1-11-1 0,-1 11 2 16,-1 14 3-16,-3 9 3 0,-4 11 3 15,-1 8 4-15,-2 8 3 0,-2 7-1 16,-4 7-1-16,-1 6-7 0,0 3-5 16,-3 1 3-16,2-1-1 0,-2-2 0 0,2-4 4 15,-1-5-4-15,0-7-1 0,3-5 0 16,0-7-3-16,4-8 2 16,0-4-2-16,4-9 0 0,4-7-1 15,0-5 0-15,2-6 1 0,2 2 2 0,1-6-1 16,-3 0 2-16,3 0-2 0,0 1-1 15,0 1-2-15,-1-2-3 0,1 1 0 16,0-1-4-16,0 1-7 0,0-1-10 16,0 2-13-16,0 1-21 0,1-1-42 15,9 2-67-15</inkml:trace>
  <inkml:trace contextRef="#ctx0" brushRef="#br0" timeOffset="161971.2">25118 7720 168 0,'0'0'67'0,"0"0"0"0,0 0-11 15,0 0-17-15,0 0-17 16,0 0-10-16,0 0-7 0,0 0-4 0,0 0-1 15,0 0 3-15,-2-11 4 0,-6 26 4 16,-4 8 4-16,-4 12 1 0,2 5 1 16,-2 7-6-16,0 4 3 0,-3 6-4 15,0 6-1-15,-1 1 0 0,-3 3-6 16,3 1 2-16,0-3-4 0,-2 1 2 0,4-7 2 16,0-1-3-16,2-8 3 0,-2-4-1 15,5-7-3-15,0-1 1 0,3-8 0 16,-1-1-2-16,4-5 0 0,1-7 0 15,3-1-1-15,0-7 1 0,1-4-1 16,2 1-2-16,0-6-3 0,-1 0 0 16,1 0-2-16,0 1-3 0,0 1-9 15,1 0-39-15,10-2-68 0,6-2-139 16</inkml:trace>
  <inkml:trace contextRef="#ctx0" brushRef="#br0" timeOffset="163223.01">22477 9550 194 0,'0'0'68'0,"0"0"-4"0,0 0-14 16,0 0-11-16,0 0-13 0,0 0-5 15,0 0-5-15,0 0-3 0,0 0-2 16,0 0-6-16,-17 7 0 0,16-7-3 16,1 1-2-16,0-1 3 0,0 4 2 15,3 3-1-15,5-2 0 0,5 0-1 16,4-2-1-16,1-1 0 0,8-2-1 16,0 0-2-16,-2 0 1 0,0 0-4 0,0-2 1 15,-7-1 1-15,0 2-8 0,-5-1 3 16,-6 2-7-16,6 0-4 0,-6 0-4 15,-1 0-6-15,1 0-5 0,-6 0-11 16,0 9-7-16,-1 7-5 0,-11 2 1 16,-7 2 8-16,-4-2 14 0,-6 1 8 15,0-1 8-15,-1 1 9 0,1-4 7 0,2-1 8 16,5-2 2-16,6-5 3 0,7-2 4 16,2 0-2-16,3-2 1 15,0-2-2-15,1 2 4 0,3-3 3 0,0 0 7 16,0 3 4-16,3 3 1 0,8 0-1 15,4 2-7-15,5-3-5 0,3-3-8 16,2 0-5-16,1-2-6 0,1 0-3 16,2 0-4-16,-3 0-4 0,1 0-7 15,-1-2-9-15,-1-2-22 0,0-2-41 0</inkml:trace>
  <inkml:trace contextRef="#ctx0" brushRef="#br0" timeOffset="163504.95">22745 9324 374 0,'0'0'60'0,"0"0"-23"16,0 0-17-16,0 0-10 0,0 0-5 15,0 0-2-15,0 0-1 0,0 0 1 16,0 0-1-16,102 19-2 15,-74 5 2-15,-2 6-2 0,-4 4 0 0,-2 3 0 16,-1 6 0-16,-6 3-1 0,-3-1 2 16,-3-1-3-16,-3-1 2 0,-4-6-3 15,0 0 2-15,-8-4 0 0,-2-1-5 16,-5-3-1-16,-1-1-9 0,-1-3-13 16,0-2-27-16,-2-5-40 0,3-1-55 0</inkml:trace>
  <inkml:trace contextRef="#ctx0" brushRef="#br0" timeOffset="164188.69">24372 9585 363 0,'0'0'62'16,"0"0"-11"-16,0 0-12 0,0 0-14 0,0 0-11 15,0 0-5-15,0 0-3 0,0 0-2 16,0 0-2-16,0 0-1 0,-21-56-2 16,21 56-2-16,-1-1 0 0,-1 1-1 15,1 0 2-15,-4 0 0 0,0 0 2 16,-2 1-2-16,-4 8 1 0,5-3 1 0,-5 4 0 16,4 0 0-16,1-2 0 0,-2 2 0 15,0 1 0-15,4-3 0 0,-3 3 0 16,-3 2 0-16,4-6 0 0,-1 5 0 15,2-4 0-15,1 3 0 0,-2 2 0 16,1 4 1-16,0-2-1 0,2 2 0 0,3 1 0 16,0 0 0-16,0 7 0 15,5-4 0-15,3 0 3 0,2-6-3 16,3 2 3-16,3-4-4 0,0-3 0 16,-1-6 1-16,2-2 0 0,3-2 1 0,2-6 0 15,7-8 1-15,-2-4-5 0,0-5 4 16,-3-5-1-16,-1-1 3 0,-3-2 1 15,-2 1 0-15,-3-2 1 0,-1 0 2 16,-4 0 2-16,-2 0 1 0,-3 4 0 16,-5 2-2-16,0 3 0 0,-5 8-1 0,-3 1-1 15,-1 3 0-15,2 4-1 0,-4-4-2 16,5 7 1-16,1 1-2 16,2 1 0-16,3 2-1 0,-4-1-1 15,-1-1 1-15,1 0-2 0,1 1 0 0,-2 1-1 16,0 0-4-16,-3 0-1 0,-6 8-5 15,3 5-12-15,-2 6-16 0,5-6-50 16,-1 2-52-16,-2 2-118 0</inkml:trace>
  <inkml:trace contextRef="#ctx0" brushRef="#br0" timeOffset="164455.89">24169 9714 543 0,'0'0'43'0,"0"0"-14"15,0 0-12-15,0 0-9 0,0 0-5 16,0 0-1-16,0 0-1 0,0 0-1 0,94-63 0 16,-66 64-2-16,0 13 1 0,3 3-1 15,-2 6 1-15,0 2 0 0,-3 2 0 16,1 5 0-16,-1 1 3 0,0-1-4 15,2-2 2-15,-1-2-5 0,1-4-3 16,-1-4-3-16,0-3-10 0,0-6-25 16,-1-6-55-16,0-5-55 0,-2 0-115 15</inkml:trace>
  <inkml:trace contextRef="#ctx0" brushRef="#br0" timeOffset="165047.74">25365 9731 386 0,'0'0'52'0,"0"0"-9"16,0 0-7-16,0 0-8 0,0 0-5 15,-36-80-2-15,30 68-4 0,2 4-3 0,0-1-1 16,-2-1-4-16,0 3-3 0,0-1-4 16,3 5 0-16,-5-2-2 0,3 3-2 15,-8 2 0-15,-4 0-1 0,0 5 1 16,-5 10-1-16,0 3 1 0,1 3-1 15,2 2-1-15,1 1 0 0,4-1 2 16,1 1-1-16,4-1 1 0,2-2-1 16,4-4-1-16,-1 1 3 0,4 2-3 15,0-2 3-15,4 5-4 0,0-8 0 16,4-3 0-16,-3-4 1 0,4-5 1 0,1 2 1 16,0-5 2-16,8 0 2 0,-5-4-1 15,5-5 1-15,-2-4 1 0,0-4-2 16,-1-1 4-16,-1-2-1 0,-1 2 5 15,-2 0 0-15,-3 4-1 0,-1 0 2 16,-2 7-2-16,-4 2 1 0,2 0-3 16,-3 5 0-16,0-1-5 0,0 1-2 15,2 0 0-15,3 0 0 0,7 0 0 16,1 3-1-16,3 7 1 0,-2 3-1 16,-1 1 2-16,0 2 2 0,0 1-4 0,2-2 4 15,-2 0-7-15,3-3-3 0,-2 0-2 16,3-2-9-16,-5-2-18 0,-4-5-37 15,4 1-55-15,-4-3-148 0</inkml:trace>
  <inkml:trace contextRef="#ctx0" brushRef="#br0" timeOffset="165344.56">26583 9923 609 0,'0'0'45'0,"0"0"-11"0,0 0-11 15,0 0-11-15,0 0-4 16,0 0-5-16,0 0-2 0,0 0-1 0,0 0-3 15,0 0-3-15,9-52-5 0,15 39 4 16,6 3-7-16,5 1 4 0,0 3-6 16,2 1-8-16,-1 2-13 0,1 3-34 15,-3 0-55-15,-2 0-84 0</inkml:trace>
  <inkml:trace contextRef="#ctx0" brushRef="#br0" timeOffset="165524.61">26635 10079 495 0,'0'0'61'0,"0"0"-17"15,0 0-16-15,0 0-14 0,0 0-9 16,0 0-3-16,0 0-2 0,0 0-3 16,0 0-6-16,85-23-4 0,-56 23-5 0,1-1-23 15,5 1-35-15,1 0-67 0,3 0-130 16</inkml:trace>
  <inkml:trace contextRef="#ctx0" brushRef="#br0" timeOffset="166144.11">28307 9731 462 0,'0'0'60'0,"0"0"-14"0,0 0-12 0,0 0-9 15,0 0-13-15,0 0-7 0,0 0-5 16,0 0-1-16,0 0-1 0,0 0 0 15,-14 0 0-15,14 15 0 0,0 8 0 16,0 6 4-16,3 1-4 0,-1-1 3 16,-2 0-3-16,0-2-2 0,0-7 3 15,0 0-2-15,0-8 3 0,0-6 0 16,0 2 0-16,0-8 3 0,0 0-3 0,0 0 6 16,0 1-1-16,0-1 0 0,-2 0 1 15,1 0-1-15,-1-12-1 0,-2-6 2 16,-1-8-4-16,2-3-4 0,-2-1 4 15,1-2-2-15,-1 0 5 0,0 2 1 16,-2-2-1-16,-1-1 1 0,1 1-3 0,0-2 2 16,-2 1-2-16,5 1 0 15,1 1-2-15,1 6-1 0,2 6-2 16,0 1 0-16,8 4-3 0,5 3-1 16,4-3 0-16,5 4 0 0,2 6 1 0,1 4-1 15,2 0-2-15,-2 4 0 0,0 3-1 16,-4 5-3-16,-1 0 2 0,-5 2-2 15,-3 1 0-15,-4 2-3 0,-2-5 4 16,-6 6 0-16,0 2 6 0,-9-1 1 16,-8 6 3-16,-3-3 1 0,-2-2 0 0,-4-2 0 15,1-1 0-15,4-4 0 0,6-3 1 16,6-6-1-16,5-1-5 16,4-3-19-16,-1 0-27 0,1 0-26 15,0 2-23-15,0-2-21 0,0 1-35 0</inkml:trace>
  <inkml:trace contextRef="#ctx0" brushRef="#br0" timeOffset="166627.9">28727 9543 382 0,'0'0'80'0,"0"0"-14"0,0 0-16 15,0 0-12-15,0 0-9 16,0 0-7-16,0 0-8 0,0 0-2 0,-26-78-8 15,25 76-2-15,1 2-4 0,-2-2 0 16,2 2 0-16,0 2-1 0,0 11 2 16,0 10 1-16,0 7-1 0,0 2 1 15,0 1-1-15,0 2 1 0,2 0-1 16,-2-1 0-16,0-1 0 0,0-3 0 0,0-1 4 16,0 0-5-16,0-5 5 0,0-5-5 15,0-1 0-15,0-8-1 0,0-3 1 16,0-1 0-16,0-6 2 0,0 0 2 15,0 0 1-15,0 2 0 0,0-2 0 16,0 0-2-16,3 0 0 0,4-10 0 16,4-5-5-16,3-5 4 0,-3 2-4 15,1 1 4-15,-4 3 0 0,1 4 0 16,2-1-1-16,1 4-1 0,4-2 1 16,1 1 0-16,4 3 0 0,0 4 0 0,1 1 0 15,1 0-1-15,0 0 0 0,-4 8 0 16,0 2 0-16,-4 2 1 0,-4 2-1 15,-4-2 2-15,-4 3 4 0,-3 2-5 16,-1 3 6-16,-10 2-6 0,-1-2 0 16,-5-2 0-16,-3-6 0 0,-3 1 1 15,0-3 0-15,-5 0 0 0,3-4-1 16,6-2-1-16,1-1-9 0,6 0-15 16,0-3-44-16,0 0-81 0,-2-2-137 15</inkml:trace>
  <inkml:trace contextRef="#ctx0" brushRef="#br0" timeOffset="166808.97">29170 9932 520 0,'0'0'6'15,"0"0"-18"-15,0 0-40 0,0 0-90 16,0 0-121-16</inkml:trace>
  <inkml:trace contextRef="#ctx0" brushRef="#br0" timeOffset="167528.88">23484 11123 422 0,'0'0'73'0,"0"0"-17"0,0 0-19 0,0 0-14 16,0 0-9-16,0 0-6 0,0 0-4 16,0 0-3-16,0 0 0 0,11-26-1 15,12 16 0-15,1-1-1 0,3 3 0 16,2 2-3-16,2 2-4 0,-3 2-2 16,1 2-7-16,0 0 0 0,-1 0-3 0,-2 4-21 15,-2 1-23-15,-8 0-28 0,1 3-21 16,-6-1-16-16</inkml:trace>
  <inkml:trace contextRef="#ctx0" brushRef="#br0" timeOffset="167712.71">23558 11316 255 0,'0'0'60'0,"0"0"-9"0,0 0-12 0,0 0-12 16,0 0-6-16,0 0-4 0,0 0-6 15,0 0-5-15,0 0-6 0,0 0-6 16,76 9-3-16,-48-9-6 0,1-4-6 16,0 0-16-16,0 1-18 0,-2-6-30 15,2 3-32-15</inkml:trace>
  <inkml:trace contextRef="#ctx0" brushRef="#br0" timeOffset="167975.49">23757 10929 421 0,'0'0'58'16,"0"0"-18"-16,0 0-16 0,0 0-12 0,0 0-6 16,0 0 0-16,0 0-4 0,0 0 1 15,0 0-2-15,0 0 1 0,75 44-1 16,-52-21 0-16,-1 4-2 0,1 5 1 15,-3 1-1-15,-2 5 2 0,-4 1 1 16,-6 1-4-16,-4 2 3 0,-4 0-5 0,-4-2 0 16,-10 0-1-16,-3 0-5 15,-4-1-7-15,-5-2-41 0,-1-1-75 16,-7-3-132-16</inkml:trace>
  <inkml:trace contextRef="#ctx0" brushRef="#br0" timeOffset="168788.41">25205 11154 473 0,'0'0'60'0,"0"0"-17"16,0 0-12-16,0 0-13 0,0 0-10 15,0 0-7-15,0 0-3 0,0 0 1 16,0 0-1-16,-5-16 1 0,5 36 1 0,0 6 3 16,0 4-5-16,0 3 4 15,0 2-6-15,0-3 2 0,0-2 0 16,0-3 0-16,0-7 2 0,0-2-2 16,0-6 2-16,0-7-2 0,0 4 2 0,0-9-1 15,0 4 1-15,0 1 2 0,0 0 2 16,0 1 1-16,0-6 0 0,0 0-2 15,-3-7-2-15,-1-6 2 0,-2-8 0 16,0-2 0-16,-1-2 0 0,2-2-1 16,0-1-1-16,1-1 1 0,-1 1 1 15,1-1-4-15,0 0 4 0,0 2-3 16,1 1 2-16,0 1 1 0,1 7-3 16,1-2 0-16,1 1-2 0,0-1 1 15,6-4-1-15,4 4 0 0,1 3 0 0,4 4-2 16,2 2 2-16,3 1-1 0,4 2 2 15,0 0-1-15,4 4 0 0,-2-1 1 16,-6 3-3-16,-3 2 0 0,0 0 0 16,0 4 1-16,1 3 1 0,-5 4 0 15,0 2 0-15,-7-2 1 0,-2 4 1 0,-4 2-1 16,0 3 1-16,-4 4-1 0,-6-3 1 16,-5 0 0-16,-2-2-1 0,-3-1-1 15,-5-1-3-15,-2 0-11 16,-5-2-29-16,-1 0-42 0,1-2-46 0,2 0-94 15</inkml:trace>
  <inkml:trace contextRef="#ctx0" brushRef="#br0" timeOffset="169237">25903 11366 627 0,'0'0'29'0,"0"0"-8"0,0 0-9 15,0 0-7-15,0 0-3 0,0 0-3 16,0 0-1-16,0 0 0 0,0 0-1 15,94-72-1-15,-65 68 0 0,0 3-2 16,-3 1-3-16,-2 0-2 0,-3 0-7 16,-5 1-7-16,-8 1-11 0,0 0-9 0,-5 2-7 15,1-3-3-15,0 2-3 0,-4 0 6 16,-8 6 11-16,-5-1 14 16,-9 4 16-16,-4-2 9 0,0 0 4 15,-5 0 4-15,-1-2 9 0,2 3 11 0,3-3 9 16,8-3 2-16,3 2-6 0,6-5-8 15,6 0-5-15,1 0 4 0,3-2 6 16,0 2 4-16,4 5-3 0,12-2-9 16,4 3-9-16,8-4-8 0,4-4-1 15,2 0-5-15,7 0-7 0,-1-4-5 0,1-4-25 16,3 0-56-16,0-4-144 0</inkml:trace>
  <inkml:trace contextRef="#ctx0" brushRef="#br0" timeOffset="169804.21">28161 10789 478 0,'0'0'62'0,"0"0"-13"0,0 0-11 16,0 0-13-16,0 0-8 0,0 0-7 15,0 0-4-15,0 0-4 0,0 0-2 16,-3-22-3-16,1 20-1 0,2 2-1 16,-4 0 2-16,-2 8 1 0,-4 8 1 0,-5 9 1 15,2 3-1-15,2 1-1 0,2 1 1 16,3 0-3-16,3-3 3 16,3 1-2-16,0-6 2 0,0-4-2 15,6-3 0-15,2-4 0 0,-3-3 2 0,7 0 0 16,-3-3 2-16,4-3-1 0,7-2-1 15,-2-2 1-15,6-10 0 0,-1-6 2 16,-2-5-2-16,3-6 2 0,-1-4-2 16,1-6 2-16,0 0 0 0,-1-2 2 15,-3 1 0-15,-1 3 2 0,-5 3-2 0,-1 4 1 16,-7 8 0-16,-2 4-1 0,-4 6 1 16,0 2-4-16,-4-3-1 0,-8 6-2 15,-8 1-2-15,-7 6-1 16,-7 3 0-16,-6 12-6 0,-5 3-13 0,-1 5-30 15,1 4-49-15,3-2-64 0,6 1-108 16</inkml:trace>
  <inkml:trace contextRef="#ctx0" brushRef="#br0" timeOffset="170051.78">27999 10846 462 0,'0'0'56'0,"0"0"-18"16,0 0-12-16,0 0-5 0,0 0-5 16,0 0-7-16,95-28-2 0,-76 33-5 15,7 5 1-15,-4 6-3 0,1 3 0 16,-2 4 0-16,1 3-1 0,0 3 1 16,-1-1 0-16,2-1-2 0,-1 1-1 0,1-4 0 15,3-1-1-15,2-3-1 0,1-4-2 16,0 0-4-16,1-2-3 0,2-6-15 15,1-1-46-15,0-4-69 0,1-3-131 16</inkml:trace>
  <inkml:trace contextRef="#ctx0" brushRef="#br0" timeOffset="170644.17">29089 10862 335 0,'0'0'65'15,"0"0"-7"-15,0 0-14 0,0 0-13 16,0 0-9-16,0 0-7 0,0 0-2 16,17-79-2-16,-17 72-4 0,0-4 0 15,-3-4-2-15,-3 7-3 0,-5-3-2 16,2 5-1-16,-4 5-2 0,-7 1 2 0,-2 1 0 16,-4 9 0-16,2 3-1 0,1 4-1 15,4 3 0-15,1 2 0 0,4 2 0 16,2 2 1-16,4 0-1 0,1-1 1 15,2 2-3-15,4-9 1 0,1 0 0 16,0 1 1-16,0-8-1 0,0 0 1 16,1-2 1-16,2-4 1 0,-1-1-1 15,2 1 4-15,1-5-2 0,6 0 1 16,6-5 0-16,1-4 1 0,-1-4 1 16,-4-2-2-16,1-2 3 0,-2-1 0 0,-2-1 1 15,3 1 3-15,-3 0-2 0,-1 1 0 16,-1 5 2-16,-3 5-2 0,1 1-2 15,-4 2 0-15,1 1-1 0,0 2-2 16,2 1-1-16,5 0 0 0,1 3-1 16,4 6 1-16,-5 2 0 0,0 4-3 0,1 0 1 15,-2 0 1-15,1 2-3 16,3-1 1-16,-1 1-2 0,4 0-4 0,-2-2 1 16,2 0-7-16,-1-3-21 15,2-1-35-15,-7-4-44 0,3 0-73 0</inkml:trace>
  <inkml:trace contextRef="#ctx0" brushRef="#br0" timeOffset="171019.28">28119 11535 596 0,'0'0'36'16,"0"0"-12"-16,0 0-9 0,0 0-7 15,0 0-4-15,0 0-2 0,0 0-2 16,0 0 0-16,109-42 0 0,-62 38-1 16,6 0 1-16,5-3 1 0,6 1 0 15,4-1 0-15,3-3-1 0,1 1-1 16,-1-1-2-16,-2-3-1 0,-1 4-5 16,-2-2-9-16,-3 0-22 0,-1 3-41 0,-7-1-66 15,0 5-134-15</inkml:trace>
  <inkml:trace contextRef="#ctx0" brushRef="#br0" timeOffset="171503.72">28801 11614 604 0,'0'0'53'0,"0"0"-17"16,0 0-18-16,0 0-9 0,0 0-8 16,0 0-2-16,0 0-1 0,0 0 0 15,0 0 3-15,-33 43-1 0,33-14 0 0,0 4-1 16,0 2 0-16,0 4 3 0,0 0-4 16,0 0 5-16,0 0-5 0,0-5 0 15,1-2 1-15,-1-11-1 0,0-1 1 16,0-8 0-16,0-6 0 0,2 0 1 15,-2-6 1-15,0 0 2 0,0 0-1 16,1 0 1-16,2 0-2 0,3-4 0 16,1-8 1-16,3-8 0 0,2 0-2 15,2-3 1-15,1 2-2 0,2 2 1 16,-2 2 1-16,0 2-1 0,-4 4 0 16,1 3-6-16,-4 4 3 0,3 2 1 0,7 2 0 15,-4 0 4-15,8 3-3 0,-5 7-2 16,-2 2 0-16,-1 1 2 15,-4 4 0-15,-3 0 1 0,-2-4 0 0,-5 2-1 16,0 0 1-16,-6-1 0 0,-9 4 1 16,-6-1 0-16,-5-3 0 0,-5-3-1 15,-2-1 0-15,-2-2 0 0,-1-2 0 16,3-2-1-16,1 0-4 0,10-3-14 16,8-1-29-16,4 0-90 0,7-1-162 0</inkml:trace>
  <inkml:trace contextRef="#ctx0" brushRef="#br0" timeOffset="171693.49">29725 12028 547 0,'0'0'-49'0,"0"0"-91"0,0 0-127 16</inkml:trace>
  <inkml:trace contextRef="#ctx0" brushRef="#br0" timeOffset="174931.23">5816 13892 132 0,'0'0'38'0,"0"0"0"16,0 0-11-16,0 0 0 0,0 0-1 0,0 0-5 15,0 0-6-15,0 0-6 0,0 0-9 16,0 0-6-16,-13-16-4 0,10 15 0 16,3 1 8-16,0 0 2 15,0 5 9-15,10 10-2 0,-3 2-2 0,5 1-1 16,-1 4-1-16,-2 3 5 0,3 2-4 15,-4 5 2-15,2 3-4 0,-1 5 4 16,0 3-1-16,-1 7-1 0,0 2 1 16,-4 5-3-16,-1-2 1 0,1 0-3 15,-4-1 2-15,0 0 1 0,0-4-4 0,0-5 2 16,0-2-4-16,2-7-1 0,2-2 7 16,-1-5-3-16,1-4 0 15,-1-5-1-15,0-3-2 0,1-7 2 16,-1 1 1-16,0 0 0 0,0-1 0 0,1 1 0 15,-1 0-2-15,0-1 2 0,-3-5-1 16,3-1 1-16,-3-4 1 0,0 0-1 16,0 0 0-16,1 2 3 0,-1-1 1 15,2 1 0-15,-2-1 0 0,1 1-1 16,-1-2-1-16,0 0 0 0,2 1-2 0,-2-1-10 16,0 0-8-16,0-3-6 0,0-10 1 15,0-1 5-15,0-6 5 0,0 0 3 16,0 7-8-16,0-7-7 0,1 8-2 15,-1 0-7-15,0-6-8 0,0 6-8 16,-1-5-13-16</inkml:trace>
  <inkml:trace contextRef="#ctx0" brushRef="#br0" timeOffset="175600.93">5885 14630 101 0,'0'0'27'15,"0"0"-4"-15,0 0-6 0,0 0 2 16,0 0 5-16,0 0 7 0,0 0 8 16,0 0 3-16,0 0-1 0,-42-43-3 15,42 42-6-15,0 1 0 0,-1-2-7 0,-1 1-6 16,1 1-9-16,-1-2-5 16,2 2-2-16,-2-2-5 0,2 2-2 15,-2 0-1-15,2 0 2 0,0 0 2 0,0 11 4 16,6 7-1-16,1 7 2 0,0 2-6 15,1 5 1-15,0 1-2 0,-1 5 0 16,1 3 1-16,-1 3 2 0,4 3-5 16,0 0 3-16,-4-1-2 0,3-5-3 15,-3-4 3-15,-1-4-1 0,-2-6 1 0,-1-9 2 16,-1-7 0-16,-1-1-1 0,1-5 5 16,-1 0-1-16,1-1 2 0,-2-4 1 15,0 0 8-15,0 0-5 16,0 2 0-16,2-1 0 0,-2-1-5 0,0 0 6 15,0 1-1-15,0-1-2 0,0 0-2 16,0-2-3-16,0-4 1 0,0-10 0 16,0-5-2-16,0-1 0 0,3-8 0 15,0 2-2-15,3-1 5 0,0 0-2 16,-2-3-1-16,2 2 1 0,1-2-2 0,-3 0 2 16,2 3 3-16,-3 0-3 0,3 0-6 15,0-1 1-15,1-2-1 0,-3 0 1 16,2-1 7-16,1 3-4 15,-2 1-1-15,2 3-4 0,-3 3-7 0,-1 2 7 16,3 6-2-16,-2 2 5 0,-1 4 4 16,-1 5-1-16,-1 0-1 0,-1 4-1 15,0-2-2-15,0 2 0 0,4-2 3 16,-4 1-1-16,0-1 3 0,0 2 3 16,0-2-2-16,3 2 3 0,-3-1-1 0,0 1 1 15,0 0 0-15,0 0 0 0,-10 0-1 16,-3 8 3-16,-3 1 0 0,0 0-1 15,-1 2 5-15,-1 1-8 0,-2 0 5 16,0-1-6-16,0 2-3 0,-3 1 0 16,1-2-7-16,0-1-1 0,8-1-7 0,2-2-21 15,4-4-44-15,5-1-98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9T04:40:49.4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91 9230 30 0,'0'0'17'0,"0"0"-2"15,0 0-3-15,0 0-4 0,0 0-3 16,0 0-3-16,0 0-2 0,0 0-1 16,0 0 1-16,-13-4 0 0,13 2 1 0,0 2-1 15,0 0 0-15,-1 0 2 16,1 0 0-16,-2-2-2 0,2 2 0 16,-1 0-1-16,1 0-5 0,0 0 0 15,0 0-1-15,0 0 1 0,0 0 2 0,0 0 2 16,0 0 1-16,0 0 2 0,0 0-2 15,0 0 0-15,0 0 1 0,0 0-2 16,0 0 1-16,0 0 2 0,0 0-1 16,0 0 3-16,0 0 0 0,1 0 2 15,-1 0 1-15,0 2-1 0,2-2-2 0,-2 0-3 16,0 0-1-16,1 2 0 0,-1-2-1 16,0 0 2-16,0 0 0 15,4 1 0-15,-4-1 1 0,3 2-2 16,-3-2 1-16,3 1 0 0,-2-1 1 0,4 3-1 15,-1 1 1-15,-1-3-2 0,0 1 1 16,-3-2 0-16,0 0-1 0,0 0 1 16,3 2 1-16,-3-2 2 0,3 2-3 15,-1-2 4-15,0 1-4 0,4 1-4 16,-2 0 4-16,-1 0 0 0,6 2 0 0,-5-3 5 16,2 0-5-16,1 3 1 0,-1-1-3 15,-2-2 2-15,4 3-1 0,-3-1 1 16,-2-1 1-16,3 2 1 0,-3-3-2 15,1 1 1-15,-1-1-1 0,0 2 0 16,-3-3 3-16,0 0-1 0,7 0 3 16,-1 0-3-16,1-2 2 0,2 0-4 15,1-5 2-15,-3 2-5 0,-4 3 3 16,0 0 2-16,3 1-3 0,-2-1-1 16,2 1 0-16,4 1-2 0,-4 0 1 0,1 0 9 15,9 1-5-15,-7 2 4 0,2 4-1 16,-2-1-3-16,-2-3 0 0,3 1 1 15,-1 0 0-15,-2 0 0 0,-4-3 2 16,7 2-2-16,-5-1 2 0,0-1 0 16,4-1-3-16,-3 0 2 0,4 0 0 0,7 0-1 15,-8-3-1-15,7-4 0 16,-9 5-1-16,3-1-4 0,0-1 4 16,-1 1 0-16,1-1-1 0,0 2 4 15,2 2-5-15,-2 0 2 0,10 0 2 0,-5 0-1 16,2 2 0-16,-4 2 0 0,0-3-1 15,-3 1 0-15,4 0 0 0,-5-2 1 16,4 2 1-16,-1-2-1 0,-2 0-1 16,0 0 1-16,3 0-1 0,-4 0 0 15,-2 0 1-15,-1-2-1 0,2-2 0 0,-3 3-2 16,-1-1 2-16,-1 0-1 0,3 0 1 16,-2 1 1-16,2-1-1 15,4 2 0-15,-4 0-1 0,5 0 1 0,2 0-2 16,-1 0 2-16,1 0 2 0,-3 2-1 15,4-1-1-15,-5-1 0 0,4 2 0 16,-8-2 0-16,6 0-1 0,-5 0 1 16,4 0 0-16,3 0 1 0,-4 0-1 15,1 0 1-15,1-5 0 0,1 0-2 16,-3-2 2-16,5 1-3 0,-5 2 2 0,1-1-1 16,6 2 2-16,-6 1 0 0,7 0 0 15,-5 0-1-15,1 2 1 0,4 0-1 16,2 0 4-16,-3 0 1 0,3 0 0 15,-3 4 1-15,-5-3 0 0,7 3 0 16,-7-2-2-16,2-1 1 0,0 3-3 16,-1-3 3-16,-2 0-2 0,3-1 0 15,-3 2-1-15,4 0-1 0,-5-2 0 16,4 1 2-16,-3-1 1 0,3 0 1 16,-1 1-2-16,2-1 0 0,-2 0-2 0,2 0 2 15,-2 0-2-15,0 0-1 0,-1 0 0 16,-5 0 0-16,4 0 0 0,-3 0 1 15,5 0 1-15,-2 0-3 0,1-2 1 16,-2 0-2-16,3 0 3 0,-2 1-1 16,0 0 1-16,-1-1 0 0,2 0-1 0,-2 1 0 15,1-1-2-15,0 0 2 0,0 1-1 16,-1 1 2-16,5 0 1 0,-2 0-2 16,1 0 0-16,7 0 2 15,-8 0-2-15,8 0 0 0,-1 3 1 0,-3-1 1 16,7 3-2-16,-10-3 2 0,4 2-2 15,-2-2 0-15,-4 1-1 0,5-1 1 16,-6 0 0-16,3-1 0 0,-2 1 3 16,1-1-3-16,-1 0 0 0,1-1 1 15,-1 2-2-15,-1-1 1 0,3-1 1 0,-9 0 0 16,8 0 0-16,-6 0 1 0,5 0-2 16,2 0 2-16,-10 0-2 0,10 0 0 15,-7 0-2-15,4 0 2 16,1 0-1-16,-2 2 1 0,1 0 0 0,2 1-1 15,-2 0 1-15,-1 0 0 0,2 0 2 16,-1-1 0-16,-1 2 1 0,4-1 0 16,-3 0-3-16,0-2 2 0,2 3 0 15,-8-4 1-15,6 1 1 0,-4-1-4 16,1 0 1-16,5 2-1 0,-6-2 2 0,4 0-1 16,4 0 0-16,-5 0-1 0,5 0-1 15,-5 0 0-15,4 0-3 0,-3 0 3 16,2 0 1-16,-3 2 0 0,2-2 2 15,-1 1-2-15,-1 0 0 0,4 1 1 16,-3-1-1-16,0 1 2 0,3 1-2 16,-9-3 0-16,8 1 0 0,-5-1 1 15,3 0-1-15,2 0 1 0,1 0 0 16,-3 0 0-16,2 0-1 0,-1 0 0 16,2 0 2-16,-3 0-1 0,3 0 2 0,-1-1 3 15,1 1 0-15,0 0 0 0,1 0-2 16,-2 0 0-16,1 0-3 0,1 0 0 15,0 0 0-15,4 0 3 0,-6 0 1 16,5-2-2-16,-4 2 2 0,0 0 2 16,0-1 1-16,0 1-1 0,2-2-1 0,-5 2 2 15,6-1 0-15,-3-1 2 16,0 2-2-16,-2-1-6 0,2 1-1 0,-7 0 1 16,6 0 0-16,-6 0-2 15,-2 0 1-15,12 0-1 0,-12 0 2 0,8 0-2 16,-1 0 0-16,-2 0 1 0,1 0-1 15,0 1 2-15,-1 1-1 0,-5-2 0 16,6 1-1-16,-4 1 0 0,-2-1 0 16,5 1 0-16,-3-1 1 0,-2-1 0 15,3 1 0-15,-7-1-1 0,0 0-1 0,0 0 0 16,2 0 1-16,-1 2 0 0,5-2 1 16,0 0-2-16,0 0 1 15,1 2 0-15,-7-2 1 0,0 0 0 16,0 0-1-16,4 0 0 0,2 0 0 0,1 0 0 15,-1 0 1-15,-6 0-1 0,0 0-1 16,0 0 1-16,2 0 0 0,-1 0 0 16,-1 0 1-16,4 0-1 0,-4 0 2 15,3 0-2-15,-3 0-2 0,3 0 1 16,-2 0 0-16,1 0-1 0,-1 0 1 0,-1 0-2 16,2 0-1-16,-1 0 4 0,1 0-2 15,-1 0 0-15,1 0 2 0,-1 0-1 16,1 0-3-16,-1 0-2 0,-1 0-1 15,3 0-1-15,-3 0 2 0,3 0-2 16,-1 0-1-16,0 0-1 0,-1 0-4 16,1 0-3-16,-1 0-12 0,1 0-13 15,-1 0-23-15,1 0-40 0</inkml:trace>
  <inkml:trace contextRef="#ctx0" brushRef="#br0" timeOffset="864.26">6319 8914 137 0,'0'0'29'0,"0"0"-7"16,0 0-8-16,0 0-3 16,0 0-3-16,0 0-2 0,0 0-1 15,0 0 0-15,0 0-1 0,0 0-1 0,0-1-3 16,0 1-2-16,0 0-1 0,0 0 3 15,0 0 0-15,0 0 2 0,0 6 2 16,0 8-1-16,0 4 1 0,0 0-2 16,3 3 1-16,1-1-3 0,2 0-3 15,-2 0 1-15,2 1-1 0,0 3 2 0,0 3 0 16,1 4 1-16,-3 3-3 16,5 0-2-16,-3 2-1 0,0-3-5 15,-5-2 3-15,3-12 0 0,-1-6 2 16,-3-6 7-16,0-7 3 0,0 0 3 0,0 0-1 15,0 0-4-15,0 1-3 0,0-1-3 16,0-3 0-16,-3-6-2 0,-2-2-12 16,2-3-17-16,0 2-18 0,0-3-30 15</inkml:trace>
  <inkml:trace contextRef="#ctx0" brushRef="#br0" timeOffset="1383.4">6332 8998 154 0,'0'0'30'0,"0"0"-8"16,0 0-9-16,0 0-5 0,0 0-4 0,0 0-2 15,0 0-1-15,0 0 0 0,0 0 3 16,0 0 2-16,0-3 0 0,1 12 0 15,2 5-2-15,0-4 0 0,-1 9-1 16,-1-9-2-16,-1 4 3 0,0 4 2 16,0-6 1-16,0 8 1 0,0-2 0 0,-4-1-7 15,-1-1 3-15,0 0-4 16,3-7-1-16,1-5 1 0,-2 7-7 16,0-6 1-16,3-1-2 0,0 2 0 15,-3-1-1-15,3 1 1 0,0 0-1 0,0 0 0 16,0-6 2-16,0 0 4 0,0 0 2 15,0 1 2-15,0-1 1 0,0 0-1 16,3-11 5-16,0-7-3 0,1-9 4 16,0-1 0-16,-4-2 0 0,2-2 1 15,-2-2-9-15,0-1 0 0,0 0-3 0,0 3 2 16,0 8 5-16,0 3 3 0,0 8 5 16,0 8 4-16,0-2 1 0,0 7 1 15,-2-1-7-15,2 1-4 16,0 0-4-16,-4 0-2 0,0 13 0 0,-2 9 0 15,2 8-2-15,1 0-2 0,1 4-1 16,2-1 0-16,0 0 0 0,5 1-3 16,-1-1-4-16,2-3-10 0,-2-6-24 15,2-5-27-15,-2-5-79 0</inkml:trace>
  <inkml:trace contextRef="#ctx0" brushRef="#br0" timeOffset="5684.29">3242 9378 74 0,'0'0'21'0,"0"0"-10"0,0 0-6 15,0 0-4-15,0 0 0 0,0 0-2 16,0 0-1-16,0 0-7 0,0 0 0 16,-26-29 1-16,23 29 2 0,3 0 2 15,-6 0 2-15,3 0 0 0,-4 4 2 0,-2 1 2 16,2 0 1-16,0 0 4 0,4-3 2 16,-6 3 1-16,6-2 2 0,-5 0 1 15,-1 1 5-15,6-2 9 0,0 1 5 16,3-3 2-16,-4 0-6 0,-1 0-6 15,0 3-1-15,-1-2 1 0,6-1-1 16,0 0-1-16,0 0-3 0,-3 0-3 16,3 1-2-16,0-1-4 0,-3 0-3 15,3 0-3-15,0 0-2 0,0 0-6 16,0 0 3-16,0 0-1 0,0 0 2 0,0 0 2 16,0 0 0-16,0 0 0 0,0 0 0 15,3 0 0-15,3 0 0 0,2 0 1 16,-2 2-1-16,0-2 0 15,0 0 1-15,0 0-1 0,1 0 3 0,-7 0-2 16,4 0 1-16,2 0 1 0,0 0 1 16,0 2 0-16,-2-2 1 0,3 0 0 15,0 0 1-15,2 0 0 0,-3 0-2 16,7 0 0-16,-3-2 2 0,0 0 0 16,0 0 2-16,-4-1-2 0,3 3 0 0,-3 0-1 15,-1-2-3-15,5 1 0 0,-4 1-3 16,-3-2 1-1,10 0 0-15,-7 2 1 0,4-1 0 0,3 0-1 0,-9-1 0 16,5 1 1-16,-2 1-1 0,-2-2 1 16,6 1 2-16,-5 1-1 0,0-3 1 15,4 2 1-15,-6 1 0 0,2-1-1 16,0 1 0-16,-6 0-2 0,0-2 1 16,0 2 1-16,1 0-2 0,5-1 0 15,3 1 2-15,2 0-1 0,2-2 2 0,0 1 1 16,-1 1 1-16,-2-3 0 0,10 0 1 15,-3 0 0-15,5-3-3 0,-3 1 1 16,4 1-4-16,-8 2 0 0,3 1-1 16,0-1-1-16,-1 0 0 0,9 1 1 15,-4 0 0-15,1-1 0 0,-3 1 2 0,3-3-1 16,-1 1 0-16,1 0 0 0,0-1-1 16,-2 0 1-16,-7 0-1 0,2 1 0 15,-3 1 0-15,-3 1 0 16,4 0 0-16,-8 1 0 0,6 0 0 0,-5 0 0 15,6 0 2-15,-1 0-1 0,-6 0 1 16,5 0-1-16,-4 0 1 0,5 0 0 16,1 0-1-16,-7 0 0 0,5 0 2 15,2 0-1-15,-4 0 3 0,11-2 1 16,-7 2 1-16,0 0-2 0,2 0-2 0,0 0-2 16,3-2 1-16,2 2-1 0,3-1 1 15,-1-3 1-15,1 2-1 0,0 1 0 16,0-3-1-16,-7 3 0 15,3 1-1-15,-3-1 1 0,0-1-1 0,3 2-1 16,-5 0 1-16,1 0-1 0,5 0 2 16,-7 0 0-16,7 0-1 0,-7 0 1 15,0 0-1-15,0 0 0 0,-3 0-1 16,3 0 1-16,-1 0 1 0,1 0 0 16,-3-1 0-16,6 1-1 0,-3 0 0 0,1-2 1 15,-2 2-1-15,1 0 0 0,1 0 0 16,-2 0 0-16,2 0 0 0,-2 0 0 15,1 0 0-15,4 0 0 0,-5 0 0 16,7 0 1-16,-9 0 0 0,4 0 2 16,5 0-2-16,-6 0 3 0,5 0-1 0,-1 0 0 15,-7 0 1-15,10-4 0 16,-4 0-2-16,0 1 1 0,7 0-1 16,-4-2-1-16,-3 3 0 0,0-2 0 15,1 2-2-15,-4 2 2 0,9-2 0 0,-2 0-1 16,-4 1 1-16,6-1-1 0,-4 2 0 15,-6 0 2-15,3-2-2 0,5 2 0 16,-2-1 0-16,6 0-2 0,-1 0 2 16,-3-1 2-16,3 0-2 0,-5 2 2 15,0-1-2-15,-6 1 0 0,4 0 0 0,3 0-1 16,-8 0 1-16,8 0 0 0,1 0 0 16,-8 0 0-16,8 0 0 0,-1 0-1 15,-2 1 1-15,0 1 1 16,1 1-1-16,-1-2 0 0,-1 2-1 0,0-1 1 15,3-1 0-15,1 1 1 0,-1-2-1 16,0 2-1-16,1-2 2 0,0 0-2 16,-1 0 1-16,6 0 0 0,-8 0 0 15,0 0 0-15,2-2 1 0,-1 0-1 16,6-1 0-16,-1 1 1 0,0 1 0 0,1 0-2 16,-1 1 0-16,0 0 0 0,-6 0 1 15,2 0 0-15,-2 0 0 0,-1 1-3 16,6 2 3-16,-3 0 0 15,-5-1 0-15,1 1 0 0,-4-2 0 0,-1 1-1 16,3 0 0-16,-3-1 3 0,-1 0-2 16,-3-1 0-16,1 3 0 0,-3-3-1 15,2 1 1-15,3 0 2 0,2 1 0 16,-6-2-1-16,-1 1 0 0,-4-1-3 16,6 0 2-16,-2 0 0 0,1 0 1 0,-1 2 0 15,-4-2-1-15,0 0 0 0,0 0 0 16,4 0-1-16,-4 1 1 0,3-1-1 15,-3 0 2-15,3 0-1 0,-2 0 0 16,1 0 1-16,-1 0-2 0,1 0 0 16,-1 0 2-16,1 0-2 0,-2 0 1 0,1 0 0 15,-1 0-2-15,2 0 0 16,-2 0 0-16,1 0-1 0,-1 0 0 0,0 0 0 16,2 0-2-16,-2 0-3 15,0 0-6-15,1 0-15 0,-1 1-18 0,0-1-46 16,-3 3-74-16,-16-1-104 0</inkml:trace>
  <inkml:trace contextRef="#ctx0" brushRef="#br0" timeOffset="6637.24">4688 9385 95 0,'0'0'2'0,"0"0"-5"16,0 0 1-16,0 0 3 0,-80-18-1 15,66 18 2-15,2 0 0 0,6 0 0 16,1 0-2-16,5 0 1 0,-2-2 3 16,2 2 2-16,-1 0 2 0,-2 0 3 15,3 0 2-15,-3 0 5 0,3 0 2 16,0 0 1-16,-3 0 2 0,3 0 1 16,0 0 2-16,0 0 1 0,0 0 3 0,0 0 3 15,0 0-3-15,0 0-4 0,3 0-7 16,10 2-5-16,-3-1 0 0,10 2-1 15,-4-2 0-15,-4 2-1 0,8-3-6 16,0 1-2-16,-8-1-2 0,8 2 0 16,-1-2-1-16,3 1 2 0,5 1-1 15,-1-2 2-15,3 0-1 0,3 0 1 0,1 0-1 16,3 0-1-16,2-2 0 16,4-1 1-16,-2-2 2 0,2-1 1 15,3 2-1-15,-3-2 2 0,3 0-1 0,-5 0-1 16,-2 1 4-16,0 2-1 0,-1-1 1 15,-1 1-2-15,-4-3-4 0,1 4-1 16,-2-1-1-16,-4 0 0 0,-1 1 0 16,2 2-1-16,-4 0 0 0,1 0 0 15,-1-1 0-15,-1 1 0 0,-8 0 0 0,5 0 1 16,-2 0-1-16,0 0 0 0,1 0 1 16,-1 0-1-16,-7 0 0 0,2 0 0 15,7 0 0-15,-8 0 0 0,8 0 0 16,-1 0 1-16,-5 0-1 0,4 0 0 15,-4 0-1-15,-5 0-1 0,4 0 1 16,0 1 1-16,-3 1 1 0,-1-1-1 16,5 1 1-16,-9-2-1 0,5 1 0 15,-3-1 0-15,-1 0 1 0,-2 2-1 16,-4-2 0-16,6 0 0 0,0 0 0 0,-2 0 1 16,9 1 0-16,-7-1 1 0,4 0-1 15,4 0 0-15,-8 0 1 0,3 0-2 16,-1 0 1-16,-2 0-2 0,3 0 1 15,-3 0 0-15,-2-1 0 0,3 1 0 16,-7 0 0-16,0 0 0 0,0 0-3 16,2 0 3-16,-1 0-1 0,-1 0 1 15,3 0 0-15,-3 0 0 0,3 0 0 16,-3 0 1-16,3 0 0 0,-2 0-1 16,1 0 0-16,-1 0 0 0,1 0 0 0,-1 0 0 15,1 0 0-15,-1 0 0 0,1 0 0 16,-1 0 0-16,-1 0 0 0,0 0 0 15,0 0 0-15,4 0 0 0,-4 0 0 16,0 0 0-16,0 0 2 0,0 0-1 16,0 0 0-16,0 0 0 0,0 0-2 0,0 0-7 15,-4 0-6-15,-9-3-29 16,-9 1-67-16,-11-1-128 0</inkml:trace>
  <inkml:trace contextRef="#ctx0" brushRef="#br0" timeOffset="6893.62">3314 9484 24 0,'0'0'-1'0,"0"0"-10"0</inkml:trace>
  <inkml:trace contextRef="#ctx0" brushRef="#br0" timeOffset="8037.5">3188 9406 145 0,'0'0'38'0,"0"0"5"0,0 0 8 16,0 0 2-16,0 0-1 0,0 0-10 0,0 0-13 15,0 0-9-15,0 0-7 0,0 0-4 16,-36-27 2-16,32 26 0 0,-2-2 0 15,3 0 0-15,3 3 0 0,0-1 0 16,0 1 4-16,-3 0-3 0,3-1-1 16,-1 1 0-16,-1-2-5 0,1 2-1 0,-1-1-3 15,2 1-1-15,-1-2 0 16,1 2 1-16,0-1-2 0,1 0 0 16,5 1 0-16,7-2 0 0,7 2 0 15,2 0 2-15,4 0 1 0,2 4-1 0,1 1-2 16,-2 0-1-16,2-1 0 0,0 0 0 15,-2 1-1-15,-1-3 2 0,0 2-1 16,2-3 2-16,-2-1 1 0,6 0-1 16,2 0 1-16,1 0-1 0,4 0 0 15,3-2 0-15,0-3-1 0,-3 2 1 0,0-1-1 16,3-1 0-16,-3 1-1 0,2 2 1 16,-1 0-2-16,-1 1 1 0,-3 1 1 15,-1 0-1-15,3 0 2 16,-2 0-1-16,4 0 1 0,-1 0 0 0,-1 0-1 15,4 1 0-15,-3 1 1 0,-3-1-2 16,-1 3 1-16,-2-3 0 0,0 1 0 16,-1-2 2-16,0 0-1 0,1 0-1 15,0 0 1-15,-1-2 0 0,-4-2-1 16,-2 3-1-16,-2 0 1 0,1-1 0 0,-4-1 0 16,1 2 1-16,1 0-1 0,-1-1 0 15,4 1 1-15,-3-1-1 0,2 2 0 16,-1 0-1-16,-1 0 0 0,-2 0 0 15,2 0 0-15,-3 2 0 0,3 2 1 16,-1-1 2-16,1 0-2 0,0-1 1 16,-1 1-1-16,1-3-1 0,0 1 2 15,-1-1-1-15,0 0 0 0,1 0 0 16,-6 0 0-16,-1 0 0 0,4-4 0 16,-1 3-1-16,6-2 1 0,-2 0-1 0,0 2 2 15,-1-2 0-15,1 0-1 0,-6 1 1 16,2 1-1-16,1-3 0 0,-1 3 1 15,4-2 0-15,0-1 0 0,0 0 1 16,0 2-1-16,1-2 0 0,0 2-1 16,1-1 0-16,-1-1 0 0,1 1 0 0,-2 0 1 15,2 2-1-15,-1-2 1 0,-2 0-2 16,-2 2 2-16,-1-3 0 16,4 1 0-16,-4 0 0 0,-2 0-1 15,1 0 0-15,-1-1 0 0,-5 3 0 0,6-1 0 16,1-2 2-16,-9 2-2 0,8-1 0 15,-1-1 0-15,-7 1-1 0,6 0 2 16,-4 2-1-16,-1-1 0 0,-1 1 0 16,-1-2 0-16,4 2-1 0,-3-2 2 15,0 1-1-15,3 0-1 0,-1 2 2 0,-2-2-2 16,4 2 1-16,-8 0-1 0,3 0 0 16,-1 0 1-16,-2 0 0 0,0 0 0 15,-3 0-1-15,4 0 1 16,-1 0-1-16,0 0 0 0,-6 0 0 0,0 0 2 15,0 0-1-15,1 0 0 0,-1 0 2 16,3 0-2-16,-3 0 0 0,3 0 0 16,-3 0-1-16,3 0 1 0,-2 0 1 15,1 0-2-15,-2 0 2 0,0 0-1 16,1 0-2-16,-1 0 3 0,0 0-1 0,2 0 2 16,-2 0 1-16,0 0-1 0,0 0 1 15,0 2 1-15,0-2-3 0,0 0 0 16,0 0 0-16,0 0-1 15,-2 0 0-15,1 0 0 0,-1 0-1 0,1 0 0 16,-2 0-3-16,3 0-1 0,-3 0-1 16,-1 0-2-16,-2 0-2 0,-1 0-3 15,1 2 1-15,6-2-4 0,0 0-1 16,0 0-3-16,-3 1-4 0,3-1-9 16,-1 0-11-16,-1 1-26 0,1-1-20 0,-7 0-47 15</inkml:trace>
  <inkml:trace contextRef="#ctx0" brushRef="#br0" timeOffset="17675.56">2089 9179 195 0,'0'0'51'16,"0"0"-5"-16,0 0-10 0,0 0-15 15,0 0-12-15,0 0-4 0,0 0-4 16,0 0 1-16,0 0-1 0,0 0 0 16,-14-52 1-16,14 50-1 0,-3 1-1 15,3-1 2-15,0 2 4 0,0-1 1 0,-3 1 3 16,3-2-3-16,0 2-2 0,0-1-2 16,-3 1-3-16,3 0-4 0,-1 0 2 15,-4 0 1-15,-2 3 1 0,0 5-1 16,-2 1 0-16,3-2-1 0,2 3 2 15,-5 4 2-15,7-3-1 0,-4 4 4 16,0-4-8-16,3 0 4 0,3 1-1 16,-3-2-3-16,3 2 7 0,0-1-4 15,0 1 0-15,0-1-3 0,6 4 1 16,-2-5 0-16,6 1 4 0,-1 0 0 0,-3-5-1 16,4 5 0-16,-3-5-1 0,2 0 1 15,-2 0 0-15,-4-5 1 0,6 2-1 16,-2-3 1-16,3 0 0 0,7 0-2 15,-4-4 2-15,3-5 3 0,-1-2 0 16,-5-1 1-16,4-3-1 0,-5-2-1 16,-3 4-1-16,-2-3 4 0,-2 6 1 15,-2-4 0-15,0-4 4 0,-9 3-4 16,0-2 4-16,-8 4 0 0,2 3 0 16,-5 4-1-16,-3 0-3 0,0 3-1 0,-3 1-3 15,0-2 9-15,0 1 8 0,1 0 0 16,3 0-2-16,5-2-6 0,1 1-6 15,8 1 2-15,3 1-1 16,2 1-2-16,3 1-2 0,0 0-3 0,0 0-3 16,0 0-3-16,0-8-1 0,6-6-5 0,13-6 2 15,7-3 1-15,6-4-2 0,1 5 2 16,3 4-2-16,-4 3-3 16,1 4-5-16,-1 2-4 0,-3 2-15 15,0 0-25-15,1 2-25 0,-8 2-32 0,-12 2-55 16</inkml:trace>
  <inkml:trace contextRef="#ctx0" brushRef="#br0" timeOffset="18423">2391 9098 328 0,'0'0'51'0,"0"0"-9"0,0 0-11 16,0 0-11-16,0 0-6 0,0 0-7 0,0 0-2 16,0 0-1-16,0 0-4 0,-5 0-2 15,2 0-6-15,3 0-2 0,0 0-1 16,0 0 3-16,-3 5 4 0,0 2 3 15,3 5 0-15,0 6 0 0,0-2 0 16,0 0 4-16,0-1-4 0,3-7 3 16,3 0-5-16,-1 0 0 0,1-2 1 15,0-1 2-15,-3-1-3 0,6-1-2 16,-2-2-1-16,3-1 0 0,3 0 4 16,3-1 2-16,-3-4 2 0,1-2-4 0,-2-3 5 15,-5 3-4-15,3-4 6 0,-4 4 2 16,0-1 3-16,-2-1 3 0,-2 0-3 15,-1 0-4-15,-1 2 3 0,0-4 5 16,0 4 4-16,0 2 2 0,0-2 0 16,0 7-2-16,0 0 0 0,0 0-2 0,0-3-3 15,0 2-3-15,0 0-6 16,0-1-3-16,0 0-2 0,0 1-1 16,0 1-2-16,0-2 0 0,0 2-1 15,0 0 2-15,0 0 2 0,0 0 2 0,3 0 0 16,1 9-1-16,2 1 2 0,1 3-2 15,-2 2 0-15,-1 2 7 0,2 4-8 16,1 1 6-16,-3-1-4 0,1 0-2 16,-4 0 3-16,5 1-3 0,-3 2 1 15,0-3-4-15,2 0 2 0,-2-6-3 0,-1 2 5 16,-1-6 3-16,-1 1-3 0,0-1 3 16,0 2-3-16,-1-1 0 0,-2-2 1 15,0-2-1-15,-4-1 1 16,4 3-1-16,0-7 1 0,-3 5 0 0,3-6 1 15,0 2 0-15,0-1 0 0,3-3 1 16,-1 0-1-16,1 0 0 0,-7 0-1 16,1 0 1-16,-3 0-1 0,-1-3-1 15,5-6-1-15,-3-5 0 0,4-1-1 16,1-8 0-16,3-2-2 0,0 0 3 0,9-2-4 16,2-1-5-16,-1 1-5 0,2 3-14 15,4 4-28-15,-6 2-58 0,0 4-74 16</inkml:trace>
  <inkml:trace contextRef="#ctx0" brushRef="#br0" timeOffset="18832.18">1914 9883 184 0,'0'0'31'0,"0"0"-2"0,0 0-1 16,0 0-6-16,0 0 0 0,90-40 4 15,-67 33 0-15,0-1-3 0,2-2-8 0,2-1-6 16,2 0-3-16,3 1-3 0,1-2 2 16,2 1-4-16,1-1 1 0,0 1-2 15,-4 2-1-15,0 0-1 16,-3 3-6-16,-2 0-2 0,-5 2-5 0,-3 0-13 15,-2 1-20-15,-1 3-44 0,-6 0-118 16</inkml:trace>
  <inkml:trace contextRef="#ctx0" brushRef="#br0" timeOffset="19283.87">2350 9942 581 0,'0'0'42'16,"0"0"-9"-16,0 0-11 0,0 0-10 16,0 0-5-16,0 0-3 0,0 0-2 0,0 0-3 15,0 0-1-15,-15 2-1 0,15-9-1 16,0-1 1-16,7-3-6 0,-1 0 5 15,7 4-6-15,-4 4 6 0,1 1-1 16,10 2 1-16,-5 0 5 0,3 2-5 16,-6 7 6-16,1 4-2 0,-7-2-1 15,-3 4 2-15,-3 3-2 0,0 5 1 16,-3 6 0-16,-9-2 2 0,2 0-2 16,-3 0 1-16,0-4-2 0,3-3 1 15,0-1 0-15,4-6 0 0,-4-1 0 0,7-2 0 16,0-6 0-16,3 2 0 0,0-6-1 15,0 0-1-15,0 0 1 0,0 7 0 16,0-4 1-16,3 7 1 0,3-2 0 16,5-4 0-16,-2 1-1 0,1-5 0 15,9 0 0-15,-2 0 1 0,8-3 0 0,1-6-1 16,0-1-5-16,0 0-7 0,1-2-23 16,1 1-43-16,-1-3-95 15,-2 1-104-15</inkml:trace>
  <inkml:trace contextRef="#ctx0" brushRef="#br0" timeOffset="19492.75">2915 10168 685 0,'0'0'13'0,"0"0"-5"0,0 0-10 16,0 0-11-16,0 0-47 0,0 0-121 15,0 0-120-15</inkml:trace>
  <inkml:trace contextRef="#ctx0" brushRef="#br0" timeOffset="22240.53">6666 9731 36 0,'0'0'14'0,"0"0"-7"0,0 0-15 15,0 0-16-15</inkml:trace>
  <inkml:trace contextRef="#ctx0" brushRef="#br0" timeOffset="22718.62">6608 9716 3 0,'0'0'-2'16,"0"0"1"-16,0 0 1 0</inkml:trace>
  <inkml:trace contextRef="#ctx0" brushRef="#br0" timeOffset="23058.73">6608 9716 150 0</inkml:trace>
  <inkml:trace contextRef="#ctx0" brushRef="#br0" timeOffset="23675.68">6608 9716 150 0,'87'15'21'0,"-88"-18"-9"0,1 3-5 0,-2-2-3 0,1-2-4 0,-2 0-2 0,1-1-3 16,1 2 0-16,1 3 4 0,-2-2 3 15,2 2 4-15,0-1 3 0,-1 0 0 0,1-1 6 16,-3 0 9-16,3 1 4 16,0-1 4-16,0 1-1 0,-3-1-4 15,3 0-4-15,0 1-2 0,-3 0 0 0,3-1-1 16,-1 1 0-16,-1-1-1 0,1 2-5 15,-2-1-2-15,2 1-4 0,-1-2-2 16,1 2-4-16,1-1 0 0,-2 1-3 16,2-2-1-16,-1 2-2 0,1 0-3 15,-3 0 1-15,3 0 0 0,0 0 0 0,-3 0 3 16,3 6-1-16,-3 5 3 0,2-1-1 16,-1 3 0-16,2-1-2 15,0 0 1-15,0 4 0 0,0-4 0 16,2 4 1-16,2-1 2 0,-1-6 2 0,1 6-2 15,1-6 3-15,0-1-8 0,-2 2 3 16,0-7-2-16,0 5 0 0,1-5 4 16,-1 1 3-16,0 1-1 0,0-5-1 15,0 2 1-15,1 0 0 0,6-2 2 16,-1 0-1-16,5-4-1 0,-2-1-3 0,0-3 4 16,-4 1-4-16,-2 0 6 0,0-1 0 15,-2 0 4-15,1-2-1 0,-2 0 0 16,2-1 4-16,-5 7 1 15,0-9 1-15,0 1-2 0,0-5 0 0,-8-4 2 16,-1 5 0-16,0 5-3 0,-2 0 1 16,-1 2-4-16,0 0 1 0,-5-1-1 15,1 0-1-15,3 3-4 0,0-1 2 16,-1 2-1-16,5 2 0 0,-5-4 0 16,5 4-3-16,2-3-1 0,-2 2 1 0,2 3-1 15,3-6 0-15,2 5-1 0,-1 0-1 16,2 0 1-16,1-3 0 0,0-5-2 15,1-3 0-15,5-2-1 0,5 1-1 16,0 1-1-16,0 2 1 0,2 0 1 16,0 1 2-16,3 1-3 0,-6 2 1 0,-1 2-3 15,1 1-3-15,-1 1-1 0,-2 0-3 16,-4 3-2-16,8-3-2 16,-6 4-2-16,-1-2-11 0,2 2-14 15,-6 0-23-15,3 0-19 0,1 0-25 0,3 2-53 16</inkml:trace>
  <inkml:trace contextRef="#ctx0" brushRef="#br0" timeOffset="24435.06">6961 9692 280 0,'0'0'32'0,"0"0"0"15,0 0-2-15,0 0-7 0,0 0 1 16,0 0 1-16,0 0-5 0,0 0-3 15,0 0-5-15,0 0-3 0,-29-13-3 16,28 13-4-16,1 0-2 0,-2 0-1 0,1 0-1 16,1 0-3-16,-2 0-1 15,2 0-2-15,-1 0 0 0,1 0 3 16,-2 0 1-16,2 0 4 0,0 0-1 16,0 7 0-16,0-1-1 0,0 4 1 0,0 1-1 15,3-3-1-15,2 0 0 0,-1-1 0 16,2 0-1-16,1-2 3 0,0 0 0 15,2-4 0-15,0 2 2 0,2-3 0 16,4 0 0-16,0 0 2 0,3-8 0 16,-2-1 0-16,-2-3 1 0,1 2 2 0,-5 0 2 15,-1 0 0-15,-4 2 4 16,1-1 1-16,0 0-1 0,-3-5 2 16,0-4-2-16,-2-2-1 0,-1 2 0 15,0-2 6-15,0 8 5 0,0 0 1 0,0 0 2 16,0 6-5-16,0 1-6 0,0 5-2 15,0-1-3-15,0 1-5 0,0 0-2 16,0-2-4-16,0 2-3 0,0 0-3 16,0 0 1-16,0 0 2 0,0 12 2 15,0 8 2-15,3 9 2 0,3 2-2 0,2-1 1 16,0 3-1-16,-1-1 0 0,0-2-1 16,2 1 0-16,-5-3-2 0,2 0 2 15,1-2 3-15,0-3-3 16,-4-8 6-16,-3-5-6 0,3-1 0 0,-3-3 0 15,0-1 0-15,0 1 2 0,0-3 1 16,-3 5 0-16,-2-2-1 0,-7 3 1 16,-3-3-2-16,-2-3 1 0,-7 0 0 15,6-3 0-15,-1 0 1 0,-1 0-2 16,7 0 3-16,-7-1-3 0,8-3 0 0,2-2-1 16,0 1-4-16,4 0-3 0,-1-1-6 15,4 1-11-15,3-4-15 0,0-3-30 16,9-3-45-16,3-5-52 15</inkml:trace>
  <inkml:trace contextRef="#ctx0" brushRef="#br0" timeOffset="25036.01">6670 10240 498 0,'0'0'45'0,"0"0"-16"15,0 0-12-15,0 0-10 0,0 0-5 16,0 0-1-16,0 0-1 0,0 0 0 15,0 0 1-15,0 0-1 0,84-69 0 16,-58 59 0-16,2-1 0 0,1-1-1 0,1 0-1 16,0-2 1-16,4 2 0 15,-4-2 0-15,5 2-4 0,-5 1-1 16,-1 1-2-16,-3 1-3 0,0 0-1 16,-4 2-16-16,1 0-23 0,-6 3-52 0,-2 0-67 15</inkml:trace>
  <inkml:trace contextRef="#ctx0" brushRef="#br0" timeOffset="25513.64">6938 10385 598 0,'0'0'40'16,"0"0"-11"-16,0 0-12 0,0 0-7 16,0 0-6-16,0 0-3 0,0 0-2 15,0 0-1-15,0 0 0 0,0 0 1 0,-4-16-4 16,8 8 1-16,6 2 1 0,-1 1 1 16,1 2 2-16,1 0-1 15,1 3 0-15,0-1-1 0,-1 1 1 16,4 0 0-16,-8 3 0 0,7 5 0 0,-8-4 0 15,0 3 0-15,2 6-1 0,-5-4 2 16,2 6 0-16,-4-6 0 0,2 4 0 16,-3 6-1-16,0-1 2 0,-3 5 0 15,-4 0 0-15,-3-2 4 0,1 2-4 16,-1 0 4-16,0-4-4 0,3-5-1 0,2-5 0 16,4-4-1-16,-1-2 1 0,1 1 0 15,-1 1 1-15,1-1-2 0,1-4 1 16,0 0-2-16,0 0 1 0,0 2 1 15,0 0 0-15,1 0 3 0,4 1-3 16,5-3-1-16,10 0 1 0,2-3-1 16,3-7-1-16,1-2-4 0,-2-4-12 15,-2 3-14-15,-2-1-27 0,-1 0-51 16,-2 1-54-16,1-2-101 0</inkml:trace>
  <inkml:trace contextRef="#ctx0" brushRef="#br0" timeOffset="25720.62">7404 10564 679 0,'0'0'21'16,"0"0"-2"-16,0 0-7 0,0 0-8 15,0 0-4-15,0 0-8 0,0 0-18 16,0 0-75-16,0 0-121 0,0 0-92 16</inkml:trace>
  <inkml:trace contextRef="#ctx0" brushRef="#br0" timeOffset="35700.3">9862 7521 287 0,'0'0'62'0,"0"0"-3"15,0 0-11-15,0 0-17 16,0 0-7-16,0 0-7 0,0 0-8 0,0 0-3 15,0 0-1-15,-19-49 0 0,19 49-4 16,-2 0-3-16,0-1-3 0,-4 1 0 16,-1 7 2-16,-4 10 1 0,-3 6 0 15,4 4 0-15,0 2 0 0,1 1 1 16,2 1 1-16,3-4 0 0,2 0-2 0,1-2 2 16,1-1-2-16,1-3 1 0,5-1 0 15,4-2 2-15,3-1-2 0,-1-3 1 16,3-2 2-16,0 0-3 0,2-3 4 15,-5-3-3-15,4-3 0 0,1-3 0 16,3 0-3-16,5-9 2 0,-5-5-3 16,2-5 4-16,-3-5 0 0,-3-2 3 15,-1-3 0-15,-4 0 0 0,-4 0 3 16,-4 5-1-16,-3-1 3 0,0 7 0 16,-7-2-1-16,-4 4 1 0,-3 0-2 0,-5 3-2 15,-4 3 0-15,0 0-3 0,-6 3-1 16,0 2 0-16,0 3 2 0,2 1 0 15,8-1 2-15,0 1-2 0,2 0 0 16,5-1 0-16,-4-2 1 0,6 0 3 16,3-2-1-16,0 2-1 0,4 1-2 0,0-8-1 15,3-1-2-15,0-5-1 0,9-4 0 16,5 3-2-16,2 3 1 16,4 1 0-16,6 2-1 0,-1 1 2 15,5 3-3-15,2 1-2 0,0 2-6 0,0 2-8 16,-3 2-17-16,-3 1-25 0,-8 0-26 15,-2 0-21-15,-3 0-49 0</inkml:trace>
  <inkml:trace contextRef="#ctx0" brushRef="#br0" timeOffset="36315.62">10184 7470 410 0,'0'0'53'0,"0"0"-14"0,0 0-21 0,0 0-10 16,0 0-10-16,0 0-4 0,0 0-2 15,0 0 0-15,0 0-1 0,0 0 3 16,-14 95 0-16,14-72 4 0,0 0-2 15,0-8-1-15,0-2-1 0,4-3-3 16,3-3 3-16,-1 1 1 0,1-5 1 0,2 1 2 16,1-4-1-16,8 0-1 15,-3-2 2-15,3-9 0 0,-1-1 2 16,-4-3 1-16,-1 1 1 0,-5 1 0 16,0 0 4-16,-1-2 4 0,1-1 2 0,-1-5-3 15,0 2 2-15,-2 3 0 0,-1 1 5 16,0 4 1-16,-3 0-1 0,0-2 3 15,0 1 5-15,0 2 0 0,0 0 3 16,0 1-5-16,-1 4-3 0,-5 0-5 16,3 2-1-16,-2-1-3 0,2 1-5 15,3 3-2-15,-8 0-4 0,1 0 1 16,-5 10-2-16,-2 3 1 0,5 9-1 0,6 3 0 16,2 6 0-16,1 4 0 15,0 3 0-15,7 1 0 0,0 2 1 0,3-2 0 16,5-1-2-16,-1 2 0 0,2-2 5 15,1 2-3-15,-1 0 4 0,0 0-3 16,0-1-1-16,-3-3 1 0,-3-5-2 16,-4-3 0-16,-3-9 1 0,0-2 1 15,-3-6 0-15,0-7 1 0,0 5 0 0,0-4 1 16,-7-1 1-16,-1 2-1 0,-2-6 2 16,-7 0-2-16,2 0-2 15,-3-6-2-15,2-5-9 0,3 0-11 16,1-3-18-16,4 1-32 0,0-2-77 0,7-3-134 15</inkml:trace>
  <inkml:trace contextRef="#ctx0" brushRef="#br0" timeOffset="41612.57">4776 9192 120 0,'0'0'29'0,"0"0"-1"16,0 0 3-16,0 0 2 0,0 0-2 0,0 0-6 15,0 0-10-15,0 0-8 0,0 0-11 16,-15 9-6-16,14-9-1 0,-3 0 1 15,1-2-1-15,0-3 0 0,2-6 0 16,1 0 1-16,0 1 1 0,4-4 3 16,3 6 0-16,-1 1-2 0,1 1 3 0,-4 3 1 15,9 1 1-15,-1 2 1 0,-1 0 0 16,6 2 1-16,-4 4 1 0,-5-1-1 16,4 4 1-16,-5-2 0 15,-1 2 2-15,-4-2 4 0,-1 1 1 0,0 7 2 16,0 2 0-16,-4 5 2 0,-9-1 0 15,3 1 5-15,-5 1 3 0,-1-1 5 16,2-2 4-16,-2-2 4 0,6-6 0 16,-3-3-3-16,7-2-7 0,2-3-5 15,1-1-5-15,3-3-2 0,-6 0-3 0,0 0-4 16,-1-3-8-16,0-12-1 0,4-2-2 16,1-9-2-16,2-4 4 15,8-1-1-15,3 0 0 0,2 1 4 16,3 3-5-16,0 3 4 0,0 5 1 0,-2 3-1 15,-2 5 2-15,-2 4-2 0,-1 2 0 16,-5 4-1-16,5 1 4 0,-4 0 2 16,3 0 2-16,-1 6 2 0,-4 4-3 15,1-1 1-15,-4 6 3 0,0 3-1 16,-4 1 2-16,-3 7-1 0,-4-4 1 0,0 0 2 16,-1-2 0-16,-2-3 2 0,1-4-3 15,4-2 1-15,-2-2 0 0,5-5-3 16,3-1 3-16,0 0-5 0,3-3 0 15,-1 0-1-15,1 0-2 0,-6 0 0 16,-4 0-1-16,3-3 0 0,-5-6-2 16,6 2-2-16,-2-9-1 0,5-2 0 15,3-3 2-15,0-5-1 0,0 2-4 16,4 3 0-16,3 6-3 0,2 2 3 16,-5 7 4-16,5 1-2 0,-1 2 1 0,3 3 2 15,3 0-2-15,-1 0 0 0,5 5-3 16,-4 8-8-16,-2 1-2 0,-5 4-16 15,3 0-5-15,-4 1-1 0,-5 2 0 16,2-1 12-16,-3 0 2 0,-3-2 1 16,-1-4-4-16,-2-2-12 0,-7-2-34 0</inkml:trace>
  <inkml:trace contextRef="#ctx0" brushRef="#br0" timeOffset="43191.88">3113 8540 97 0,'0'0'21'0,"0"0"0"0,0 0 1 15,0 0-7-15,0 0-3 16,0 0-5-16,0 0-6 0,0 0-1 16,0 0-1-16,-4 7 0 0,4-7 3 0,0 2 0 15,0-2-1-15,0 0-1 0,0 1-3 16,0-1 5-16,4 0-1 0,5 0-1 15,4 0 2-15,0 0-2 0,-2 0 1 16,4 0-1-16,-1 0-1 0,5 0-4 16,1 0-1-16,6 0 2 0,-1 0-2 0,-2 1 0 15,6 2 2-15,-3-1-1 0,4 0-3 16,1-2 1-16,-1 0-4 0,5 0 0 16,-2 0 1-16,5 0-4 15,-1 0-4-15,1 0-5 0,-2 0-1 0,0-4 4 16,-4 3 7-16,1-1 7 0,-5 1 6 15</inkml:trace>
  <inkml:trace contextRef="#ctx0" brushRef="#br0" timeOffset="43471.21">3894 8560 3 0,'0'0'4'0,"0"0"-1"0,0 0-2 15,0 0 1-15,0 0-2 0,0 0 3 0,88 5-2 16,-78-5 1-16,2 2 1 0,-2-2-2 16,4 0 2-16,5 2 0 0,-6-2-1 15,9 0 2-15,-5 0-2 16,3 0 2-16,1-2-1 0,2-1 2 0,0-3-1 15,-3 1-2-15,2-1 0 0,-6 2 1 16,0 1-2-16,-2-2 0 0,-1 3 1 16,3 0-2-16,-3-2 2 0,0 3-1 15,-1-1 0-15,-2 2-1 0,6 0 0 16,-6 0 0-16,3 0 0 0,-3 0 0 0,3 0-1 16,1-2 1-16,-2 1-1 0,2 1-2 15,4-1 1-15,-5 1 1 0,6-1 0 16,-2-1 2-16,2 0-2 0,7 2-8 15,-3-2 1-15,3-1-5 0,-3-3 2 16,-1-1 3-16,1-1-1 0,3 2 8 16</inkml:trace>
  <inkml:trace contextRef="#ctx0" brushRef="#br0" timeOffset="44945.83">3353 8421 30 0,'0'0'19'0,"0"0"-1"0,0 0-6 0,0 0-7 15,0 0-2-15,0 0 3 0,0 0 4 16,0 0 1-16,0 0 1 0,0 0 0 15,26 43-2-15,-14-40-3 0,-2-1 7 16,3-1 1-16,4 0 4 0,2-1-3 16,4 0-7-16,3 0-4 0,0 0-5 15,2-1 1-15,-1 0 0 0,1-1-1 16,-1-1 0-16,5 1 0 0,-2-1-1 16,-1 2 2-16,0-3-2 0,0 3 1 0,0 1 1 15,-2 0-2-15,-1 0-1 0,-1 0 1 16,1 0-1-16,0 1 0 0,3 3 3 15,-3-3-1-15,3 1 0 0,0-2 0 16,0 1 0-16,1 1-1 0,5 1-2 16,1 0 1-16,2-1-2 0,1 3-2 0,1 0 2 15,-2-2-1-15,1 0 0 16,1 2 1-16,-1-2-2 0,2 0 2 16,1 1-1-16,-2-1 3 0,4 2 0 15,-5-2 1-15,1 2 0 0,-1-3-2 0,0 1 0 16,0 0 1-16,2-1-2 0,-2 1 3 15,0-3-2-15,1 0 1 0,-2 0-1 16,-2 0 1-16,-4-3 1 0,1-4 0 16,-2 0 0-16,-1 0-1 0,-1-4 2 15,1 1 0-15,-1 0 3 0,-3 2-2 0,3-2-1 16,0 1 0-16,-2 1-1 0,1-2 1 16,-2 2 0-16,3-1 0 0,3 1 0 15,0 1 0-15,2-1 0 16,2-1 1-16,-1 0-1 0,3 2 0 0,-2-1-2 15,0 2 3-15,0 0 0 0,-1-1 0 16,-2 2 1-16,3 0 0 0,-1-1-5 16,1-1 4-16,-1 0 1 0,-1 0-2 15,0-1 3-15,-4 1-4 0,2-1 0 16,-2 0 0-16,-1 3-2 0,1-2 1 0,-3 1-3 16,0 2-4-16,-1-1-1 0,-3 2-5 15,-7 0-10-15,3 2-1 0,-2-1 0 16,-5 1 4-16,5 1 11 15,-4-2 11-15</inkml:trace>
  <inkml:trace contextRef="#ctx0" brushRef="#br0" timeOffset="45835.65">4770 8529 142 0,'0'0'32'0,"0"0"-12"0,0 0-2 16,0 0 3-16,0 0 12 0,0 0 4 16,0 0 2-16,0 0-7 0,0 0-8 15,0 0-6-15,3-16-4 0,-3 14-6 0,0 2-3 16,0-1-5-16,0 1-3 0,0-2-4 16,0 2-1-16,0 0 4 0,0 0-5 15,0 3 2-15,0 10-6 16,0 7-5-16,0 6 0 0,0 0-24 0,0-2-7 15,0 1-14-15,0 2-7 0,0-4 10 16,0 1 2-16</inkml:trace>
  <inkml:trace contextRef="#ctx0" brushRef="#br0" timeOffset="46216.53">4795 8556 142 0,'0'0'34'0,"0"0"-9"0,0 0-6 0,0 0 0 15,0 0 4-15,0 0 12 0,0 0-4 16,0 0 1-16,0 0-3 0,-13-48-7 15,13 48-8-15,0 0-3 0,0 0-7 16,-3 0-4-16,3 0 1 0,0 0-4 16,0 2 1-16,-3 10 0 0,3 9-2 0,0 3 3 15,0-1-3-15,0 0-4 16,0-1 2-16,0 1-7 0,0-2-4 16,3 2-1-16,0-3-5 0,0 3-7 15,-2-2-7-15,3 2-9 0,-2-8-1 0,-1 3 3 16,-1-6 8-16,0-6 12 0,0 6 8 15,0-6 0-15,0-1 2 0,0 1 1 16,0-6 3-16,0 0 3 0</inkml:trace>
  <inkml:trace contextRef="#ctx0" brushRef="#br0" timeOffset="46519.79">4793 8520 138 0,'0'0'17'0,"0"0"-7"15,0 0-8-15,0 0-1 0,0 0 0 16,0 0 1-16,0 0 2 0,-8 93-5 0,5-63 1 16,0-1 0-16,3 2 0 0,-3-2 0 15,3-3 1-15,0-8-1 0,0 0 0 16,0-5 0-16,0-3-1 0,0 2 0 15,0-5-1-15,0-1 0 0,0-6 2 16,0 0 0-16,0 0-2 0,0 1-3 16,0 0-3-16,-3 1-3 0,3 0-3 15,0-1-1-15,0-1 0 0,0 2-3 16,0-2 1-16,0 0-4 0,0-7 0 16,0 2 2-16</inkml:trace>
  <inkml:trace contextRef="#ctx0" brushRef="#br0" timeOffset="46698.67">4808 8572 6 0,'0'0'24'0,"0"0"5"0,0 0 0 0,0 0-1 15,0 0-7-15,0 0-3 0,0 0 1 16,0 0-4-16,0 0 1 0,1 27 0 16,-8 3-5-16,4 4-2 0,-3 2-5 15,-1 4-3-15,0 2-2 0,4 2-5 16,-1-2-8-16,-1 1-12 0,1-7-26 15,1-4-31-15</inkml:trace>
  <inkml:trace contextRef="#ctx0" brushRef="#br0" timeOffset="51393.91">3210 9326 13 0,'0'0'5'0,"0"0"-5"0,0 0-6 15,0 0-1-15,0 0 2 0,0 0 5 16,0 0 0-16,0 0 0 0,0 0 0 0</inkml:trace>
  <inkml:trace contextRef="#ctx0" brushRef="#br0" timeOffset="53283.58">3365 8451 0 0,'0'0'7'15,"0"0"5"-15,0 0 4 0,0 0 0 0,0 0 0 16,0 0-4-16,0 0-5 0,0 0-2 15,0 0-2-15,0 0-2 0,1 3 1 16,1-3-2-16,-2 0 0 0,0 0-3 16,0 0 1-16,0 0-1 0,0 0-4 15,1 0-1-15,-1 0-3 0,0 0 2 0,0 0-1 16,0 0 5-16,0 0 4 0,0 0-2 16,0 0-4-16,0 0-11 15</inkml:trace>
  <inkml:trace contextRef="#ctx0" brushRef="#br0" timeOffset="59743.3">10160 8303 9 0,'0'0'14'15,"0"0"-3"-15,0 0-4 0,0 0 1 16,0 0 2-16,0 0-5 0,0 0 0 0,0 0-1 16,0 0-3-16,-8-9-1 0,7 9 0 15,-1 0 0-15,0 0-1 0,-1 0 1 16,3 0 0-16,-3 0 1 0,3 0 1 15,-1 0 2-15,1 0 2 0,-2 0 2 16,2 0 1-16,-1 0-2 0,-1 0-1 16,1 0-4-16,-1 0 0 0,1 0 0 15,-1 0-2-15,1 0 1 0,-1 0 5 16,1 0 1-16,-1 0 4 0,1 0-1 16,-2 0-1-16,3 0-5 0,-4 0 0 0,4 0-2 15,-1 0 1-15,-1 0-1 0,1 1-1 16,-1-1 0-16,1 0 2 0,-1 0 1 15,2 2 1-15,-1-2 1 0,1 0 1 16,0 0 11-16,0 0 11 0,0 0 7 16,10-3-4-16,7-5-7 0,3 0-14 0,-1 1-4 15,0-1-1-15,4 1-2 16,-2 1 0-16,2-1-1 0,0 2-2 16,0 0 1-16,0 0-1 0,0 1-1 15,-1 0 0-15,-3-3-1 0,-5 2-3 0,1 3 0 16,-4-1-2-16,-1 1 0 0,-1-1 0 15,2 1 1-15,0 1-4 0,-7-1-3 16,2 2-3-16,-6 0-7 0,0-1-8 16,0 1-5-16,1 0-5 0,1 0-4 15,-1 0-10-15,2 0-9 0</inkml:trace>
  <inkml:trace contextRef="#ctx0" brushRef="#br0" timeOffset="60135.97">10135 8465 209 0,'0'0'52'0,"0"0"2"15,0 0-5-15,0 0-17 0,0 0-13 16,0 0-11-16,0 0-6 0,0 0-3 0,0 0-1 16,0 0 0-16,-24-14 1 15,24 12 1-15,8-3 2 0,4-1-2 16,6 0 2-16,0 1-1 0,1 0 0 16,-5 3 3-16,2-3-4 0,0 2 1 0,-3 0 0 15,3-3 0-15,0 2 0 0,-2-3 2 16,5 0-2-16,-3-2 0 0,1 1 0 15,-2-1-2-15,-1 1-1 0,-2 2-2 16,-1 1-1-16,-2 2-7 0,3-2-4 16,-8 3-8-16,3 1-11 0,-7 1-14 0,3 0-7 15,4 0 0-15,-2 0 1 16,1 0 1-16,-6 3-11 0</inkml:trace>
  <inkml:trace contextRef="#ctx0" brushRef="#br0" timeOffset="60342.35">10040 8615 76 0,'0'0'28'16,"0"0"12"-16,0 0 6 0,0 0 2 16,0 0-8-16,0 0-13 0,0 0-10 15,0 0-6-15,0 0-9 16,0 0-1-16,94-50-1 0,-73 45-1 0,0-1-1 15,2 3-4-15,3 1-7 0,0 0-15 16,1 1-23-16,1-2-41 0</inkml:trace>
  <inkml:trace contextRef="#ctx0" brushRef="#br0" timeOffset="85044.23">4840 9065 6 0,'0'0'14'0,"0"0"0"0,0 0-6 15,0 0-2-15,0 0-4 0,0 0 1 16,0 0 0-16,0 0 7 16,-26-80-1-16,23 61 4 0,0-5-1 15,0 0-4-15,0-2 0 0,0 0-4 0,0-1 0 16,0-1 1-16,-2 2 1 0,2 1-2 15,0-1 0-15,-3 2 0 0,3-2 3 16,-1 2-3-16,-1-3 0 0,1 2-5 16,-3 0 0-16,4 3-3 0,3 4 4 15,-1 1 0-15,-1 5 0 0,2 6 2 0,0-1 0 16,0 7 0-16,-1-1-1 0,1 1 1 16,0-1-4-16,0-1 0 0,0 1-1 15,0-1 1-15,0 1-3 16,0 0 3-16,0-2-3 0,-2 2 2 0,2 0-1 15,0-1-1-15,0 0 1 0,0 1-2 16,0 1 1-16,0-1 0 0,0 1 3 16,0 0-1-16,0 0 4 0,0 0 2 15,0 0-2-15,2 0 3 0,2 8-1 16,2 6 0-16,4 2 0 0,-3 2-2 0,-1-1-1 16,1 0 3-16,-1-5-3 0,-2 4 3 15,-1-1-2-15,0 0-1 16,4 6 0-16,-2 1-1 0,-1 1 2 0,0 4 1 15,-1 1 0-15,-3 7 0 0,0 1 0 16,3 1-2-16,-3-1-2 0,0 0 1 16,0-5 1-16,0-9 1 0,0-1-1 0,0-7 0 15,0-2 0-15,-3 0 0 16,3-7 2-16,0 1 0 0,0-6 0 16,0 0 1-16,0 0-2 0,0 2-1 0,0-1 0 15,0 0-1-15,0-1 1 0,0 0 0 16,0 1 1-16,0-1 0 0,0 0 1 15,0-1 2-15,0-6-2 0,3-5 2 16,-3 1 0-16,3-1 0 0,0 0 1 16,-2-2 2-16,1-6-2 0,-1 0 0 0,1-7-2 15,1-1-3-15,-2 0 0 0,2 1 1 16,0-1-2-16,1 4 2 16,-3-2 1-16,-1 4-4 0,2 3 2 15,-2-1 0-15,0 1-1 0,0 5 2 0,0-6 1 16,0 10-5-16,-3-2 4 0,-1 1-3 15,1 5 3-15,0-3-1 0,2 5 1 16,-1-1 1-16,1 2-1 0,1 3 2 16,-2-2 1-16,2 2-1 0,0 0 0 15,-1-2-3-15,1 2-3 0,-2 0 6 0,2 0-4 16,-3 2 4-16,2 10-3 0,-2 5 1 16,3 6-1-16,0 1 1 15,0 0-1-15,-3 2 0 0,3 3 2 16,0 1-4-16,0 2 1 0,-3 0 0 0,3 1-2 15,0 1 0-15,-1-4 1 0,-2-1-1 16,2-1 3-16,-1-10-2 0,2-6 0 16,0-6 1-16,0-6 1 0,-1 0 1 15,1 0 1-15,0 1-2 0,0 1 0 16,-2-1-2-16,2-1-2 0,0 0 2 0,0 0-1 16,0-1 1-16,0-7-2 0,0-4 0 15,0 0-3-15,0 6 1 0,0-8 1 16,0 8 3-16,0-6 0 0,0-2 0 15,0 1-2-15,0-7-1 0,0 6-3 16,0-7 2-16,0 7 1 0,0-1 2 16,0 1-3-16,0 7 0 0,0-5 1 15,0 6-2-15,0 0 0 0,0 1 1 16,0 5-4-16,0-2-2 0,0 2 1 16,0-1-5-16,0 0 5 0,0-1 2 0,0 2 2 15,2 0 0-15,-1 0 2 0</inkml:trace>
  <inkml:trace contextRef="#ctx0" brushRef="#br0" timeOffset="91821.03">9369 8735 30 0,'0'0'11'0,"0"0"-4"0,0 0-4 15,0 0-1-15,0 0-2 0,0 79-5 16,0-67-4-16,0 1-2 0,0 0-6 15,0-2 6-15</inkml:trace>
  <inkml:trace contextRef="#ctx0" brushRef="#br0" timeOffset="93241.76">9998 8294 107 0,'0'0'25'0,"0"0"-5"16,0 0-4-16,0 0-5 15,75-4-2-15,-49-4-2 0,1-3-2 0,2-2-2 16,0-2-1-16,0 0-2 0,4-1 1 15,-2 0-1-15,-2 1-1 0,-2 2-1 16,1 2-2-16,-4 0-2 0,1 4-3 16,-2-1 0-16,-1 1-4 0,-2 1-13 15,0-2-24-15</inkml:trace>
  <inkml:trace contextRef="#ctx0" brushRef="#br0" timeOffset="94458.82">9333 10603 12 0,'0'0'14'16,"0"0"-1"-16,0 0-1 0,0 0 1 16,0 0 3-16,0 0-1 0,0 0 2 15,0 0-3-15,0 0-5 16,0 0-6-16,0 48-2 0,0-48-2 0,0 2 1 15,0-2 0-15,0 0 1 0,0 1 1 16,0-1-1-16,0 0-1 0,0 1 1 16,0-1-1-16,1 0 1 0,-1 2 0 15,0-2-1-15,0 0 2 0,3 1-1 16,-3-1-1-16,0 2 1 0,0-2-2 0,3 2 1 16,-3-2-3-16,1 1 2 0,-1-1-2 15,2 2-2-15,-2-2-2 0,1 1-2 16,-1-1-1-16,2 2-5 0,0-2 0 15,-2 0-4-15,2 1-5 0,-1-1-2 16</inkml:trace>
  <inkml:trace contextRef="#ctx0" brushRef="#br0" timeOffset="94840.56">9360 10037 26 0,'0'0'4'0,"0"0"-1"15,0 0-2-15,0 0 2 0,0 0 2 16,0 0-2-16,0 0 5 0,0 0 0 16,0 0 0-16,-9-20 7 0,8 18 0 15,1 0 2-15,0 1-1 0,-2-1-5 0,0-3 3 16,0 0-1-16,1 0-1 0,1 0-1 16,0 5-5-16,-2-1-2 0,2 1-2 15,-1-6-2-15,-2 1-2 16,3 0 0-16,-3 0-4 0,3-3-1 0,0 3-2 15,0-8-2-15,0-4 1 0,0 7-12 16,3-7-9-16,0 8-19 0</inkml:trace>
  <inkml:trace contextRef="#ctx0" brushRef="#br0" timeOffset="96632.48">9415 9015 13 0,'0'0'16'0,"0"0"-2"16,0 0 0-16,0 0 1 0,0 0 0 15,0 0 1-15,0 0-3 0,0 0-1 16,0 0-3-16,0 0 1 0,-3 42-1 16,-1-36 2-16,4 6 2 0,0-5-3 0,-3 6-1 15,3 7-2-15,0 0 0 0,-1 5-2 16,1-2 1-16,0 0 2 16,0-2-3-16,0 2 2 0,0-1-4 15,0 3 2-15,0 2 2 0,0 0 0 0,0 4-1 16,0-2-5-16,0-3-5 0,0-6 0 15,1-2 3-15,-1 1 1 0,0 1 0 16,0 0-2-16,0 0 2 0,0 0-1 16,0-7 1-16,0 7-1 0,0-8 0 15,0-6-1-15,0 0 0 0,0-6 0 0,0 0 0 16,0 0 0-16,0 1-1 0,0 1 1 16,0 0-1-16,0-1 1 0,0 1 0 15,0-1-1-15,0 1 0 16,0-1 1-16,0 0 1 0,0 1 1 0,0-1 4 15,0 1-1-15,0-2 3 0,0 0 1 16,0 0-2-16,0-2-1 0,0-13-3 16,-1-9 1-16,-2-10 0 0,-2-6 3 15,1-1-3-15,-2-5 1 0,0 1-2 16,2-2-1-16,-2 2 1 0,2 2-1 0,1 2 0 16,0 4 0-16,0 5 0 0,0 4 1 15,0 9 1-15,0-1-1 0,1 10 1 16,0 4 4-16,2 0 6 15,0 6 4-15,-1-1 0 0,1 1-1 0,0-2-4 16,-2 0-4-16,2 1-4 0,-1-1 2 0,1 2-2 16,0-2 1-16,0 2 1 15,0 0 0-15,0 0 1 0,0 2-2 16,0 9-3-16,0 6 3 0,1 5 4 16,4 5 4-16,0 4 4 0,0 7-4 0,-1 7-4 15,-1 5-5-15,1 2-6 0,-2 1 1 16,1-2-2-16,-2-1 2 0,1-3 1 15,-1 0 1-15,-1-2-2 0,3-1 0 16,-3 0 1-16,0-2-3 0,0-2 4 16,0 0-1-16,0-4 0 0,0-4-1 0,0-8-4 15,0-4 2-15,0-6-3 0,0-9 0 16,0 2 2-16,0-7 0 0,0 0-1 16,0 0-2-16,0 1-3 15,0 1-3-15,0 0-1 0,0-1 0 0,0 0 2 16,0-1 2-16,0 2 4 0,0-2 3 15,1 2 0-15,-1-2 1 0,0 0 0 16,0 1 1-16,0-1 1 0,0 0 0 16,0-5-3-16,0-10 0 0,0-11-1 15,0-6 1-15,0-7 1 0,0 0-2 0,-1-4-3 16,-3-3-9-16,2-2 2 0,-1-2 2 16,0-1 2-16,0 1 8 0,2 3 0 15,-2 4 1-15,3 6 2 16,-3 4 1-16,3 10 4 0,0 9 3 0,-1 2 3 15,1 8 3-15,0-2 1 0,0 1 3 16,0 5 1-16,-2-1 1 0,2 1-2 16,0-2-2-16,-1 0-5 0,1 2-4 15,0-1-1-15,0 1-3 0,0-1 0 16,-2 1-1-16,2-2-1 0,0 2 0 0,0 0 0 16,0 0 1-16,0 3 1 0,0 12 2 15,0 9-1-15,0 8 0 0,0 3-3 16,0 2 2-16,2 3 1 15,-1 5 1-15,1 2 2 0,-1 3-2 0,-1 0-3 16,0-1 0-16,3-1-1 0,-3 1-1 0,3-4 3 16,-2 1-3-16,1-3 0 15,-1 2 2-15,1-3-3 0,-1 1 0 16,2-2-2-16,0 0 2 0,1 0 0 16,-1-3 0-16,0-2-1 0,-2-4-2 0,2-3 2 15,-1-8 0-15,1-3-1 0,-2-6 0 16,-1-6-2-16,2 6 1 0,-2-5-4 15,0-3 2-15,1 2 0 0,-1-6 1 16,0 0-7-16,0 0-5 0,0 0-5 16,2 0-13-16,-2 0-5 0,0-10-5 0,0-9 3 15,-2-6 2-15,-1-1-8 16,0 5-11-16</inkml:trace>
  <inkml:trace contextRef="#ctx0" brushRef="#br0" timeOffset="97803.69">9343 10268 122 0,'0'0'40'0,"0"0"-4"16,0 0-5-16,0 0-1 0,0 0-7 16,0 0-2-16,0 0-4 0,0 0-3 15,0 0-4-15,0 0-1 16,3-3-2-16,-3 3-2 0,0 0 0 0,0 0-3 15,0 0-3-15,0 0 3 0,2 2-2 16,0 9 1-16,1-1 3 0,0 7-6 16,1 0 4-16,0 1-2 0,2 4-2 15,0 1 4-15,1 0-1 0,-3 1-1 16,2 1 1-16,-1-3 1 0,1 3-3 0,-2-3 3 16,0-6-1-16,-1 0-1 0,0-5 0 15,-3-6-1-15,1 1 0 0,-1-6-1 16,0 0 0-16,0 0 0 0,2 1 1 15,-2 1 0-15,0-2 0 0,1 0 0 16,-1 1 1-16,0-1 0 0,2 0-1 16,-1 0 2-16,-1-6-2 0,2-8 1 15,-1-2-1-15,-1 2-2 0,0-4 3 16,3 7-2-16,-3 5 3 0,0-4-2 16,0 3 2-16,0 1-2 0,0-6 0 0,0 0 0 15,3-6-5-15,-2-6 5 0,2 1-2 16,1-2 2-16,-1 1 0 0,2 0 1 15,-1 2 0-15,-1 6 0 0,1 1 0 16,-1 6-1-16,2-3 0 0,-1 4 0 16,-3 4 2-16,2 1-1 0,-3-2 1 0,3 2 1 15,0-2-3-15,0 3 2 0,-3 2 0 16,0-2 2-16,0 2 1 0,1 0-1 16,-1-2-2-16,0 2 2 0,2-1-2 15,-2 1 4-15,0-2 2 0,1 2 1 16,-1-2 3-16,0 2 6 0,0-1 5 15,2 1 3-15,-2 0 2 0,0 0-4 16,0 0-6-16,0 0-6 0,0 0-4 16,0 0-1-16,0 0 1 0,-2 0 0 15,-4 0-1-15,-5 0-1 0,-4 1-3 0,2 4-2 16,-1 1-1-16,1 0 1 0,-1 1-2 16,0 0 0-16,3-1-3 0,-4 0-7 15,7-3-15-15,-11-3-37 16,12 0-56-16,-8-3-143 0</inkml:trace>
  <inkml:trace contextRef="#ctx0" brushRef="#br0" timeOffset="100623.54">9130 8828 174 0,'0'0'51'0,"0"0"-3"0,0 0-9 16,0 0-8-16,0 0-8 0,0 0-6 0,0 0-4 16,0 0-4-16,0 0-6 0,-14-4 0 15,12 4-3-15,2-2-1 0,0 2 4 16,0 0 1-16,0-1 2 0,2-1 0 15,8-3-2-15,7 1-1 0,3-4 0 16,1 3 1-16,2 1-1 0,1 0-1 16,1 0-2-16,0 3-1 0,1 1 1 15,-2 0-1-15,1 0-2 0,-2 0-1 16,-1 0 1-16,1 3-1 0,0 2 1 16,-3-1 1-16,3-1-4 0,-1 2-1 0,1-2-3 15,-3 0-2-15,2 0-2 0,-5-2-4 16,-1 2-1-16,-7-1-3 0,5-2 0 15,-2 2-1-15,-6-2-3 0,1 1 5 16,-7-1 6-16,0 0 5 0,0 0 9 16,0 0 1-16,0 2 4 0,0-2-1 0,-13 0 1 15,-5 0-1-15,-6 0 1 16,-2 2-2-16,-3 4 1 0,3 2 0 16,-3 3-1-16,-1-1 2 0,1 3-2 15,-1-1 0-15,-1-2 3 0,4 1 4 0,2-2 4 16,6-3 1-16,1 0-6 0,0-3-3 15,8 0-4-15,-9 2 1 0,7-4 1 16,0 1-1-16,0-1 2 0,6-1 5 16,-5 0 10-16,5 0 5 0,-6 0 3 15,2 0-4-15,0-3-7 0,3-1-3 0,2 1 1 16,-3-2 0-16,5 2 0 0,0 0 0 16,0 2-4-16,3 1-6 0,-1-2-2 15,1 2-3-15,0 0-2 16,-2-1-1-16,2 1 1 0,0-4 1 0,6 1 4 15,8-1-2-15,5 0 2 0,3 0-1 16,2 1 1-16,4 0-2 0,1 2-2 16,-1-1 2-16,-1 1 0 0,3-1 0 15,-2-1-1-15,-2 2-1 0,-6-1-4 16,-1 2 1-16,-2 0 1 0,-4 0 1 0,7 0 2 16,-6 0-3-16,-2 0 3 0,0 0 1 15,-5 0-1-15,2 0 2 0,-9 0-1 16,0 0 1-16,0 0 3 0,1 0-2 15,-1 0 1-15,0 0-1 0,0 0-1 16,-11 0 2-16,-7 3 0 0,-5 2-2 16,-3 0-1-16,0 2 0 0,-4-1 0 15,5-2 1-15,-1 1 5 0,6-2 0 16,-3-3-1-16,5 0-1 0,-3-1-3 16,-5-6 0-16,8 3 1 0,3 0 4 0,4 0 3 15,7 3 4-15,-3-1-1 0,7 2-4 16,0-2-5-16,0 2-7 0,-1 0-2 15,-1-1-5-15,2 1-4 0,0-1 3 16,0-1 3-16,11-2 1 0,7-1 0 16,11-1-7-16,3 2-15 0,1-1-16 0,0-1-28 15,2 0-24-15,-6 1-27 16</inkml:trace>
  <inkml:trace contextRef="#ctx0" brushRef="#br0" timeOffset="102315.86">9143 10586 245 0,'0'0'41'0,"0"0"-13"0,0 0-12 16,0 0-4-16,0 0 1 0,0 0-5 15,0 0-8-15,0 0 0 0,0 0-3 16,0 0 2-16,12-18 0 0,8 8 1 16,4 1 0-16,5 2-1 0,3-1-3 15,0 0 2-15,1 1-3 0,-1-2 5 0,1 1-1 16,-2 0 1-16,-1 1-1 0,-1 1-1 16,0 1 1-16,-2 1-2 0,-9 1-1 15,2 1 0-15,0 2 0 16,-5 0 0-16,6 0 3 0,-9 0 1 0,2 0-1 15,-2 0 2-15,-8 0-2 0,2 2-2 16,-6-2 3-16,0 0-1 0,0 0 1 16,2 2 1-16,-1-2 1 0,1 1-1 15,-2-1-1-15,0 2-1 0,0 0 1 16,-2 1 0-16,-8 0 0 0,-5 1-2 0,1-3 2 16,-6 1 2-16,2-1-4 0,-3 1 1 15,-7 0 2-15,4 2-3 0,2-3 3 16,5 1-1-16,-1-2-1 0,-2 0 3 15,4 0 1-15,-4 0 0 0,1 0 4 16,6 0-3-16,-6 0 2 0,8 1-3 0,-4-1 0 16,2 0 1-16,-1 0 2 15,2 0 1-15,2-4-3 0,-1 0 1 16,6 3-4-16,1 0-2 0,4 1-3 16,-2-2-1-16,2 2-2 0,0-1 1 0,-1-1 0 15,1-3 3-15,0 2 0 0,9-1-4 16,6-2-2-16,3 3 1 0,5 1 1 15,-1 1 2-15,1 1 5 0,-1 0-2 16,2 0 0-16,1 0 1 0,-1 0-2 16,-2 0 1-16,1 1-2 0,-6 1-2 0,-2-1-1 15,-1-1 0-15,-8 0 0 16,6 0 3-16,-6 0 0 0,-1 0 2 0,4 0 2 16,-9 0 2-16,0 0 5 15,0 0 4-15,1 0 2 0,1 0-4 0,-2 0-2 16,0 0-2-16,-9 2-4 0,-8 3 2 15,-8 0 1-15,-1 5-2 0,-4-3 9 16,2 2-2-16,-2 0 7 0,-3-1-1 16,5-4 5-16,-1-2 2 0,2-2-1 15,2 0-1-15,4 0-10 0,3-6 0 0,4 0-4 16,4-2-3-16,2 4-4 0,5 1-8 16,-1 1-10-16,4-3-3 0,2 1-1 15,12-4-1-15,6 1-5 0,4 3-14 16,6 2-16-16,3 2-21 0,3 0-28 15</inkml:trace>
  <inkml:trace contextRef="#ctx0" brushRef="#br0" timeOffset="108038.76">10096 9771 278 0,'0'0'38'16,"0"0"-4"-16,0 0 4 0,0 0 3 0,0 0-7 15,0 0 1-15,0 0-9 0,-26-78-6 16,25 72-2-16,-1 2-2 0,2 4-4 15,0-2-4-15,-1 2-3 0,1-2-2 16,-2 1-6-16,1 1-1 0,-1 0-1 16,-1 0-1-16,-2 11-2 0,-1 7 3 0,3 6-2 15,3 1 0-15,0 0 3 0,0 1 0 16,3 0 3-16,3-3-5 16,1-1 4-16,-3-7-4 0,1 0-1 15,-1-5-1-15,2 0-5 0,-2-2-2 0,0-5-1 16,-1 2-1-16,-3-5 1 0,0 0 2 15,0 0 7-15,2 1 5 0,-1-1 2 16,-1 0 0-16,0 0-1 0,3-1 1 16,-3-11 1-16,3-7 0 0,-3 1 0 15,0-2 4-15,0 2 1 0,0 6 3 0,0-8-1 16,0 10-3-16,-3-2-1 0,0-5 2 16,0 6 1-16,-2-6-2 0,0 4-2 15,2 4-2-15,-4-6 1 16,6 5 0-16,-2 1 1 0,-2-1-2 0,4 5 2 15,-2-6-5-15,0 6-1 0,2-2-4 16,1-3-1-16,0 5 0 0,0-4-2 16,5-3 0-16,4 1 0 0,4-2-4 15,3 1 1-15,0 1-7 0,4-3 1 16,3 2-1-16,2-1-1 0,0 0-1 0,1 3-7 16,-2 2-4-16,-1 0 2 0,-7 4 5 15,0 2 7-15,-4 0 1 0,-5 2-2 16,4 0-1-16,-6 0 3 15,1 5 6-15,-3-2 9 0,-2 1 1 0,2 3 2 16,-3-1 2-16,0 5-1 0,0 5 0 16,0-5 1-16,-4 5 2 0,1-8 2 15,1-3 1-15,1 1 0 0,1-6 1 16,-2 4 1-16,1 1 0 0,-1 0 0 16,-1 4-1-16,2-5 0 0,-2 5 2 0,0 1-2 15,-1-2 1-15,1 8 1 0,0 0-1 16,0 4 4-16,0 2 2 0,0-7-4 15,2 2 0-15,-2-5-6 0,3 1-2 16,0 2-2-16,0-2 2 0,0 0-2 16,0-4 1-16,0 2 3 0,0-8 0 0,9 2 1 15,-5-4-2-15,6-1-3 16,6-1 2-16,-3-9-6 0,6 1 5 16,-3-4 0-16,0-1 0 0,-2 0 2 15,1 1-2-15,0-3 0 0,-6 6 3 0,0-2 2 16,-3 5 4-16,-3 3 1 0,2-3 8 15,-2 3 6-15,-1 0 6 0,1 1 3 16,-3 3-2-16,0 0-3 0,0 0-6 16,0 0-3-16,1-1-3 0,-1-1-5 15,0 0-4-15,0 2-4 0,0-1-3 0,0 1-4 16,0-2-1-16,0 2 0 0,3 0 0 16,0 0 2-16,1 5 1 0,4 7 1 15,0 5 0-15,1 3-1 16,-3 0 1-16,-2 3 0 0,3 4-1 0,-4 3 4 15,0 6-3-15,-3 4 2 0,0 2-3 16,0 0-2-16,0 0 2 0,0-5-2 16,0-1 3-16,0-3-2 0,0-4 1 15,0 1 1-15,0-10-1 0,0 0-1 16,0-7 1-16,0 1 0 0,0-2 0 0,0-6 1 16,1 0 2-16,-1-6 0 0,0 0 2 15,0 0 2-15,0 1 4 0,0 1 1 16,0-1 0-16,0 1-1 15,0-2-2-15,-4 0-3 0,-6-5-1 0,-2-8-1 16,1-8-2-16,1-7-1 0,5-4-1 16,4-3 0-16,1-1-1 0,0-3 1 15,7 0-4-15,3-1 0 0,2-4-1 16,1-1-5-16,6 2 0 0,1 3-15 16,-3 2-10-16,2 5-22 0,-1 5-36 0,-4 6-42 15,-5 7-85-15</inkml:trace>
  <inkml:trace contextRef="#ctx0" brushRef="#br0" timeOffset="108262.14">10796 9857 559 0,'0'0'-1'0,"0"0"-13"0,0 0-44 0,0 0-86 16,0 0-128-16</inkml:trace>
  <inkml:trace contextRef="#ctx0" brushRef="#br0" timeOffset="119242.87">13882 6289 303 0,'0'0'60'16,"0"0"-18"-16,0 0-10 0,0 0-10 16,0 0-5-16,0 0-3 15,0 0-1-15,0 0-4 0,0 0-5 0,0 0-5 16,-22-36-5-16,21 36-1 0,1 0 0 15,0 0 3-15,0 8 3 0,3 8 0 16,4 4 1-16,3 5-2 0,0 0 1 16,0 3-2-16,2-1 3 0,-5 2 0 15,0 0 3-15,-1-1 0 0,0-5-2 16,-3 0 2-16,-2-7-4 0,3-1 2 0,-2-7-2 16,-2-3 2-16,1 2-1 0,-1-7 0 15,0 0 0-15,0 0 2 0,0 1 1 16,2 1 4-16,-2-1 3 0,0 0 7 15,1 1 4-15,-1-2-3 0,0 0-3 16,0 0-7-16,0-11-7 0,0-5-2 16,-4-7 1-16,-2-1-3 0,2-1 3 15,-3 0 3-15,1-2-1 0,0 2 1 16,0-1-2-16,0 1 0 0,1-1-2 16,2 0 1-16,-3 1 1 0,5 2 0 0,-4 0 0 15,4 7-2-15,-2-2 0 0,0 0-1 16,0-1-2-16,-1 1 0 0,1-1-5 15,3 1 1-15,0-1-2 0,3-4 1 16,5 3 1-16,3 4-2 0,4-1-1 16,3 2-4-16,3 1-4 0,0 4 0 15,1 0 2-15,1 3-1 0,-7 4 3 16,2 2 4-16,-2 1-4 0,0 4 5 16,3 8 3-16,-6 5 2 0,-6 3 9 15,-1 2-2-15,-5 4 4 0,-1 1 1 0,-5 2 3 16,-4 2 1-16,-4-1 1 0,-4-1 0 15,-1-2-3-15,-1-4-2 0,1-3 0 16,2-5-3-16,1-6-1 0,2 0-3 16,-1-2-3-16,1 0-10 0,-6 2-15 15,3-4-53-15,2-2-75 0</inkml:trace>
  <inkml:trace contextRef="#ctx0" brushRef="#br0" timeOffset="120123.73">14927 6243 269 0,'0'0'54'0,"0"0"-1"0,0 0-12 16,0 0-6-16,0 0-6 0,0 0-8 15,0 0-7-15,0 0-2 0,0 0-4 0,-17-25-5 16,16 25-2-16,-1 0-3 16,-2 0-3-16,-2 2 1 0,-5 11-1 0,-3 4 1 15,-1 6 2-15,0 4 0 16,-1 4 0-16,5-1-1 0,0-1-2 0,3-3 1 15,5-8-3-15,2-2 4 0,1 2-1 16,0-2 0-16,4-1 3 0,3-1-3 16,0-4 3-16,-1-3-7 0,3 2 3 15,-1-5-3-15,-3-2 0 0,5 1 2 16,-4-3 0-16,7 0 5 0,4 0 4 0,-3-5 3 16,4-4-1-16,-2-2 1 0,-5-2-4 15,2-2 2-15,-7 1 0 0,1-1 8 16,-4-2-1-16,-1 1-2 0,-2-7 0 15,0 1-3-15,0-1 0 0,-6-2 3 16,0 2-5-16,-3-1 4 0,1-1 2 16,-2 4-2-16,1 0 6 0,-4 2-5 15,6 0 0-15,-1 7-2 0,1-1-4 16,2 3 0-16,0 1 1 0,1 1-1 16,2 5-2-16,1-1 0 0,1 4-1 0,0-1-3 15,0 1 0-15,0-2-2 0,0-4 0 16,1-5-2-16,8-2 0 0,5-4-1 15,1 5-1-15,7 1 0 0,-1 2-5 16,0 3-2-16,0 0-3 0,-1 2-7 16,-5-1-7-16,4 3-18 0,-8 1-24 0,4-1-9 15,-2 1-12-15,-1 1-4 16</inkml:trace>
  <inkml:trace contextRef="#ctx0" brushRef="#br0" timeOffset="120899.88">15231 6307 174 0,'0'0'21'0,"0"0"-5"0,0 0-7 16,0 0-4-16,0 0-1 0,0 0 2 16,0 0-1-16,0 0 0 0,0 0-3 15,20 74 0-15,-17-66 0 0,2 1-2 16,-3-7 0-16,1 4-2 0,-3-6 2 0,0 0 0 16,0 0 2-16,2 1-1 0,-1 1 2 15,1-1 10-15,-1 0 12 0,-1-1 8 16,3 0-2-16,3 0-7 0,1-2-9 15,4-9-3-15,3-4 1 0,-7 4 2 16,3-1-2-16,-4 4 3 0,-2-2 3 16,3-4 2-16,-2 4-2 0,3-4-4 15,-2-1-3-15,-3 4 0 0,1-2 6 16,-1 4-1-16,-1 3-2 0,-1-4 0 16,1 5-2-16,-2 1-2 0,1-1-2 0,-1 5 0 15,0-1-2-15,0 1-3 0,2-2 0 16,-2 1-4-16,0-1-3 0,2 2-1 15,-2 0 0-15,3 0 2 0,0 8 3 16,4 9 0-16,1 8 1 0,-2 4 0 16,0 3-3-16,-3 2 1 0,0 1-1 15,-3 3 2-15,0 1 4 0,0 2-5 0,0 2 4 16,0 2-4-16,-4-1-1 16,-3-2 1-16,6 0-2 0,-2-4 0 15,0-1-1-15,0-3 0 0,1-4 1 0,1-9 1 16,1-1 0-16,-2-8 1 0,2-5-2 15,0-2 1-15,0-5 0 0,0 0 1 16,0 0 1-16,0 2 0 0,0-1 1 16,0 1 1-16,0-1 0 0,0 1 0 15,0-1 0-15,0-1 1 0,0 2-1 0,-1-2 1 16,1 0-3-16,-2 0 1 0,-2 0-1 16,-2-11-1-16,-4-4 1 0,0-5-1 15,1-1 1-15,-1 0-1 16,2-1 2-16,0 0-1 0,2-3 1 0,0 3 1 15,0-3-2-15,1 1 0 0,2 0 1 16,2-1-4-16,-1 1 0 0,2 0-2 16,0 3 0-16,3-2-2 0,6 2-6 15,0 0 2-15,5 1-8 0,1 0-3 16,3 0-13-16,1 3-27 0,-1 1-60 0,2 2-42 16,-4-1-91-16</inkml:trace>
  <inkml:trace contextRef="#ctx0" brushRef="#br0" timeOffset="132431.63">16670 6331 110 0,'0'0'44'0,"0"0"-4"0,0 0-5 15,0 0-4-15,0 0-5 0,0 0-6 16,0 0 0-16,0 0-3 0,0 0-5 16,0 0-7-16,-7-14 0 0,7 13-4 15,-2 1-2-15,2-1-1 0,0 1-2 16,-1-2-3-16,1 2-1 0,0-2-3 0,0 2-2 16,0 0 1-16,0 0 1 0,0 0 3 15,0 0 6-15,3 0 3 0,7 0 3 16,3 0 3-16,4 0-5 0,3 0 0 15,-1 0 2-15,7 0-6 0,-4 0 3 16,1-4-1-16,-1 1-1 0,-2-2 1 16,2 1 1-16,-8 1-1 0,2 0-4 15,-6-1-3-15,-5 3 0 0,2 1 0 16,-7 0 6-16,0-1 3 0,0 1 0 16,1 0-1-16,1 0-2 0,-1 0 4 0,-1 0 2 15,0 0 2-15,0 0-1 0,0 0-5 16,-11 1-2-16,-4 5 1 0,-2-1 0 15,2 0 2-15,5-1 3 0,-3-2-2 16,1 0 3-16,-2 0 1 0,1-1-1 16,1-1-3-16,-6 0 1 0,3 0-2 0,4 0 0 15,0 0 3-15,6 0-2 16,-2 0 1-16,-4 0-3 0,7 0-1 16,-2-1 0-16,2 1 1 0,-3-2 3 15,1 2-4-15,0 0 0 0,2 0 0 0,4 0-4 16,-2 0 5-16,2 0-1 0,-1 0 3 15,-1 0-3-15,1 0 0 0,-1 0 0 16,0 0-5-16,2-1-2 0,-2 1-6 16,2 0-1-16,0-1 3 0,0 1 5 15,2-4 8-15,11 1 6 0,-2 0-1 0,8 0-1 16,-6 2-6-16,3-1-3 0,-3 2 0 16,1 0 1-16,0 0 0 0,-2 0-2 15,0 0 0-15,-8 0-3 16,7 0 1-16,-6 2 1 0,0-1 3 0,2 2 3 15,-3 0 0-15,-1-2 0 0,5 5 1 16,-6-4-1-16,2 0-1 0,1 1 0 16,-2-1 0-16,1-1-3 0,-1 0 5 15,0 2 0-15,-3-3 2 0,0 0 7 16,0 0-1-16,3 0 2 0,-2 2 2 0,1-2 1 16,-2 0-1-16,0 0-2 0,1 1-3 15,-1-1-2-15,0 0-4 0,0 0-3 16,0 0-3-16,-4 0 2 0,-3 0 0 15,-5 2 1-15,-7 0 0 0,9-1-1 16,-7 2 1-16,1 0 0 0,4-2 0 16,-4 3 1-16,5-3 0 0,5-1 3 15,-4 0-2-15,4 0 1 0,-7 0 1 16,0 0-2-16,4-5 1 0,-1 3 2 16,2-3-4-16,-1 0 1 0,4 4 0 0,1-1 0 15,0 0-2-15,0 1 0 0,-1 0-3 16,2 0 1-16,3 1 0 0,-1-2-4 15,1 2 0-15,-2 0 0 0,2-2-1 16,-1 2 0-16,1 0-1 0,-2-1 1 16,2 1-1-16,0 0-3 0,0-2-1 0,0 2 2 15,0 0 4-15,0-1 6 16,0 1 3-16,5-1 1 0,8 1 3 16,0-2-1-16,6 2-2 0,1-2 0 15,-1 2-3-15,4 0-2 0,0 0-2 0,-1 0 3 16,1 2-1-16,-7 1 1 0,2-2-1 15,0 1-1-15,-5-1 2 0,4 1 0 16,-5-2-1-16,-8 0 2 0,2 2-1 16,-6-2 1-16,0 0 1 0,0 0 3 15,1 0 2-15,1 0 4 0,-1 0 3 0,1 0 1 16,-1 0 3-16,1 0-1 0,-2 1-7 16,0-1-3-16,0 0-7 0,-12-1-1 15,-5-6 1-15,2 3 0 16,-3-1 0-16,1 2 0 0,5 2 0 0,-7-2 0 15,0 0 0-15,6 3 1 0,-7-4-1 16,0 3 0-16,6 1 0 0,-4-3 3 16,6 3-2-16,2-3 2 0,-2 2-1 15,8-1 1-15,0 2-1 0,-1-3-2 16,1 1 0-16,-2 0-2 0,2 1-3 0,4 1-6 16,0-1-9-16,0 1-9 0,0 0-2 15,0 0-7-15,0-1-4 0,17 1-19 16,2-4-45-16</inkml:trace>
  <inkml:trace contextRef="#ctx0" brushRef="#br0" timeOffset="135171.61">17723 6076 186 0,'0'0'52'0,"0"0"-6"0,0 0-7 16,0 0-5-16,0 0-1 15,0 0-1-15,0 0 2 0,0 0-7 0,0 0 2 16,2-60-5-16,-2 60-4 0,0-2 0 16,0 2-5-16,0-2-3 0,0 1-3 15,0-1-5-15,0 1-1 0,0-1-1 16,0 0-1-16,-2 1-1 0,2 0 0 16,-2-1-1-16,2 1 0 0,0-1-1 0,0 1 0 15,0-1-1-15,-1 2 0 0,1-2 0 16,0 2-1-16,0-1 2 0,0 1-1 15,0-2 0-15,0 2-1 0,-2-1 0 16,2 1 0-16,0 0 2 0,0 0 1 16,0 0 2-16,0 0-1 0,0 0-1 15,0 1 1-15,0 4 0 0,3 5 0 16,1 6 0-16,-1-5 0 0,2 7 0 16,-2-1-2-16,-2-1 0 0,2 1-1 15,0 1 0-15,-2 0 1 0,1-6 2 0,1 8-3 16,0-3 2-16,1-1-2 0,2 4 3 15,-1-2 0-15,1 0 0 0,-1-7 0 16,-1 1 1-16,2-2-1 0,-2-3 0 16,0 3 0-16,-2-8-1 0,1 3 1 15,-3-5 0-15,0 0 1 0,0 0 1 16,1 2 1-16,1-1 0 0,-1-1 1 16,1 1 1-16,-1-1 3 0,1 0-3 15,-1 1-2-15,3-1-2 0,0-1-3 16,2-8-1-16,-1 1 0 0,-1 0 0 0,2-1 0 15,0-2 1-15,2-3 1 0,1 1-1 16,3-4 0-16,0 2 1 0,-1 4 0 16,-1 0 0-16,1 1 1 0,-5 2-2 15,4-2 1-15,2 0 0 0,-6 4 0 16,4-3-1-16,-4 4 2 0,-2 1-1 0,3 0 1 16,-4 0-2-16,0 1-1 15,1 2 0-15,-4 1-1 0,0-1 0 0,0 1 1 16,8 0 0-16,-2 0-2 15,5 0-2-15,-1 0 2 0,-2 1 2 0,4 7 3 16,-5 0 0-16,5 2 1 0,-5 2-1 16,0 0 1-16,1 0-1 0,0 0 0 15,-2 0 2-15,-2-2-2 0,4 3 2 16,-4-4-2-16,-1-1 0 0,4 1 1 16,-3-1-1-16,1 0 0 0,-1-1 0 0,1 1 0 15,-1-1 0-15,0-1 0 0,3 2 0 16,-2-2 0-16,-2-3 0 15,2 2 1-15,-2-1 0 0,0-1 1 16,0 0 2-16,-3-3 0 0,0 0 1 0,0 0 3 16,2 1 2-16,-1-1 3 0,2 0 4 15,-3 2-2-15,1-2-2 0,-1 0-3 16,2-2-6-16,-1-10-3 0,-1-6 0 16,4-6 0-16,-2-1 0 0,-2 1 0 15,0-2-1-15,1-1 0 0,-1 0-2 0,0-2 1 16,0 0-2-16,0 0 3 0,0 2-1 15,0 1 2-15,0 8 0 0,0 0 0 16,0 7 1-16,0 5 0 0,0 0 1 16,0 6-1-16,0-2 0 0,0 2-1 15,0-1-1-15,0-1-1 0,0 1-2 0,0-1-2 16,0 1-3-16,0-1-6 16,0 2-5-16,0-1-8 0,0 1-8 15,0 0-26-15,0 1-36 0,0 5-56 16</inkml:trace>
  <inkml:trace contextRef="#ctx0" brushRef="#br0" timeOffset="135408.75">18447 6086 479 0,'0'0'16'16,"0"0"-2"-16,0 0-11 0,0 0-14 16,0 0-23-16,0 0-57 0,0 0-47 0</inkml:trace>
  <inkml:trace contextRef="#ctx0" brushRef="#br0" timeOffset="136700.11">19043 5953 242 0,'0'0'71'0,"0"0"-2"0,0 0-17 16,0 0-13-16,0 0-3 0,0 0-9 15,0 0-2-15,0 0 1 0,0 0-6 16,0 0-5-16,4-47-4 0,-4 45-4 15,0 1-2-15,0 0-3 0,0-1-1 16,0 1-3-16,0 1-3 0,0-2-2 16,-1 2-4-16,0 0 0 0,-4 0 0 15,-1 5 5-15,-3 8 2 0,-3 7 2 16,0 2-1-16,0 2-2 0,2-2 0 16,2 1-1-16,3-8-1 0,4 0 3 0,1 2-2 15,0-6 0-15,0 4-1 0,3-3-1 16,1-5-1-16,3 4-2 15,-1-5-1-15,3-1-2 0,-2-1 1 16,-3-2 7-16,7-1 1 0,-4-1 5 0,3 0 0 16,0 0 3-16,0-3 1 0,3-5 0 15,-4-3 1-15,4-5-1 0,-5 0 1 16,-2 2 0-16,-1 1 5 0,-1 1 1 16,-3 1 0-16,2 0-2 0,-3-1 1 15,2 0 0-15,-2 0 0 0,0 1 4 0,0 0 3 16,0 1-5-16,0-1 1 0,-5-3-1 15,1 4-5-15,-2-5-1 0,-1 0-6 16,0-2 1-16,-5 0-5 0,5 5 5 16,0 0-1-16,-1-1 0 0,1 6 2 15,-1-5-2-15,3 3 2 0,1 0-1 0,-1-1 0 16,1 1-2-16,1 0-1 16,1 5-1-16,0-1-2 0,2-1-4 15,0-3-2-15,7-3-4 0,-1 0-4 16,6 4-7-16,3 4-22 0,3 1-27 0,6 2-23 15,1 1-12-15,-7 0 3 0</inkml:trace>
  <inkml:trace contextRef="#ctx0" brushRef="#br0" timeOffset="137334.97">19380 5914 413 0,'0'0'59'16,"0"0"-9"-16,0 0-20 0,0 0-17 16,0 0-11-16,0 0-8 0,0 0-1 0,0 0-1 15,0 0 3-15,-4 24 4 0,4-12 0 16,0 0 0-16,0 2-2 0,0 2-3 15,0-4 2-15,1 4-5 0,2-7-1 16,-2-6-6-16,2 1-2 0,1-2 5 16,1-1 5-16,-1 1 8 0,6-2 1 15,3 0 3-15,3-7-2 0,6-6 5 16,-6 0 1-16,0-1 0 0,-5-1 3 16,-1 4 0-16,-1-1 2 0,-3-2 4 15,-2 6 4-15,1-2 2 0,-2 3 0 0,-2 2 2 16,2 0-2-16,-2 2-1 0,-1 3-4 15,0-1-5-15,0 1 1 0,0-1-3 16,2-1-5-16,-2 1 1 0,0 1-3 16,0-2-4-16,0 2-1 0,0-2-1 15,0 2-3-15,0-1-1 0,0 1-2 16,0 0 2-16,0 0 1 0,1 12 1 16,0 4 3-16,2 9 1 0,0 2-1 15,2 2 0-15,-4 2 1 0,1 3-3 16,-1 3 2-16,-1-1-1 0,0 4-1 0,0-1 2 15,-4 1-2-15,-1-5-1 0,-1-3 2 16,4-12-1-16,-4-1 2 0,3-8 2 16,2-7 1-16,-5 3 1 0,1-5 0 15,-6-1-1-15,-6-1 0 0,-2 0 0 16,-5-3-1-16,4-8 1 0,0-1 0 0,4-3-3 16,2 0 1-16,2-2 1 0,2 3-1 15,3 2 1-15,1-3-4 16,5 4-5-16,1-3-8 0,0-4-6 15,1 2-16-15,10-3-20 0,4 3-36 0,4 0-46 16,3 2-39-16</inkml:trace>
  <inkml:trace contextRef="#ctx0" brushRef="#br0" timeOffset="137691.77">18772 6581 430 0,'0'0'58'15,"0"0"-3"-15,0 0-18 0,0 0-15 16,0 0-11-16,0 0-5 0,0 0-3 16,0 0-3-16,0 0-2 0,0 0 1 15,-17 4 0-15,17-4 3 0,15 0 2 16,9-2 1-16,13-3 0 0,4-1-2 0,6-1-1 16,0-2-9-16,0-1 3 0,-3 3-3 15,-5 2-5-15,-1 2-6 16,1 2-15-16,-1-1-27 0,5 1-52 0,0-3-49 15</inkml:trace>
  <inkml:trace contextRef="#ctx0" brushRef="#br0" timeOffset="138099.24">18965 6951 597 0,'0'0'36'0,"0"0"-2"0,0 0-8 15,0 0-10-15,0 0-10 0,0 0-3 16,0 0-5-16,0 0-1 0,0 0 2 16,59-87-2-16,-32 75 0 0,0 4-1 0,0 5-2 15,-1 3-1-15,-3 0 2 0,-3 5 1 16,-4 5-1-16,-1 2 1 0,-4 4-2 15,-2 1 1-15,-3-5 3 0,-3 4 1 16,-3 2 1-16,0 2 0 0,-12 6 1 16,-1-1 1-16,-6-2-1 0,2 0 1 15,-3-3-2-15,4-7 1 0,4-2-1 16,5-5 0-16,4-3 0 0,0 0 0 16,3-3-1-16,-1 0 1 0,1 0-3 15,0 2 1-15,-3-2 0 0,3 2 1 0,0-1-1 16,4 1 3-16,11-1-2 0,6-1-1 15,7 0 0-15,8-3-9 0,2-5-6 16,-1-2-14-16,4-2-36 0,-1 0-45 16,1-4-58-16</inkml:trace>
  <inkml:trace contextRef="#ctx0" brushRef="#br0" timeOffset="138502.03">20553 6253 448 0,'0'0'65'0,"0"0"-15"0,0 0-13 16,0 0-10-16,0 0-11 0,0 0-7 0,0 0-5 15,0 0-2-15,0 0-3 0,17-36 0 16,-5 29-4-16,3 2 0 0,3 2 1 15,1 0 0-15,7-1 2 0,-2 0 0 16,0 1-4-16,0 3-3 0,-1 0-2 16,-7-3-6-16,1 3-10 0,-5 0-19 15,-1 0-41-15,5 0-38 0,-6-1-51 16</inkml:trace>
  <inkml:trace contextRef="#ctx0" brushRef="#br0" timeOffset="138739.7">20547 6400 399 0,'0'0'72'0,"0"0"-15"16,0 0-18-16,0 0-16 0,0 0-9 15,0 0-7-15,0 0-3 0,0 0-3 16,0 0-1-16,30 7-1 0,-13-10-3 0,1-1-6 15,-1 0 0-15,1 1-2 0,8 0-2 16,-2-1-5-16,4 1-21 0,-2-2-33 16,0 4-38-16,-4-3-23 0,2-1-42 15</inkml:trace>
  <inkml:trace contextRef="#ctx0" brushRef="#br0" timeOffset="140045.88">21778 6039 260 0,'0'0'53'0,"0"0"-6"16,0 0-8-16,0 0-5 0,0 0-11 15,0 0-7-15,0 0-1 0,0 0 3 16,0 0-3-16,0 0-3 0,-26-69-3 0,26 67-6 16,0 2-5-16,0 0-1 0,-2 0-4 15,-2 0 3-15,-5 3 1 16,-2 8 1-16,-1 6 2 0,2 0-4 15,1 1 3-15,3 1-2 0,2-1 1 0,1 2 2 16,2-5 0-16,-1 4 0 0,2 0 0 16,0 1-1-16,2 4 0 0,2-5 0 15,0-6-3-15,5 0 1 0,-2-4 0 16,-1-2 0-16,6 1 8 0,-4-4-3 16,4-4 3-16,5 0 1 0,-1 0-2 15,7-3 5-15,-1-6-1 0,-5-2-1 0,3-5-2 16,-4-3 4-16,3 0-3 15,-3-2 4-15,0-2 4 0,-6 1-2 16,-1 7 4-16,-7-3-2 0,-2 0-3 0,0 1-1 16,-6-6 0-16,-3 5 4 0,-2 3-3 15,-1 3-2-15,1 2-5 0,0 3-4 16,-3 1-2-16,3 3-4 0,-7 1-4 16,-1 2-12-16,-3 16-19 0,-8 2-40 15,1 8-56-15,-2 1-146 0</inkml:trace>
  <inkml:trace contextRef="#ctx0" brushRef="#br0" timeOffset="140237.7">22049 6128 633 0,'0'0'6'0,"0"0"2"16,0 0-2-16,0 0-1 0,0 0-13 16,0 0-39-16,0 0-97 0,0 0-154 15</inkml:trace>
  <inkml:trace contextRef="#ctx0" brushRef="#br0" timeOffset="142736.57">14806 6618 258 0,'0'0'50'15,"0"0"1"-15,0 0-6 0,0 0-9 16,0 0-8-16,0 0-7 0,0 0-1 16,0 0-4-16,0 0 1 0,0 0-1 15,-10 7 0-15,10-5-2 0,0-2-2 0,0 0 1 16,0 0-4-16,0 0 0 0,8-7-3 16,11-10-2-16,13-11-1 15,13-9-4-15,10-6 3 0,3-6-5 16,3 1 4-16,-4-1-1 0,-3 2-2 0,-4 2 0 15,-2 1-2-15,-2 2-4 0,-2 5-1 16,-5 0-5-16,1 4-11 0,-8 5-24 16,-2 6-40-16,-8 2-54 0,-3 3-81 15</inkml:trace>
  <inkml:trace contextRef="#ctx0" brushRef="#br0" timeOffset="143625.83">18981 6243 379 0,'0'0'63'0,"0"0"-12"16,0 0-11-16,0 0-12 0,0 0-6 15,0 0-5-15,0 0-4 0,0 0-5 16,0 0-4-16,0 0-2 0,20-25-2 16,0 3 0-16,4-4 0 0,3 0 0 15,3 0 0-15,2-1 0 0,1 0 0 0,5-1 0 16,-1-2 0-16,3-4 0 0,0 0-2 15,5-4-3-15,-2-3 1 0,2 0-4 16,-2-2 0-16,2 3 0 0,-1-2-8 16,-4 2-9-16,0-2-19 0,-5 5-26 15,-2 3-32-15,-5 4-38 0</inkml:trace>
  <inkml:trace contextRef="#ctx0" brushRef="#br0" timeOffset="145407.86">15050 8142 383 0,'0'0'40'0,"0"0"-7"0,0 0-10 16,0 0-12-16,0 0-10 0,0 0-5 15,0 0-2-15,0 0 2 0,0 0 2 16,0-8 2-16,2 22 1 0,2 7-2 16,0 6 1-16,2 2 0 0,-1 2 0 15,0-2 1-15,-2 1-2 0,0-3 1 0,-2-1-2 16,2-2 1-16,-1-7 1 0,1 0 1 15,-2-5-1-15,2-1 0 0,-1-1 2 16,-1-5-4-16,1 1 4 0,-2-6 0 16,0 0 2-16,0 0 5 0,0 1 12 15,1 0 7-15,-1-1-3 0,0 0-1 16,0-1-13-16,0-14-8 0,-3-8-1 16,-1-7 0-16,1-3 1 0,0-2-2 15,0-2 2-15,-1-1-2 0,1 0 1 16,-3 4-1-16,2-1 1 0,1 4-1 0,0 4 0 15,0 7-1-15,0 2 1 0,3 4-1 16,0 0 1-16,0-6-1 0,0 7-1 16,0-4 1-16,0 7 0 0,0 0-2 15,3 2 1-15,3-1-1 0,5-4-2 16,1 1 0-16,4-3-1 0,6 5-1 0,-1 2 3 16,-6 3-2-16,3 5 0 0,-1 0 0 15,0 5 0-15,4 6 2 0,-6 2 0 16,-6 6 2-16,-2 0 2 15,-7 2 2-15,0 4 1 0,-12-3-1 0,-2 0-1 16,-3-2 0-16,-1-2 2 0,-4-3-1 16,-2 0 1-16,-2-1-3 0,-3-1-1 15,4-2 0-15,1-2-1 0,1-2-4 16,1 0-10-16,6 0-16 0,2-2-33 16,2 4-42-16,2 0-46 0,0-1-66 0</inkml:trace>
  <inkml:trace contextRef="#ctx0" brushRef="#br0" timeOffset="145737.86">16036 8243 612 0,'0'0'36'0,"0"0"-4"0,0 0-10 0,0 0-7 16,0 0-8-16,0 0-5 15,0 0-2-15,0 0-6 0,0 0 1 16,0 0-2-16,40-7-2 0,-10-7 3 0,3-1-4 15,3 3-6-15,1 2-9 0,0 2-7 16,-2 6-19-16,-5 2-19 0,-4 0-22 16,-5 8-17-16,-7-1-3 0,-8 7 3 15</inkml:trace>
  <inkml:trace contextRef="#ctx0" brushRef="#br0" timeOffset="145908.74">16086 8435 398 0,'0'0'67'0,"0"0"-18"15,0 0-19-15,0 0-9 0,0 0-6 0,0 0-5 16,0 0-6-16,0 0-2 0,0 0 0 16,-41 14 1-16,43-14 3 0,13 0-3 15,10 0-1-15,13 0-2 0,2-7-6 16,7 0-10-16,6-2-11 0,-1 0-49 16,3-1-73-16,-3 0-121 0</inkml:trace>
  <inkml:trace contextRef="#ctx0" brushRef="#br0" timeOffset="146691.22">18466 7831 529 0,'0'0'39'16,"0"0"-9"-16,0 0-6 0,0 0-8 16,0 0-5-16,0 0-7 0,0 0-4 15,0 0-5-15,0 0-1 0,0 0 0 16,-2-38 2-16,0 40 0 0,0 12 5 0,-1 9 3 16,0 6-4-16,2 0 3 0,1 0-3 15,0-3-1-15,0-2 1 16,0-7 1-16,0-2-1 0,3-5 0 15,0 0 0-15,2 0 0 0,0-1 0 0,-1-1 0 16,-2-5 0-16,3 4 1 0,-2-4-2 16,0 0 2-16,0 1 0 0,-3-4 1 15,6 0 2-15,0 0 1 0,4 0 0 16,5-5 1-16,-4-4-3 0,3-3 1 16,-1-4 0-16,-1 1 1 0,-1 0 0 0,-1-4 1 15,-1 3-3-15,3-2 0 0,-4 0-2 16,-2 6-7-16,2 0 6 0,-4 4-5 15,-1 3 3-15,1 2 0 0,0 2-2 16,1-1 5-16,5 2-4 0,6 0 5 16,0 3-5-16,4 7-1 0,-3 3 2 15,-1 1 0-15,1 0 1 0,-2 1-1 16,1 0 2-16,-3-4-1 0,-1-2 1 16,-1 1 0-16,-4-5 0 0,-4-2 0 15,2 0 0-15,-5-3 3 0,0 0 1 0,0 0 3 16,1 0 2-16,0 1 1 0,4-1-4 15,2-9 1-15,-1-6-2 0,0-6 0 16,-2-3 1-16,-3 0-5 0,-1-1 4 16,0 0-6-16,-1 0 1 0,-2-2 1 15,-1 0-1-15,-1 2 1 0,1-1-1 16,-2 4 3-16,3 5-3 0,0-1 0 16,1 7-1-16,0-3-3 0,1 2-1 15,1 6-2-15,0 2-8 0,0 4-11 16,0-2-15-16,0 2-39 0,5 4-48 0,4 2-57 15</inkml:trace>
  <inkml:trace contextRef="#ctx0" brushRef="#br0" timeOffset="147036.05">18087 8454 528 0,'0'0'40'0,"0"0"-5"16,0 0-13-16,0 0-12 0,0 0-7 15,0 0-3-15,0 0 1 0,0 0-1 16,0 0 1-16,108-69-2 0,-71 63 2 16,0 1-1-16,4 1-1 0,-1-2 2 15,2-1-1-15,1 1-1 0,-1-3-1 16,1 0-3-16,-2 0-2 0,1 0-5 16,-4 1-11-16,1 2-32 0,-9 2-63 15,-5 1-73-15</inkml:trace>
  <inkml:trace contextRef="#ctx0" brushRef="#br0" timeOffset="147420.17">18548 8604 581 0,'0'0'50'0,"0"0"-14"0,0 0-14 0,0 0-10 16,0 0-5-16,0 0-5 0,0 0-2 16,0 0-1-16,0 0-3 0,0 0 4 15,42-40-3-15,-24 36 1 0,0 4-2 16,-3 0 1-16,7 1 0 0,-9 3 1 0,0 3 0 16,-6 4 1-16,-3-2 0 0,1 5 1 15,-5 5 0-15,0-1 1 0,-6 6 0 16,-6-3 1-16,-4-1-2 15,2-3 2-15,-2-2-1 0,6-5 1 0,1 1-1 16,2-5-2-16,4-3 1 0,0 1 0 16,3-4-3-16,-1 0 1 0,1 0 0 15,0 5 1-15,3 3 0 0,11-1-1 16,2 3-3-16,10-6-2 0,4-2 0 16,5-2-3-16,7 0-10 0,3-6-19 0,5-2-38 15,3-4-54-15,-3-3-61 0</inkml:trace>
  <inkml:trace contextRef="#ctx0" brushRef="#br0" timeOffset="147794.02">20133 8032 537 0,'0'0'44'0,"0"0"-4"0,0 0-13 16,0 0-12-16,0 0-9 0,0 0-7 16,0 0-2-16,0 0-1 0,0 0 1 15,42-63 2-15,-10 57-2 0,3 2-3 16,0 2-2-16,0-1-3 0,-3 3-7 0,-1 0-16 16,-6 0-19-16,-7 0-48 0,1 4-34 15,-9-3-66-15</inkml:trace>
  <inkml:trace contextRef="#ctx0" brushRef="#br0" timeOffset="147976.75">20094 8263 440 0,'0'0'70'0,"0"0"-18"15,0 0-16-15,0 0-15 0,0 0-9 16,83-36-7-16,-54 22-6 0,2 1-5 15,3 1-3-15,0 1-8 0,4 2-7 16,1 1-24-16,2 5-49 0,2-1-49 16,0-1-91-16</inkml:trace>
  <inkml:trace contextRef="#ctx0" brushRef="#br0" timeOffset="151833.29">21612 7536 44 0,'0'0'19'16,"0"0"-2"-16,0 0-8 0,0 0-9 16,0 0-4-16,0 0-5 0,0 0 0 15,0 0-1-15,0 0 2 0,0 0 3 16,-2-12 3-16,0 10 2 0,1 2 1 0,-1 0 0 16,0-1-1-16,0 1 3 0,1 0-1 15,-1-1 0-15,1 1 1 16,-1 0-2-16,2 0-2 0,-1-2-4 15,1 2-7-15,-2 0-2 0,2-1 2 0,0 1 1 16</inkml:trace>
  <inkml:trace contextRef="#ctx0" brushRef="#br0" timeOffset="152131.6">21612 7536 118 0,'-2'-33'33'0,"2"27"8"15,0-2 0-15,0 2 3 0,0 1-1 16,0 1-3-16,-2 0 0 0,1-1-1 16,-1 0-3-16,2 5-6 0,-2-1-6 15,2 1-5-15,-2-2-3 0,2 1-4 16,-1-1-3-16,1 1-5 0,-2 1-1 16,2-2-3-16,-1 2-4 0,1-1-2 15,-2 1-1-15,2 0 1 0,-1 0 2 0,1 10 3 16,-2 7 1-16,2 6-2 0,0-1 1 15,0 3-1-15,3 0 2 0,2 0-2 16,0-1-1-16,1-3-3 16,1 1-1-16,1-4-4 0,2 1-7 0,0-5-21 15,2 2-21-15,-3-5-31 0,0-1-30 16,-2-3-52-16</inkml:trace>
  <inkml:trace contextRef="#ctx0" brushRef="#br0" timeOffset="153296.94">21949 7576 502 0,'0'0'35'0,"0"0"-11"0,0 0-8 0,0 0-8 16,0 0-7-16,0 0-6 0,0 0 0 16,0 0 1-16,0 0 1 0,0 0 1 15,-33 20-1-15,23-1 0 0,6-3-1 16,2 0-2-16,2 1-1 0,0-2 0 16,5 5-1-16,-1-8 1 0,3 1-1 0,-3-6-5 15,2 0-6-15,-1 1-6 0,-2-5-7 16,0 0-2-16,0-2 3 0,2 0 12 15,-1 1 5-15,5-2 8 16,-4 0 2-16,2-4 1 0,4-5 3 0,-6-1 2 16,2-3 3-16,-4 4 0 0,-2-3 2 15,-1-8 3-15,0 3 2 0,0-1 4 16,-1 1 1-16,-5 1 5 0,0-1-1 16,-3-3 1-16,1 6-2 0,1-1-3 15,2 5 2-15,1-1-5 0,-1 1-1 0,3 3-2 16,-1 3-2-16,3 4-6 0,0-6-5 15,0-3-5-15,8-4-3 0,7 1 0 16,5 3-1-16,3 2-2 0,1 2-7 16,3 3-3-16,-1 1 1 0,0 0-3 15,1 1 5-15,-1 0 0 0,2-2-1 16,-5 1 9-16,-3-1 3 0,-1 2 2 16,-7 0 6-16,-6 0-3 0,-1 0 2 15,-5 0-1-15,0-1 3 0,0 1 4 16,2 0-1-16,-1 0 1 0,-1 0 1 0,0 3 5 15,0 9 3-15,-5 4 2 0,-6 9-2 16,1-3-8-16,0 3-3 0,3-1-3 16,4-1 0-16,0-1-1 0,3 1 1 15,0-1-2-15,0-1 2 0,6-2-2 16,0-2-1-16,-2-4 0 0,6-1-2 0,-1-3-2 16,-2-5 1-16,-1 3-5 0,4-5-4 15,-6-1 3-15,1 1 4 16,5-2 4-16,-2 0 7 0,0-4-1 15,2-6 2-15,-6 1 4 0,-2-3 2 0,-1-6 1 16,-1-2-3-16,-3-2-1 0,-7-1 2 16,0 0-1-16,-5 2 1 0,2-1 0 15,0 3 1-15,3-1 7 0,4 7 2 16,0-3 5-16,4 6-2 0,2-1-4 16,-3 0-5-16,3 1-8 0,4-5-4 0,6 1-3 15,5-1-4-15,2 1 1 0,3 5-10 16,1 0 3-16,2 4 0 0,-2 1-1 15,1 2 7-15,0 2-2 16,-6 0 2-16,1 0-2 0,3 0 2 0,-7 0 3 16,9 0 1-16,-3 0 3 0,-6 0 1 0,5 0-1 15,-6 0 1-15,-6 0-1 16,0 0-1-16,-6 0 3 0,0 0 1 16,0 0 1-16,1 0 3 0,1 0 1 15,0 0-1-15,0 0 1 0,-1 0-1 0,1 0-3 16,-1 0 3-16,1 0-4 0,-1 0 1 15,-1 8 3-15,0 4-1 0,0 6 3 16,-7 5 0-16,-1 0-2 0,-1 1-4 16,0 0-2-16,2 1 2 0,1 0-4 15,3 0 1-15,3-3 0 0,0 0-1 0,3-2 2 16,5-4 0-16,0-4-2 16,1-4 2-16,-2-2-3 0,4-3 2 15,4 0 2-15,2-3 2 0,4 0-1 16,-1-9 0-16,-2-5 2 0,-2-1 0 0,-1-5-1 15,-5-2 2-15,-3-4-2 0,-2-2 3 16,-4 0 4-16,-1 0-1 0,0 1 2 16,-7 1-1-16,-3 2-3 0,-3 3-2 15,0 1 0-15,2 8-3 0,0 1 0 16,5 5-2-16,2 3-2 0,1 0-10 0,-3 3-7 16,-4 0-15-16,-5 3-30 0,-3 8-32 15,0 1-38-15,1 4-51 16</inkml:trace>
  <inkml:trace contextRef="#ctx0" brushRef="#br0" timeOffset="154068.07">22979 7440 446 0,'0'0'57'16,"0"0"-13"-16,0 0-16 0,0 0-17 16,0 0-12-16,0 0-4 0,0 0 2 15,0 0 2-15,0 0-1 0,0 0 0 16,51 37-1-16,-44-17-1 0,-3 0 1 0,1-4-1 16,-2 0 1-16,-2-5 2 15,-1-4-1-15,3 3 2 0,-3-4 1 16,0-1-1-16,1 1 5 0,-1-6 1 0,0 0 6 15,0 0 7-15,0 0 4 0,0 2-2 16,0-2-5-16,-4-8-5 0,-3-8-9 16,-2-4-1-16,0-3 1 0,1 0-2 15,3 0 0-15,1 7 0 0,3-1-1 16,1 5 0-16,0-2 0 0,0 2 0 0,0 3-3 16,3-1-2-16,4 5 0 15,7-2-1-15,4 4 1 0,5 3-1 16,3 0-4-16,0 5-2 0,-2 5-7 15,1 3-5-15,0 1-2 0,-1-1-7 0,1 4-14 16,-1-2 2-16,0 0-9 0,-1 0-9 16,-3-4 9-16,-6-3-3 0,2-2 11 15,-7-4 16-15,-5 0 12 0,2-1 14 16,-2-1 11-16,-1 0 3 0,1-8 7 16,2-6 8-16,-3-4 9 0,0-7 18 0,-1 1 5 15,-2 0-2-15,0 0 7 0,0 7-12 16,0-3-5-16,-2 2-6 15,1 6-12-15,-2-6-2 0,1 6 1 0,1 9-2 16,1-2-4-16,0 5-7 0,0-2-5 16,0 2-6-16,0-2-2 0,0 1-1 15,0 1-1-15,0-1 1 0,0 1 0 16,0 0 0-16,0 1 2 0,0 10-1 16,6 7 0-16,0 3 2 0,-1 4-3 15,2-1-1-15,-2 3-3 0,-1 4-7 0,-2 2-25 16,-1 3-51-16,-1 1-106 0,-3-2-92 15</inkml:trace>
  <inkml:trace contextRef="#ctx0" brushRef="#br0" timeOffset="154412.46">21918 8221 526 0,'0'0'46'0,"0"0"-15"15,0 0-13-15,0 0-12 0,0 0-5 0,0 0 2 16,81-38-2-16,-40 32 1 0,5 1-2 16,5 1 1-16,3-1-2 0,3-1 0 15,2 0-1-15,3-2-1 0,0-1-2 16,2 0-2-16,1-2-8 0,-3 1-8 16,-3-1-24-16,-7-1-53 0,-3 2-51 0,-9-2-118 15</inkml:trace>
  <inkml:trace contextRef="#ctx0" brushRef="#br0" timeOffset="154800.03">22511 8422 625 0,'0'0'39'15,"0"0"-10"-15,0 0-8 0,0 0-11 16,0 0-7-16,0 0-2 0,0 0-2 16,0 0 1-16,53-77-1 0,-37 74-3 15,3 3 1-15,-2 0 0 0,5 5 1 16,-2 5 0-16,-4 3 0 0,-2 2 1 16,-3 3-2-16,-4-4 1 0,-6 4 1 15,-1 1 0-15,0 3 1 0,-5 2 3 16,-6 0-4-16,-4-2 5 0,-3 1-4 0,-4-2 0 15,-1-1-2-15,1-3 2 0,2 1-2 16,6-9 1-16,7 0-1 0,4-7-1 16,3-2 2-16,-2 0-1 0,2 7 1 15,2 0 1-15,11 4-1 0,4-1 1 16,8-6 0-16,5-4-4 0,5 0 1 0,2-1-1 16,5-7-3-16,3 1-10 0,4-2-18 15,-1-5-41-15,3 2-63 16,-5-4-107-16</inkml:trace>
  <inkml:trace contextRef="#ctx0" brushRef="#br0" timeOffset="155136.95">24356 7924 570 0,'0'0'37'16,"0"0"-6"-16,0 0-11 0,0 0-9 15,0 0-11-15,0 0 0 0,0 0-8 16,56-78 5-16,-32 70-1 0,1 2-5 16,0 3-1-16,1 3-4 0,-2 0-8 15,2 2-13-15,-2 3-34 0,-3 5-47 0,-5-4-37 16,-7 0-31-16</inkml:trace>
  <inkml:trace contextRef="#ctx0" brushRef="#br0" timeOffset="155301.03">24308 8059 323 0,'0'0'64'0,"0"0"-18"0,0 0-16 15,0 0-9-15,0 0-3 0,0 0-5 16,0 0 0-16,87 24-9 0,-52-24-5 0,1 0-6 16,4-5-7-16,2-1-14 0,4-3-15 15,1-2-33-15,2-2-30 16,-3-4-69-16</inkml:trace>
  <inkml:trace contextRef="#ctx0" brushRef="#br0" timeOffset="155679.67">25278 7612 515 0,'0'0'56'0,"0"0"-15"0,0 0-13 16,0 0-11-16,0 0-9 0,0 0-8 0,0 0-5 16,0 0 1-16,0 0 1 0,-34 14 2 15,21 11 0-15,5 0 1 0,3 2-1 16,3-1-1-16,2-2-1 0,0-2 0 16,6-4 1-16,3 0 0 0,4-1 4 15,-2-3-3-15,2-2 4 0,-1-2-4 0,-2 0 0 16,-1-7-1-16,1 2 0 0,-2 1 0 15,-3-4-3-15,2 3 4 0,-1-4 1 16,-3 0-1-16,1 3 5 0,-1-3-6 16,1 1 2-16,-1 1-1 0,5 1 0 15,-4-1-2-15,-2 0-2 0,3 0-2 16,-4 2-2-16,1-1 0 0,-2 6-4 16,0 5-7-16,-6 0-15 0,-11 5-21 15,-8-5-25-15,-5 6-24 0,-8-4-35 16</inkml:trace>
  <inkml:trace contextRef="#ctx0" brushRef="#br0" timeOffset="157099.62">25254 7704 477 0,'0'0'45'0,"0"0"-19"15,0 0-10-15,0 0-7 0,0 0-5 0,0 0-3 16,78-55-3-16,-64 50-1 0,5 3-2 16,-1 2-4-16,6 0 2 0,-1 0-1 15,2 2 1-15,-3 5-2 0,2-2-1 16,1 3 1-16,-1 2 0 0,-2-1 2 16,1 4 1-16,0 0 2 0,-1 2 0 0,-3 3 1 15,-2 1 4-15,-2 2-1 0,-1 1 1 16,-4 5 3-16,-3 0-2 15,-1 0 2-15,1-1-4 0,-4-6-1 0,0-2 1 16,-1-8 0-16,-1 1-1 0,0 0-1 16,1-6 1-16,-1-1 0 0,-1-4 0 15,0 0 4-15,0 0 3 0,2 0-1 16,-1 2 2-16,4-2-3 0,-1 0 1 16,3-10-2-16,-1 3 5 0,-5 2 1 15,1-7 1-15,-2 0 2 0,0 1-4 0,-2-7-2 16,-5 3-2-16,3 5 2 0,-6-5 4 15,2 2-2-15,4 6 5 0,-5-5-6 16,4 2 3-16,2 6 1 0,0-7-2 16,3 5-2-16,0-7-3 0,1-5-2 15,9 4-2-15,3-6-2 0,6 4 0 0,-1 3 1 16,2 2-2-16,-7 5 1 16,4 0-2-16,-1 2 0 0,1 4 0 15,0-2-1-15,0 2 1 0,-3 2-1 16,4 7 1-16,0 2 3 0,-3 2-1 0,-3 3 0 15,-3 0 1-15,-1 2 0 0,-4 1 1 16,-1-5 4-16,-1 3-4 0,-1 2 4 16,-1-7-4-16,0 6 0 0,0-7-1 15,0-5 1-15,0-1 0 0,0-5 1 16,0 0 0-16,0 0 1 0,0 0 0 0,0 0 2 16,0 2 1-16,0 0-2 0,0-1-1 15,0 1 0-15,0-2-2 16,0 0 0-16,0 0 1 0,0 0-1 15,0 0 1-15,0 0-1 0,0 0 1 0,0-5 0 16,0-1-1-16,-3-3-4 0,0 0 5 16,-3 1-3-16,2 0 5 0,-3 2-1 15,0 0 2-15,1 2-1 0,-2-3 0 16,6 4 0-16,-4-2 0 0,3 2-2 16,-1 0 1-16,2 0-2 0,2 3 0 0,-1-2-2 15,1 2-1-15,0-2-1 0,-2 1-2 16,2 0 0-16,0 1 0 0,0-2 2 15,0 2 0-15,0-2-1 16,2 2 1-16,5-1-1 0,-1 1 1 0,5 0 3 16,-5 0 0-16,7 0 1 0,-1 0-2 15,-6 0-2-15,5-2 0 0,-5 0 0 16,3 0-1-16,1 1 2 0,0-4 0 16,-2 2 2-16,0-2 2 0,2 0 1 15,-6 3-2-15,0 0 2 0,-1-1-1 0,0 1 1 16,0-2 0-16,0 3 0 0,-3 1-2 15,0-2 2-15,0 2-1 0,0-2 1 16,0 1 1-16,0 0 1 0,0-1-1 16,-1-3 0-16,-2 2 0 0,0 1 1 15,0-2 1-15,3 4 2 0,-2-1-1 16,2 1 0-16,-1 0 1 0,-1-2-2 16,1 2-2-16,0-1-1 0,-1 1-2 15,1-1 0-15,1 1-2 0,-2-2 1 16,2 2 0-16,-1-2-1 0,1 2 0 0,-3-2 0 15,3 2-1-15,-1 0 1 0,1 0 2 16,-2 0-2-16,2-1 2 0,0 1-1 16,-1 0-2-16,1 0 2 0,0 0 1 15,0 0-1-15,-2 0 0 0,2-2 1 16,0 2-1-16,0 0 0 0,0 0 0 0,0 0 0 16,0 0 0-16,0 0-1 0,-1 0 1 15,1 0 0-15,0 0 1 0,0 0-2 16,0 0 1-16,0 0 0 15,0 0-1-15,0 0 0 0,-2 0 1 0,2 0 1 16,-3 0-1-16,-1 5 2 0,0 3 0 16,-2-1 1-16,-1 1 1 0,0 2-2 15,2-2 1-15,-4 5-2 0,2-2-2 16,2 3 6-16,-3 4-4 0,4 0 5 16,-1 3-5-16,2-7-1 0,2 2 1 0,1 4-1 15,0-9 1-15,0 8 0 0,0 1 1 16,0-10-1-16,3 5 0 15,0-6 0-15,4-1 0 0,-1 0 0 16,5-6 0-16,0 3 0 0,0-5 0 0,8 0-1 16,-3 0 1-16,6-7 0 0,-4-4-1 15,-2 0 2-15,0-1 0 0,-3-1 0 16,0-3 1-16,-6 6 0 0,-1-5 0 16,-1 1 1-16,-4-4 2 0,-1-2-6 15,0-1 4-15,-9 0-5 0,-2 1 3 0,-5 1 0 16,0 2-1-16,-3 6 0 0,7 1 0 15,-2 3-2-15,5 3-5 0,-5 4-10 16,-5 0-21-16,-2 4-64 0,-7 7-83 16,4-1-97-16</inkml:trace>
  <inkml:trace contextRef="#ctx0" brushRef="#br0" timeOffset="157991.59">26630 7849 492 0,'0'0'61'0,"0"0"-19"15,0 0-15-15,0 0-15 0,0 0-11 16,0 0-4-16,0 0-2 0,0 0 5 16,0 0-3-16,16 2 7 0,-10 14-3 15,1 7-1-15,-1 0 0 0,-3-7-1 16,0 1 0-16,-2-5-2 0,-1-6 1 16,2 5 1-16,-1-7 0 0,-1 1 1 15,2 1 1-15,-2-6 1 0,0 0 3 0,0 0 3 16,0 2 2-16,0-2-4 0,0 0-1 15,-6-3-1-15,-3-9-4 16,-4-2 5-16,3-4 0 0,3-2 3 0,-2-1 0 16,7-4-6-16,-1-1 3 0,3 2-6 15,0 1 1-15,0 7 1 0,3 2 1 16,-1 5-2-16,1 5-1 0,1-3-1 16,-1 4-3-16,6 1 1 0,5 0 1 15,2 2-1-15,6 0 1 0,-1 9 0 16,0 3 0-16,2 1 1 0,0 3-3 0,2 0 7 15,1 1-7-15,0 2 2 0,0-3-5 16,0-2-3-16,-2 0-4 0,1-5-5 16,1 1-2-16,-1-4-1 0,-8 1 0 15,1-5 2-15,-6 1-3 0,0-1-4 16,0-2 4-16,-5 0 1 0,2 0 7 0,-7 0 8 16,1-9 1-16,2-1 6 0,-5-3 0 15,0-7 1-15,0 1 3 16,-3-9-3-16,-2 4 6 0,0-2-1 15,0 0 3-15,0 2 5 0,2 6 2 0,1 0 6 16,1 4 4-16,-1 0 2 0,1 1 3 16,1 7-1-16,0 0-2 0,0 6-4 15,0-2-4-15,0 2-5 0,0-2-2 16,0 1-1-16,0-1-2 0,0 1-1 16,0-1-4-16,0 1-2 0,0-1-2 0,0 2 0 15,0 0 0-15,0 0 0 0,1 13 2 16,5 5-2-16,1 6 0 0,-1 2 0 15,-2 3-2-15,1-1-1 16,-2 4 2-16,1 3-1 0,-1 1-8 0,3-2-8 16,-2 0-22-16,-4-4-47 0,1-3-70 15,-1-9-131-15</inkml:trace>
  <inkml:trace contextRef="#ctx0" brushRef="#br0" timeOffset="158200.21">27316 7995 686 0,'0'0'17'0,"0"0"-4"0,0 0-5 16,0 0-6-16,0 0-8 0,0 0-24 0,0 0-99 15,0 0-179-15</inkml:trace>
  <inkml:trace contextRef="#ctx0" brushRef="#br0" timeOffset="190847.4">25384 8351 6 0,'0'0'36'16,"0"0"4"-16,0 0 1 0,0 0-12 15,100 50-5-15,-60-44-4 0,7 1 2 0,5-1-2 16,4-2-3-16,5 1-5 16,2-1-1-16,4 1-3 0,2-1-1 15,5-2 0-15,-2 0-5 0,1-1 1 16,0-1-2-16,-2 0-1 0,-1-1 0 0,0-3 1 15,-3 1-1-15,-1-1 0 0,-2 1 0 16,-5-2-1-16,-2 0 0 0,-6 2-1 16,-2-2 2-16,-6 0 0 0,-1 0 0 15,-3 1 2-15,-4-1-2 0,-3 2 0 16,-4 0 0-16,-9 2 0 0,-1 0-2 0,-7 1 0 16,-5 0-1-16,6 0 0 0,-7 0 2 15,2 0-1-15,-1 0-1 16,-6 0-1-16,0 0-2 0,0 0-4 15,2 0-6-15,-1 0-8 0,-1 0-19 0,0 0-24 16,-14 0-32-16</inkml:trace>
  <inkml:trace contextRef="#ctx0" brushRef="#br0" timeOffset="191255.05">25410 8645 251 0,'0'0'24'0,"0"0"-2"0,0 0-10 15,0 0-2-15,0 0-2 0,0 0 1 0,0 0 7 16,0 0 3-16,117 0 4 0,-66 2 4 15,4-2 0-15,8 0-4 0,7 0-2 16,2 0-4-16,3-2-9 0,2-5 3 16,0 0-6-16,-1-2 0 0,1 0-1 15,-1-4-3-15,0 1 1 0,-3 0-1 0,-3-1 0 16,-1-3 0-16,-2 2-5 16,-5 1 5-16,-4-1-6 0,-6 4 4 15,-7-1 0-15,-5 3 1 0,-7 2 0 16,-12 2 0-16,-7 2-1 0,-8 2 0 0,-6 0 0 15,0-1 1-15,0 1 0 0,1 0 0 16,1 0 0-16,-1 0-3 0,1 0 0 16,-1 0-2-16,1 0-5 0,-2 0-9 15,0 0-18-15,-6 0-35 0,-9 5-56 16,-6 3-123-16</inkml:trace>
  <inkml:trace contextRef="#ctx0" brushRef="#br0" timeOffset="197100.99">4764 13125 66 0,'0'0'-40'0</inkml:trace>
  <inkml:trace contextRef="#ctx0" brushRef="#br0" timeOffset="201959.72">25501 8665 108 0,'0'0'17'0,"0"0"-7"0,0 0-8 0,0 0-1 15,0 0 0-15,0 0-1 0,0 0 2 16,0 0-1-16,0 0-1 0,0 0-1 0,77-61 2 16,-53 59-1-16,7-1 1 0,6 0 1 15,5-1 1-15,6 0-2 16,6-1 0-16,2 1-1 0,3-3 0 15,-1 4-5-15,0-3 4 0,-4-1-2 0,0 1 1 16,0 0 2-16,-1 2-6 0,-2-1 1 16,1-1-1-16,-3-1-3 0,-3 2 4 15,2-2 1-15,-4-2-1 0,0 2 0 16,-2 0-1-16,-3-3 2 0,1 3-5 16,-2-2 1-16,-2 1 2 0,-1-1 1 0,-3 2 5 15,-4 1 3-15,-7 1-2 0,-3 0 0 16,-6 3 0-16,-6 0-2 0,0 2-1 15,-6 0-6-15,0-2-4 16,0 2-2-16,2 0-2 0</inkml:trace>
  <inkml:trace contextRef="#ctx0" brushRef="#br0" timeOffset="202387.86">25352 8653 152 0,'0'0'44'0,"0"0"-7"16,0 0-8-16,0 0-9 0,0 0-9 16,0 0-3-16,0 0-2 0,0 0-3 15,100-31 2-15,-42 22-1 0,10-4-1 16,7 0 1-16,6 1-3 0,3-2-4 0,3 0 2 16,-2 0-2-16,-3 1-3 0,-4-3 6 15,-3 4-4-15,-4-1 3 16,-6 3 0-16,-4-1-1 0,-4 2-1 15,-5 2 1-15,-2-2-1 0,-4 2-2 0,-3-2-3 16,-6 1-2-16,-3-1-4 0,-6 1-6 16,-3-2-6-16,-8 4-3 0,-5 1-2 15,-3 1 2-15,-6 2 4 0,1 1 2 16,-4 1-5-16,0-2-9 0</inkml:trace>
  <inkml:trace contextRef="#ctx0" brushRef="#br0" timeOffset="202691.89">25465 8456 68 0,'0'0'23'0,"0"0"8"16,0 0 12-16,0 0-3 0,0 0 0 16,104-19-10-16,-45 6-13 0,11 1-8 15,5-1-3-15,3 1-4 0,3-3-1 0,-2 3-1 16,-5 1-2-16,-3 0 0 0,-6-2-3 16,-4 3-1-16,-3 1-1 15,-3 0-2-15,-2 1-1 0,-2 2-2 16,-2-2-12-16,-3 3-13 0,-5-2-20 0,-9 0-23 15</inkml:trace>
  <inkml:trace contextRef="#ctx0" brushRef="#br0" timeOffset="-212237.02">4689 12635 7 0,'0'0'6'0,"0"0"5"16,0 0-1-16,0 0 1 0,0 0 3 16,0 0 2-16,0 0 0 0,0 0-1 15,0 0-2-15,-7-37-2 0,7 36 0 0,0 0-1 16,0-1 7-16,0 1 7 0,0-1 4 15,0 0 10-15,0 1-1 16,0 1 4-16,0-2-1 0,0 2-2 0,0-1-3 16,0 1-7-16,0-2-5 0,0 2-8 15,0-1-4-15,0 1-4 0,0-2-3 0,0 2-5 16,0 0-4-16,0 0-2 16,0 0 1-16,0 0 4 0,0 13 2 0,0 6 1 15,0 10 2-15,0 5-4 16,3 3 1-16,1 4-2 0,1 3-2 0,0 2 0 15,-2 0 0-15,3-2 0 0,1-4-2 16,-2-3 0-16,-1-8-3 0,0-8-2 16,-1-4-1-16,-3-9-2 0,3-3-6 15,-3 5-7-15,3-6-20 0,-2 0-29 16,1 0-31-16,-2-4-41 0</inkml:trace>
  <inkml:trace contextRef="#ctx0" brushRef="#br0" timeOffset="-210834.34">4987 12780 387 0,'0'0'52'0,"0"0"-9"0,0 0-13 0,0 0-14 15,0 0-7-15,0 0-4 0,0 0-3 16,-29-78-2-16,26 73 0 0,3 5 0 16,0-1-3-16,0 1-3 0,0 0-4 15,-1-2 1-15,-4 2 4 0,-3 3 4 16,2 3 0-16,-1 6-4 0,1 3-2 16,3-4 1-16,0 7 5 0,2 1 2 15,-1 0 3-15,2 7-1 0,0-2-1 0,0 1-2 16,0-8-3-16,0-1 1 0,2 1 2 15,-1-6-3-15,5 4 2 0,0-2-2 16,0-5 1-16,1 3-3 0,1-2 1 16,0-3-1-16,-1-1 1 0,4-2 2 15,-2-1-1-15,-6 0 2 0,7-2 2 0,-5 0 2 16,3 0-1-16,2-3 2 16,-4-5 2-16,2-5-1 0,-6 3 2 15,4-8 1-15,-6-2-1 0,0 1 0 16,0-7-1-16,-3 3 2 0,-2 7 1 0,0 0 0 15,2 6 3-15,0-1 2 0,-1 2-2 16,1 4 0-16,3 1-4 0,-3-1-1 16,3 1-5-16,-3-1-1 0,3 2-1 15,0 3-2-15,0-6-2 0,0-3-1 16,3-3 0-16,9-3 1 0,-1 4 1 0,4 0-1 16,-2 2 0-16,1 3 2 15,-1 0-1-15,2 0-1 0,-1 1 1 16,6-2 1-16,-2-1-1 0,2-1 3 15,0 1-1-15,-2 1 1 0,-4 1 0 0,1 1-2 16,-7 2 0-16,4 2-3 0,-2 0-2 16,-7-1-1-16,5 2-2 0,-8 0 0 15,0-2 3-15,0 2 1 0,2 0 3 16,-1 0 2-16,-1 0 3 0,0 4 7 16,2 1 0-16,-2 9-2 0,0 4-1 0,-6-1-5 15,-4 6-1-15,3-2 2 0,-2 3 1 16,-1 1-3-16,6 2 0 0,-1 0-1 15,1 2-1-15,2-2 0 16,1-1-1-16,1-8-2 0,0-1-1 0,0-2 0 16,6-1 2-16,3 2 3 0,2-2-3 15,-2-5 2-15,1-1 1 0,0-3-1 16,0-4 1-16,7 1 1 0,-1-2 1 16,6-3-1-16,-6-8 0 0,3-1 1 15,-5-5-1-15,-1-1 1 0,-1-3 0 0,-5-2 3 16,-3-2-2-16,-1 0 5 0,-3 1 1 15,0 5 7-15,0 2 5 0,-7 4-1 16,3 4 0-16,-5-5-3 0,3 7-4 16,-3-1-2-16,1 1-2 0,-1 0-3 15,0 1-2-15,5 3-1 0,-6-1-1 16,7 2-1-16,-1-1-1 0,1 1-1 16,3 2-3-16,-2-1-5 0,2 1-5 15,0 0-7-15,0-1-3 0,0 1 2 16,0 0 3-16,0 0 7 0,12 0-12 0,5 0-7 15,4 0-2-15,0 1-5 0,1 2 16 16,-7-2-1-16,3-1 0 0,4 0 3 16,-2 0 3-16,8 0 5 0,-4-4 6 15,1-3 1-15,-2-3 1 0,-4 0 8 16,-5 2 6-16,-5 2 8 0,-5 5 11 0,-4 1 18 16,0-2 10-16,0 2 4 0,2-2-9 15,-2 1-13-15,0-1-12 16,0 1-7-16,0 0-3 0,0-1-5 15,0 2-4-15,0-1-3 0,0 1-1 0,-2-2-2 16,-4 0 0-16,-1 1-2 0,4-1 1 16,-2 1 0-16,5 1-1 0,-2-2-1 15,2 2 1-15,-1 0-3 0,-1-1 0 16,1 1-4-16,-1 0 0 0,2 0 2 16,-1 0 0-16,-2 0 3 0,3 0 3 0,-3 0-2 15,-1 1-1-15,1 4 1 0,-3 1-1 16,5-2 0-16,-4 4 1 0,-2 6 2 15,4 1 2-15,-3 5 1 16,2 1 0-16,-3 0-2 0,7-6 0 0,-3 3-2 16,3 2 3-16,0-1-3 0,0-1-1 0,6-3-2 15,2-3 0-15,1-3 0 16,4 3 2-16,-3-4-1 0,5-4 0 16,-4-1-2-16,2-3 1 0,9 0 1 15,-3-5 2-15,8-6 1 0,-4-4-3 0,-1-4 1 16,-6 1 0-16,1-1 2 0,-5-3 1 15,-3 1 1-15,-2-1-2 0,-6 0 4 16,2 5 3-16,-3-1 3 0,0 1 3 16,-4 7 4-16,-5-4-2 0,5 7-2 15,-5 0-2-15,0 3-7 0,-2-1-3 16,1 2-5-16,-5 3-5 0,-1 0-9 16,2 3-18-16,-9 8-38 0,1 6-51 15,6-1-141-15</inkml:trace>
  <inkml:trace contextRef="#ctx0" brushRef="#br0" timeOffset="-210080.95">6098 12651 519 0,'0'0'37'16,"0"0"-16"-16,0 0-16 0,0 0-12 15,0 0-5-15,0 0 2 0,0 0 3 16,0 0 6-16,0 0 3 0,-12 81-2 16,16-51-1-16,2 1-1 0,0-2 0 0,0-4 1 15,1 0 1-15,-3-8-2 0,-1-6 2 16,-1-6-1-16,-2-5 3 0,0 0 3 15,0 0 5-15,1 2 5 16,-1-1 6-16,0-1-1 0,2 0-6 0,-2-1-4 16,-3-13-8-16,-5-7 3 0,-3-5 0 15,4 0 1-15,-1 0-2 0,1 2-3 16,3 6 1-16,1 1-2 0,2 5 0 16,-1 6 0-16,2 1-3 0,0 5-1 15,-1-1-3-15,1 1 1 0,0-5-1 0,0 1 2 16,7-1 2-16,0 1 2 0,8 2 1 15,6 2 0-15,-2 0 1 0,7 3-4 16,-4 3-2-16,-2 2 0 0,-4 1-1 16,3 0 3-16,-3 0 2 0,-5-3 0 15,4 0 1-15,-8-1 0 0,0-4-3 16,3 4-1-16,-5-4-1 0,-1 1-2 16,3 2 0-16,-1-2-3 0,-2 0 1 15,1-1 0-15,-1-1 3 0,6 0-5 16,3-8 0-16,3-4-4 0,-3-3 0 0,-4-2 8 15,-2 1 2-15,0 2 7 0,-1-3 0 16,-3 7 5-16,-2-4 0 0,-1-4 7 16,0 5 1-16,0-5 1 0,-3 2 0 15,-5-1-7-15,-1-4 3 0,-1 3-1 16,1 4 5-16,1 2 1 0,2 3 1 0,-3 1-3 16,3 1-2-16,2 2-2 0,1 2-1 15,3 3-1-15,0-2-2 16,-3 1-2-16,0-2-4 0,-1 0-3 15,1 1-4-15,3 2 0 0,0 0 1 0,0 9 1 16,0 13 4-16,0 6 4 0,0 7-2 16,7 7 0-16,1-2-3 0,0 2-2 15,2-5 1-15,-1 1-3 0,1-8 1 16,0 1-2-16,-1-5-1 0,4-2-4 16,-3-1-5-16,0-3-23 0,3-1-52 0,-7-5-79 15,4 0-111-15</inkml:trace>
  <inkml:trace contextRef="#ctx0" brushRef="#br0" timeOffset="-209863">6659 12828 671 0,'0'0'31'16,"0"0"-5"-16,0 0-11 0,0 0-9 16,0 0-8-16,0 0-5 0,0 0-7 15,0 0-30-15,0 0-64 0,3 27-116 0,-3-7-83 16</inkml:trace>
  <inkml:trace contextRef="#ctx0" brushRef="#br0" timeOffset="-207352.02">9434 10094 26 0,'0'0'10'0,"0"0"-2"0,0 0-2 0,0 0-3 16,0 0-3-16,0 0 0 0,0 0 0 16,0 0 1-16,0 0 0 0,0 0 3 15,-78 17-1-15,63-11 1 0,5-4 2 16,-7 5 0-16,1-4-2 0,-1 1 3 16,-1-1 3-16,1-1-2 0,5-1 3 15,-5-1-1-15,-1 0-3 0,4 0 2 0,-6 0 9 16,1 0 1-16,0-3 0 0,-1-2-1 15,0-2-4-15,1 0 3 0,0-2 3 16,2 0 0-16,1-4 5 0,-1 1-5 16,-1-1 1-16,1-2 2 0,-2 1-3 15,3-1 1-15,0 1-4 0,0 0-7 16,-1-1-7-16,5 1 1 0,2 5 5 16,-1-2-2-16,2 1 0 0,-1-2-3 15,0 1-4-15,1-1 3 0,2 0 0 16,2 3 1-16,-3-5-1 0,5-1-1 0,0-2 0 15,0-5-4-15,3-3-1 0,0 0 1 16,0-6 1-16,6-1 0 0,5-1 2 16,0-2-1-16,2 0 0 0,1 2-1 15,2 1-1-15,3 0-1 0,-2 3 2 16,5 0-1-16,1 4 1 0,-3 0 1 0,2 4-2 16,-3 2 1-16,-1 2 1 0,0 0-1 15,2 0 2-15,-1 1-2 16,0 0 1-16,1 4-2 0,-8 2 0 15,2 3 1-15,-1 1-4 0,-4 1 3 0,5 1-3 16,-2 1 5-16,2 3 4 0,5 0-4 16,3 0 6-16,5 7-5 0,3 4 0 15,-1 1 4-15,-1 4-3 0,-2-1 1 16,0 3-2-16,-1 0-1 0,-4 1-1 16,0 0 1-16,-1 1 0 0,0 0-1 0,-4 0 0 15,6-1 0-15,-5-1-1 0,-1 2 2 16,-2-2 1-16,2 2 2 0,-4 1 0 15,1 0 1-15,-3 1-2 0,-3 1-2 16,-1 1 0-16,-6 0 0 0,0 3 3 16,-2 4 1-16,-9 4 2 0,-1 0-3 15,-2 3-1-15,-1-4-4 0,0 0 5 16,0-3-1-16,-1-6-1 0,3-4 1 16,-1-1-1-16,1-2 2 0,-2-1-1 15,-1-2-1-15,-2 0-1 0,0 0 0 0,-2-1 0 16,4-1 1-16,-4-2 1 0,-2 0-1 15,3-3-2-15,-2 1 2 0,-1-3 0 16,0-1-1-16,8-2 1 0,-5-3-1 16,0 0 0-16,7 0 0 0,-6-3-3 15,2-2-7-15,7 0-16 0,-4-1-21 0,-3 0-42 16,6 0-48-16</inkml:trace>
  <inkml:trace contextRef="#ctx0" brushRef="#br0" timeOffset="-204564.35">25365 8531 216 0,'0'0'62'0,"0"0"-13"16,0 0-4-16,0 0-12 0,0 0-4 0,0 0-12 15,0 0-6-15,0 0-10 0,0 0-1 16,0 0-5-16,-17-18 2 0,17 18 4 16,1 0 2-16,14 0 10 0,7 0-5 15,9 2 2-15,7 3-5 0,1-3-2 16,1 2-3-16,5-1 0 0,1 0 0 0,3-2 2 16,4 1 0-16,3-2 1 0,2 0-2 15,1 0-1-15,0 0 0 16,-1 0-1-16,-1 0 2 0,-4-4-1 15,1 0 0-15,-2 1 0 0,-4-2-1 0,-1 0-3 16,-5-1 3-16,-4-1-6 0,-4 3 7 16,-5 0-2-16,-10 0 1 0,-6 3-1 15,-1 1-2-15,-6 0 0 0,0 0-5 16,0 0 4-16,-6 0-12 0,0 0-7 16,0 0-5-16,0 0-4 0,0 0 8 0,0 0-1 15,-12 5-21-15,-7 1-18 0,-7 3-32 16</inkml:trace>
  <inkml:trace contextRef="#ctx0" brushRef="#br0" timeOffset="-204180.63">25339 8676 220 0,'0'0'79'15,"0"0"0"-15,0 0-16 0,0 0-20 0,0 0-21 16,0 0-13-16,0 0-5 16,0 0 0-16,0 0-1 0,78-11 1 0,-39 7 2 15,3 0-2-15,5-3 1 16,2 2-2-16,4 2 1 0,-1-2-2 0,5 0 1 15,2 0-1-15,0 0 0 0,1 3-2 16,-3-1 0-16,0 0 0 0,-3 0-2 16,-3 2 2-16,0-1 0 0,-5-2-1 15,0 3 0-15,-4-3 1 0,-1 1-2 16,-5-1 1-16,-4-1 0 0,-3 0-1 0,-3-1-1 16,-6 0-2-16,-4 1-3 0,-3 0-10 15,-6 1-29-15,-1 1-25 0,-3-3-24 16,-3 2-38-16,-3-6-29 15</inkml:trace>
  <inkml:trace contextRef="#ctx0" brushRef="#br0" timeOffset="-203884.94">25388 8772 388 0,'0'0'64'16,"0"0"-11"-16,0 0-18 0,0 0-12 15,0 0-5-15,0 0-5 0,0 0-1 16,93-61-3-16,-54 52 0 0,1 2-2 16,5-1-2-16,6 0 0 0,4 1 0 15,4-1-2-15,3 1 0 0,5-3-1 0,1 3-1 16,-2-1 0-16,1 1-1 0,-1 1-2 15,-2 1-1-15,-2 4-2 0,-3-1-2 16,-2 2-5-16,-2 0-12 0,-5 0-27 16,-6 3-51-16,-5 2-43 0,-13-2-79 15</inkml:trace>
  <inkml:trace contextRef="#ctx0" brushRef="#br0" timeOffset="-195761.16">4879 13266 447 0,'0'0'48'0,"0"0"-13"15,0 0-13-15,0 0-12 0,0 0-8 16,0 0-5-16,0 0-4 0,0 0-2 16,0 0 1-16,-6 2-3 0,6-2 5 15,0 0 2-15,6 3 3 0,8 3 3 16,8 1-4-16,0 3-3 0,2-3-1 16,5 1-3-16,1-2 6 0,1 0 6 15,2-1-6-15,-1-4 4 0,1-1-1 0,-1 0-1 16,4-3 6-16,0-5 0 0,5-1-1 15,-1-2-1-15,3-2-2 0,-2-1 0 16,3 1-1-16,2-1 1 0,-1 2-1 16,2-2-3-16,1 1 4 0,3 0-7 15,-4 1 5-15,-2 2 0 0,-1 2-1 16,-1 2 0-16,-4 2-1 0,2 1-1 16,-3 1-4-16,-3 0-3 0,-3 1-1 15,0-1 0-15,-2 1 1 0,-1-1 3 16,-3 2-7-16,-7 0-1 0,3-2-4 0,-9 2-6 15,1 0 1-15,-2 0 0 0,-6 0-2 16,-1 0 6-16,-5 0 1 0,0 0-3 16,0 0-7-16,0 0-22 0,0 0-41 15</inkml:trace>
  <inkml:trace contextRef="#ctx0" brushRef="#br0" timeOffset="-195309.39">4935 13746 501 0,'0'0'32'0,"0"0"3"0,0 0-6 0,0 0-7 15,0 0-9-15,0 0-9 16,0 0-3-16,0 0-3 0,0 0 0 0,0 0 1 16,-13-17 0-16,22 14 3 0,5-2-1 15,8-2 1-15,4 2 0 0,1 3 0 16,4-3 3-16,-1-1 0 0,2 0-1 16,1 0 0-16,-1-2-1 0,3-2 1 15,1-3 0-15,6-1-1 0,1-5 0 0,5-1-1 16,1-3 0-16,6-1-3 0,3 0 2 15,1 0 0-15,5 1 0 0,-5 3 2 16,2 1-4-16,-5 2 0 0,0 3-1 16,-5 2-1-16,-3 1 0 0,-6 4 0 15,-4-1 1-15,-5 2 1 0,-6 2-1 0,-8-1 1 16,-7 4-3-16,-8 1 0 16,-4 0-2-16,0-2-1 0,0 2-4 15,4 0-4-15,-4 0-8 0,3 0-21 16,-3 0-38-16,3 0-78 0,-3 0-104 0</inkml:trace>
  <inkml:trace contextRef="#ctx0" brushRef="#br0" timeOffset="-155242.08">4251 9214 132 0,'0'0'34'0,"0"0"-4"0,0 0-1 0,0 0-6 16,0 0 0-16,0 0-2 0,0 0 0 0,0 0-1 15,0 0 0-15,6 4 3 16,-6-4-7-16,0 0-3 0,0 0-7 16,0-4-4-16,0-4-1 0,0-4 6 15,0-2-4-15,0 1 3 0,0-6-2 0,-3 1 0 16,0-5-1-16,0 1 4 0,2 0 0 15,-2-1 0-15,1-1-1 0,-1 0 6 16,-2-2 17-16,-1 0-8 0,2 0 2 16,-2-4-12-16,-3-2-13 0,2-1 5 15,3-1 0-15,-1 3-1 0,2-1 0 16,-1 5-1-16,4 1 0 0,-3 6 0 16,3 0 0-16,0 1-2 0,0 5 2 15,0-6-1-15,0 9-4 0,0 6 4 16,0-2-5-16,0 7 3 0,0-2 1 0,0 2-2 15,0-1 0-15,0 0-1 0,0-1 0 16,0 1 1-16,0-1 0 0,0 1 2 16,0 0 1-16,0-1 0 0,0 0 1 15,0 1-1-15,0 1 0 0,0-2 1 16,0 2-1-16,0-2 1 0,0 2-2 0,0-1 2 16,0 1-1-16,0-1 0 0,0 1 1 15,0-2 3-15,0 0-2 16,0 1-1-16,3-4 0 0,-3-1-2 15,4 2 2-15,1-4 0 0,-2 5 0 0,-2 0 1 16,2 0-2-16,-3 3 2 0,0-1-2 16,0 1 0-16,0-1 1 0,0 1 0 15,4-3 0-15,-4 3 2 0,0-1-1 16,0 1-2-16,0-1 1 0,0 1 0 16,3-2-2-16,-3 2 1 0,0 0-1 0,0 0-1 15,0 0 0-15,0 0 1 0,0 0 0 16,0 0 0-16,0 0 0 0,0 9 1 15,-3 0 2-15,-2 7-3 0,0 2 6 16,1 1-5-16,-2 7 0 0,0 2 1 16,2-3-2-16,-3 1 2 0,1 0-4 15,0-2 2-15,2 0 0 0,-1 1 1 16,1-3-1-16,-3 0 3 0,1 0-2 16,5-5 0-16,-2-3 0 0,0-4-1 15,1-5 1-15,2-1 0 0,0-4-1 0,-1 0 1 16,1 0 0-16,0 2 1 0,0-1 1 15,0-1 1-15,0 0-2 0,0 0 0 16,0-10 0-16,0-8-3 0,0-5 3 16,0-1-1-16,3 2 0 0,0 0 0 15,0-3 1-15,-2 1-1 0,5-2 1 16,-3-1 0-16,4 1-1 0,-1-3-1 16,-2 2-3-16,2 0 1 0,3 0 0 15,-2 5 2-15,-3 7 1 0,2 1 1 16,-3 5-1-16,-2 5 0 0,1 0 0 0,-2 4 1 15,0-1 1-15,0 1 0 0,1-2 1 16,-1 1-2-16,2 0 1 0,-2-1 0 16,0 1-1-16,1-1 2 0,-1 0-1 15,0 2 0-15,0 0 1 0,2-3-1 16,-2 2 0-16,0 1 0 0,0-1 0 0,0 1 0 16,0-2 0-16,1 2-2 0,-1-2 0 15,0 2-1-15,0-1-1 16,0 1 1-16,0-1-2 0,0 1 1 15,0 0 0-15,0 0-2 0,0 0 1 0,0 0 0 16,0 0 2-16,0 0 2 0,4 0 0 16,2 6 1-16,1 4 0 0,2 4 1 15,1-1-1-15,-1 2-1 0,-2 0 3 16,2 3-5-16,-1 2 5 0,1-2-3 16,0 3 1-16,1 0 1 0,-3-1-2 0,2 1 1 15,-2 0-3-15,0-3 2 0,0 0-1 16,-1 1 2-16,-3-7-1 15,3 3-1-15,-3 0 0 0,0-4 0 0,2 4-1 16,-3-6 2-16,-1-4-2 0,1 4 1 16,-1-3-2-16,1-1 1 0,-1 0 1 15,-1-5-1-15,0 0 1 0,0 0 0 16,0 2 2-16,0-1 1 0,3 1 1 16,-3-1 0-16,0 1 0 0,0-2 1 15,0 0-2-15,0 0-2 0,0 0 2 0,0 0-2 16,0-3 0-16,0-3 1 0,0-3-2 15,-3-3 1-15,-1 4 1 0,-1-1-1 16,-2 1 0-16,3 1 0 0,-3-1 0 16,1 1 0-16,-3 0 1 0,2 2 0 15,0-1 2-15,-2-1 2 0,0 2 0 16,1 0-2-16,-4 2-1 0,-1-3 0 16,3 1-2-16,-3-1-1 0,0 3 0 15,4-1-1-15,-4 2 2 0,2 1 0 16,-1-1 0-16,8 2 0 0,-9-2 0 0,7 2-1 15,0-1 1-15,0 1-1 0,6 0 0 16,-1-2-1-16,1 2-1 0,-2 0-1 16,1 0-4-16,-3 0-10 0,4 0-18 15,-3 0-25-15,3 0-39 0,-3 0-40 16,3 0-63-16</inkml:trace>
  <inkml:trace contextRef="#ctx0" brushRef="#br0" timeOffset="-147915.71">4993 8146 6 0,'0'0'11'16,"0"0"-3"-16,0 0-2 0,0 0 0 16,0 0 2-16,0 0 3 0,0 0 0 15,0 0-4-15,0 0-3 0,0 0-3 0,-6 64-2 16,6-58-1-16,-1 5 0 0,1-5-5 15,-2 6-6-15,1-1-8 0,-2 1-12 16</inkml:trace>
  <inkml:trace contextRef="#ctx0" brushRef="#br0" timeOffset="-147208.02">4705 10666 89 0,'0'0'34'0,"0"0"-3"0,0 0-8 15,0 0-5-15,0 0-8 0,0 0-7 16,0 0-5-16,0 0-8 0,0 0-5 0,0 0-9 16,7-8-11-16,-5 8-23 0</inkml:trace>
  <inkml:trace contextRef="#ctx0" brushRef="#br0" timeOffset="-144821.58">2902 10005 207 0,'0'0'53'0,"0"0"-8"0,0 0-10 15,0 0-4-15,0 0 4 0,0 0-2 0,0 0-5 16,0 0-6-16,0 0-8 0,-3-90-2 16,0 65-1-16,3 1-4 0,-3-2 2 15,0-3-7-15,2-1 4 0,-2-2-1 16,1-3 1-16,2 0 4 0,-1-1 1 16,1-3 1-16,-4-4-4 0,4-3-1 0,0-2-3 15,0-4 3-15,0 2-5 0,0-3 1 16,0-4-1-16,0-4-7 0,0-4 5 15,0-2-1-15,4 3 2 16,0 4 1-16,1 5 1 0,-1 4-3 0,-1 9 0 16,0 4 1-16,0 3-2 0,-3 3 5 15,3 4-4-15,-2 8 1 0,2 0-1 16,-3 7 1-16,0-1-1 0,1-11 0 16,-1 2-5-16,0-13-2 0,2 2 4 15,-1 0-2-15,1 2 6 0,-2 11 2 0,0-2-3 16,0 0-5-16,0-1 1 0,0-8-3 15,0 3 2-15,-3 2 8 0,0 8-2 16,-1 3-3-16,1-1 0 0,0 5 0 16,3-6-3-16,-3 7 7 0,0 1-2 15,3-1 0-15,-1 6 0 0,-1-4 0 0,1 5 0 16,-1-1 1-16,1 1-2 16,1 4 1-16,-2-2-1 0,2 2 1 15,0-1 0-15,0-1 1 0,-1 0 0 16,1 1-1-16,0 1 2 0,0-2-2 0,-2 2 0 15,2-1 0-15,0 1 0 0,0-1 0 16,0 1 0-16,0 0 0 0,0-2 0 16,0 2 0-16,0-1 0 0,0 1 0 15,0-2 0-15,-1 2 0 0,1 0 0 16,0 0-3-16,0 0 3 0,0 0-1 0,0 0 0 16,-4 0 0-16,4 0-2 0,0 0-3 15,0 0 2-15,0 0 0 16,0 0-2-16,0 0 2 0,-3 0 0 15,0 10 0-15,-4 7 2 0,-2 8-3 0,2 2 1 16,-2 2-1-16,-1 1 1 0,4 2 2 16,-2 1 2-16,-1 2-1 0,3 0 1 15,-1 0-1-15,-3-3 1 0,4-4-1 16,3-11-2-16,0 0 4 0,2-7-5 16,-1-6 2-16,2 3-3 0,0-7 0 0,-1 0-3 15,1 5-2-15,0-1 0 0,0 3 0 16,0-1 0-16,0-6 4 0,0 0 1 15,0 0 4-15,1 0 2 16,7 0-5-16,-1-10 4 0,6-2-4 0,-6-6 2 16,-1-2 2-16,4-1-1 0,-6-1 2 15,2-4-4-15,1-2 2 0,1 1-2 16,0-3 0-16,-1 0 6 0,2-2 1 16,-3 0-1-16,4 3 2 0,-3 3-2 15,-1 3 0-15,0 1 3 0,-3 6-2 0,2 1-3 16,-2 4 2-16,-1 1-1 0,1-1 2 15,-3 4 2-15,1 3 4 0,-1 4 3 16,0-1-2-16,0 1-3 0,0-6 1 16,0 2-3-16,0-1-1 0,0 0 0 15,0 5 0-15,0-4 0 0,-1 1-1 16,-1-2 0-16,1 2 1 0,1 3-4 16,-2-1 0-16,2 1-3 0,0 0-1 15,-1-2-1-15,1 2-1 0,0 0 2 16,0 0 0-16,0 0 4 0,0 0 0 0,0 0 1 15,0 2-1-15,0 2-1 0,0 6-1 16,3 6 1-16,-2-2 1 0,2 5 1 16,0-1 0-16,0 1 0 0,3 2-1 15,-2 1 1-15,2 1 1 0,-2 4-2 16,-1 1-1-16,3 3 1 0,0-1-3 0,-2-1 0 16,6-3 1-16,-1-2 0 15,-2-1 1-15,4-1 1 0,-3-2-1 16,-1 1 3-16,2-1 0 0,-1 0-3 15,-2-6 4-15,0 0-5 0,0-2 1 0,-3-1 1 16,1-1-2-16,-2-6 1 0,0-1 0 16,-2 1-1-16,3 0 1 0,0 1 1 15,-3-5 0-15,0 0 0 0,0 0 0 16,0 1-1-16,0-1 1 0,0 1 0 16,0-1-1-16,3 2 0 0,-3-2 0 0,0 2-1 15,0-2-1-15,1 1 2 0,-1-1-1 16,0 1 1-16,0-1 0 15,2 0-1-15,-2 1 1 0,0-1 1 16,0 0-1-16,0 3 3 0,0-3-1 0,0 0-1 16,0 0 1-16,0 0-4 0,0 0 3 15,0-6 0-15,-2 1 2 0,-2-3 1 16,1 3-1-16,-4-3-1 0,0-4-2 16,-2 1 1-16,2-1-4 0,-5 1 5 15,2 2-4-15,-2 0 1 0,-5-3 2 0,0 3-1 16,2 0 2-16,-3-1-2 0,2 2 2 15,0 1-1-15,3 2 2 0,-6 0 1 16,10 0 3-16,-8 0-3 0,4 2 0 16,3 1-1-16,-3 0-3 0,7 0-1 15,0 2 0-15,6 0-2 0,-1-1 0 16,1 1-1-16,-2 0-6 0,1 0-2 16,-1 0-7-16,1 0-9 0,-1 0-9 15,2 0-14-15,0 0-14 0,0 0-31 16,0 0-48-16</inkml:trace>
  <inkml:trace contextRef="#ctx0" brushRef="#br0" timeOffset="-143736.67">4653 8575 179 0,'0'0'35'16,"0"0"0"-16,0 0-3 0,0 0-10 15,0 0-8-15,0 0-9 0,0 0-6 16,0 0-4-16,0 0-3 0,0 0-5 0,-12-12-1 15,12 12 1-15,0 0 4 0,0 0 2 16,0 0 1-16,0 0-1 0,2 0-7 16,2 0-13-16,5 6-4 0,7 0-12 15,-9-2 0-15,8 2-2 0,-1 1 9 16</inkml:trace>
  <inkml:trace contextRef="#ctx0" brushRef="#br0" timeOffset="-143523.43">5096 8643 48 0,'0'0'22'0,"0"0"-6"0,0 0-5 16,0 0-13-16,0 0-9 0,0 0-13 0,0 0-16 16</inkml:trace>
  <inkml:trace contextRef="#ctx0" brushRef="#br0" timeOffset="-142162.27">4802 9098 50 0,'0'0'20'0,"0"0"-3"0,0 0-4 15,6-92-2-15,-5 67 1 0,-1 0-2 16,0-5-1-16,0 0-3 0,0-3 4 0,0-1 0 16,0 1-4-16,0 0-1 15,-1-3-8-15,-1 4-3 0,1-2 2 16,-2 4-4-16,3 9-2 0,0 1 7 0,0 6 0 15,0 8 3-15,0 0-1 0,0 6-1 16,0-1 0-16,0 1-5 0,0-2-1 16,0 1-4-16,-3-1 1 0,3 0 0 15,0 0 3-15,0 1 4 0,0-1 2 16,0 2 2-16,0-1 1 0,0 1-2 0,0 0 5 16,0 0 2-16,0 0-1 0,0 0 5 15,0 0-6-15,0 0-2 16,0 0-1-16,0 0-1 0,0 8 2 0,0-2-5 15,0 6 1-15,0 0-16 0,3 3-30 16</inkml:trace>
  <inkml:trace contextRef="#ctx0" brushRef="#br0" timeOffset="-134648.09">4723 12059 37 0,'0'0'20'0,"0"0"4"16,0 0 9-16,0 0 9 0,0 0 4 16,0 0 1-16,0 0-5 0,0 0-6 0,0 0-4 15,0 0-2-15,-9-8-4 0,9 6 1 16,0 2-3-16,0-2-2 0,0 2-5 15,-2-1-5-15,2 1-1 0,0-2-6 16,-1 2 2-16,1-1-2 0,0 1 0 16,-3-2-2-16,3 2 0 0,0-1 0 15,0 1 0-15,-3-1 0 0,3 1 2 16,0-2-4-16,0 2-1 0,-3-2 0 16,3 2 0-16,0-1-1 0,0 1 2 15,0 0-2-15,-1 0 1 0,1 0 0 0,0 0-1 16,-2 0 0-16,1 3 2 0,-2 11-3 15,0 7-1-15,0 6 3 0,-1 13-2 16,1 7 2-16,0 7 1 0,-1 9-3 16,1 3 2-16,0 7 2 0,1 4 0 15,0 5 1-15,-1-1-3 0,3-2-4 0,-3-6 1 16,3-11-1-16,0-8 3 16,0-13-2-16,0-9 1 0,0-10 2 15,0-2 1-15,0-2 0 0,0 0 1 16,3 2-2-16,0-4 3 0,-1-5 0 0,-2-5-6 15,2 5 6-15,-1-7-7 0,1 7 3 16,-1-1 1-16,1 1 0 0,-1 2 1 16,-1 0-2-16,2-1 1 0,-2-6-4 15,1 6-2-15,-1-5-1 0,0-3 0 16,0 2 3-16,0-6 2 0,0 0 1 0,0 0 1 16,0 2 1-16,3-1 2 0,-3 1 1 15,0-2 1-15,0 0-3 0,0 1-3 16,0-1-3-16,0 0-3 15,0 0 4-15,0 0 0 0,-3-4-4 0,0-6-4 16,0 3 2-16,0-4 2 0,0 0 0 16,-2-1 8-16,2-8-5 0,0 2 3 15,-1-7 1-15,1 10 1 0,-2-4 0 16,2-1 0-16,-1 1-1 0,-3-9 1 16,6 0 0-16,-2-1-2 0,0-4 1 0,0-1 0 15,0 1 3-15,0 1 0 16,0 0-1-16,3 3-3 0,0 2-1 0,0 1-1 15,0 8-3-15,0 0 2 0,0-1 1 16,0 7 3-16,0-8 5 0,0 2-2 16,0 6 1-16,0-8-2 0,3 8 5 15,-3 6-3-15,0 0 4 0,0 6 1 16,0-1-2-16,0 1 2 0,0-2-2 16,0 1 0-16,0-1 1 0,0 0 3 15,0 1-3-15,0-1 1 0,0 1 0 0,0-1-1 16,0 1-2-16,0-1 1 0,0 1-4 15,0 0-2-15,3 1-1 0,-3-2-2 16,0 2 0-16,0 2 1 0,0 14 0 16,0 10 1-16,0 9 0 0,0 4 0 15,1 4 1-15,2 7-1 0,2 3 1 16,-1 4 1-16,-1 3-4 0,1 0 3 16,2 1 1-16,-3-2-2 0,0-1 2 15,0-3-2-15,-2-4-1 0,2-1 1 16,0-3-1-16,0 1 1 0,-3-3-1 0,0 1 1 15,0-4-1-15,0-3 1 0,0-5 0 16,0-10 0-16,0-4 0 0,0-8 0 16,0-7-1-16,0 1 2 0,0-6-1 15,0 0-1-15,0 0 1 0,0 2-2 16,0-1 2-16,0 0-3 0,0 1 2 0,0-1-2 16,0 1 0-16,0-2 1 0,0 1-3 15,0-1 1-15,0 1-1 16,0-1 1-16,0 0-2 0,0 2 0 15,0-2 0-15,0 0 0 0,0 0 1 0,0-2 0 16,0-3 3-16,0-1 0 0,0 0 2 16,0 0 1-16,0 0 0 0,0 0 0 15,0 1 1-15,0 5-1 0,0-1 0 16,0 1 1-16,0-2-1 0,0 0-1 16,0 1 0-16,0-1-1 0,0 2-1 0,3-2 0 15,-3 2 0-15,0-1-1 0,0 1 1 16,0-2-2-16,0 2 3 0,0-1 2 15,0 1 2-15,0 0 0 0,0-1-1 16,0 1 0-16,0 0-1 0,0 0 0 16,0-2 0-16,0 2-1 0,0 0 0 15,0 0 1-15,0 0-1 0,0 0 0 16,0 0 0-16,0-1-2 0,0 1 0 16,0 0 1-16,0 0 0 0,0 0 2 15,0 0-2-15,0 0 1 0,0-2 0 0,0 2 0 16,0 0 2-16,0-1 0 0,0 1-1 15,0-1-4-15,0-8-2 0,0-4-3 16,0-6-2-16,-3-3 4 0,0-1-2 16,-3 0 3-16,5-1 0 0,-4 0-3 15,-1-1 3-15,2 0 2 0,-3 0 2 16,1 1 3-16,2 0 1 0,-2 0 2 16,0-1-2-16,-1 4 1 0,0 0 5 15,1 6 1-15,3 5 5 0,0 7 3 16,2-1-2-16,-1 1-1 0,1-2-1 0,-1 2-4 15,2 3 0-15,-1-1-4 0,1 1-2 16,0 0-2-16,-3-2 1 0,3 2-3 16,-1-1-2-16,1 1 0 0,0 0-2 15,-2 0-1-15,2 0 4 0,0 14 3 16,0 9 3-16,0 16 2 0,6 6-3 0,1 10-3 16,-1 5-1-16,4 6 0 15,0 4-3-15,-1-1 3 0,1 3 4 0,0-5-3 16,-3 1 3-16,1-4-2 15,-4-8-2-15,2-6 1 0,-1-7 0 0,0-10-1 16,-4-12-1-16,1-9 1 0,-1-6-2 16,-1-6 1-16,0 0 1 0,0 0 0 15,0 3 0-15,2-3-1 0,-2 2 1 16,0-2-2-16,1 1 2 0,-1-1 0 16,0 2 1-16,0-2 0 0,0 0-2 0,0 2 0 15,0-2 0-15,0 0 1 0,0 1-1 16,3-1 0-16,-3 0-2 0,0 1 1 15,0-1 0-15,0 0 1 16,0 0 2-16,3-12 1 0,-3-5 2 0,4-5-1 16,-2-4-1-16,1-3-1 0,-2-3 0 15,3 0-1-15,-1-3 1 0,0 2-4 16,0 1-1-16,0-1 4 0,1 2-7 16,2 3 6-16,1 0 0 0,2 1-3 15,0 1 2-15,-2 0 0 0,6 3-1 0,-3 0 0 16,2 4 1-16,-1-1-3 0,1 4 1 15,-1 0 2-15,-5 7 0 0,4-3 2 16,-4 6 0-16,-3-1 0 0,5 0 2 16,-6 3 0-16,1 1 3 0,-2-1 0 15,1-1 2-15,-1 0 1 0,2 3 3 0,-3 2 0 16,0-2-1-16,0 2-1 0,0-2-3 16,0 1-1-16,0-1 0 15,0-3 1-15,0-1-2 0,0 2 1 16,-1 1-2-16,1 3-2 0,-2-2 2 0,2 2-1 15,-1 0 2-15,-1-3 0 0,-2 0 1 16,-3 2-1-16,1-2 1 0,-1 0-1 16,1 3-2-16,-7 0 2 0,-3 0-1 15,6 0 2-15,-9 0 1 0,12 3-2 16,-6-2 1-16,4 1 2 0,-4-2-1 0,3 1 1 16,0-1-3-16,-2 0-3 0,-2 0-1 15,4 0 0-15,-6 0-2 16,6 0 2-16,-2 0-2 0,-1 0 0 15,7-1-4-15,-4-2-5 0,7 1-10 0,-2 1-17 16,-1-6-36-16,3 4-79 0,3-10-90 16</inkml:trace>
  <inkml:trace contextRef="#ctx0" brushRef="#br0" timeOffset="-134459.65">4838 13650 481 0,'0'0'-168'15,"0"0"-103"-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9T04:46:04.7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880 10446 73 0,'0'0'11'0,"0"0"-6"0,0 0-6 0,0 0-2 15,0 0-3-15,0 0-4 0,0 0-2 16,0 0-2-16,0 0-4 0,-7-6 0 0,4 5 11 16</inkml:trace>
  <inkml:trace contextRef="#ctx0" brushRef="#br0" timeOffset="1759.64">6513 9188 133 0,'0'0'23'0,"0"0"-4"15,0 0-4-15,0 0-6 0,0 0-5 16,0 0-4-16,0 0-11 0,0 0-7 16,0 0-9-16,0 0-20 0,-15 1-23 15</inkml:trace>
  <inkml:trace contextRef="#ctx0" brushRef="#br0" timeOffset="1974.08">6513 9188 17 0,'0'51'-12'0</inkml:trace>
  <inkml:trace contextRef="#ctx0" brushRef="#br0" timeOffset="2178.34">6436 9272 26 0,'0'0'4'16,"0"0"-8"-16,0 0-2 0,0 0 0 0,0 0 2 15,0 0-1-15,0 0 0 16</inkml:trace>
  <inkml:trace contextRef="#ctx0" brushRef="#br0" timeOffset="2466.43">6436 9272 4 0,'26'-50'25'0,"-23"52"8"16,-3-2 10-16,0 2 2 0,0-2-6 15,0 1-12-15,0-1-9 0,0 2-10 16,0-2 1-16,0 1-1 0,0-1 1 16,0 2 0-16,0-2-4 0,-3 0 0 15,3 1-3-15,-3-1 1 0,3 0-2 0,-1 0-2 16,-1 0 0-16,1 0-5 16,-1 0 2-16,0 0 1 0,2 0-1 15,-2-1-1-15,2-1 0 0,-1 1-5 16,1-1 5-16,0 1 1 0,0-1-1 0,0 0-3 15,0 1-5-15,0-1 1 0,0 2 4 16,0-1 5-16,7 1 1 0,-3-1-9 16,8 1-9-16,-2 0-11 0,0 0-15 15,0 5-35-15</inkml:trace>
  <inkml:trace contextRef="#ctx0" brushRef="#br0" timeOffset="3959.16">13049 8411 12 0,'0'0'0'0,"0"0"-2"0,0 0-1 15,0 0 1-15,0 0 2 0,0 0 1 0,0 0-1 16,0 0 1-16,0 0-1 0,1 13 0 15,2-8 0-15,-1-2-2 0,1 2 2 16,-3-5 1-16,0 0-1 0,0 0 1 16,1 1 2-16,-1 0-1 0,2 2 5 15,-2-3 3-15,1 2 6 0,-1 0 5 16,0-2 2-16,0 1 1 0,0-1 2 0,3 0 2 16,-3 2-5-16,0-2-1 15,1 0-10-15,-1 0-4 0,0 0-3 16,0 0 0-16,0 0 1 0,0-3-2 0,-4-1-2 15,3-1-1-15,-1 1-3 0,2 4-5 16,-1-1-13-16,1 1-17 0,0 0-20 16,-2 0-11-16,2 0 4 0</inkml:trace>
  <inkml:trace contextRef="#ctx0" brushRef="#br0" timeOffset="7526.57">9597 9110 112 0,'0'0'26'0,"0"0"-1"16,0 0 2-16,0 0 2 0,0 0 7 0,0 0 1 15,0 0-3-15,0 0-5 0,0 0-8 16,0 0-5-16,0-9 0 0,0 9 1 15,0-1 3-15,0 1 0 0,0-2-4 16,0-6-6-16,0-4-8 0,-3 1-3 16,3-8 0-16,0 7 2 0,-4 0 2 15,1-6 2-15,2 5-4 0,-4-4 0 16,-2 1-1-16,3-1 2 0,-5-4 0 16,2 3-1-16,1 4 2 0,0 0-2 15,0-1 1-15,-1 0 1 0,0 0-1 0,4 0-1 16,-3 0 0-16,3 4 4 0,0 0-1 15,-1 1 2-15,4 5-1 0,-4 1-2 16,4-2-1-16,0 6 0 0,0 0-1 16,0 0 2-16,0-2-3 0,-1 0 1 15,1 1-2-15,-2-1-2 0,2 2 0 0,-1-1-2 16,1 1-2-16,-2 0 2 0,2 0 1 16,0 0 2-16,0 1 2 15,0 13-3-15,0-1-1 0,0 6 0 16,0 1 0-16,3-1 2 0,4 7 3 0,-1-1 0 15,0 0-2-15,1 0 1 0,4 0 1 16,-2 2-1-16,0-5 3 0,4-1-4 16,-3-4-1-16,-3-5 0 0,4-2 1 15,-2-2 0-15,-1-1 1 0,5 0-1 16,-5-1-1-16,3-3-1 0,-1 0-4 0,4-3-6 16,4 0-16-16,2-11-22 15,6-2-13-15,-3-6-17 0,2-1-5 0,-2-5-5 16</inkml:trace>
  <inkml:trace contextRef="#ctx0" brushRef="#br0" timeOffset="8505.53">10926 9856 189 0,'0'0'42'0,"0"0"-14"15,0 0-1-15,0 0-1 0,0 0-3 16,0 0-5-16,0 0-4 15,0 0-5-15,0 0-1 0,0 0-3 0,7-46-2 16,-7 31 4-16,0-5 0 0,0 6 0 16,0-5 0-16,-1-2-3 0,-2 1 1 15,0-5-1-15,-1 5-1 0,-3-2 1 16,2 2-1-16,-2 0-1 0,0 0-1 16,-1-2-2-16,0-1-1 0,1 2 4 15,1 6 0-15,0 1 2 0,3 5 5 0,-1 4 7 16,3 1 1-16,1 4 2 0,-3-4-3 15,1 0-8-15,-1 0-3 0,2 0-3 16,1 4-3-16,-2-1-1 0,2 1-1 16,-3 0 1-16,-4 9 0 0,4 8 0 15,-4 3 0-15,3-3-1 0,2 1-1 16,1 1 2-16,1 1 1 0,0 6 0 16,0-4 3-16,0 0-3 0,0 0 2 15,4-4-2-15,1 1 1 0,3-1 0 16,-1-1 1-16,2 1-2 0,1-3 1 0,2 2 0 15,-2-3 0-15,4 0-1 0,1-1 1 16,1-1 4-16,-2 0-4 0,3 0 2 16,-6-5-6-16,0 0 0 0,-1-3-1 15,-1-2-5-15,1 1-4 0,-4-1-6 16,4-2-8-16,-4 0-15 0,3 0-19 0,2 0-27 16,-4-2-43-16</inkml:trace>
  <inkml:trace contextRef="#ctx0" brushRef="#br0" timeOffset="9185.7">10977 9833 193 0,'0'0'27'0,"0"0"-5"0,0 0 3 16,0 0 3-16,0 0-7 0,0 0-1 15,0 0-4-15,13-87 3 0,-13 69 0 16,0 6 1-16,-2-8-8 0,-2 2-5 0,-2 0-4 15,-1-8-1-15,0 3 2 0,-1 1-1 16,-1 0 2-16,1 1-3 0,1 0 0 16,1 6-2-16,0-1 1 0,1 1 1 15,0 6 2-15,1-6 1 0,1 7 2 16,0 4 1-16,3-1-1 0,0 5 2 0,-1-1-2 16,1 1-5-16,0-2-1 0,-2 0-2 15,2 1-1-15,-1 0-1 0,1 1 1 16,-2-2 2-16,2 2 0 15,-1 0 0-15,1 0 0 0,0 0 0 0,-2 0 0 16,2 0 0-16,0 0 0 0,-1 3 0 16,1 9 0-16,-2 1 2 0,2 6-2 15,-2-1-2-15,2 3 0 0,0 7 1 16,0 3 0-16,4-1 5 0,2 3-6 16,1 2 2-16,0-3-1 0,3 0-1 0,0-5-1 15,4-3 0-15,0-1 3 0,-1-5-3 16,6-1 2-16,-2-5-6 0,-4-4-6 15,2-4-18-15,0-2-31 0,-4-2-28 16,4 0-37-16</inkml:trace>
  <inkml:trace contextRef="#ctx0" brushRef="#br0" timeOffset="50194.9">7269 8575 0 0,'0'0'4'0,"0"0"-1"16,0 0 0-16,0 0-2 0,0 0-1 15,0 0 0-15,0 0-2 0,0 0-2 16,0 0-1-16,0 0 5 0</inkml:trace>
  <inkml:trace contextRef="#ctx0" brushRef="#br0" timeOffset="53346.74">5736 9800 61 0,'0'0'21'15,"0"0"1"-15,0 0-2 0,0 0-2 16,0 0-4-16,0 0-3 0,0 0-4 16,0 0-5-16,0 0-1 0,0 0-2 15,-10-8 0-15,10 6 0 0,0 2 0 16,0 0-2-16,0-1 3 0,-3 1 0 0,3 0 0 16,0 0 0-16,0-2 0 0,0 2 1 15,0 0 2-15,0 0-2 16,0 0 1-16,0 0 1 0,0-1-2 15,0 1-1-15,0 0 1 0,0 0 0 0,0 0-1 16,0 0 1-16,0 0-2 0,0 0-1 16,0 0 1-16,0 0 0 0,0 0-1 15,0 0 4-15,0 0-2 0,0 0 1 16,0 0 0-16,0 0-1 0,0 0 2 16,0 0 2-16,0 0-1 0,0 0 1 0,0 0 0 15,0 0-1-15,3 0-1 0,0 3 4 16,4 3-2-16,-1-1-2 0,1 2 1 15,3 5-2-15,-1 2 4 16,5 6-4-16,-2 0 1 0,4 2 0 0,-3 0-3 16,-1-2 2-16,2 3 1 0,-2-3-1 15,2 1-2-15,-1-3 1 0,0 2 0 16,-3-2 1-16,-1-1-1 0,2 1 1 16,-5-5 0-16,0-1 0 0,-2-3 1 15,1 0-2-15,-2 0 1 0,-2-6 0 0,3 1 0 16,-4-4-1-16,0 0 1 0,0 0-1 15,0 2 0-15,0 0 0 0,0-2 0 16,3 1-3-16,-3-1-7 0,0 2-5 16,0-2-6-16,0 0-3 0,0 0-5 15,0 3-13-15,0-3-27 0</inkml:trace>
  <inkml:trace contextRef="#ctx0" brushRef="#br0" timeOffset="53786.53">5752 9776 75 0,'0'0'29'16,"0"0"0"-16,0 0 0 0,0 0-4 15,0 0-4-15,0 0-9 0,0 0-6 0,0 0-4 16,0 0 2-16,-6-10 1 0,6 10 0 16,0 3 1-16,6 8-2 0,4 4-2 15,-1 0 1-15,2 0 2 0,-2 2-2 16,0-1 1-16,1 1-1 0,-3 0 0 16,3-1 3-16,2 1-1 0,-2 0 2 0,0 1-2 15,3 1 2-15,-1-1 3 0,1 2-2 16,1 0 0-16,-2 4-3 0,2 0-1 15,-4 2-2-15,3-1-2 0,-4-3 1 16,-2-2-2-16,-4-10 1 0,0-5 0 16,-3-5 0-16,0 0 0 0,0 0 1 15,2 1-1-15,-2 1-1 0,1-1-1 16,-1 1-3-16,0-1-2 0,0 0-5 16,3 1-4-16,-3 0-7 0,0-1-12 15,0 1-4-15,0-2-1 0,0 2 1 0,4-2 8 16,-4 0 1-16,0 1-5 0</inkml:trace>
  <inkml:trace contextRef="#ctx0" brushRef="#br0" timeOffset="54578.26">5826 9803 85 0,'0'0'29'0,"0"0"11"0,0 0-1 15,0 0 2-15,0 0 0 0,0 0-3 16,0 0-9-16,0 0-5 0,0 0-8 16,0 0-6-16,-23-45-5 0,23 45-5 15,-3-1-5-15,3 1 1 0,0-1 0 16,0 1 2-16,0 0 1 0,0 0 1 0,3 5 0 16,5 8 0-16,1 2 1 0,4 2 3 15,0 0 2-15,-3 2-4 0,3-1 2 16,-1 0-4-16,-2 2 0 15,4-1 5-15,-2 0-3 0,2 3 4 0,-2 2-4 16,0 0 0-16,-1 2 0 0,1 0-2 16,-5 2 0-16,4 3 0 0,-5-4-1 15,0 0 2-15,-3-8 1 0,0-3-2 16,0-5 1-16,-3-7-1 0,1 1 0 16,-1-5 2-16,0 0 3 0,0 0 1 0,0 2 3 15,2-1 5-15,-2-1 1 0,0 0 2 16,0 2 1-16,2-2-8 15,-2 0-9-15,0-2-7 0,-5-9-10 0,-4-6-4 16,-1-5 1-16,-3 1-1 0,3-1-1 16,-2 1-3-16,2 2-4 0,0 1-5 15,1-3 0-15,-2 3-6 0,2 0 8 16,-1-2 2-16,-3-1 7 0,3 1 11 16,-2-1 3-16,4 0 1 0,-1 1 7 15,0 0 2-15,5 5 1 0,-3 0 3 0,4 4 3 16,1 5 7-16,-2-4 0 0,1 5 3 15,3 0-3-15,-3 2-1 0,3 3 0 16,0-1 0-16,0 1-3 0,0-1 0 16,-1-1-5-16,1 1-4 0,-2 1 1 15,2-2-1-15,0 2 7 0,0 0 1 16,0 0 4-16,3 6 2 0,6 6 3 16,4 5-8-16,-3 0 2 0,2 1-7 15,-1 1-6-15,1-1 3 0,-2 3 1 16,6 0 6-16,-2 0-1 0,-1 2 1 0,0-2-3 15,0 0-1-15,-4 0-4 0,0 0 0 16,-2-9 2-16,-3 4-4 0,2-5 1 16,-5-2-2-16,2 1 1 0,-1-6 0 15,-1 2 0-15,-1-6 0 0,0 0-1 16,0 0 1-16,0 1 0 0,2 1 0 0,-2-1 1 16,0 0-1-16,1 1 0 0,-1 0-1 15,0-1-2-15,0 1-3 16,0-2-2-16,0 0-3 0,0 0-4 15,3 3 3-15,-3-2-5 0,0 0-6 0,3 6-15 16,0 4-27-16,-2-2-20 0,3 0-23 16,-2-5-25-16</inkml:trace>
  <inkml:trace contextRef="#ctx0" brushRef="#br0" timeOffset="56042.64">6345 10518 73 0,'0'0'21'0,"0"0"-5"0,0 0-1 0,0 0 2 16,0 0 4-16,0 0 4 0,0 0 5 16,0 0 0-16,0 0 4 15,-23-54-4-15,23 51-5 0,-6 0-4 16,5 0-3-16,-4 0 0 0,2 2 0 0,-4-1-1 15,3 0 0-15,0 1-1 0,-1 1-3 16,5 0 0-16,-1-2-4 0,1 2-3 16,-2 0-3-16,1 0-2 0,-1 0-2 15,-2 0-1-15,-2 0 0 0,3 0-2 16,-2 8-1-16,5 3 3 0,0 5 0 0,0 7 4 16,5 3-4-16,4 1 5 0,3 2-4 15,-1 2 2-15,2 0-1 16,-1-3-2-16,-1-2 1 0,-2-3-1 15,1-2 3-15,0-3-1 0,-1-1 0 0,-3-5-1 16,1-2-3-16,0-4 1 0,-1 1 0 16,0 0 1-16,1-2-1 0,3-1 3 15,-1-4 3-15,4 0 0 0,-2 0 0 16,2-1-2-16,2-7-1 0,-4 1 0 16,4-4-1-16,-1-1 4 0,-2 0-1 0,1 0 0 15,-3-2 1-15,2-2 1 0,-4 5 1 16,-2-2 2-16,-2-2 0 15,-1 3 2-15,-1-8 1 0,-2 0 1 0,0 2-3 16,-2-10-1-16,-5 2-1 0,1 1 0 16,-4 2 4-16,0 4-2 0,-2 1 1 15,1 1 3-15,2 6-2 0,0 1-1 16,-3 2-1-16,-2 1-3 0,2-1-3 16,-3 2 1-16,-2 3-1 0,1 0-1 15,-9 1-1-15,9 0 0 0,-4 2 1 0,0 0 0 16,1 0 0-16,-6 2-1 0,4 3 0 15,6-2 0-15,1 3 0 0,2 2 0 16,1 0 0-16,-1 2-2 0,5 0 0 16,1-2-1-16,2 2 0 0,-2 0 2 15,6-6-1-15,0 8 6 0,0-6-6 16,0 6 3-16,0 5-5 0,6-7 1 16,2 1 2-16,1 0 0 0,4-3 3 15,3 0-1-15,4-3 0 0,-1-1-1 16,-5-1 1-16,4-3-1 0,2 0 0 0,2 0-1 15,5 0 0-15,-5-3 2 0,1-4-2 16,-1 1 1-16,-2 0-1 0,-1 0 1 16,1-1-1-16,-4-1-3 0,3 2 4 15,-6 0 1-15,1 1-1 0,-4 3-1 16,1-2 1-16,0 3-4 0,-7-1 4 0,1 1-2 16,-5 1 0-16,0 0 1 15,0 0-6-15,1 0 0 0,1 0-13 0,2 0-20 16,5 4-31-16,-1 2-73 15,-2 6-119-15</inkml:trace>
  <inkml:trace contextRef="#ctx0" brushRef="#br0" timeOffset="56242.67">6773 10573 433 0,'0'0'-52'0,"0"0"-55"0,0 0-125 16</inkml:trace>
  <inkml:trace contextRef="#ctx0" brushRef="#br0" timeOffset="70918.71">10782 5897 95 0,'0'0'23'0,"0"0"-5"0,0 0 0 15,0 0-2-15,0 0-4 0,0 0-5 16,0 0-8-16,0 0-4 0,0 0-1 0,11-6-1 15,-11 6 0-15,0 0 1 0,3 0 1 16,-3 0 1-16,0 0 0 0,1-2 2 16,-1 2-1-16,0 0 2 0,2 0 2 15,-2 0 2-15,0 0 2 0,0 0 0 16,0 0 0-16,0 0 1 0,0 0-2 16,1 0-3-16,-1 0-1 0,0 0-3 15,0 0-2-15,0 0-3 0,0 0-3 16,0 0-8-16,0 0-8 0,0 0-9 15,0 0-23-15</inkml:trace>
  <inkml:trace contextRef="#ctx0" brushRef="#br0" timeOffset="74049.1">18877 5915 87 0,'0'0'29'0,"0"0"5"0,0 0 5 0,0 0 5 15,0 0 5-15,0 0 2 0,0 0-6 16,0 0-7-16,0 0-6 0,24-36-11 16,-24 29-10-16,0 2 2 0,0 0-4 15,0-4 1-15,-1 4 2 0,-1 1-3 16,-5-5 0-16,4 6-3 0,0-1-3 0,-4-2-1 16,3 4-1-16,-1-1 0 15,2 1-1-15,-2-1 0 0,0 1-2 16,1 1-1-16,1-1-4 0,-3 2 2 15,-3 0-2-15,-5 8 0 0,-3 5 5 0,1 4-2 16,3 1 5-16,0 5-1 0,3 0 0 16,-2 0-2-16,7 1 0 0,-1 1 1 15,4-2-1-15,2 2 2 0,0 0-3 16,2 2-2-16,5-2-4 0,3 2-2 16,3-5-4-16,1 1-5 0,2-4-7 0,2 0-4 15,1-2-1-15,2-5-3 0,1-4-5 16,3-1-10-16,-1-6-9 15,5-1-17-15,-1-3-4 0</inkml:trace>
  <inkml:trace contextRef="#ctx0" brushRef="#br0" timeOffset="74657.7">19253 6023 343 0,'0'0'55'15,"0"0"-8"-15,0 0-4 0,0 0-5 0,0 0-3 16,0 0-4-16,0 0-6 0,0 0-7 15,-5-78-6-15,4 75-4 16,1 3 0-16,-2-1-5 0,2 1-3 16,0-2-3-16,-1 2-3 0,1-1-5 0,-2 1-1 15,2 0 2-15,0 0 2 0,0 1 5 16,0 12 4-16,2 6-3 0,4 6 3 16,-3-3-2-16,0-5 0 0,0 1-1 15,-2 0 0-15,0-5-4 0,1 5 0 16,0-7-3-16,0-1-4 0,-1 2-2 0,-1-7-3 15,2 1-2-15,-2-6-5 0,0 4-2 16,1 1 2-16,-1 0 7 0,2 1 8 16,-2-6 11-16,0 0 6 15,0 0 0-15,0 0 0 0,1 1-1 0,-1-1 2 16,0 0 3-16,0-1-2 0,0-10 2 16,-3 0-2-16,-1-7 0 0,-3 0-3 15,1-1 3-15,-3-3 5 0,2 2 8 16,0 0-3-16,3 5-4 0,1-1-6 15,0-1-8-15,1 5 5 0,1-6 2 0,-1 7-4 16,2-1 1-16,0 0-4 0,0 5-2 16,0-5 0-16,0 6-6 0,0-3 0 15,5-1-6-15,1 3 0 16,2 1-1-16,2 3 1 0,5 1 5 0,2 2 1 16,6 0 4-16,-1 2 1 0,1 6 1 0,-1 0 0 15,1 2-2-15,-4 2 1 0,2 2-1 16,0 1 3-16,-5 0 0 15,1 3 2-15,-4 0-2 0,-3 1-2 16,-3-4 2-16,-2 2 0 0,-5 3-3 0,0 1 4 16,-6 4 1-16,-6 0 3 0,-2-3 0 15,-3 0 0-15,0-2-2 0,-1-3 1 16,-1-4 0-16,2-1 0 0,-2-1-2 16,6-4-4-16,-1 0-4 0,5-5-1 15,0 1-12-15,0 0-29 0,-2-3-42 0,1 0-48 16,-2 0-81-16</inkml:trace>
  <inkml:trace contextRef="#ctx0" brushRef="#br0" timeOffset="75034.45">20057 6046 518 0,'0'0'45'16,"0"0"-14"-16,0 0-18 0,0 0-10 15,0 0-9-15,0 0 0 0,0 0 2 16,0 0-3-16,0 0-2 0,24-14-7 16,-7 11-1-16,5-2 1 0,1 2-1 0,-5 2-14 15,-1 1-20-15,2 0-21 0,-9 0-39 16,3 0-24-16</inkml:trace>
  <inkml:trace contextRef="#ctx0" brushRef="#br0" timeOffset="75229.34">20004 6216 280 0,'0'0'54'0,"0"0"-6"16,0 0-13-16,0 0-6 15,0 0-5-15,0 0 1 0,0 0-3 16,0 0-7-16,0 0-5 0,0 0-6 16,45 34 0-16,-20-34-4 0,4 0-9 0,3 0-15 15,-2-1-44-15,0-2-62 0,-4-1-134 16</inkml:trace>
  <inkml:trace contextRef="#ctx0" brushRef="#br0" timeOffset="77732.54">21779 6054 317 0,'0'0'66'0,"0"0"-16"16,0 0-14-16,0 0-10 0,0 0-5 15,0 0-9-15,0 0-7 0,0 0-1 0,0 0-2 16,0 0 0-16,16-8 3 0,-16 1 2 16,1-5-1-16,-1 1 0 0,0-2-1 15,2-6 0-15,-1-1-2 0,2 1 5 16,-2 1 6-16,2 0 2 0,-1 1-1 16,-1-3-11-16,-1-4-1 0,2 6-7 0,-2-2 6 15,0 2 1-15,0 4-3 0,0-5 1 16,-2 1-2-16,1 5 2 15,-2-4-1-15,0 6 0 0,2 8 2 16,-4-6-1-16,4 3 0 0,-1 2 0 0,1 1-3 16,1 3 0-16,-2-2-2 0,2 2-4 15,0 0 2-15,-4 0 1 0,-2 8 3 16,1 8 1-16,-4 5 1 0,0 3-4 16,4 0 2-16,0 1 0 0,1-1-2 15,2 0 10-15,1 4-6 0,1-3 3 0,0 1-2 16,0 0-2-16,4-3 1 0,1-1-2 15,2-2 0-15,1-2-3 16,1 1 1-16,3-3 0 0,1 1 0 16,-2 0-9-16,5-4-1 0,-1-1-12 0,3-2-17 15,1-5-15-15,4 2-24 0,0-7-31 16,0 0-42-16</inkml:trace>
  <inkml:trace contextRef="#ctx0" brushRef="#br0" timeOffset="79165.79">22884 5750 326 0,'0'0'55'0,"0"0"-6"15,0 0-11-15,0 0-5 0,0 0-5 16,0 0-2-16,0 0-5 0,0 0-3 16,0 0-10-16,-6-51-3 0,6 51-4 15,0-1-3-15,0 0-4 0,-2-1 0 16,1 2-3-16,-5 0 3 0,-5 0 1 0,-4 8 2 15,-4 4 0-15,5 4 0 0,-2 3 2 16,1-1 1-16,3 3-1 0,1 0 0 16,4 1 1-16,-1-1-4 15,3 0 5-15,2-4-2 0,2 1 0 16,1 2 0-16,0-2-4 0,0 0-2 0,0-2 0 16,1-8-1-16,4 2-3 0,2 0-9 15,-1-2-16-15,-1 1-9 0,4-4-7 16,4 2 10-16,-4-4 12 0,7-1-3 15,1-2-5-15,2 0 0 0,3-4 2 0,1-3 14 16,0-2 14-16,-3-2 2 0,0 2 6 16,-1 0 2-16,-7 1 10 0,-1 1 6 15,-1-2 4-15,-2 1 7 0,0-2 1 16,-3 3-4-16,0-2 5 0,1 2 3 16,-4 2 9-16,2-5 3 0,-3 5 0 0,1 0-11 15,-1 1-10-15,-1-1-8 16,0 1-8-16,-5-2 1 0,-1 0 1 15,-4 1-2-15,1 2-3 0,-1 3-4 16,-7 0-3-16,2 0 0 0,-4 8-1 0,3 2-1 16,2 5-1-16,4 1 2 0,-1 3-1 15,3 1 2-15,1 2-2 0,4-6-2 16,0 3 0-16,3 1 1 0,0 0 1 16,6 6-2-16,3-3-3 0,3-3-2 15,1-4-4-15,3-2-1 0,0-3 0 0,-3-4-8 16,0-1 0-16,-2-2 1 0,-6-3 1 15,5-1 11-15,-4 0 10 16,4 0 9-16,3-3 0 0,-4-7 3 16,-2 0 10-16,0-4-1 0,-7-2 0 0,0-1 2 15,0-6-8-15,-8 3-4 0,-1 1 2 16,0 2 0-16,-2 2 0 0,-1 1-3 16,2 2 0-16,0 3-5 0,0 0-1 15,4 3-1-15,3 3 0 0,-3-5-1 16,2 5-2-16,1 0-3 0,2 0-3 0,1 3-3 15,0-5-7-15,3-1 1 0,9-1-3 16,8-4 0-16,3 4-4 0,4-1-9 16,0 4-8-16,1-1-3 15,-2 2 0-15,-9 1 1 0,3 1 4 0,1-1 1 16,-2-1 2-16,7 2 7 0,-9-2 9 16,-1 1 6-16,-6 1 10 0,-3-1 7 15,-1 2 10-15,-6 0 11 0,0-2 6 16,0 2 6-16,1 0 2 0,1-1 3 15,-2-1-7-15,0 1 2 0,0 0-7 0,0-1-3 16,0-3-2-16,-3 2-4 0,0 0-9 16,0 0-6-16,-4 3 0 0,-5 0-5 15,-5 3 3-15,-2 7-5 0,1 2-2 16,4 0 0-16,2 3 0 0,4-4 0 16,2 1-1-16,3-3 0 0,2-5-1 0,0 8 1 15,1-2 2-15,0 0 0 0,1 5-2 16,2-7-3-16,3-1 1 15,4 5-4-15,-3-5 5 0,5 2 1 16,-2-2 2-16,0 0 1 0,2 0-1 0,-5-2-1 16,1-1 0-16,0 1 2 0,-5-2-1 15,-1 0 1-15,-2 2-2 0,0 5-1 16,-1 2 3-16,-8 4 1 0,-4-4 4 16,-1-4-1-16,1 0 0 0,1-3-1 15,5-1-2-15,3-2-1 0,1-1-8 0,3-1-33 16,-6 0-64-16,2 0-101 15</inkml:trace>
  <inkml:trace contextRef="#ctx0" brushRef="#br0" timeOffset="80093.81">23657 5865 463 0,'0'0'57'15,"0"0"-16"-15,0 0-8 0,0 0-11 0,0 0-7 16,0 0-8-16,0 0-5 0,0 0-4 15,0 0-2-15,0 0-2 0,-10-27 2 16,6 27 7-16,-3 10-3 16,0 10 4-16,-4 4-6 0,2 1 0 0,0-1 2 15,1 0-3-15,1 0 3 0,1-1 0 16,-1 1-1-16,3-7 0 0,1 0 1 16,3-5-2-16,0-1 2 0,0 1-2 15,0-1 0-15,3-1-1 0,1-3-1 16,3 0 1-16,3-4-1 0,5-2 6 0,5-1 1 15,8-1-1-15,-1-7 1 0,0-1-1 16,-1-4-1-16,-1-3 2 0,0-2-2 16,-4 1 2-16,-1-1 0 15,-3-2 1-15,-6 2 2 0,-1-3-2 0,-3 0-1 16,-2-4 2-16,-2 1 0 0,-2-2-3 16,-1 2 5-16,-1 0-3 0,-8 3 5 15,0 4 1-15,-5 2-1 0,1 0 0 16,-4 5-2-16,-2 2-3 0,-2 1-2 15,4 4 1-15,0 0-5 0,4 3-1 0,0 0 0 16,-4 0-4-16,3 6 4 0,-3 5-2 16,5 2 3-16,2 1 0 0,4-2 1 15,1 2 5-15,3 2-4 0,2 3 3 16,0-3-4-16,2 0 0 0,5-4 0 16,-1-3 0-16,2 1-1 0,-2-3 0 15,3-3-2-15,-3 2 1 0,-3-4 2 0,5 3-1 16,-3-3 2-16,3 1 0 15,1 2 0-15,0 0-1 0,-1-2 1 16,2-1-1-16,1 1-1 0,-1 1-5 0,1-1-14 16,-1 0-18-16,6 1-25 0,-7 1-56 15,0-2-59-15</inkml:trace>
  <inkml:trace contextRef="#ctx0" brushRef="#br0" timeOffset="86221.66">25157 5792 363 0,'0'0'58'16,"0"0"-9"-16,0 0-18 0,0 0-10 16,0 0-11-16,0 0-4 0,0 0-3 15,0 0-3-15,0 0-2 0,4-11-6 16,-2 10-4-16,-2 1 0 0,0 0 3 16,0 8 6-16,-6 7 6 0,-3 7-1 15,1 3 1-15,-1 0-4 0,2 0 0 16,-1-1 1-16,3 1 0 0,0-9-1 15,4 3-1-15,1-3 2 0,0-4-3 0,0 7 0 16,0-9-1-16,0-1-3 0,4 0-4 16,1-1 1-16,2-2 1 0,-4-3 4 15,4 0 8-15,-1-1 1 0,5-2 1 16,4 0 0-16,0-5 1 0,3-4 0 16,-2-2 2-16,-2-1-2 0,1-3 2 0,-4 0-2 15,-2 3 0-15,-3-2-1 0,-1 5 1 16,-3-5 0-16,-2-4-2 15,0 1 2-15,-3-4-2 0,-7 3 4 16,-3 2-1-16,-4 1 2 0,-5 0-4 0,-4 2 0 16,-3-2-1-16,-3 1 0 0,-1 2 0 15,0-1-1-15,1 1-1 0,3 1 1 16,3 1 2-16,7 4 4 0,6-2-3 16,5 4-1-16,3 0 0 0,2 3-2 15,3-5-2-15,0-3-2 0,6-5-4 0,13-1-1 16,8 0 2-16,8 2-1 15,4 4-2-15,1-3 1 0,1 6-3 0,-2 3-1 16,-3 1-3-16,-2 2-5 16,-4 0-7-16,-3 5-13 0,-8 0-26 0,-6 3-23 15,-3-3-18-15,-6 2-14 0</inkml:trace>
  <inkml:trace contextRef="#ctx0" brushRef="#br0" timeOffset="87278.02">25800 5797 209 0,'0'0'40'0,"0"0"-8"16,0 0-5-16,0 0-1 0,0 0-1 15,0 0 0-15,0 0-3 0,0 0-4 16,0 0-4-16,-18-44-5 0,18 44-5 0,-2-3-3 16,2 3-3-16,-7 0-1 0,-3 0-1 15,-6 0 0-15,-3 5-1 0,8 0 0 16,-3 5-2-16,2 0 5 0,-3 2 3 16,-4 6 1-16,3-1 4 0,0 1-6 15,6-6 0-15,0 2-7 0,6-5-1 0,3-4 1 16,-1 7 2-16,2 0 0 0,0 0-2 15,2 5-3-15,3-5-6 16,4 0-4-16,2 0-4 0,4-1-1 16,-6-5 7-16,4-1-18 0,4-2 6 0,-7-2-6 15,10 1-4-15,1-2 11 0,-1 0-1 16,7-3 9-16,-2-4 4 0,-1 0 5 16,-3-2 9-16,0 0-3 0,-1-2 3 15,0-1 11-15,-2 0 4 0,-2-2 2 16,-1 0 6-16,-7 4 4 0,1-2 7 0,-1 1 14 15,-3 3 14-15,-1-1 7 0,-1 0-2 16,-1 5-4-16,-1-2-15 0,1 1-2 16,-2 5-6-16,0-2-7 0,0 2-6 15,0-1-7-15,1-1-10 0,-1 1-6 16,0-1-3-16,2 1-5 0,-2 0-2 0,0 1 0 16,1-2 0-16,-1 2 3 15,0 0 5-15,0 12 4 0,0 8 3 16,0 5-5-16,0 2 3 0,-1-2-5 15,-1 1 1-15,2-2-1 0,0 1 0 0,0-9-1 16,0 2-2-16,0-1 1 0,0-4 0 16,0 5 2-16,0-6-2 0,0-6 0 15,0 5-4-15,2-7-2 0,-1 0 1 16,1 1 2-16,-2-5 4 0,0 0 4 16,0 0 0-16,0 0-1 0,1-1 0 0,-1-15-2 15,0-5 3-15,0-5-2 16,0-1 2-16,0 0 1 0,0 1 0 15,0 0 5-15,0 0-2 0,0 2 1 16,0 7-5-16,0-2 2 0,0 1-3 0,0 4 1 16,0-6 4-16,0 2-3 0,4 4 0 15,0-2-2-15,1 1-2 0,2 2-2 16,-3 2 1-16,6 0 0 0,-4 2-3 16,1 5 2-16,2 0-3 0,3 1 2 15,2 3 1-15,0 4-1 0,4 7 2 0,-2 4 2 16,-3 3-2-16,-3 2 2 15,2 3 0-15,-5 1 2 0,-1 2-1 16,-2 1 0-16,-2 0 3 0,-2-1-7 16,-2 0 2-16,-7-2 2 0,-4 1 0 0,-3-4 3 15,0 0-2-15,-4-3 0 0,-1-1-1 16,2-2 0-16,-3-3-2 0,2-1 1 16,7-5-2-16,-1 0-1 0,0 0-8 15,4-1-22-15,0-1-49 0,7-1-38 16,-3-3-87-16</inkml:trace>
  <inkml:trace contextRef="#ctx0" brushRef="#br0" timeOffset="87682.39">26661 5977 383 0,'0'0'65'16,"0"0"-18"-16,0 0-11 0,0 0-11 15,0 0-7-15,0 0-4 0,0 0-4 16,0 0-5-16,0 0-4 0,0 0-4 16,3-12-4-16,4 8-4 0,0-1 2 15,3 1 0-15,0 1 3 0,2-1 1 0,5 1-10 16,-5 3-8-16,7-1-17 0,-8 1-24 15,2 0-18-15,0 0-33 0,-7 0-21 16</inkml:trace>
  <inkml:trace contextRef="#ctx0" brushRef="#br0" timeOffset="87890.05">26557 6120 470 0,'0'0'58'0,"0"0"-19"16,0 0-11-16,0 0-7 0,0 0-3 16,0 0-2-16,0 0-5 0,0 0-3 15,89-21-4-15,-65 13-4 0,-1 1-1 16,-1-1-2-16,2 2-6 0,1 0-7 16,-2 4-18-16,-7 1-62 0,-1 1-88 15,-6 1-107-15</inkml:trace>
  <inkml:trace contextRef="#ctx0" brushRef="#br0" timeOffset="89369.05">27982 6039 335 0,'0'0'57'15,"0"0"-7"-15,0 0-13 0,0 0-4 16,0 0-6-16,0 0-5 0,0 0-4 0,0 0-2 16,27-78-2-16,-23 67-2 0,-1 2-2 15,0-3-5-15,1-3-1 0,-1 4 0 16,1-6-6-16,-1 1 2 0,2-2-3 16,0-6 4-16,-2 6 1 0,-1 0 0 15,-1-1 1-15,0 0-2 0,-1-5 0 0,0-1 0 16,0 9 0-16,0-3-1 0,0-2 0 15,0 8-1-15,-1-7 2 16,1 8-1-16,-1 6 1 0,1 0 0 16,0 6-1-16,0-1-1 0,0 1 1 0,0-2-3 15,0 1-1-15,0-1-1 0,-2 2 0 16,2 0 1-16,-1 0 1 0,-1 12 2 16,-2 6-2-16,1 7 2 0,0 0 1 15,2 2 1-15,-2 0-1 0,0-2-1 16,0 0-2-16,2-2 2 0,-1 2 4 0,2-2-3 15,0-7 5-15,0 4-7 0,0-2 2 16,0-1 0-16,4 5-1 0,1-9 0 16,1-1-4-16,2 0-3 0,1-2-6 15,4 1-12-15,3-1-18 0,0-3-24 16,-3 0-41-16,4-5-22 0,2-2-45 16</inkml:trace>
  <inkml:trace contextRef="#ctx0" brushRef="#br0" timeOffset="89962.16">27472 5868 391 0,'0'0'64'0,"0"0"-17"16,0 0-17-16,0 0-12 0,0 0-7 15,0 0-2-15,0 0-2 0,0 0-1 16,0 0-1-16,0 0-2 0,2-5 0 0,-1 5 0 16,5-1-2-16,4-4 4 15,3 1-2-15,6-2 0 0,-2 1-2 16,2 1-1-16,-5 1 0 0,4 0-4 15,-8 3-4-15,3-2 0 0,0 0-6 0,-3 2 0 16,1 0-4-16,-2 0-20 0,-1 2-25 16,-3 6-32-16,2-1-40 0,-5-2-73 15</inkml:trace>
  <inkml:trace contextRef="#ctx0" brushRef="#br0" timeOffset="90901.35">29142 5622 271 0,'0'0'24'0,"0"0"-4"0,0 0-2 16,0 0-5-16,0 0-3 0,0 0-6 15,0 0-1-15,-88-44-3 0,68 44 0 0,-2 8 0 16,4 1-5-16,0 3 4 0,1 2-3 16,4 3 0-16,0 0 1 0,4 1 1 15,2 2 1-15,4-6 2 0,0 2-1 16,3 2 0-16,0-4 0 0,1 6 1 16,7-3 0-16,0-2 2 0,7-1 0 0,-1-3 0 15,3 1-1-15,3-3 1 0,0-2 1 16,1 0-2-16,0-3 3 15,-6-1-8-15,3 0-2 0,-7-1 0 16,0-1 3-16,1 1 4 0,-3 2-2 0,0-1-3 16,-6-1-4-16,1 1-1 0,-4-3 5 15,0 0 4-15,0 3 3 0,0 6 2 16,-8 2-1-16,-7 4-1 0,-8-3-2 16,-5-2 2-16,-1 0-3 0,1-4 0 15,0-2 1-15,11-1 1 0,-1-3-1 0,8 0 1 16,4 0 3-16,1 0 0 0,2 0-4 15,0-1-9-15,3-10-4 0,0-2-10 16,8-4 4-16,8-3 4 0,7 2 1 16,2 0 7-16,1 2-7 0,2 1 2 15,-2 3 3-15,-3 3 2 0,-7 2 7 16,1 2-1-16,-7 3-4 0,-3 1-1 16,4 1-4-16,-7 0-2 0,0 0 3 15,4 0 2-15,0 8 9 0,1 2-1 16,0 1 7-16,-2 1-3 0,-2 0-1 0,-2-2 1 15,3 6-1-15,-1-3 0 0,-2-2-1 16,1 4 0-16,-1-6-1 0,1 2-1 16,-1-2-2-16,1 0 0 15,-1 2 1-15,-1-6-2 0,2 2 0 0,-3-2-2 16,1-1 2-16,-1 0-1 0,-1-4 1 0,0 0-1 16,0 0 1-16,0 2-3 15,2-2-18-15,-2 0-16 0,0 0-30 16,-2 0-38-16</inkml:trace>
  <inkml:trace contextRef="#ctx0" brushRef="#br0" timeOffset="91102.89">29245 5743 241 0,'0'0'61'0,"0"0"-15"0,0 0-21 16,0 0-12-16,0 0-11 0,0 0-2 15,0 0-6-15,0 0-9 16,0 0-2-16,49-63-3 0,-33 63 0 0,-1 1 3 16,3 7-15-16,-2 2-4 0,2 1-13 15,-4 2-7-15,2 0 6 0,-1 1-3 16</inkml:trace>
  <inkml:trace contextRef="#ctx0" brushRef="#br0" timeOffset="91454.72">29492 5902 35 0,'0'0'13'0,"0"0"6"16,0 0 6-16,0 0 3 0,0 0 7 15,0 0 0-15,0 0-1 0,-29 79-4 16,28-75 1-16,1-4 3 0,0 0 7 16,0 0 10-16,0 1 0 0,0 1-1 15,0-2-12-15,0 0-15 0,0 0-9 16,0 0-7-16,0 0 0 0,0-3 1 0,0-5-1 15,0-4-3-15,0-6-3 0,0 3 0 16,1 0 0-16,4 0-1 0,0-2 0 16,3 2-5-16,5-5 2 15,-2 2-5-15,4 4 2 0,-5 3 1 0,2 4 1 16,-3 2-2-16,3 3-3 0,4 1 1 0,-2 1 0 16,7 3 4-16,-5 6 1 15,1 4 2-15,-2 2-7 0,-1 1 1 16,-4 4-3-16,-1 0-5 0,-3-5-14 15,-2 3-5-15,-4 2-2 0,0 0-12 0,-4 4-8 16,-4-5-9-16,-2 0-13 0,1-7-8 16,-1-1 5-16</inkml:trace>
  <inkml:trace contextRef="#ctx0" brushRef="#br0" timeOffset="92068.92">29899 5832 468 0,'0'0'48'16,"0"0"-11"-16,0 0-15 0,0 0-7 15,0 0-9-15,0 0-6 0,0 0-2 0,0 0-3 16,0 0-1-16,-16-17 3 0,6 29 2 15,-6 6 0-15,6 4 3 0,-1 0-3 16,4 1 1-16,0-6-1 16,4 1-1-16,3-1-1 0,0 0 0 0,0-1 0 15,5-4-3-15,3-1-2 0,-2-4 2 16,4 1-1-16,-3-4 0 0,5 0 3 16,2-3-1-16,4-1 5 0,3 0 4 15,0-6 0-15,0-3 4 0,-1 0 2 16,-4-3-3-16,0 0 4 0,-6 2 3 0,-1-2 2 15,-1-1 0-15,-2-3-3 0,2-3-4 16,-2-3-2-16,-3 0-4 0,-2 7 4 16,-1-5-4-16,0 0 2 0,-1 0 1 15,-7-2-1-15,-2 0 0 0,-1 6 0 16,2 4 3-16,-1 2 1 0,3 5 0 0,-1-2-4 16,0 3-4-16,-5-1-4 15,-5 1 0-15,0 4-1 0,-4 0-1 16,3 5 3-16,2 6-2 0,7-4 0 15,1 2-1-15,3 0 0 0,-1 0 0 0,3 1 2 16,2 1 1-16,1 0 0 0,1 0-2 16,0 6 1-16,3-3 6 0,2 0-6 15,4-2 6-15,3-5-5 0,3 1 2 16,4-1 3-16,3-2 0 0,1-2 1 16,-1-3-3-16,-5 0 1 0,2 0-4 0,-8 0-1 15,1 0 0-15,1 0-3 0,-9 0 2 16,8 0 0-16,-6 0-6 15,1 0-11-15,3 0-19 0,-4 0-22 16,-2 2-27-16,5 4-26 0,-8-2-43 0</inkml:trace>
  <inkml:trace contextRef="#ctx0" brushRef="#br0" timeOffset="92761.83">30760 5828 376 0,'0'0'72'0,"0"0"-8"15,0 0-19-15,0 0-16 0,0 0-11 16,0 0-4-16,0 0-7 0,0 0-4 15,0 0-4-15,0 0-5 0,-4-47 0 0,-10 47 0 16,-5 5 3-16,-7 9 1 0,3 3 5 16,1 4-7-16,5 0 5 0,2 0-5 15,5-1 1-15,4-3 2 0,3 0-1 16,3-2-1-16,0-3 0 0,0 4 0 16,3-2-3-16,0-5 3 0,6 2-1 0,-3-5 2 15,4-3 0-15,0 1 1 16,0-4-1-16,7 0 4 0,-2-4-1 15,4-5 0-15,-3-2 3 0,-1-1-1 16,-3 0 2-16,1-3 0 0,-6 4 3 0,-1-3-2 16,0-1 1-16,-3-2 0 0,1 1-7 15,-3-2 3-15,-1-2-4 0,0-2 4 16,-1-3 0-16,-6 2-1 0,0 2 2 16,-4 0 0-16,-3 1-2 0,-3 0-1 15,-4 2 0-15,-2 1-1 0,1 2 1 0,1 3-1 16,4 3 0-16,8 4 0 0,5 4 1 15,4 1 1-15,-2-1-1 16,2 1-2-16,-1 0-4 0,1-2 1 0,0 2 0 16,0-2 2-16,13 2-1 0,7 0-2 15,4 0-10-15,1 0-4 0,-3 0-2 16,1 0-5-16,-2 4-1 0,-1-2-19 16,-3-1-27-16,-3 3-20 0,-1-3-24 15,-7 0-21-15</inkml:trace>
  <inkml:trace contextRef="#ctx0" brushRef="#br0" timeOffset="93449.51">31050 5716 475 0,'0'0'65'0,"0"0"-23"0,0 0-17 16,0 0-13-16,0 0-10 0,0 0-4 16,0 0 0-16,0 0-1 0,0 0 1 0,0 0 1 15,-13 34-2-15,3-14 1 0,2 2-2 16,1 1 4-16,0 1 4 15,2 0-4-15,0 1 1 0,2-7-6 16,2-2-1-16,1-4 1 0,0-2-4 0,0 0-2 16,2 0 1-16,4-2 0 0,1-1 1 15,5 0 7-15,-3-4 0 0,8 0 1 16,0-3 3-16,1 0-1 0,6-6 1 16,-2-4 0-16,-3-2 4 0,-2 0-1 15,-1-4 1-15,-2 0 0 0,0-4 3 0,0 0-3 16,-3-3 6-16,-2-2 0 0,0 2-3 15,-8-4 4-15,-1 2-5 16,-1-1 2-16,-8 0 0 0,-1 2 3 0,-2 0-3 16,-2 1-3-16,1 2-5 0,-1 5 0 15,3 3 1-15,5 7 0 0,4 3-1 16,2 3-3-16,-2 0-1 0,-5 0 0 16,-3 0-2-16,-3 6 1 0,-4 6 0 15,3 5 0-15,5 2 0 0,3-5 1 16,1 4-1-16,4 1 1 0,1-7 0 0,0 6-1 15,0-1 1-15,3-6 2 0,1 4-2 16,-1-6 1-16,-1-5-1 0,2 3 1 16,0-2 0-16,-3-2 0 15,2 2 1-15,-3-5-1 0,3 2 1 0,0 1 1 16,0-2 0-16,4 4 0 0,-1-4 2 16,7 1-2-16,3-2-1 0,-3 3 0 15,5-2-1-15,0 0-3 0,-3 1 5 16,6 1-6-16,-2 2 0 0,-6 0-5 15,1-1-12-15,-5 0-6 0,-1 0-18 0,-1 3-27 16,-3-4-23-16,0 5-28 0,-2-3-30 16</inkml:trace>
  <inkml:trace contextRef="#ctx0" brushRef="#br0" timeOffset="93660.68">31443 5882 505 0,'0'0'8'0,"0"0"-41"0,0 0-76 16,0 0-154-16</inkml:trace>
  <inkml:trace contextRef="#ctx0" brushRef="#br0" timeOffset="97692.98">19167 7239 399 0,'0'0'64'0,"0"0"-10"15,0 0-29-15,0 0-11 0,0 0-6 16,0 0-1-16,0-87 0 0,-1 76 0 0,0 6-2 16,1 2-4-16,-3-2-2 0,0 2-2 15,0 0-2-15,-6-2 0 0,4 5-1 16,-1-2 0-16,-5 2 2 0,7 0-1 16,-5 0 4-16,-5 9 0 0,4 0 1 15,-6 7 2-15,3 2 3 0,-1 5-4 0,0 3 4 16,1 1-4-16,0 1-1 15,5-3 0-15,-1 0-3 0,3-8 2 0,3 2 0 16,3-1 0-16,0 0 0 16,0 4-2-16,6-2-1 0,3-5-2 0,1 0 0 15,0-2-3-15,4-2-2 0,1-3-7 16,2-2-10-16,-4-3-11 0,6-2-11 16,1-1-6-16,2-3 2 0,9-6 6 15,-1-1 8-15,-1-3 14 0,0 1 13 16,0-1 7-16,-5 1 16 0,-1-1 6 0,-7 1 15 15,-3 5 7-15,-4-3 1 0,-3 5 7 16,-2-5 4-16,2 3-3 0,-3-4-3 16,1 2-12-16,-3-2-11 0,2 2-4 15,-3 3 0-15,2-6 1 0,-2 6-1 16,0-6-2-16,0 0-2 0,0 1-4 16,0 0 1-16,0 6-1 0,0-5-1 15,0 5 1-15,0 0-2 0,0 2-2 16,0 3-2-16,0-2-3 0,0 2 0 15,0-2-2-15,0 1-3 0,0 1 0 0,0 0-2 16,-2 0 3-16,2 0 3 0,0 0 0 16,0 6 2-16,0 8 0 0,0 6 0 15,0-9 0-15,0 9-1 0,0-1 0 16,0-1 0-16,0 4-1 0,0-2 1 16,3 2-1-16,0-2 0 0,0-5 1 0,0 1-1 15,1 0 1-15,-1-6-1 16,3 7 0-16,-3-8 0 0,0-2 2 15,1 3-2-15,-3-8 1 0,2 6 0 16,0-3 0-16,-1-2 0 0,1 1 0 0,-2-1 1 16,2 1-1-16,-1-1 2 0,2 1 0 15,-4-4-2-15,2 1 1 0,3 2 0 16,-2-1-1-16,1 1 0 0,1-3 0 16,0 0 0-16,8 0-1 0,5 0 1 15,-1-5-2-15,5-2-1 0,-8 3-2 0,2-1-2 16,0-1-1-16,1 1-3 15,7-1-9-15,-3 1-10 0,-2 1-24 0,-3 0-35 16,1 2-26-16,-5 0-66 16</inkml:trace>
  <inkml:trace contextRef="#ctx0" brushRef="#br0" timeOffset="97955.57">19453 7413 429 0,'0'0'55'0,"0"0"-14"15,0 0-18-15,0 0-12 0,0 0-9 16,0 0-6-16,0 0-6 0,0 0 0 15,0 0-4-15,15-45-14 0,-2 37-5 0,0 2-16 16,2 2-16-16,0-1-15 0,3 2-7 16,-8 0-18-16</inkml:trace>
  <inkml:trace contextRef="#ctx0" brushRef="#br0" timeOffset="98177.13">19341 7283 399 0,'0'0'66'0,"0"0"-12"0,0 0-10 15,0 0-16-15,0 0-12 0,0 0-14 16,-25-79-2-16,25 66-6 0,2-1 1 16,4 1 1-16,2 3-5 0,4 1 0 15,3 3-2-15,3 2-2 0,7 2-3 0,-2 2-5 16,-3 0-12-16,2 1-22 15,-1 6-29-15,-6-1-32 0,1 6-52 16</inkml:trace>
  <inkml:trace contextRef="#ctx0" brushRef="#br0" timeOffset="98518.46">20411 7353 556 0,'0'0'42'0,"0"0"-7"0,0 0-14 0,0 0-7 16,0 0-8-16,0 0-6 0,0 0-4 16,0 0-1-16,0 0 0 0,0 0 1 15,26-45 1-15,-4 36-2 0,1 3-2 16,1 3-3-16,-1 1-5 0,-1 2-12 16,-5 0-19-16,0 0-34 0,-2 0-26 0,-6 1-37 15,2 1-36-15</inkml:trace>
  <inkml:trace contextRef="#ctx0" brushRef="#br0" timeOffset="98741.15">20376 7571 512 0,'0'0'58'0,"0"0"-13"0,0 0-15 16,0 0-9-16,0 0-8 0,0 0-1 15,0 0-2-15,0 0 0 16,0 0-3-16,0 0-2 0,44-26-2 16,-24 17-3-16,-1 2-3 0,-1 0-2 0,4 3-1 15,-3 0-7-15,4 2-9 0,2 2-28 16,-9 0-62-16,4 2-90 0,-7 1-94 16</inkml:trace>
  <inkml:trace contextRef="#ctx0" brushRef="#br0" timeOffset="101240.95">21825 7392 242 0,'0'0'56'0,"0"0"-5"15,0 0-4-15,0 0-5 0,0 0-5 16,0 0-6-16,0 0-8 0,0 0-7 15,0 0-5-15,55-31-6 0,-43 18-3 0,-5 3 2 16,-1-4-1-16,0 0-1 0,-2-3 0 16,0 2 0-16,-3-3 1 0,1-1-2 15,-2 0 1-15,0-6-4 0,0 3 1 16,0 6-2-16,0-2 4 0,-3 1 0 16,-1 0 1-16,-3-2-1 0,2 5 0 0,1 3 0 15,1-1-1-15,0 1 2 0,2 5-1 16,1 1 0-16,0 5-2 15,-2-1 1-15,2 1-4 0,0-2 0 16,-1 1 0-16,1 0-3 0,-2-1 1 0,2 2-2 16,0 0 1-16,-1 0 4 0,1 0 2 15,0 0 0-15,-2 3 1 0,1 10 1 16,-2 7 0-16,0 5 1 0,0-2-2 16,1 0 5-16,-1 0-4 0,0 2 2 15,0-3-2-15,1 1 0 0,1-6-1 0,1 2 0 16,0 0 0-16,0-1-1 15,0 5 0-15,1-3 1 0,5-4-1 0,1-2 1 16,5-1-1-16,-2-1 0 16,3-1-3-16,3-2 0 0,-1 0 0 0,3-1-3 15,-1-2-2-15,-3-2-12 0,3 1-26 16,-7-3-37-16,2 1-19 0,2 1-41 16</inkml:trace>
  <inkml:trace contextRef="#ctx0" brushRef="#br0" timeOffset="102397.65">23008 7097 129 0,'0'0'44'16,"0"0"1"-16,0 0-6 0,0 0-4 15,0 0-6-15,0 0 0 0,0 0 2 16,0 0-1-16,0 0-1 0,0 0-6 16,16-63-8-16,-20 54-7 0,-4 4-5 15,3-1-1-15,-6 3-2 0,0 2-1 16,-1 1 0-16,-3 0 1 0,4 0 1 15,-3 1-1-15,-1 6-2 0,5 4 1 0,-5 3 0 16,3 3-1-16,2 1 2 0,-2 1-1 16,6-3-1-16,3 0 1 0,3 2 0 15,0 2-2-15,3 3 3 0,6-4-3 16,2-1 2-16,3-4 2 0,1-1-2 16,0-4 2-16,-2-4 2 0,0 1 0 0,4-3 2 15,-4-2-2-15,6 2-2 0,-6-3-3 16,-1 0-1-16,2 2 1 15,-4-2 0-15,3 0 2 0,-7 0-3 16,4 1-6-16,-5 1-3 0,-1 0 2 0,3-1 4 16,-7 3 7-16,0 6 2 0,-8 3 2 15,-6 2-3-15,-3-1 3 0,-2-3 0 16,5-4 1-16,-1-2 1 0,4-2 0 16,1-2 3-16,-2-1-2 0,1 0 0 15,0 0 0-15,4-1 0 0,-3-4-1 0,4-1 0 16,2 0-3-16,1 2-2 0,3-7-1 15,0-1-3-15,3-7 0 16,6 0 0-16,4 1-2 0,1 3 2 16,3-1 0-16,2 3-1 0,2 0 0 0,0 1-4 15,1 1 6-15,-2 1-3 0,0 3 4 16,-4 0 0-16,0 4-2 0,-4 2 0 16,-1-1 2-16,1 2-1 0,0 0 0 15,3 2 1-15,-1 7-2 0,1 3 4 16,-3 0-1-16,-5-1 2 0,-1 3-3 0,-3 1-2 15,-2-3 2-15,1 8-1 0,-2-2 2 16,0-6-1-16,0 8 0 0,-3-4 0 16,0-5 0-16,0 0-1 15,3-7 0-15,0-4-2 0,0 0-4 0,0 5-4 16,0-2-6-16,0 3-16 0,0 0-7 16,0-6-11-16,-3 0-13 0,3 0-6 15,-1 0-3-15,-1 1 3 0,1-1 21 16</inkml:trace>
  <inkml:trace contextRef="#ctx0" brushRef="#br0" timeOffset="102563.26">23184 7266 20 0,'0'0'23'0,"0"0"2"16,-17-77 15-16,13 49 6 0,1 3 1 15,0 7 10-15,1 1-2 0,1 4-5 16,1 0-2-16,-1-1-9 0,1 2-21 16,0-1-7-16,0 8-4 0,0-1-5 0,0 6-6 15,0-1-5-15,0-3-10 0,0-1-4 16,7 3 2-16,6 0-4 15,6 2-7-15,4 7-13 0,1 6-21 16,1 1-17-16,-2-1-9 0</inkml:trace>
  <inkml:trace contextRef="#ctx0" brushRef="#br0" timeOffset="102981.15">23477 7199 188 0,'0'0'32'0,"0"0"-11"16,0 0-7-16,0 0-7 16,0 0-4-16,0 0-1 0,0 0-2 0,0 0 1 15,0 0 2-15,-28 85-1 0,24-76-1 16,2-4 0-16,-1 3 2 0,2-4-2 16,0 1 0-16,-1-2 4 0,2-3 8 15,0 0 15-15,0 0 13 0,0 3 12 16,0-2-4-16,0-1-7 0,0 0-13 0,-1 0-10 15,-2 0-5-15,0-4-1 0,0-6-3 16,1 0 0-16,1-4-3 0,1-6-1 16,0 8-1-16,0-7-1 15,1 2 2-15,4 2-6 0,2-3 4 0,0 2-7 16,1 6 2-16,2 0-2 0,1 2-1 0,4 2 2 16,2-2-1-16,-3 3-1 15,1 2-3-15,1 3-3 0,-2 0 1 16,5 1 0-16,-4 6 4 0,-1 3 1 15,-2 4 2-15,-2 3 3 0,-3 3-3 0,-3 1 3 16,-4 3-6-16,0 1-3 0,-3-3-7 16,-7 1-6-16,2-2-13 0,-1 0-14 15,2-3-14-15,-3-1-24 0,4-5-20 16,-2-1-40-16</inkml:trace>
  <inkml:trace contextRef="#ctx0" brushRef="#br0" timeOffset="103581.19">23906 7124 473 0,'0'0'69'0,"0"0"-22"16,0 0-14-16,0 0-11 0,0 0-11 15,0 0-6-15,0 0-7 16,0 0-3-16,0 0 0 0,0 0 0 16,0-20 2-16,-4 29 3 0,-2 6 0 0,-1 8 2 15,-2 1-4-15,5 2 2 0,1 0-4 16,3-1 1-16,0 0-2 0,0-1 1 16,0 0 1-16,6-3-3 0,1-1 0 15,0-3-1-15,3-4 0 0,3-1 1 16,-4-4 2-16,5-3-2 0,2-4 2 0,2-1 2 15,6 0 0-15,1-9 3 0,-1-4 0 16,-1-2 0-16,1-4 2 0,-3-1 0 16,-1-1 3-16,-5 0 3 0,-1 0 3 15,-3-2 2-15,-6-1-1 0,0-3-5 16,-4 1 1-16,-1-3-3 0,0 0 4 16,-9 1-1-16,-1 1-2 0,-4 2 3 15,-2 2-2-15,-1 2 3 0,-2 3-3 16,-1 2-4-16,-2 5-4 0,6 2-1 15,-3 5-1-15,7 2 0 0,-2 2-1 0,-3 2-2 16,1 8 2-16,-2 5 0 0,4 3 2 16,2 4 0-16,7-1-1 0,-1 2-1 15,6-1 1-15,0-1 1 0,10-1 1 16,2-1 1-16,1-1-1 0,4-3 5 16,0 1-6-16,-2-4 4 0,-3-3-6 0,0-2 2 15,2-1 0-15,-5-1 1 16,6 0 1-16,-6-3-2 0,4 0 0 15,-3 0-3-15,0-2-1 0,3 1-5 16,-4 1-8-16,6-2-13 0,-6 3-30 0,0-2-56 16,-5 0-46-16,-4-1-113 0</inkml:trace>
  <inkml:trace contextRef="#ctx0" brushRef="#br0" timeOffset="103778.79">24492 7248 505 0,'0'0'-12'0,"0"0"-39"0,0 0-136 16,0 0-68-16</inkml:trace>
  <inkml:trace contextRef="#ctx0" brushRef="#br0" timeOffset="105053.14">25657 7172 370 0,'0'0'63'0,"0"0"-8"0,0 0-18 16,0 0-12-16,0 0-8 0,0 0-7 0,0 0-5 15,0 0-5-15,0 0-4 0,0 0 1 16,6-9-1-16,-9 13 3 0,-6 12 5 16,-2 3-6-16,-4 6 4 0,4-1-3 15,-1 0-1-15,2 0 2 0,4-2-1 16,2-5 1-16,1 1-1 0,2-6 1 0,1 0-2 15,0 1 0-15,0-2-1 0,4 1 2 16,2-4 1-16,6 0 0 0,2-5 0 16,3-3 0-16,6 0-2 0,0-8 2 15,-2-3 0-15,1 1 2 0,-4-4-1 16,-2 0 2-16,-2 1 2 0,-3 2-2 16,-4-1 2-16,-1-2-2 0,-1 4 1 15,-3-9-1-15,-2 1 0 0,0 0 0 16,-11-5-2-16,-4 1-1 0,-7 1-4 15,-5 2 7-15,-2 0-6 0,-1 0 10 0,-1 3 3 16,6 0 1-16,4 1 3 0,4 1-4 16,5 3-2-16,3 0-1 0,2 3-1 15,4-3-1-15,0 1-4 0,3-3-2 16,5-3-1-16,10 1 0 0,10-4 0 16,5 6-1-16,5 1 0 0,1 3-2 15,1 1 0-15,-1 3-2 0,-1 4-1 16,-4 1-6-16,0 0-9 0,-4 0-19 15,-4 8-42-15,-1 1-34 0,-11 0-58 16</inkml:trace>
  <inkml:trace contextRef="#ctx0" brushRef="#br0" timeOffset="105857.91">26314 7101 459 0,'0'0'34'0,"0"0"-10"0,0 0-11 0,0 0-7 15,0 0-4-15,0 0-4 0,0 0 1 16,0 0-2-16,0 0 1 0,-93-26 1 16,77 41 0-16,2 2-1 0,4 1 0 15,1 0 4-15,5 2-2 0,1-5 3 16,1 3-4-16,2 0 1 0,0-1 0 0,5 4-2 16,2-5 2-16,2-1-1 15,2-3-2-15,1 0-1 0,-3-4-3 16,3-2-6-16,-4-2-2 0,3-2 1 15,5 1-3-15,-4-2 1 0,5-1-4 0,-1 0-5 16,0 0 4-16,3-4-6 0,-2-2 6 16,-2-4 2-16,0 2 5 0,0-4 11 15,1 0 3-15,-2-1 5 0,1-1-2 16,-1-2 6-16,-1-2-2 0,0 1 0 16,-1-1 7-16,-1-2-2 0,0 3 8 0,-2 5 3 15,0 0 2-15,-1 1 2 16,-3 2 2-16,1-3-1 0,0 5 2 15,-5 2-2-15,1 2-3 0,-2 3-4 16,0-1-5-16,0 1-6 0,0-2-2 0,0 0-4 16,0 0-3-16,0 2 0 0,0-1 0 15,0 1-1-15,-2 0 1 0,-2 0 0 16,-5 3 1-16,-1 6 0 0,0 5 3 16,0 0-1-16,4-4 2 0,0 4-1 15,2 1-3-15,-2 0 3 0,-1 7-5 0,3-8 5 16,1 5-4-16,0-1-1 0,1 0-1 15,-1 2 1-15,3-2 0 0,0 2-2 16,0-6 2-16,0 5-1 16,0-1 1-16,0-5 0 0,0 5 0 0,3-4 0 15,0-4-1-15,2 4 1 0,-1-6-1 16,3-1 1-16,-1 2 0 0,0-3 0 16,0 2 0-16,-3-5 0 0,0 0 0 15,-1-2 1-15,4 1-1 0,-2-1 2 16,7-1-1-16,-1 0 0 0,1 0-2 0,5-1 0 15,-2-5-2-15,-5 2 0 0,7-4-1 16,-3 3-1-16,2-1 1 0,1 1-3 16,-2 1-5-16,-3 1-7 0,1 2-6 15,1 1-22-15,-3 0-23 0,2 0-54 16,-5 0-72-16</inkml:trace>
  <inkml:trace contextRef="#ctx0" brushRef="#br0" timeOffset="106114.83">26474 7321 448 0,'0'0'55'15,"0"0"-14"-15,0 0-14 0,0 0-10 16,0 0-10-16,0 0-4 0,0 0-6 0,0 0-1 16,0 0-5-16,59-80-3 0,-41 75-4 15,-2 3-19-15,1 1-22 0,-4 1-41 16,0 0-33-16,0 0-52 0</inkml:trace>
  <inkml:trace contextRef="#ctx0" brushRef="#br0" timeOffset="106321.61">26447 7108 424 0,'0'0'56'16,"0"0"-16"-16,0 0-16 0,0 0-11 15,0 0-5-15,0 0-5 0,0 0-3 16,24-84-6-16,-8 78 0 0,7 1 1 0,0 2-3 15,1 3-4-15,0 0-12 0,-1 3-14 16,-1 4-28-16,-3 6-29 0,-5-5-42 16</inkml:trace>
  <inkml:trace contextRef="#ctx0" brushRef="#br0" timeOffset="106695.75">27297 7275 606 0,'0'0'38'15,"0"0"-8"-15,0 0-10 0,0 0-5 16,0 0-8-16,0 0-3 0,0 0-3 16,0 0-2-16,0 0-1 0,0 0-1 15,19-57-1-15,1 50-2 0,-1 2 1 0,4 0-1 16,2 0-1-16,1 0-4 0,-2 0-1 15,2 2-18-15,-5 1-15 0,-3 0-38 16,-2 2-51-16,-7 0-52 0</inkml:trace>
  <inkml:trace contextRef="#ctx0" brushRef="#br0" timeOffset="106881.71">27275 7395 371 0,'0'0'78'16,"0"0"-12"-16,0 0-20 0,0 0-15 16,0 0-7-16,0 0-6 0,0 0-7 15,0 0-5-15,0 0-4 0,93-6-4 16,-73 3-3-16,5 0-4 0,1 1-10 16,0 1-30-16,0 1-55 0,-7 0-100 15</inkml:trace>
  <inkml:trace contextRef="#ctx0" brushRef="#br0" timeOffset="109137.47">28379 7298 242 0,'0'0'44'16,"0"0"-10"-16,0 0-6 0,0 0-8 0,0 0 0 15,0 0-2-15,0 0-1 0,0 0 2 16,0 0-2-16,0 0-4 0,7-41-2 16,-3 24-7-16,1 2 0 0,1-6-2 15,-2 7-2-15,0-2 9 0,2 1-5 16,-2-3 6-16,1-5-2 0,-1 4-3 16,0-2-2-16,-1 1-2 0,0-3 2 15,1 8-1-15,-2-3 1 0,-1 0 0 16,1 4 1-16,-2 2 5 0,1 1 1 15,-1 5-1-15,0 0 0 0,2 2-5 0,-2 4 1 16,0-2-1-16,0 2-1 0,0-1-1 16,1-1-2-16,-1 1-1 0,0-1 0 15,0 0-2-15,0 1-1 0,0-1 0 16,0 1-1-16,0 1-1 0,0-2 1 16,0 2 1-16,0 0 2 0,-3 8 4 0,-1 9 1 15,-3 7 0-15,1 0-2 16,0 3-1-16,2-1-1 0,1 1 2 15,1 1-1-15,2 0 2 0,0-1 4 16,2 1-6-16,2 0 3 0,3-2-3 0,2-1-2 16,1-2 1-16,2-1-2 0,2-4 0 15,1-3-2-15,2-1 0 0,0-6-3 16,4-3-1-16,0-3-2 0,3-2-19 16,2-2-31-16,2-5-37 0,0-4-43 15,1-1-54-15</inkml:trace>
  <inkml:trace contextRef="#ctx0" brushRef="#br0" timeOffset="110221.58">29527 6997 505 0,'0'0'46'0,"0"0"-16"16,0 0-4-16,0 0-6 0,0 0-5 16,0 0-2-16,0 0-2 0,0 0-6 15,0 0-5-15,-3-72-4 0,1 72-3 16,-3 0 2-16,-4 8 2 0,-2 8-2 16,-7 9 2-16,2 2-2 0,3 1 1 0,3 3 1 15,3-1 2-15,2 2 2 0,3-2-6 16,2-1 3-16,0-4-7 0,2-3-1 15,6-2 2-15,2-4 1 16,0-1-4-16,0-4-2 0,-1-2-3 0,-2-2-6 16,3-5 2-16,-1 1-7 0,-5-1-2 15,7-2 8-15,-6 0 5 0,4 0 8 16,3-6-3-16,-1-5-2 0,2-2 5 16,-1-4 5-16,-1 2 10 0,-1-2 4 15,1-1-2-15,-2 1 1 0,2 1 4 0,-5 3 0 16,2 2 4-16,-4 4 3 15,-1 4 4-15,0 0 1 0,-3 3 1 16,0-1-8-16,0 1-4 0,2-2-6 0,-1 2-6 16,1-2-3-16,-2 2 1 0,0 0-2 15,1 0 1-15,-1 2 3 0,0 11-5 16,0 3 4-16,-1-2-4 0,-2 4 0 16,1-8 1-16,1 3-1 15,1-1-1-15,0-2-1 0,0 2-3 0,3-1 0 16,4 3 1-16,2-5-2 0,1 2 1 0,1-6-2 15,-2 0 0-15,2-3-2 0,0 2 0 16,-7-2 2-16,2-1 3 0,-6-1 1 16,0 0 5-16,0 0-2 15,2 0 1-15,-2 0 2 0,0-3 1 0,0-8 3 16,0-1 2-16,-3-4 4 0,-3-1 1 0,1 0 1 16,-1-4-5-16,2 4-7 15,2-1 4-15,2-1-1 0,0 1 4 16,5-7 0-16,4 5-3 0,3 0-2 15,5 3-5-15,1-1 1 0,3 0-3 0,2 2 0 16,1 2-1-16,-1 3 0 0,1 0-3 16,-7 6 0-16,0-1 3 0,-7 2-1 15,1 1 5-15,1 2-2 0,-7-1 2 16,1 2 0-16,-6 0 0 0,0-1 0 16,0 1 1-16,1 0 0 0,1 0 1 15,-1 0 0-15,1 0 0 0,-1 0 2 16,-1 0-1-16,0 3 1 0,0 9 1 15,-4 5-1-15,-5 2 0 0,-2 1-2 16,0-2-2-16,1-1 1 0,0-1 0 0,4-3 0 16,2 2 0-16,1 2 2 0,1-3-3 15,1 4 3-15,1 0-4 0,0-2 1 16,6 5-1-16,-2-6 2 0,4-3-2 16,0-3 2-16,-2-2 1 0,3 3-2 15,-3-4 3-15,-4-4-3 0,2 2 0 0,-4-4 1 16,0 0 0-16,0 5 0 0,-1 2 0 15,-7 2 1-15,-6 0-3 0,4-4 1 16,-4 2 0-16,4-4-2 16,-2-1-2-16,2 1-12 0,6-2-22 0,-7-1-33 15,6 0-38-15,-1 0-118 0</inkml:trace>
  <inkml:trace contextRef="#ctx0" brushRef="#br0" timeOffset="110920.94">30155 7195 345 0,'0'0'53'0,"0"0"-4"0,0 0-17 16,0 0-2-16,0 0-10 0,0 0-1 0,0 0-2 15,0 0-2-15,0 0-1 16,0 0-6-16,17-61-1 0,-17 61-4 0,0-1-1 16,1 1-3-16,-1-2 0 0,0 2 1 15,2 0-1-15,-2 0 2 0,0 0 0 16,0 8-1-16,-6 5 4 0,-1 5-3 16,1-2 3-16,2-1-4 0,-2 0 0 15,1 0 0-15,2-5 1 0,1 1-1 0,2-2 1 16,0-2 3-16,0-3 5 0,0 3 4 15,2-5 5-15,9-2 0 0,3 0-3 16,5-7-3-16,4-10-2 0,-2-1-2 16,0-4-1-16,-1 1 6 0,-4 0-5 15,0 3 1-15,-7 6-2 0,0 0-4 16,-4 6-1-16,-2 1-1 0,0 1 0 16,-3 4-1-16,0 0-1 0,0 0-2 15,1 0-1-15,-1 0-1 0,0 0-1 16,2 0 3-16,-2 0-1 0,0 0 2 0,0 0 1 15,0 0-1-15,0 4 1 0,0 2-1 16,0-1 0-16,-2 1 0 0,1-2 0 16,0 0 1-16,-1 1 4 0,-1 2-5 15,2-2 4-15,-2-2-3 0,-3 4 1 16,3-4 0-16,-5 1 0 0,-5 4 1 16,3-6 0-16,-5 3-1 0,5-2 0 15,0-1-2-15,0 1-5 0,3-3-5 16,2 2-14-16,-1-2-26 0,-5 3-63 15,-1-3-66-15,1 2-115 0</inkml:trace>
  <inkml:trace contextRef="#ctx0" brushRef="#br0" timeOffset="111890.06">30299 7279 87 0,'0'0'6'0,"0"0"-5"15,0 0-3-15,0 0-3 0,0 0-1 16,0 0-1-16,0 0 3 0,0 0 3 0,0 0 0 15,0 0 3-15,-11-22 0 0,9 22 2 16,1-1 5-16,-1 1 6 0,1-2 10 16,-1 2 12-16,1-2 4 0,0 2 1 15,-1-1 2-15,-2-2-3 0,-1-2 1 16,2 2-2-16,0 2-3 0,3 1-7 16,-1-3 0-16,1 3-7 0,0 0-1 15,-3-2-4-15,3 1-7 0,-1-1-3 16,1 0-5-16,-1 1-2 0,-1 1-1 15,1-1-1-15,-7 1 1 0,-3 0 1 0,-5 9-1 16,-2 1 0-16,3 2 0 0,1 2 2 16,2 0 0-16,1 1 1 0,4-5 1 15,-1 4-2-15,2 0-1 0,1-5-1 16,1 8-1-16,1-1 1 0,3 3 2 16,-1-1-1-16,1-1 0 0,0-1 0 15,1-5-2-15,3 4 2 0,4-3-1 0,-2-6 3 16,6 2-1-16,2-5-2 15,4-3 2-15,8 0-2 0,0-9 1 16,2-3 1-16,1-3-2 0,-2-2 1 0,1-1 0 16,-4-1 1-16,-1 3 2 0,-4-3-1 15,-2-1 2-15,-3 2 1 0,-2-1 1 16,-3-2-1-16,0-3 1 0,-3 1-3 16,-1 0 2-16,-2 4 0 0,-1 1-4 15,-2-1 3-15,0 1-7 0,-8-2 2 0,-3 3 0 16,-1 3-1-16,1 5 1 0,-1 3 0 15,4 1 1-15,-2 1 0 16,1-1 0-16,5 4 1 0,-1 0-1 16,5 1 1-16,-1 0-4 0,-5 0 0 0,-4 0-1 15,-5 1 1-15,-2 7 0 0,1 7 0 16,-1 1 0-16,1 6 1 0,-1 2 5 16,2 3-4-16,-1 0 4 0,3-3-5 15,3 1-2-15,3-10 1 0,4-5 0 16,0 0 1-16,3-4-1 0,-2-2 1 0,2 3 0 15,0-7 0-15,0 0 0 0,0 0 1 16,0 0 1-16,0 4 0 0,5-2 1 16,7-2-1-16,5 0-1 15,0 0-1-15,5-6-2 0,0 3-1 0,-5-2-2 16,-1 3-9-16,1 2-11 0,-5 0-9 0,5 0-47 16,-1 5-29-16,-6 0-29 15,4 7-112-15</inkml:trace>
  <inkml:trace contextRef="#ctx0" brushRef="#br0" timeOffset="112633.08">31105 7310 130 0,'0'0'46'0,"0"0"5"0,0 0 6 16,0 0-5-16,0 0 8 0,0 0-1 15,0 0-13-15,0 0-11 0,0 0-8 16,0 0-4-16,33-47-3 0,-32 45-6 0,-1 1-5 15,2-1-4-15,-2 1-7 0,0 1-2 16,0 0 1-16,0 0 0 0,-9 7 1 16,-7 8 2-16,-3 7-3 0,2 1 2 15,4 1-1-15,2 2 0 0,3 0 1 16,2-2 0-16,5 0-1 0,1-2 0 16,0-9-3-16,1 2 2 0,4-1-1 15,-1-5-2-15,5 3 1 0,-5-4 0 16,-1-5 1-16,0 0 1 0,-3-3 2 15,4 0 0-15,5-3 0 0,4-8-2 0,2-2 2 16,-3-4 0-16,0 0 2 0,-2-1 2 16,0 0-1-16,-1-2 2 0,-3-2 1 15,0 0 0-15,-3-1 4 0,1 0-2 16,-4-1 2-16,0 1-3 0,0 1 0 16,-3-1 1-16,-3 2-6 0,-1 0 6 0,-3 1-5 15,-3 2 3-15,0 6 1 16,-3-1-2-16,4 5-1 0,0 2 0 15,3 2 0-15,4 3 1 0,2-1-1 16,3 2-2-16,0 0-2 0,0 0-2 0,0 0-1 16,0-4-1-16,15 0 1 0,8-2-2 15,7 0-3-15,4 1-3 0,0 4-1 16,2 0-7-16,-3 1-9 0,-2 0-14 16,-9 0-25-16,-2 0-33 0,-7 1-54 15</inkml:trace>
  <inkml:trace contextRef="#ctx0" brushRef="#br0" timeOffset="113273.85">31462 7289 556 0,'0'0'51'0,"0"0"-18"0,0 0-12 16,0 0-9-16,0 0-8 0,0 0-4 0,0 0-2 16,0 0-1-16,0 0 1 15,-13-28 1-15,4 44-1 0,-1 3 0 16,1 3-2-16,2 2 3 0,3 0-2 15,-1 2 3-15,4 0-1 0,-1-2 0 0,2 1-1 16,0-9 0-16,0 1-2 0,5-3-1 16,-1-6-1-16,5 5 1 0,-3-7 1 15,5-3 4-15,5-2 0 0,3-1 0 16,4-3 0-16,-3-6 1 0,1-4-1 16,-3-3 3-16,-3 0 0 0,1-1 0 0,-5-3 1 15,1-1-1-15,-1-2 0 16,-3-1 0-16,-2-1 1 0,-5 1 0 15,-1 1 1-15,0 1-2 0,-4 1 0 16,-5 1-1-16,-2 0 2 0,0 3 0 0,2 7-2 16,-2-1 3-16,5 4-5 0,3 3 3 15,0 2-2-15,3 2-2 0,-1-2 0 16,1 2-3-16,-6 0 2 0,-4 0 0 16,-1 4 4-16,-4 6-3 0,5 0 4 15,3 2-5-15,2-2 0 0,2 0 1 0,2 2 0 16,-1 1 1-16,2 3 0 0,0-5 1 15,0 4-1-15,5-6 1 16,1-1-1-16,2 2-1 0,1-4 2 16,3 2-1-16,-1-2 0 0,1-3 0 0,4 0-1 15,1-1 0-15,-4-1 0 0,6 1-3 16,-2-1-2-16,-5 2-1 0,5 0-2 16,-5 0-10-16,-2-1-17 0,0 2-27 15,-5-2-43-15,1 1-46 0,-6-2-111 16</inkml:trace>
  <inkml:trace contextRef="#ctx0" brushRef="#br0" timeOffset="132298.91">2844 12026 50 0,'0'0'28'0,"0"0"0"0,0 0-2 0,0 0-3 16,0 0-4-16,0 0-5 0,0 0-2 15,0 0 0-15,0 0-4 0,0 0-3 16,-1 2-2-16,1-2-4 0,0 0-4 16,0 0-5-16,0 0-6 0,0 0 0 15,0 0 3-15,0 0 0 0,0 0 0 16,0 0-2-16,8-3-5 0,5-5-14 0,2 1-4 15,5-1 4-15</inkml:trace>
  <inkml:trace contextRef="#ctx0" brushRef="#br0" timeOffset="143775.45">13058 7865 11 0,'0'0'5'15,"-9"-83"-5"-15,4 37-4 0,0-1-5 16</inkml:trace>
  <inkml:trace contextRef="#ctx0" brushRef="#br0" timeOffset="157557.77">6449 9192 12 0,'0'0'22'0,"0"0"1"0,0 0-5 16,0 0-2-16,0 0-8 0,0 0-6 15,0 0 0-15,0 0-1 0,0 0-1 16,0 0 1-16,0-12 0 0,4 7 0 15,1 2-1-15,-4 2 0 0,-1 1-1 0,0-2 0 16,6 2 2-16,0-1-2 0,-2 0 1 16,6 1 1-16,-4 0-3 0,4 0 2 15,-1 0-1-15,5 0-3 0,4 0 4 16,2 0-2-16,6 0-3 0,0 0-1 16,-2-2 0-16,1-3-5 0,0 0 6 0,-2-2 4 15,1 1-2-15,0 2 6 16,0-2-5-16,-1 1 0 0,0 2-4 15,-8 0-3-15,4 1-1 0,-2 2-4 16,-7 0-1-16</inkml:trace>
  <inkml:trace contextRef="#ctx0" brushRef="#br0" timeOffset="158317.6">6585 9127 18 0,'0'0'11'15,"0"0"-6"-15,0 0-5 0,0 0-3 16,0 0 2-16,0 0-1 0,0 0-1 16,0 0 2-16,0 0-1 0,0 0 0 15,-75 3 2-15,72 0 0 0,-1 1 2 16,1-2-1-16,3-2-1 0,-2 0 0 16,2 0-3-16,-1 1 3 0,-1 1 2 15,1 0-1-15,-1-2 2 0,1 1 0 16,-2-1-1-16,3 2-2 0,0-2 2 15,0 1-1-15,0-1 1 0,0 2 0 0,0-1 2 16,0 4-1-16,0-1 0 0,7 1 2 16,1 1-1-16,-1 0-2 0,7 0 3 15,-2 0 9-15,8 2 2 0,2-2 10 16,-3-3-3-16,2-2-4 0,2-1-2 16,1 0-9-16,2-2 1 0,0-4-4 0,1-1 0 15,-1 2-2-15,3-2 0 0,0 1-1 16,0 0 0-16,0 2 0 15,-3 0-1-15,0 1-1 0,3 2 0 16,-3 0 0-16,-2 1 0 0,2-2 1 0,-8 2 1 16,2-2-3-16,0 2 2 0,-1 0-1 15,1 0-1-15,-1-1 4 0,3 1-2 16,-2-2-1-16,10 1 1 0,-2-1-1 16,-5 1-4-16,0-3 4 0,-1 2 3 15,-1-1 0-15,0-2 3 0,2-1-1 0,0 0-2 16,-1-2-3-16,4 1 2 0,0-1-4 15,-2 2 1-15,1 0 2 16,-1 1-2-16,-6 2-1 0,2 2 1 16,-1 1-2-16,0 0 0 0,1 0 2 0,-4 0-1 15,-3 0-1-15,-3 0-1 0,2 0 0 16,-8 1-2-16,6 2 2 0,-6-1 1 16,1 0-3-16,-1-1 0 0,-4-1-3 15,0 0 4-15,0 0 1 0,2 2 2 16,-1-2 2-16,1 0-2 0,-1 1 1 0,-1-1-6 15,0 0-6-15,0 2-9 0,0-2-13 16,0 0-13-16,-1 0 3 0</inkml:trace>
  <inkml:trace contextRef="#ctx0" brushRef="#br0" timeOffset="159006.24">6521 9179 120 0,'0'0'31'0,"0"0"-1"16,0 0-3-16,0 0-2 0,0 0-4 15,0 0-1-15,0 0-8 0,0 0-7 16,0 0-5-16,-11-10 0 0,11 9 0 16,0 1 1-16,0 0 1 0,3 0-1 15,11 0 3-15,5 1 0 0,1 5 5 16,2-2 5-16,-2-1 2 0,2-2 5 0,1-1-2 15,0 0-1-15,3 0-3 16,4 0-1-16,2-1-4 0,0-2-4 16,4-2-2-16,-1 0-2 0,1 1-1 0,-1 1-1 15,0 1 0-15,-1-1 0 0,-1 2 1 16,-1-2 1-16,0 1-2 0,0 1 0 16,-2-1 0-16,-1 1 0 0,-4 1-2 15,4 0 1-15,0-2-1 0,-3 2 0 16,0 0 1-16,0-1 1 0,-2 1 2 0,1-4 0 15,3 2 2-15,-1-4-2 0,-1-1-1 16,4 1 0-16,-2-1 0 0,-1 0-2 16,-1 0 1-16,0-1 1 0,-1 3-1 15,1-2 0-15,-7 4 2 0,-2 0-2 16,0 0 0-16,-5 3 0 0,7-1 0 16,-9 1-4-16,-4 0-2 0,5 0 2 15,-5 0-2-15,-3 0 3 0,7 0 1 16,-4 0 1-16,-2 1-1 0,-1 1 1 15,-3-2 1-15,0 0 3 0,0 0-5 0,3 1 4 16,-2-1-2-16,1 2 0 0,-1-2 0 16,1 1 0-16,-1-1-3 0,1 2-3 15,-2-2-7-15,1 1-9 0,-1-1-12 16,0 0-18-16,0 2-9 0,0-2-5 16,0 2-2-16,-10 1-12 0</inkml:trace>
  <inkml:trace contextRef="#ctx0" brushRef="#br0" timeOffset="159729.5">6835 9133 186 0,'0'0'32'0,"0"0"-15"0,0 0-10 15,0 0-12-15,0 0 0 0,0 0 1 16,0 0 5-16,0 0 5 0,0 0 3 16,6 11 1-16,13-4 4 0,0-1 2 15,4-1-1-15,0-2-1 0,1-3 0 16,0 0 3-16,0 0 4 0,1 0-3 0,-1 0 2 15,1 0-4-15,0-5-2 0,-2 2 1 16,1 1-3-16,-1-3-2 0,-1 0-1 16,3 2-1-16,-2 0-4 15,1 1 0-15,-2 0-4 0,3 0 2 0,-1 1 1 16,2-1 0-16,3-1 0 0,0 0-2 16,1-2 1-16,2 1-2 0,0-1-2 15,3 2 2-15,-2 1-1 0,0-2 1 16,1 3 0-16,-1-1 0 0,0 2 0 15,-1-1 3-15,0 1-3 0,-2-2 1 0,1 0 0 16,-1-1-2-16,-1 2 2 0,0-3 0 16,-2 1-1-16,-2-2 1 0,-2 0-1 15,-9 1 0-15,2-1-1 0,0 0 2 16,-6 3-1-16,8-3 2 0,-3 1-1 16,-4 0 1-16,3 0-2 0,-4 1 0 0,0 0 0 15,1 0 0-15,-6 1 0 0,4 1 0 16,-3-1 0-16,4 1 2 0,9-2-2 15,-8 1 2-15,1-1-2 16,-2 2-3-16,-4 1 2 0,0 0 0 0,-1 0 0 16,1 0 1-16,0 0-1 0,-2 0 0 15,2 0 1-15,-6 0 0 0,0 0 1 16,0 0 0-16,0 0 0 0,3 0-1 16,-3 0 1-16,4 0 0 0,-3 0 0 15,1 0 1-15,-1 0-1 0,1 0-1 0,-1 0 1 16,-1 0 0-16,2 0 0 0,-2 0-1 15,1 0 0-15,-1 0 0 16,0 0 0-16,2 0 0 0,-2 0-2 16,1 0-4-16,-1 0-5 0,0 0-10 0,2 0-22 15,-2 0-28-15,0 0-37 0,0 0-45 16</inkml:trace>
  <inkml:trace contextRef="#ctx0" brushRef="#br0" timeOffset="161601.64">7190 8464 180 0,'0'0'41'16,"0"0"-8"-16,0 0-5 0,0 0-9 0,0 0-4 15,0 0-3-15,0 0-2 0,0 0-3 16,0 0 0-16,0 0-2 0,0-10-3 16,0 10 2-16,0 0-4 0,0-1 0 15,0 1 1-15,0 0-2 0,0 0 1 16,0 0-4-16,0 0 1 0,0 0 4 0,0 0 2 15,0 0 3-15,0 0 2 0,2 5 2 16,4 4 4-16,3 3 1 0,0 1 1 16,3 1-4-16,-1 0-3 0,-1-1 0 15,3 1-5-15,-3 3 3 0,0 1-2 16,3 0-3-16,-3 2-1 0,0 2 0 16,2 0 1-16,-2 4-1 0,0-1 0 15,0 2-1-15,-4-3-1 0,4 0 0 16,-1-1 0-16,-5-2 0 0,5 1 0 15,-5-3 0-15,2 0 2 0,-2 1 0 0,2 0 0 16,-3-6 1-16,-2 3-1 0,1-7 0 16,-1 3 1-16,-1 0-1 0,0-7-1 15,2 5-1-15,-2-5-1 0,0-2 1 16,1 3 0-16,-1-7-1 0,0 0 1 16,0 0 1-16,0 1-2 0,2 1 1 15,-2-1-3-15,0 0 0 0,0 1-2 16,0-1 0-16,0 7-1 0,0-2-2 15,0 6 2-15,0 1 1 0,0-9-1 16,0 7-3-16,0-5-4 0,0 1-3 0,0-2-2 16,0-5 3-16,0 6-5 0,0 0-14 15,0 0-14-15,0 0-16 0,0 0-16 16</inkml:trace>
  <inkml:trace contextRef="#ctx0" brushRef="#br0" timeOffset="162280.88">7683 8711 365 0,'0'0'46'16,"0"0"-12"-16,0 0-16 0,0 0-10 16,0 0-2-16,0 0-4 0,0 0-2 15,0 0 1-15,0 0-1 0,0 0 1 16,-25-68 1-16,26 51-2 0,7 5-3 15,-1-2-1-15,2 4-1 0,-2 3 3 0,-4 5 2 16,-2 0 1-16,-1 2-2 0,6-3-1 16,-2 2 0-16,1-2-1 0,3 2 3 15,-2 1 0-15,6 0 0 0,-1 0 0 16,-1 1 0-16,2 8 0 0,-1-5 0 16,1 6 0-16,-3-1-3 0,-5 0 2 0,5 3 1 15,-5-5 0-15,-1 4 1 0,0 0 0 16,-3 2-2-16,0 7 0 15,0-4 2-15,0 1 0 0,-6-2 5 16,2-1-3-16,-1-5 0 0,-3 5 1 0,2-7-3 16,3 1 3-16,-3-1 2 0,3-4 0 15,2 2 2-15,1-5-2 0,0 0 0 16,0 0-3-16,0 0-1 0,0 0-5 16,0 0-2-16,0 0-2 0,0 0 1 15,7-5 6-15,2 0 0 0,5-2 4 0,-1 1-3 16,-4 2 0-16,7-1-2 15,-6 4 2-15,-7-1-2 0,10 2-3 16,-7 0 1-16,-2 0-2 0,8 0 1 16,-7 0 1-16,0 0 1 0,-1 0 1 0,-4 5 1 15,0-1 1-15,0 5 4 0,0 8 0 16,-9-2 1-16,-8 7-2 0,-3-4-4 16,4-1-3-16,-1-4-2 0,6-2-1 15,0-2-16-15,4-3-23 0,-2 0-27 16,3 0-32-16,5-3-34 0</inkml:trace>
  <inkml:trace contextRef="#ctx0" brushRef="#br0" timeOffset="162752.74">8038 8532 358 0,'0'0'55'15,"0"0"-12"-15,0 0-13 0,0 0-7 16,0 0-9-16,0 0-8 0,0 0-5 16,0 0-3-16,0 0-1 0,-40-13 4 0,33 25-2 15,1 7 4-15,3 1-3 16,0 3 0-16,3-2 1 0,0 0-2 15,3 1 2-15,0-4-1 0,3-5-1 16,-1 1-1-16,-2-5-1 0,0-1-1 0,3 0 2 16,0 0 0-16,-2 0 0 0,-1-5 1 15,1 0 0-15,-4-3 1 0,0 0 2 16,0 0 1-16,2 0 0 0,5 0 4 16,2 0-2-16,5-7 1 0,1-4-1 15,-8 0-1-15,1-1 2 0,-2-3-2 0,-3-2-1 16,0 1 1-16,0-2 1 15,-3-2-1-15,0 4-2 0,0-2 0 16,-3 1-1-16,-3 4-4 0,2 4 3 16,-6-3-4-16,4 4 2 0,0 1-5 0,-1 4-2 15,-4-2-7-15,2 2-15 0,-3 0-6 16,2 1-11-16,6 0-15 0,-2 2-21 16,0-1-22-16,2 1-47 0</inkml:trace>
  <inkml:trace contextRef="#ctx0" brushRef="#br0" timeOffset="163103.5">8099 8248 294 0,'0'0'73'0,"0"0"-18"0,0 0-9 15,0 0-10-15,0 0-8 0,0 0-8 16,0 0-7-16,0 0-8 0,0 0-6 15,0 0-3-15,-32-56 0 0,32 57 1 0,-1 13 2 16,1 7-1-16,0 5 0 0,4-3 0 16,2-3-2-16,5-4 2 0,-5-4 0 15,3 1 0-15,0-4 1 0,-1-3 0 16,4 1-1-16,-5-2 2 0,-2-3-1 16,7-1 1-16,0-1 1 0,2 0 1 0,1-4 1 15,-5-6 3-15,-1-2 2 0,-8 2-2 16,2-9 1-16,-3 0-2 15,0-1-1-15,-10-4 1 0,-3 5 2 16,-2 4-2-16,-3 5-2 0,3 4-1 0,-1 2-5 16,-2 4-4-16,0 7-5 0,-5 8-8 15,4 6-26-15,2 3-62 0,4 5-85 16</inkml:trace>
  <inkml:trace contextRef="#ctx0" brushRef="#br0" timeOffset="164080.76">3878 11316 176 0,'0'0'37'0,"0"0"2"16,0 0 3-16,0 0-5 15,0 0-8-15,0 0-8 0,0 0-5 16,0 0-9-16,0 0-1 0,-14-17-6 15,12 16-2-15,2 1 0 0,-1-2-4 0,1 2-2 16,0-2-2-16,0 2 2 0,0 0 4 16,0 0 4-16,0 0 4 0,1 10 1 15,6 5-3-15,2 7 0 0,1-2-1 16,3 5 1-16,0 4-4 0,4 4 1 16,1 6 0-16,5 6 2 0,-3 6 0 0,2 2 1 15,1 5-4-15,0 1 1 16,0 2-2-16,-2 1-2 0,-1 2 0 15,0-2-8-15,-4 0 0 0,0-1-7 16,-6-4 2-16,-1-5-6 0,-5-6-3 0,-2-9-4 16,-2-6-20-16,-3-8-33 0</inkml:trace>
  <inkml:trace contextRef="#ctx0" brushRef="#br0" timeOffset="168261.73">6970 8804 100 0,'0'0'18'16,"0"0"-4"-16,0 0-1 0,0 0-2 0,0 0 0 16,0 0 1-16,0 0-4 0,0 0-1 15,0 0-2-15,4 0-2 0,-1 0 0 16,-3-2 0-16,0 1 3 0,0-1 0 16,0 0 2-16,0 1-1 0,0-1-1 15,0 1 0-15,0 0 0 0,0-1 0 16,0 1 0-16,0-1-3 0,-3-4 0 0,2 1-1 15,-1 1 2-15,1-1-1 0,-1 1 3 16,1-1 0-16,-2 1 1 0,3-1 3 16,0 5 5-16,-3-6 2 0,3 2 0 15,-3-1-3-15,3 0-3 0,0 5 0 16,-3-4-1-16,2 1 2 0,-2-2 1 16,1 2-1-16,2 3-3 0,-1-1-1 15,1 1-1-15,-4-5-1 0,-2 1 4 16,3 2-2-16,0-5 0 0,0 5-1 15,0-1-2-15,-4-3-1 0,0 3-2 0,1-2 0 16,-1-1 1-16,-2 1 1 0,3 0 1 16,-2-1 2-16,-1 2-1 0,6 1 0 15,-6-1-1-15,1-2-2 0,-1 1-1 16,-4-5-1-16,-1 3 1 0,2-2-2 16,-5-1 2-16,5 2-2 0,1-1 2 15,-1 0 0-15,6 2-6 0,-4-5 8 0,-1 4-8 16,3 2 5-16,-5-5 2 15,6 5 0-15,-2 0 3 0,-1 0 0 16,3-2 1-16,-3 2-2 0,3 0-2 0,-1-1-1 16,-3 0-1-16,4 2 0 0,-1 0 0 15,-3 0-1-15,5 0 0 0,-3 2 1 16,2-1-2-16,-3-1 2 0,6 5 0 16,1-3 1-16,-3 2-2 0,3 0 0 15,-1-1 1-15,-1 0-1 0,5 2 1 0,-7-1 0 16,3 0 0-16,-2-1 0 0,3 0 0 15,3 2-1-15,-4-1 0 16,-1-1 1-16,0 0 0 0,-1 1-1 16,2 0 2-16,-1 0-2 0,1-1 1 0,-6-1-1 15,4 3-1-15,2-2 0 0,-8 1 1 16,9 1 0-16,-3-2-1 0,1 2 1 16,-4 0-2-16,5 0 1 0,-2 0 1 15,0 0 0-15,6 0 0 0,-7 0 0 16,3 0 0-16,-2 0 0 0,1 0 0 0,5 0 0 15,-1 0 0-15,1 0 0 0,-2 0 1 16,1 0-1-16,-2 0 0 0,3 0 0 16,-3 0-1-16,3 0 2 0,-4 0-2 15,4 0 1-15,-1 0 1 0,-1 0-2 16,1 0 0-16,-1 0-1 0,1 0 1 16,-1 0-3-16,1 0 2 0,-1 0 0 15,2 0 0-15,-1 0 0 0,1 0 1 16,0 0 1-16,0 0 1 0,0 0-1 15,0 0 1-15,0-2-1 0,0 2-1 0,3-1 1 16,3-1 0-16,2-1 2 0,4 1-1 16,-8 0 0-16,5 0-1 0,-5 1 0 15,5-1 1-15,-2-2 0 0,-1 3-2 16,3-3 2-16,-2 3-1 0,3-2 0 16,2 1 2-16,-1 2-2 0,1 0 1 0,-2 0-1 15,10 0 2-15,-6 0-1 16,5 0-1-16,-3 0 1 0,-3 2-2 15,6-1 1-15,-3 1-3 0,1 3 2 16,1 0 0-16,-1 2 0 0,-4 1 1 0,3 2 1 16,-6 0-2-16,4 2 1 0,-2 0 0 15,-5-2 1-15,2 0-1 0,-2 1 0 16,-1-4 0-16,1 5 0 0,-2-3 5 16,0-2-8-16,1 0 2 0,-5-4-2 15,4 5 1-15,-2-5 1 0,3 5 3 0,-2-3-3 16,3 2-1-16,-3-1 1 0,2 0 0 15,0 0-1-15,0 0 1 0,1 0-1 16,0 2 0-16,-1-2 0 16,1 0-3-16,1 1 3 0,-4-3-1 0,-3-1 0 15,2-3-1-15,0 4-3 0,1-1-4 16,1 0-7-16,-2 0-9 0,0 0-10 16,-2 1-15-16,6 4-26 0,-4-1-33 15,-3 5-77-15</inkml:trace>
  <inkml:trace contextRef="#ctx0" brushRef="#br0" timeOffset="169821.63">7295 6889 126 0,'0'0'32'0,"0"0"-4"0,0 0 0 15,0 0 5-15,0 0 0 0,0 0-1 16,0 0-1-16,0 0 0 0,0 0-3 15,0 0-6-15,-13-45-4 0,13 45-5 0,-1-1-2 16,1 1-4-16,-2 0 1 0,1-2-2 16,-1 2-3-16,1-2-2 0,-2 2 1 15,3 0 0-15,-6 0-4 0,0 0 0 16,-5 2-1-16,-1 9 1 0,2 2 2 16,-3 7 0-16,4 1 0 0,2 1 0 0,3 1 0 15,-2 0-3-15,3-1 3 0,0 0-1 16,2 3 2-16,-2-1 0 15,3-1 1-15,0-5-2 0,0 2-3 16,0-8 6-16,0 2-6 0,0 0 3 0,0-1-2 16,0-1 0-16,0-3 0 0,0 0 2 15,6-2-1-15,0 2-2 0,2-3 1 16,7 0 2-16,2-4 0 0,5 0 2 16,2-2 1-16,1-3-3 0,-1-4 0 15,-1-2-5-15,-2-1 5 0,-4 0-3 0,-4 2 2 16,0 1 2-16,-6 2-1 0,1-2 2 15,-1 0 0-15,0-2 3 16,-3 2-1-16,-1-4 2 0,0 2 2 16,-3-3 2-16,0-2-1 0,-1 3-4 0,-7-2 0 15,-1 4-3-15,0 1 0 0,-6 2-1 16,2 5 0-16,-1 1 0 0,-5 0-1 16,3 7-1-16,2 5-1 0,-1 2-3 15,4 3 0-15,-1 1 2 0,3 3-1 16,-1 2 0-16,3-6-11 0,7 0 2 0,0-1-8 15,0-4-13-15,0 5-12 0,0-7-25 16,9 0-11-16,-1-2-14 0,-3-4-22 16</inkml:trace>
  <inkml:trace contextRef="#ctx0" brushRef="#br0" timeOffset="170315">7525 6768 301 0,'0'0'34'0,"0"0"-3"15,0 0 2-15,0 0-7 16,0 0-9-16,0 0-6 0,0 0-6 15,0 0-5-15,0 0-1 0,-9-26 2 16,5 26 1-16,-2 11 3 0,-2 6-2 0,-1 5 0 16,0 1-1-16,5 1 1 0,-1-2-3 15,0-5-1-15,3 1-3 0,2-1 3 16,0 1-1-16,0-2 0 0,3 0-1 16,4-3 3-16,-1-1-1 0,3 1 1 15,0-4 1-15,2-2-1 0,-2-2 3 0,5 1-2 16,-4-3-1-16,-1-3 2 0,10 0-1 15,-9 0 0-15,4-2 1 16,-5-1 0-16,-2-1 0 0,1-1 1 16,-3-4 0-16,1 2 2 0,-3-4-1 0,0-1 5 15,-3-2-1-15,0-6 1 0,-2 1 1 16,-5-4-3-16,-3 2 0 0,1 2-1 16,-2 3 3-16,-1 1-1 0,4 4 2 15,-3 2-6-15,3 2-4 0,-1 2-1 16,0-2-3-16,5 4 2 0,-3 2-3 0,4-2-6 15,-1 2-16-15,-1-1-39 0,2 0-56 16,3 2-102-16</inkml:trace>
  <inkml:trace contextRef="#ctx0" brushRef="#br0" timeOffset="170801.26">7496 6307 380 0,'0'0'51'0,"0"0"-10"0,0 0-10 15,0 0-11-15,0 0-7 0,0 0-7 16,0 0-5-16,0 0-5 15,0 0-4-15,-17-18 5 0,14 18-2 16,-2 8 5-16,1 3 1 0,0 6-2 0,1 1 1 16,3-5-1-16,0 6-1 0,0-1 2 15,0-5 0-15,0 3 0 0,4-5 0 16,2-3 0-16,0 5 0 0,-2-6 2 16,6 3-1-16,-2-4 0 0,0-3-1 15,1 0 0-15,-5-2 1 0,9-1 0 0,0 0 2 16,4 0 0-16,1-6 1 0,1-4-1 15,-9 3-1-15,0-4 1 0,-3 2 0 16,0-1 1-16,-1-5 0 16,-3 6 0-16,-3-5-1 0,0-4 3 0,0 2-1 15,-6-4 1-15,-4 4 0 0,0 4-1 16,1 3 2-16,-4 3-2 0,3 2 1 16,-1 1-2-16,0-1-4 0,3 3-2 15,-4 1-5-15,6 0-1 0,-5 0-2 16,-2 8-6-16,6 4-8 0,-3-1-24 0,8 5-44 15,2 2-64-15,0 0-93 0</inkml:trace>
  <inkml:trace contextRef="#ctx0" brushRef="#br0" timeOffset="183810.14">7137 8720 30 0,'0'0'30'0,"0"0"2"16,0 0-4-16,0 0-4 0,0 0-8 16,0 0-3-16,0 0-4 0,0 0-2 15,0 0 0-15,-11 5-1 0,11-5 1 0,0 0 0 16,0 0 4-16,0 0 3 0,0 1 2 15,0-1 0-15,0 0-1 0,0 0 2 16,0 0-3-16,0 0 1 16,0 0-4-16,0 0-3 0,0 0-3 0,0 0-4 15,0 0 0-15,0 0-2 0,0 0 2 16,0 0-1-16,0 0-2 0,0 0-3 16,0 0 0-16,0 0-3 0,0 0 2 15,0 0 2-15,0 0 8 0,0 0 7 16,0-4 7-16,3-1-3 0,4-2-3 0,-3 0-5 15,2-1-4-15,-3 1 2 0,4 0 0 16,3-4 1-16,-1 1 1 0,3-3 0 16,-1 1-3-16,4-1 0 0,-1 1-2 15,2-1 1-15,3-1 1 0,0 1 0 16,1-3 1-16,-3 2-5 0,2-2 6 16,1 0-8-16,0 0 4 0,-1-4-1 15,3 2 1-15,1-1 0 0,-1-2 3 16,4-1-1-16,0-3-1 0,1-2 0 15,1 2 2-15,-1-1-1 0,-1 0 0 0,-1 2-1 16,-2 0 0-16,0 1 0 0,-1 2-2 16,-3 1 3-16,-1 2-2 0,0-1 0 15,2 3 1-15,-1-3 0 0,0 1 1 16,2-1 1-16,2 1-1 0,2-2-1 16,1 2-3-16,0 1 0 0,0 0 1 0,0 0-1 15,-1-1 0-15,-2 2-3 0,3-4 2 16,0 2-1-16,3-2 3 15,1-1 3-15,1-2 0 0,-1-1-1 16,3 0-1-16,-2-3 0 0,-1 2-4 0,-3 0 4 16,1-2-2-16,-4 4 1 0,0-1 0 15,-3 1 1-15,1 2 0 0,-6 1-1 16,4 2 0-16,-5 3 1 0,2 1-2 16,-2 2 3-16,0 2-1 0,0 0 0 15,1 1 0-15,-6 1 1 0,4 1-2 0,-1-1 0 16,-5 3 0-16,3-3 0 0,-2 2 1 15,-2 0 0-15,0 1 0 16,0-2 1-16,1 0-1 0,-2 1 1 16,1-1 0-16,1 0-2 0,1-3 1 0,-2 4 0 15,5-5-4-15,-2 2 2 0,-4 2 0 16,4-1-1-16,-3 4 1 0,0-3-2 16,1 1-2-16,-5 3 0 0,1 2-1 15,-4 1-2-15,0-1 1 0,0 1-4 16,0 0-3-16,3 0-5 0,-1 0-15 0,-2 0-16 15,0 0-26-15,-2 7-36 0,-7 6-48 16</inkml:trace>
  <inkml:trace contextRef="#ctx0" brushRef="#br0" timeOffset="185128.95">7448 8185 38 0,'0'0'16'0,"0"0"-3"0,0 0-1 16,0 0-3-16,0 0 3 0,0 0 0 15,0 0 1-15,0 0 3 0,0 0 1 0,0 0 6 16,9-22 2-16,-9 22 2 0,0-2 0 16,0 2-2-16,3-1-3 0,-3 1-1 15,0-2-4-15,0 2 2 0,0-1-3 16,0 1 0-16,3-1-1 0,-3 1-4 16,0 0 0-16,0 0-1 0,-3 0 3 0,-1 4-3 15,-5 5 0-15,-4 5-5 16,3-1 0-16,-2 3-3 0,1 0 1 0,-1 1-2 15,2 3 0-15,-3 1 1 16,3 2-2-16,-3 1 0 0,1-1 0 0,-1 0 0 16,3-2 0-16,0-2-2 0,1-1 4 15,-1-4-2-15,3-1-2 0,1-1 2 16,0 1 0-16,2-5-1 0,-6 6 2 16,7-5 3-16,-3-2-3 0,0 3 4 15,3-7-4-15,-1 1 0 0,4-4 1 0,-4 3 1 16,3 1-2-16,-2-1 0 0,-3 6-1 15,3-7 0-15,-3 4 0 0,0 2 0 16,1-2-1-16,-3 6 0 16,1-5 0-16,0 6 1 0,-2-1-2 0,2-4 2 15,1 4-1-15,0-4 2 0,2-2 1 16,-3 1-1-16,4-5 2 0,0 2-1 16,3-4 1-16,0 0 1 0,0 0 0 15,-1 1 1-15,-1 1 1 0,2-2 0 16,-1 2-1-16,1-2 1 0,-2 1-3 0,2-1-1 15,-1 0 0-15,1 2-2 0,0-2 0 16,0 0 0-16,-2 1-3 0,2-1 1 16,0 0-2-16,0 2 0 0,0-2 0 15,0 0 0-15,0 0 3 0,0 0-1 16,0 1 2-16,0-1 0 0,0 0-1 16,0 0 3-16,0 0 1 0,0 0 1 15,0 0 2-15,0 0-1 0,5 0 0 16,-1 0-1-16,7-3 0 0,0-1-2 15,-4-1 0-15,4 1-1 0,-3-1-1 0,-1 1 0 16,3-1 0-16,0 1 0 0,0 0 1 16,6-1 1-16,-6 2-1 0,5-4 0 15,1 1-2-15,-2-1 3 0,5-1-1 16,-2-2-1-16,2 2 1 0,-2-3 0 16,-2-2-2-16,2 4 4 0,-2-1-5 0,-4 3-3 15,-1-2 4-15,2 1-5 16,-6 1 3-16,4 2 0 0,-3 2 0 15,-4 2 0-15,3-1 0 0,-2 1 1 16,2-1-1-16,-2 0-2 0,-1 0 1 0,3 2-2 16,-6 0-5-16,0-1-2 0,0 1-7 15,0 0-3-15,3 0-5 0,-2 0-1 16,1 0-3-16,-1 0-6 0,1 0-18 16,-1-2-25-16,-1 2-38 0</inkml:trace>
  <inkml:trace contextRef="#ctx0" brushRef="#br0" timeOffset="185556.95">7422 8272 220 0,'0'0'67'0,"0"0"-4"0,0 0 0 0,0 0-6 15,0 0-11-15,0 0-10 0,0 0-11 16,0 0-5-16,0 0 0 0,-36-74-3 16,35 72-5-16,1 2-2 0,0-1-6 15,-2-1-4-15,2 1 0 0,-1-1-5 16,1 2 2-16,-2-1-1 0,2 1 2 16,0 0 2-16,0 4 2 0,6 9 0 15,4 1-1-15,2 1-1 0,-1-2 1 16,1 2-2-16,1 0 2 0,0 2-2 15,3 0 2-15,-3 0-1 0,4 1 1 0,-2 0-2 16,-1 0 1-16,2 0 0 0,0 0 0 16,-3-2 2-16,-3-1-2 0,0-4-1 15,-4-1 0-15,0-4 1 0,-3-2-1 16,0 0 1-16,-3-4 0 0,0 0 0 16,0 0-1-16,1 2 2 0,1-1 0 15,-2-1-1-15,0 1-2 0,0-1-5 16,0 0-13-16,0 0-11 0,-12 0-25 15,-7 0-40-15,3 0-47 0,-4-6-57 16</inkml:trace>
  <inkml:trace contextRef="#ctx0" brushRef="#br0" timeOffset="185869.2">7441 8236 275 0,'0'0'74'16,"0"0"-8"-16,0 0-9 16,0 0-7-16,0 0-14 0,0 0-7 0,0 0-7 15,0 0-7-15,0 0-5 0,0 0-7 16,-19-41-3-16,19 41-2 0,0 0 1 16,0 0 1-16,2 11-1 0,5 5 2 15,4 5-3-15,1 1 1 0,0-1-1 16,1 0 2-16,-2 1 3 0,2-1-3 0,0-1-3 15,-1-2 1-15,1 0-1 0,0-2 2 16,-2 1 0-16,1-2 0 0,-3 1-2 16,-1-5 0-16,-2 0 0 0,0-4-7 15,0 0-3-15,-2 1-18 0,-1-5-26 16,1 4-34-16,-1-2-34 0,-3-1-47 16</inkml:trace>
  <inkml:trace contextRef="#ctx0" brushRef="#br0" timeOffset="186761.44">7431 8225 240 0,'0'0'76'0,"0"0"-13"16,0 0-11-16,0 0-12 0,0 0-8 0,0 0-9 16,0 0-8-16,0 0-4 0,0 0-4 15,0 0-3-15,-1-10 0 0,1 10-2 16,0 0 0-16,0 0 0 0,4 3-1 16,4 7 0-16,1 7 1 0,0 0-1 15,5 3 1-15,-5 1 0 0,4 0 1 0,0 2-2 16,-1 0 0-16,-1-1-1 0,1 0 0 15,-2-1 1-15,3-2 0 0,-3-1-2 16,-3-3 2-16,2-3 2 16,-5-3-4-16,-1-2 5 0,3 2-5 0,-5-6-1 15,2 2 0-15,-3-5 0 0,0 0 0 16,0 0-2-16,2 1 0 0,-1 1-1 16,-1-2-17-16,0 0-47 0,0 2-50 15,0-2-50-15</inkml:trace>
  <inkml:trace contextRef="#ctx0" brushRef="#br0" timeOffset="187901.93">7749 8163 80 0,'0'0'21'0,"0"0"-4"16,0 0-3-16,0 0-5 0,0 0 5 15,0 0-1-15,0 0-1 0,0 0 2 16,0 0-1-16,0 0 2 0,22-38 2 16,-6 27-1-16,-5 1 1 0,2-1-2 15,-1-1 3-15,1 0 0 0,4 0-1 0,0-2-6 16,1-1-5-16,2 1 0 0,1 2-3 15,-1-1 4-15,0-1 3 0,-1 0 3 16,1-2-1-16,3-2 2 16,-4-1-3-16,4 1-4 0,0-2 2 0,-1 1-5 15,0-3 2-15,2 2 0 0,-1-1-3 16,2 2 0-16,-3 1 1 0,-1 0-1 16,-1 5-1-16,-2-1 1 0,1 2 2 15,-3-1 2-15,2-1 2 0,1 0 0 16,-1-3-2-16,0 2-1 0,0 0-2 0,-1 0 1 15,-2-2-1-15,2 2 0 0,-4-3-1 16,6 1-1-16,-1-1-2 0,-2 1 4 16,3 3-3-16,0 1 2 0,0 1-2 15,-1 0 1-15,-3-1 0 0,2 1-1 16,-2 0 1-16,-1 0-2 0,2 0 1 16,-3 1 1-16,2 1-2 0,-1 0 1 15,-2 3-1-15,-1-1 1 0,2 1-1 16,0-1 1-16,-1 2 0 0,2-1 0 15,-2 0 1-15,-2 1-2 0,3-1-1 0,0 1 2 16,1-3 0-16,4-1 1 0,1 1 1 16,-2-1 0-16,0-1 1 0,-1 0-5 15,2 0 4-15,-3 0-5 0,0 2 3 16,-1-2 0-16,1 2 0 0,1-1 1 16,-2-1 0-16,2-1-2 0,-3 1 1 15,3-1-1-15,-3 1 1 0,-3 3 0 0,2 1-1 16,-2-2 1-16,-3 2-1 15,6-3 0-15,-3 1 0 0,-4 3 0 16,4-2 1-16,-1 4 1 0,0-2-2 0,-1 1 0 16,1 0 0-16,-2 0 0 0,-4 1 1 15,0 4-2-15,-3 0 2 0,0-3 0 16,0 3 0-16,3-1 2 0,-2 0-3 16,4-4 1-16,-1 2-1 0,0 0 1 15,2-4-1-15,-3 3 0 0,0 1-1 0,0 1 0 16,-3 2-2-16,3-4-1 0,0 1 2 15,0 0-1-15,2-1 2 16,1 2 1-16,0-3 0 0,1 3 0 16,-4-2 0-16,1 3 0 0,-4 1 0 0,0-2 1 15,0 2 0-15,3-1 1 0,-2 1-1 16,1-2 1-16,-1 2 1 0,1-1 3 16,-1 1-3-16,1-2 0 0,-1 2-1 15,1-2-3-15,-1 2 1 0,-1-1 0 16,2 1 0-16,-2-1 1 0,1 1-1 0,-1 0 1 15,0-1-2-15,0 1 1 0,0 0 0 16,3 0-1-16,-3-2 2 0,0 2 0 16,0 0-1-16,0 0 1 15,0 0-1-15,3 0-1 0,-3 0 1 0,0 0 0 16,0 0 0-16,0 0 1 0,0 0-3 16,0 0-3-16,0 0-6 0,0 0-14 15,0 0-27-15,0 0-43 0,0 0-30 16,-3 5-64-16</inkml:trace>
  <inkml:trace contextRef="#ctx0" brushRef="#br0" timeOffset="188315.14">8446 7549 84 0,'0'0'16'0,"0"0"-5"0,0 0-4 16,0 0-1-16,0 0-5 0,0 0 0 0,93-78-2 15,-73 69-2-15,0-3-8 0,2 0-11 16,-2-2-19-16</inkml:trace>
  <inkml:trace contextRef="#ctx0" brushRef="#br0" timeOffset="189399.6">8290 6752 261 0,'0'0'62'15,"0"0"-7"-15,0 0-6 0,0 0-9 0,0 0-14 16,0 0-7-16,0 0-13 0,0 0-6 16,0 0 0-16,0 0-2 0,-26-17 2 15,26 17 0-15,0 3 1 0,10 9 0 16,0 3 0-16,-1 2 2 0,5 1-1 16,-2 2 0-16,1 1 0 0,-3 0 0 0,2 2-2 15,-1-2 1-15,-1-1-2 0,-1-2 1 16,1-1-1-16,-4-4 2 0,0-2 0 15,-2-1-1-15,-1-2 0 16,1 2 0-16,-2-6-1 0,1 1 2 0,-3-5-1 16,0 0 2-16,0 0 2 0,2 2-1 15,-2-1 10-15,2 0 8 0,-2 1 6 16,0-1 0-16,1-1-6 0,-1 0-10 16,-5-4-5-16,-4-8-4 0,-4-5 1 15,-3-3-1-15,3-3 0 0,-1-1-1 16,-1-3 1-16,-1-1-2 0,2 1 2 15,-2 1-1-15,1 1 0 0,1 1-2 16,1 2 1-16,1 2 0 0,4 5 1 16,-1 2-1-16,3 3 0 0,3 6-2 0,2-5 0 15,-1 4 0-15,1 1-2 0,-1-1 0 16,2-1 0-16,0 1 0 0,0-4 0 16,2 0 2-16,2 0 0 0,6 0 1 15,-1 3 0-15,5 0 0 0,4 0-1 16,1 6 1-16,4-2 0 0,-3 2-1 0,0 0 0 15,-1 5 0-15,-3 2-1 0,-3-2 2 16,-3 4-1-16,-1 2 1 0,-5-4-3 16,5 5 3-16,-8-3 1 0,2 2 0 15,-3 5 1-15,0 0 0 0,-6 3 1 16,-5-2-4-16,-1 0 0 0,-2 1-2 16,-1-1-8-16,-2 1-14 0,2-1-35 15,0 1-44-15,0-3-52 0,6-3-101 16</inkml:trace>
  <inkml:trace contextRef="#ctx0" brushRef="#br0" timeOffset="191061.05">8803 6396 374 0,'0'0'51'0,"0"0"-9"0,0 0-11 0,0 0-7 15,0 0-8-15,0 0-6 0,0 0-2 16,0 0 0-16,0 0-1 15,-7-15-1-15,5 13-3 0,0 1-2 16,-1 0-2-16,3 1 0 0,-3 0-1 0,0 0 0 16,-4 2 1-16,-2 9 0 0,-1 5 1 15,4-5-1-15,2 5 0 0,1 0-1 16,0-4 0-16,2 8 2 0,1-1-5 16,0 2 5-16,1 3-3 0,2-3 2 15,6-1 2-15,2-3-3 0,-4-7 1 0,4-1-2 16,3-1-2-16,2-3-3 15,0-2-7-15,1-2-20 0,3-1-3 16,2-1 1-16,0-5-5 0,1-1 0 0,-6 2-7 16,-4-2-4-16,-4 3 12 0,-2-2 20 15,2 1 12-15,-6 2 14 0,1 0 6 16,-4 3 3-16,0-2 6 0,0-3 1 16,0-2 2-16,0-5 2 0,-4-1 1 15,-2 3 2-15,-2-3 7 0,3 5 2 16,-1-1 3-16,-1 2-3 0,4 4-2 0,3-1-11 15,0 4-7-15,-3-1-4 0,3 1-4 16,0 0-2-16,0-2-4 0,-1 2-3 16,1-1-5-16,-2 1 1 0,2-2-1 15,0 2 2-15,0 0 2 0,0 0 2 16,0 0-1-16,0 0 1 0,0 2 0 0,0 2 3 16,2 6-2-16,2-1 2 15,-4-5-4-15,3 5 0 0,0-4 2 16,0 4-1-16,1 0-1 0,-2 0 0 15,1 1 1-15,-2-5-2 0,3 5 1 0,-4-6-3 16,6 4 1-16,-2 1 1 0,1-2-1 16,1 2 1-16,-2-2 0 0,6-1-1 15,-1-4 0-15,1 3 1 0,1-5-6 16,4 0 5-16,-5 0 1 0,6-5 1 16,-9 1 3-16,-1-2 3 0,4 0-2 0,-4-2 3 15,-2 1 0-15,-1-4 2 16,-3 2 3-16,0-2 0 0,0 1 1 15,0-1-5-15,-4-3 1 0,-4 2-5 16,-6-3 2-16,2 3-3 0,-3 1-3 0,4 6 1 16,-2-2 0-16,3 3 1 0,0 0 1 15,0 2 1-15,4-1-2 0,2 3 0 16,4 0-1-16,0 0-2 0,-3-3-1 16,0 1-4-16,0-1-2 0,0 2-4 15,3-5-3-15,0-6-3 0,2-4 0 0,5-2 1 16,4 1-2-16,-2 6-3 0,0 3-4 15,0 2 5-15,-1 0 5 16,-2-1 8-16,3 1 6 0,-2 0 1 16,0-1 1-16,0 1 1 0,1-3 0 0,-4 2-1 15,2 2 0-15,4-4 1 0,-6 4-1 16,2-3 0-16,0 2 1 0,-2-2-1 16,0 5 0-16,1-4 4 0,-2 4-2 15,-2-2 2-15,2 2 2 0,0-1-1 16,0 1 3-16,-2-1-2 0,2 1-1 0,-3 3 0 15,0-1 0-15,0 1-2 0,2 0-2 16,-2-1-1-16,0 1-1 0,1 0 0 16,-1 0 1-16,0 0 1 15,2 0 2-15,-2 0-1 0,0 2 3 0,0 10-2 16,0-1 0-16,-2 6-2 0,-1-7 1 0,2 2-2 16,-1 1 0-16,1-3 0 15,1 3 0-15,0-3-1 0,0 1 0 16,0-2-1-16,0 0 1 0,4-3 0 15,1 2 1-15,0-4 0 0,4 1 1 0,-2-4-1 16,2 2 0-16,2-2 2 0,1 3-2 16,-1-4 0-16,1 2 0 0,-2-1-1 15,3 1 1-15,-4-1-1 0,0 2 0 16,-5-1-1-16,0-1 1 0,-1 1 3 16,0 2-1-16,-2-1 2 0,1 6 1 15,-2 2-1-15,-2 4 1 0,-7 5 1 16,-3-4-5-16,0-1 4 0,1-4-7 15,-1-2-4-15,5-2-19 0,-3-5-46 16,0 1-75-16,1-3-116 0</inkml:trace>
  <inkml:trace contextRef="#ctx0" brushRef="#br0" timeOffset="191621.32">9499 5979 526 0,'0'0'37'0,"0"0"-12"0,0 0-9 15,0 0-5-15,0 0-5 0,0 0 0 16,0 0-1-16,0 0-2 0,0 0-1 0,0 0-2 15,-28-27 0-15,28 27-2 0,-7 0 1 16,-3 2 0-16,1 8 0 0,-5-2 0 16,7 4 1-16,-1-2-2 0,4-1 2 15,-3 6 0-15,4-4 0 0,0 1 0 16,0 6 0-16,3 1 2 0,-1 5-2 0,1-3-2 16,0 2 2-16,1-2 0 15,4 0 2-15,-1-1-1 0,6-2-1 16,-3-2-3-16,2-1 1 0,2-4-2 15,-2 0 2-15,6-1 1 0,-5-3-3 0,3-3 0 16,4 0 1-16,-1-2 0 0,9-2-2 16,-4 0 3-16,0-6 0 0,0-1 0 15,-2-3 3-15,-6 2-2 0,-3-1 0 16,-1 3 2-16,-5-2 2 0,2 1 5 16,-5 2 1-16,-1-6-1 0,0 5 2 15,0-6-3-15,-4-2-2 0,0 7 0 0,-8-4-2 16,-2 5 1-16,3 3-1 15,-9 1-3-15,2 2 0 0,-1 0-2 16,-4 7 0-16,4 3-3 0,6 2 0 0,1-2-1 16,5 0-2-16,1-2-3 0,3-4 0 15,0 5-7-15,3-2-6 0,-1-3-16 16,1 7-20-16,0-5-27 0,0 3-22 16,0 1-27-16</inkml:trace>
  <inkml:trace contextRef="#ctx0" brushRef="#br0" timeOffset="192053.59">9723 5918 432 0,'0'0'71'15,"0"0"-10"-15,0 0-13 0,0 0-11 16,0 0-8-16,0 0-16 0,0 0-2 0,0 0-9 15,0 0 2-15,-25-48-3 0,25 48-4 16,-1-2-2-16,1 2-2 0,-3 0 8 16,-1 12-3-16,-3 7 4 0,-1 4-1 15,4 2-3-15,1-1 1 0,3 1-2 16,0-4 3-16,0 0-2 0,4-1 0 16,1-7 1-16,-1 1-1 0,5 0 1 15,-5-7 0-15,5 5-1 0,-3-5 1 16,-3-4-1-16,5 0 0 0,-4-1 2 15,7-2 0-15,6-2 0 0,-4-8 2 0,7-5-1 16,-5-3 1-16,-1-3 2 0,-4 0-1 16,-1-2 0-16,-3 0 1 0,-1 5 1 15,-3 1-1-15,-2-1 2 0,0 6 1 16,0-5 0-16,-3 6 0 0,-4 3-4 16,4-2 1-16,-4 3-7 0,-1 0 3 0,-3 3-1 15,4 0-3-15,2 2 2 0,-6 2-10 16,1 0-9-16,-3 5-21 15,-6 5-35-15,7 4-54 0,-2-1-77 16</inkml:trace>
  <inkml:trace contextRef="#ctx0" brushRef="#br0" timeOffset="192540.14">9607 5403 538 0,'0'0'31'16,"0"0"-15"-16,0 0-2 0,0 0-2 15,0 0-6-15,0 0-1 0,0 0 0 16,0 0-4-16,0 0-1 0,0 0-1 0,-50-40-5 15,48 40-1-15,1 0-4 0,-2 0 2 16,3 0 1-16,-3 0 4 0,3 10 3 16,0 7 3-16,0 3 0 0,0 1-2 15,0-3 0-15,7 0 0 0,-1-1-2 16,4-2 2-16,0 1-1 0,1-4 1 0,-2-3 0 16,2 0 0-16,-4-5 0 15,3 1 0-15,-1-2 0 0,1-3 3 16,6 0 0-16,-3-2-3 0,1-6 3 15,-2 0 3-15,-3-2 0 0,-5-2 5 0,3 4-1 16,-1-6 1-16,-5 4-2 0,-1-2 1 16,0-3-1-16,-6 2-1 0,-6-4-2 15,0 2 0-15,-4 4 1 0,4 4-1 16,-2 0-1-16,1 3-1 0,3 1 0 16,-3 1-3-16,7 1-1 0,2 1-2 15,-2 0-10-15,1 0-8 0,-4 1-17 0,3 11-32 16,4-3-78-16,2 11-139 15</inkml:trace>
  <inkml:trace contextRef="#ctx0" brushRef="#br0" timeOffset="192701.9">10021 5498 264 0,'0'0'-255'0</inkml:trace>
  <inkml:trace contextRef="#ctx0" brushRef="#br0" timeOffset="197694.16">11785 6881 44 0,'0'0'29'0,"0"0"-3"16,0 0-5-16,0 0 1 0,0 0-3 16,0 0 6-16,0 0 2 0,0 0 0 15,0 0 0-15,-16-8-3 0,15 6-3 16,-1 2 0-16,1-1 1 0,-1 1 1 0,1-2-3 16,1 2-1-16,-3-1-2 15,3 1-4-15,0-2-3 0,0 2-5 16,-3-1-4-16,3 1-1 0,0-2-1 15,0 2 1-15,0 0 0 0,-1 0-3 0,1-1 1 16,0 1-2-16,0 0 0 0,0 0 0 16,-2 0-1-16,2 0 2 0,0 0 0 15,0 0 10-15,0 0 4 0,2 7 0 16,2 3 3-16,5 1-4 0,-2 3-2 16,-4-6 3-16,7 6 0 0,-6-6-5 0,-2-5-1 15,2 5-4-15,-2-5-2 0,-1 1 1 16,2 3 0-16,0-2 0 15,2 0 2-15,-2 3-1 0,2 0 1 16,1 4 1-16,-2-2 0 0,2 1 0 0,-2-2 2 16,3-1 0-16,-4 1-2 0,0-6-1 15,3 4-1-15,-3-2 0 0,0-2 1 16,1 4-2-16,0-3 0 0,2 1 1 16,0 1-1-16,0-1 0 0,0 0 0 15,-5-2-1-15,3 0 1 0,0 0 0 0,-1 1 1 16,3 1 0-16,0 2 0 0,-3-3 0 15,3 2-2-15,-3-3 1 16,2 5 1-16,1-2-1 0,-3-4 2 16,1 7-2-16,-1-6 0 0,0-1 0 0,0 1 0 15,-1 0 0-15,2 0 1 0,0 5 3 16,2-2-3-16,-2 1 3 0,1-1-3 16,-1 3-1-16,-1-4 1 0,1-2-1 15,0 5 1-15,-1-3-1 0,2 1-1 16,-1 1 1-16,2 1 1 0,0 0 0 0,1-3 0 15,-1 2-1-15,-2 2-1 0,8 0 1 16,-5-4 1-16,3 5-1 0,0-1 0 16,-4-3 0-16,7 3 1 15,-3 0-1-15,-3-3 3 0,5 5-4 0,-2-1-1 16,-1 1 1-16,1-2 2 0,-2 3 1 16,0 1 2-16,-4-6-4 0,3 7 0 15,-1-5-1-15,-3-2-1 0,1 1 1 16,-2-5 2-16,1 2-1 0,-2-2 1 15,2 0-1-15,0 0-2 0,2 4 0 0,-2-2 2 16,3 3 0-16,-1-1 0 0,-4-4-1 16,6 5 0-16,-4-5 1 0,6 2-1 15,-3 1 1-15,1-2 0 0,-1 1 0 16,2-1 0-16,-2 1 1 0,1 1-1 16,-1-1 0-16,0 0 0 0,2 1-1 15,0 1 1-15,-2-2 0 0,-2 2 0 16,3-1-1-16,-3-3 0 0,2 3 1 15,-3-3-1-15,0 0 1 0,0 0 1 16,-3-3-1-16,0 0 0 0,0 0 1 0,0 1-2 16,3 1 1-16,-2-2 1 0,1 1 0 15,-2-1 0-15,1 2-1 0,-1-2 0 16,2 2 0-16,-2-2 0 0,1 1-2 16,-1-1-1-16,0 2-1 0,2-2-4 15,-2 0-3-15,0 1-10 0,2-1-13 0,-2 2-15 16,0-2-14-16,0 4-10 0,-4-1 7 15,1 0 12-15,-7 2 6 0,7-4 4 16,-1 1-1-16,-8-1 5 16</inkml:trace>
  <inkml:trace contextRef="#ctx0" brushRef="#br0" timeOffset="198679.01">12122 7538 107 0,'0'0'34'0,"0"0"-5"16,0 0 6-16,0 0 7 0,0 0 2 15,0 0-1-15,-84-71-6 0,78 64-9 16,2 4-4-16,-6-1-1 0,9 2-2 16,-4-1-1-16,2 2-3 0,3 1-5 15,-1-2-2-15,1 2-3 0,-2 0 0 16,1-2-2-16,-1 2 2 0,2-1-1 15,-1 1 0-15,1-2 4 0,-2 2 2 0,2-1-2 16,-1 1 2-16,1-1-4 0,-3 1-3 16,3-2 1-16,0 2-5 0,0 0-1 15,0-1-1-15,0 1-1 0,0 0 1 16,0 0 2-16,0 0 1 0,12 0-1 16,2 1 2-16,5 5 0 0,3 5-1 0,-5-1 0 15,2 2-1-15,-2 1-1 16,2 1 0-16,0 1 0 0,0 0 0 0,1-2 0 15,0 1 0-15,-4-2-1 16,4 0 1-16,-4-1-1 0,0 1 1 0,0 1 1 16,1-3-1-16,-1 2 1 0,2-1-2 15,-4 1 0-15,2 0 0 0,-3 0 0 16,0 1-1-16,-4-5 1 0,-2 2 1 16,1-3-1-16,-3 2 1 0,1-1 0 15,-3-4-3-15,-2 1 4 0,-1-5-1 0,0 0 3 16,0 0 0-16,3 1-1 0,-3 0 2 15,0 1-1-15,3 0 1 0,-3-2-1 16,0 1 1-16,1-1-1 16,-1 0-1-16,0 0-2 0,0 0 1 0,0 0-1 15,-1-3 0-15,-5-6 2 0,-3-5-2 16,1 0-2-16,-1-4 1 0,0-2 1 16,2 1 0-16,0 1-2 0,1-2 0 15,2-1 1-15,-1 0 2 0,-2-1-2 16,4 0 2-16,-4-1-1 0,4 8-1 0,0 0 2 15,-1 4-1-15,4 2 0 0,-3-2 0 16,3 0-1-16,-1 3 0 0,-1 1 0 16,1-3-2-16,1 5 0 0,-2-7 1 15,1 1-2-15,1-1 2 0,0 0-2 16,0 0 2-16,0-2 0 0,0 2-1 16,0 0 0-16,0 0-3 0,1-1 1 15,1 3 1-15,-2 0 2 0,0 3 3 16,1-3 0-16,-1 4 0 0,0-1 0 15,0 2-1-15,0 5 1 0,0-2 0 0,0 2 0 16,0-1 0-16,0-1-1 0,0 0 0 16,0 1-1-16,0 0-1 0,0-1 1 15,0 2 2-15,0-1-1 0,0 1 1 16,0-2 0-16,0 2-1 0,0 0 3 16,0 0 0-16,0 0 1 0,0 0-1 0,-3 2 1 15,-3 5 0-15,-2 5-1 0,-1-1 0 16,-1 3-1-16,-3-3-2 0,3 0 2 15,1-2 1-15,-2 0 0 16,-1 1 5-16,6-4-2 0,-7 3-1 0,3 0 0 16,0-1-4-16,-6 2-1 0,3 1 0 15,-1-2 0-15,2-3 0 0,3 1 0 16,1-2 1-16,-1-2-1 0,0 2-1 16,5-4-1-16,-6 4-2 0,9-4 0 15,-4 1-5-15,-1 4-1 0,3-3-3 0,0 0-6 16,-1 5-9-16,4-4-16 0,-4 0-32 15,4 9-39-15,0-6-54 0</inkml:trace>
  <inkml:trace contextRef="#ctx0" brushRef="#br0" timeOffset="199331.88">11769 6745 112 0,'0'0'39'16,"0"0"-1"-16,0 0-1 0,0 0-3 0,0 0-5 15,0 0-3-15,0 0-6 0,0 0 0 16,0 0-2-16,0 0-3 16,-17-20-4-16,15 19-4 0,2-1-5 0,-2 2-4 15,2-1-2-15,-2 1 0 0,2-1 2 16,0 1 0-16,0 0 4 0,0 0-1 16,6 7 2-16,4 5 2 0,2 8-2 15,3 0 3-15,0 4-1 0,2 2-1 16,1 4 2-16,3 2-6 0,4 5 0 0,2 2 0 15,2 2-2-15,0 2 2 0,3 1-2 16,-2 1-8-16,2 1-7 0,0 4-51 16,0 2-112-16</inkml:trace>
  <inkml:trace contextRef="#ctx0" brushRef="#br0" timeOffset="201839.8">11833 6109 273 0,'0'0'58'0,"0"0"-9"15,0 0-9-15,0 0-11 0,0 0-8 0,0 0-1 16,0 0 2-16,0 0-2 0,0 0-4 16,0 0 0-16,-16-50-3 0,16 50-2 15,-2-1-2-15,1-1-3 0,-1 0-1 16,2 2-1-16,-2-1-4 0,2 1-1 16,-2-1 1-16,2 1-5 0,-1-2-3 15,1 2 2-15,-3 0-3 0,3 0 5 0,0 11 3 16,0 6-1-16,0 4 0 15,4 1 1-15,5 1-1 0,-2 1 1 16,2-2-1-16,1-1 1 0,-3-1-2 0,3-4 2 16,1-2-1-16,-3-3 0 0,1-4 1 15,1 2-1-15,-2-5 0 0,0 0 1 16,-1-1-1-16,0-3 1 0,3 0-2 16,-1 0 2-16,1 0 0 0,0-4-1 15,-3-2 1-15,4-6 0 0,-5 0 3 0,2-1 0 16,-2-1 0-16,-3-2 1 0,0 4-2 15,0-7 2-15,-2 1 4 0,-1 0-1 16,0-6 2-16,0 1-3 16,-4-1-2-16,-1-2 2 0,-2 0 2 0,-3 2-1 15,0 1 1-15,-2 0-1 0,1 5-1 16,-1 1 0-16,3 5-1 0,-2 3 0 16,4 3-3-16,-2 3-3 0,-1-2-2 15,6 4 0-15,-7 1-2 0,4 1 0 16,-6 9-4-16,0 2 3 0,6 4-1 0,-2 3-1 15,2 0-7-15,3 4-4 0,-1 0-10 16,2-1-19-16,0-5-11 0,1-6-23 16,0-1-16-16,2 1-5 0,0 1-12 15</inkml:trace>
  <inkml:trace contextRef="#ctx0" brushRef="#br0" timeOffset="202140.45">11803 6149 456 0,'0'0'50'0,"0"0"-13"0,0 0-11 16,0 0-7-16,0 0-7 0,0 0-4 16,0 0-7-16,0 0-4 0,0 0-5 0,0 0 2 15,-6-3 3-15,16 3 4 0,9 3 5 16,5 4-2-16,5 3-1 15,-2-1-2-15,2 0-2 0,-2 0 1 16,-1 0 1-16,-2-3 2 0,1 1-2 0,-2-5 1 16,-1-1-2-16,1-1 2 0,-2 0 1 15,0 0-3-15,-3-2 0 0,-4-1-4 16,1-5-4-16,-3 0-5 0,2-1-33 16,-2-1-49-16,-6 2-83 0,-3 5-93 15</inkml:trace>
  <inkml:trace contextRef="#ctx0" brushRef="#br0" timeOffset="202330.54">12154 5994 627 0,'0'0'0'16,"0"0"-12"-16,0 0-26 0,0 0-73 16,0 0-169-16</inkml:trace>
  <inkml:trace contextRef="#ctx0" brushRef="#br0" timeOffset="206130.07">13891 11414 200 0,'0'0'48'15,"0"0"-5"-15,0 0-7 0,0 0-3 16,0 0-5-16,0 0-2 0,0 0-6 0,0 0-2 15,0 0-2-15,-34-66-2 0,34 66-1 16,0-2-3-16,0 2-3 0,0 0-2 16,-1-2-2-16,-1 2-4 15,1 0 1-15,-1 0-1 0,-2 0-1 0,1 2 3 16,-2 9-2-16,-1 4 1 0,4 4 0 16,-1 5 0-16,3 2 0 0,0 2 2 15,2 1-2-15,2 1 2 0,4-1 0 16,0 0-4-16,1-3 1 0,1-2 0 15,1-3 0-15,1-2 1 0,4 1-1 0,-2-4 0 16,2-2-1-16,-4-4 1 0,0-2 0 16,-4-4 0-16,-4-2-2 0,4 1 2 15,-4-2 0-15,-1 1 1 0,3 0 2 16,-2-2 0-16,0-2 2 0,2-6 0 16,0 1 2-16,-3-4 1 0,0-5 0 0,-2 5 0 15,1-7 2-15,-2 5 0 0,0 2 6 16,0-3 5-16,0 3 0 15,-3-1 0-15,1 7-6 0,-2-4-7 16,1 6-1-16,0-1-2 0,-4-2 0 0,4 3-1 16,-1 1-1-16,1 1-2 0,3 1-1 15,-3-2-2-15,3 2-5 0,0 0-8 16,-1 0-14-16,-1 0-24 0,1 0-25 16,-1 0-37-16,2 0-42 0</inkml:trace>
  <inkml:trace contextRef="#ctx0" brushRef="#br0" timeOffset="206798.89">14048 11418 481 0,'0'0'60'16,"0"0"-13"-16,0 0-16 0,0 0-5 15,0 0-7-15,0 0-8 0,0 0-6 16,0 0-5-16,0 0-4 0,0 0-1 0,-56-9 2 15,56 9 1-15,0 0 2 0,0 0 0 16,7 2 0-16,2 3-2 0,2 2 2 16,-3-2 0-16,0 0 0 0,1 1 1 15,-6-4-1-15,1 0 0 0,-4-2 1 16,0 0-1-16,0 0 0 0,2 1 0 0,-1-1 1 16,1 2 1-16,-1-2-1 15,2 2 2-15,-2-2-1 0,-1 1 1 16,3-1 3-16,-2 0-1 0,1 2 1 15,-2-2 1-15,1 0-3 0,-1 2 1 0,2-2-3 16,-2 0-1-16,1 0 0 0,-1 0-2 16,2 0 1-16,-2 1-3 0,1-1 0 15,-1 0 0-15,2 1 1 16,-2-1 1-16,4 4 2 0,-1-1-1 0,7 1-1 16,-4 1 1-16,0 0-2 0,1 0 2 0,-1 1 0 15,1-1-1-15,-4-3 2 16,4 3-2-16,-3-3-1 0,1 0 1 15,3 2 0-15,-5-1 0 0,1-1 1 16,4 3 0-16,-4-4 0 0,-1 0 1 0,0 1-2 16,-3-2 1-16,0 0-1 0,0 0-1 15,3 0 0-15,4 0 2 0,3 0 0 16,2-4 1-16,2-9 2 0,-4 0-3 16,-2 0 1-16,-1 0 1 0,-3-3 0 15,-1 6 1-15,0-1-1 0,-3-1 1 16,0 0-1-16,0 1 0 0,-6-6-1 0,-4 5 2 15,4 5-1-15,-5-6-1 0,-2 6-1 16,1-1 0-16,-1 1 0 0,-1 1 0 16,3 4 2-16,-1-1-2 0,1 2 0 15,4 0 0-15,-3 1-2 0,3 0 0 16,-3 0 0-16,-4 2-2 0,6 9-1 16,-2 4 1-16,2 7-1 0,4 2-2 15,0 3-5-15,4-1-16 0,0 0-13 16,0-3-26-16,4-4-28 0,2-5-30 0,-2-7-32 15</inkml:trace>
  <inkml:trace contextRef="#ctx0" brushRef="#br0" timeOffset="207262.5">13971 10985 224 0,'0'0'79'0,"0"0"4"0,0 0-18 0,0 0-14 15,0 0-11-15,0 0-10 0,0 0-7 16,0 0-7-16,0 0-8 15,-34-36-6-15,34 36-5 0,-3 0 0 16,3 0 0-16,0 1 2 0,0 11 1 0,0 5 1 16,7 4-2-16,0-1 1 0,2-2 0 15,-3-6 0-15,5-2-1 0,-3-5-1 16,-2 0 1-16,1 1 0 0,-3-4-1 16,0 0 1-16,-4-2 2 0,0 0-1 15,5 0 4-15,-1 0 2 0,2 0 1 0,1-1-1 16,-3-3 2-16,-2-9-3 0,-1-3-1 15,-1-1 0-15,-3-6 0 16,-7 2-2-16,0 1 1 0,-3 1 0 16,0 3 3-16,-2 1 0 0,4 6 0 0,-1 2-1 15,4 2-2-15,2 2-2 0,2 1-1 16,4 2-2-16,-6 0-5 0,0 0-8 16,-3 0-19-16,-2 10-40 0,7-3-115 15,1 10-105-15</inkml:trace>
  <inkml:trace contextRef="#ctx0" brushRef="#br0" timeOffset="210514">12450 5691 149 0,'0'0'44'16,"0"0"-9"-16,0 0 1 0,0 0-6 15,0 0-1-15,0 0 3 0,0 0-5 16,0 0-1-16,0 0-2 16,0 0-4-16,-19-43-2 0,16 38-2 0,1 3 0 15,-1-1-3-15,0-1-2 0,0 1-1 16,2 0-2-16,-4 0 0 0,2 1-1 16,-1 0-2-16,1 1-1 0,3 1-3 15,-7-2-1-15,3 2-1 0,-2-2-3 16,1 2 1-16,5 0-3 0,-4 0-1 0,1 0 2 15,-1 7 1-15,-2 1 2 0,6 3-3 16,0 7 3-16,0 2 1 0,4 5 1 16,2-2-1-16,-3-1 1 0,4-1-3 15,-2-3 2-15,1 0 1 0,-1-5 1 16,-1-1-2-16,4 1 1 0,-2 1 1 16,4 2-6-16,-3-3 2 0,0-4-7 15,-1-3-6-15,3-2 5 0,-1-1 1 16,4-3 2-16,5 0 2 0,1-1-5 15,3-6-5-15,-1-3-3 0,-2-2 5 0,-1 0 7 16,-4-2 6-16,0-1 7 0,-4 4 3 16,-3 0 3-16,-2 3 2 0,-2-4 6 15,-1 1 2-15,-1 0 2 0,0-5 1 16,-4 7-4-16,-4-5-1 0,4 5-4 16,-2 2 1-16,1-2-4 0,-1 2-2 0,0 1-2 15,3 3-4-15,0 0 0 0,3 3-3 16,-3-1 0-16,3 1-5 15,0 0-3-15,-1-2-3 0,-1 2-3 16,1 0 2-16,-2 0 4 0,3 0 2 0,-1 2 5 16,1 4-2-16,0 6 1 0,0-1 0 15,0-6-1-15,0 6 1 0,0-6 0 16,1-1 0-16,2 1 1 0,-3-5 0 16,0 0 1-16,0 0-1 0,0 3 0 15,1-2 0-15,-1 0 1 0,0 1 0 0,0 0 0 16,0-1 1-16,0 1-1 15,0-1 0-15,0 1 0 0,0-1-1 16,2 1 0-16,-2-2-1 0,0 2 0 16,0-2-1-16,0 1 0 0,0-1-2 0,0 1 1 15,0 0-1-15,0 1 2 0,0 0 1 16,1 3 0-16,-1 2-1 0,0-1 1 16,3 4-1-16,-3-5 1 0,3 0-1 15,-2 0 2-15,-1-5-1 0,0 0-1 16,0 0 1-16,2 1-1 0,-2 0 0 0,1 1 0 15,-1-1 0-15,2 1-1 0,-2-1 0 16,1 1 1-16,-1-2-1 0,2 2 1 16,-1-2-1-16,1 0 3 0,6 0-2 15,-2 0 2-15,4 0-1 0,6-4 0 16,-4-3-1-16,-1-1 1 0,2-1-3 16,-3 0 1-16,-2 2 2 0,3-4-2 15,-5 5 2-15,-3 3 0 0,3-5 2 16,-5 5 2-16,1-1 1 0,-1-6-1 15,-1 6 0-15,0-7-1 0,-1-4 2 0,-7 1 0 16,1 3 0-16,-3-2-1 0,0 3-1 16,1 2-2-16,-4-1 2 0,0 2-3 15,4 2 0-15,-6-2 1 0,6 5-1 16,4 0 1-16,1 0-1 0,-3 1 2 16,1 1-2-16,0-1-2 0,2 1 1 0,4 0 0 15,-3-1-2-15,3 1 0 16,0 0-2-16,-3-2-2 0,3 2-1 15,-1 0-1-15,-1-2 0 0,2 2 1 16,0-1 2-16,0 1 0 0,0-5 2 0,9-1 1 16,6-3 0-16,3-4-2 0,2 1 0 15,-1-1-2-15,0-1-1 0,-1 3-2 16,0 1 3-16,-3 1-1 0,1-2 5 16,-6 6 0-16,1-3 1 0,-5 3 2 15,-2 2 0-15,1 1 3 0,-5 2 0 0,0-1 5 16,0 1 1-16,1 0 5 0,1-1 2 15,-1 1-1-15,1-2 0 0,-1 0-5 16,1 1-1-16,-2-1 0 16,0 2-1-16,2-3 2 0,-2 2-1 0,0 0-2 15,0-1-3-15,0 2-2 0,0-2-2 16,0 2-1-16,0-1-1 0,0 1-2 16,0 0-1-16,0 0 0 0,0 0 1 15,0 0 2-15,0 7 2 0,-4 4 0 16,1 4-1-16,0 2 0 0,0-5 0 0,2 6 1 15,-1-6-1-15,2 2 1 0,0-2-1 16,0 1 1-16,0 0-2 0,0-7 0 16,0 5 0-16,0-7 0 15,0 0-1-15,0 6-2 0,2-7 3 0,5 2 0 16,0-2 2-16,3-3 2 0,5 0 1 0,1 0 2 16,3-5-3-16,-5 1 1 15,-1-3-2-15,-1 4 0 0,-4 0-1 16,3 2-1-16,-6-1 0 0,1 2 0 15,-6 0-1-15,0 0 1 0,0 0 1 0,1 0-1 16,1 0 3-16,1 0 0 0,0 4 1 16,-3 6 0-16,0 4-1 0,-6 1 0 15,-7 3-2-15,0-1 0 0,-3-2-2 16,0-2-5-16,2 1-7 0,2-6-13 16,0-1-17-16,0 1-24 0,4-4-59 0,-2 1-115 15</inkml:trace>
  <inkml:trace contextRef="#ctx0" brushRef="#br0" timeOffset="211261.45">13055 5388 455 0,'0'0'54'16,"0"0"-19"-16,0 0-9 0,0 0-9 0,0 0-10 15,0 0-3-15,0 0-2 0,0 0-2 16,0 0 1-16,0 0-1 0,-25-32-1 16,25 26 1-16,0 2 0 0,0 4 0 15,0-1 0-15,0 1 0 0,0-2-1 16,0 0 1-16,0 1-2 0,0-1 0 0,0 0-1 16,0 1 0-16,0 0 0 15,3-4 0-15,0 1 3 0,7-3-1 16,2-2 1-16,-4 5-2 0,8-2-2 15,-7 3 0-15,3 0 2 0,-1 1-4 0,-5 1 1 16,6 1 1-16,-6 0-3 0,5 0 5 16,0 0 0-16,-6 0 1 0,3 3 2 15,-5 0 1-15,0 4-1 0,3 1 3 16,-5-3-1-16,-1 5-1 0,0-4 3 16,0 5-3-16,0-1 2 0,0-5-2 0,0 0 1 15,0-5-1-15,0 0 2 0,0 0-2 16,0 1 1-16,0 1 0 15,0-1-3-15,0 0 0 0,0-1-1 16,0 2-2-16,0-2 0 0,0 2-3 0,0-2 0 16,0 1-4-16,0-1 4 0,0 2 1 15,0-2 0-15,0 1 6 0,0 2-1 16,5-1 0-16,-2 1 2 0,7 1-1 16,-6-2-1-16,5 1 0 0,0 2 1 15,2-3-2-15,-2 1 2 0,1 1-1 0,0-1-1 16,-1 0 0-16,-1 0 1 15,-3-2-1-15,3 2 3 0,-5 0-3 0,0-1 2 16,0 1 0-16,-3-3 1 16,0 4 3-16,0 7 0 0,-2-2 0 0,-3 4 1 15,-1-6-2-15,-3-1-1 0,-2 4-3 16,2-5-3-16,-4 4-5 0,6-4-9 16,2-2-28-16,-1 3-42 0,5-2-68 15,-2-2-102-15</inkml:trace>
  <inkml:trace contextRef="#ctx0" brushRef="#br0" timeOffset="211693.44">13321 5252 516 0,'0'0'56'0,"0"0"-19"0,0 0-11 16,0 0-10-16,0 0-7 0,0 0-5 16,0 0-3-16,0 0-6 0,0 0 0 15,0-11 1-15,0 11 1 0,0 0 1 16,0 3 0-16,0 11 0 0,0 4-2 16,0 5 2-16,1-1 2 0,2 0 0 0,3-1 1 15,0-1-1-15,0-1 2 0,-2 0-3 16,4-6 0-16,-2 0-1 15,0-6-1-15,0-1 0 0,0 0 2 16,-2-3 1-16,-1-1 1 0,-3-2 2 0,4 0 0 16,5-2 2-16,3-7 0 0,2-4-1 15,-5-6 0-15,-2-2-1 0,-3 4 1 16,-3-1 2-16,-1 0-1 0,0 1 2 16,-6-4-1-16,-3 3-1 0,-3 1-3 15,-2 2 1-15,1 1-1 0,1 4 1 0,1 2-2 16,3 4-2-16,-1-1-4 0,0 2-6 15,4 1-7-15,1 1-16 0,-1 1-34 16,1 0-55-16,-4 3-56 16</inkml:trace>
  <inkml:trace contextRef="#ctx0" brushRef="#br0" timeOffset="212159.04">13247 4971 451 0,'0'0'63'0,"0"0"-16"15,0 0-13-15,0 0-8 0,0 0-7 16,0 0-10-16,0 0-9 0,0 0-3 15,0 0-2-15,-19-29 1 0,15 29-1 0,0 8 0 16,-1-1 1-16,4 4-1 0,1 6 2 16,0 0 2-16,1 5 0 0,5-1 2 15,1-2-1-15,3-1 2 0,-2 0-2 16,-1-6 0-16,0 0-1 0,-3-4 0 16,-1-5 1-16,2 4 0 0,-2-2 1 0,-2-2-2 15,3 1-1-15,-4-4 1 16,0 0-2-16,0 0 3 0,2 2 0 15,-1-2 2-15,1 0 3 0,-1 1 1 16,5-1 0-16,-2 0 3 0,2-7-2 0,-2 1-1 16,-1-4 0-16,-1-1-1 0,-2-3 0 15,0-3 0-15,0 5 0 0,-3-4-1 16,-2 7-1-16,1 1-1 0,-2 0 0 16,3 5-2-16,1-1 0 0,2 4-7 15,-2 0-9-15,2 0-20 0,-1 0-37 0,-2 0-56 16,-3 0-110-16</inkml:trace>
  <inkml:trace contextRef="#ctx0" brushRef="#br0" timeOffset="-208714.72">11312 8681 19 0,'0'0'12'16,"0"0"-4"-16,0 0-4 0,0 0-2 16,0 0-2-16,0 0-3 0,0 0-2 15,0 0 1-15,0 0 0 0,-1 0 3 16,1 0 3-16,0 0 1 0,0 0-1 0,0 0 2 15,4 0 1-15,2 0 1 0,0 0 1 16,-2 1-2-16,0-1 2 0,2 0 0 16,0 0 1-16,7 0-1 0,-7 0-1 15,4 0-2-15,3 0 2 0,-4 0 0 16,1 0-2-16,1 0 1 0,-2-1-2 0,1-1 2 16,0 0-2-16,2 1 2 15,5-3 0-15,-5 4 1 0,6 0-1 16,0-2-2-16,-4 2 1 0,7-1 0 15,0 1 1-15,1 0 2 0,7-2 3 0,0-1-1 16,-2 2 2-16,2-4 0 0,0 0 0 16,0 1 1-16,0-2-2 0,1 0-2 15,1 0-3-15,1 0-1 0,-2 0 0 16,0 0-2-16,-1 1 2 0,-1 0-4 16,-1 1 1-16,-4 1-2 0,3 0 1 0,-5 0 1 15,2 1 0-15,-9 1-1 0,5 1 1 16,1-2-1-16,-1 0 0 15,10 2 1-15,-2 0 2 0,2-1-1 16,0 1-1-16,0 0 2 0,4-1-2 0,-2-1 0 16,-1 0-1-16,-1 2 1 0,1-1-1 15,-1 0 0-15,2-2 1 0,-4 2-1 16,2 0 2-16,-2 1-1 0,0 0 1 16,-1-1 0-16,-2 1-2 0,-7 0 1 15,2 0-2-15,0 0 1 0,3 0 0 0,-3 0 0 16,1-2 0-16,-1 2 0 0,-2-2-1 15,5 1 1-15,-6 1-2 0,-4-1 0 16,0 1-1-16,0 0 0 16,2 0 1-16,-2 0 1 0,2 0 0 0,4 0 0 15,-7 0-1-15,7 2 0 0,-7 0 0 16,-5-2 2-16,4 2-1 0,-4-1 0 16,-2-1-2-16,3 1 0 0,-7-1-5 15,0 0-10-15,0 0-8 0,2 0-12 16,-1 1-20-16,-1-1-12 0</inkml:trace>
  <inkml:trace contextRef="#ctx0" brushRef="#br0" timeOffset="-208299.22">11481 8645 237 0,'0'0'38'0,"0"0"-7"0,0 0-13 0,0 0-9 15,0 0-4-15,0 0 0 16,0 0 3-16,0 0 4 0,0 0-3 0,93-23 5 16,-58 23 2-16,4 0 3 0,4 0 0 15,3 0-3-15,2 0-3 0,1-3-3 16,2 1-3-16,1 0-2 0,-1 1-1 16,1 1-1-16,-2 0-1 0,2 0 0 15,5 1-3-15,-1 3 2 0,6-1-1 0,3-3 0 16,-1 4-1-16,4-3-3 0,-3 1-2 15,1 0-12-15,-2-2-12 16,0 1-17-16,-1-1-35 0,2 0-21 16,-2 0-48-16</inkml:trace>
  <inkml:trace contextRef="#ctx0" brushRef="#br0" timeOffset="-206315.01">12366 8079 35 0,'0'0'22'0,"0"0"0"0,0 0 0 16,0 0-3-16,0 0-4 0,0 0-1 15,0 0-7-15,0 0 4 0,0 0 3 16,2-33 1-16,-2 33 3 0,0-1-3 15,0-1-2-15,0 1-1 0,0-1-2 0,0 1-2 16,0-2-1-16,0 3 0 0,0-2 0 16,0 0 0-16,0 2 0 0,0-1-1 15,0 1 1-15,0 0 0 0,-4 0 0 16,-4 0 1-16,-3 9 0 0,-5 7 0 16,0 2 0-16,-3 3 1 0,0 3-1 0,-1 2-2 15,0 0-3-15,4 1-1 0,-1 2 0 16,2 0 1-16,-1 3 1 15,2 0-1-15,-2-1 1 0,3 0-2 16,0-2-2-16,3-5 2 0,2-8-3 0,1 3 0 16,3-8 2-16,3 2-2 0,-1-1 1 15,1 1-4-15,1 0 2 0,0-2-1 16,0 0 0-16,0-1 3 0,1 1-2 16,2-3-2-16,1 4-3 0,-1-5 0 15,0 2-1-15,-2-5 2 0,2 6-2 0,-1-6-5 16,-1 0-8-16,1 1-12 0,-2-5-14 15,0 5-9-15,0 1-14 0,0-1-17 16</inkml:trace>
  <inkml:trace contextRef="#ctx0" brushRef="#br0" timeOffset="-205255.8">11551 8014 241 0,'0'0'56'16,"0"0"-7"-16,0 0-6 0,0 0-8 16,0 0-10-16,0 0-11 0,0 0-7 15,0 0-2-15,0 0-5 0,0 0 0 16,-6-12 1-16,0 23 3 0,-2 7 0 16,0 5-2-16,1 1 2 0,1 1-4 0,2-3 1 15,-2-5 0-15,5 1 0 0,1 0-2 16,0 0-1-16,1 4 1 15,8-4 0-15,-2-3 3 0,3-1 0 16,5-4-1-16,-1-2 1 0,-1-2-2 0,2-3 0 16,-5 0-3-16,4-3 0 0,2 0 2 15,0 0 2-15,0-1 2 0,-2-4 5 16,-5 2-4-16,-3-3 2 0,4 1 1 16,-7 2 1-16,0 2-1 0,-3 1 1 15,0-1-4-15,0-4-1 0,0-2 1 0,-2 0-2 16,-2-1 0-16,1 5 0 0,-8 2-3 15,0 1 0-15,0 0-1 16,-8 0-1-16,12 4-3 0,-5 1 0 16,4 0-3-16,3-2-3 0,2-1-3 0,3-2-7 15,-1 0-16-15,1 5-16 0,0 0-21 16,3 1-16-16,3-2-5 0,4-4-1 16</inkml:trace>
  <inkml:trace contextRef="#ctx0" brushRef="#br0" timeOffset="-204894.43">11737 8013 151 0,'0'0'49'0,"0"0"-7"15,0 0-6-15,0 0-1 0,0 0-3 16,0 0-3-16,0 0-7 0,0 0-8 16,0 0-9-16,0 0-4 0,-27-36 2 15,18 48-2-15,0 1 0 0,1-1-1 16,5 3 1-16,0 2 0 0,0-4 0 15,2 6 0-15,1-2-1 0,0-2-2 0,1 0 1 16,7-4 0-16,3-1 1 0,2-2 1 16,6 1 0-16,-2-1 1 0,-1-4 2 15,0-2-6-15,4-2 4 0,-1 0-1 16,-2-2 0-16,-1-2 5 0,-4-2-3 16,-3 2 4-16,2-4-1 0,-5 3 3 0,-3 0 0 15,-2-5 1-15,-1-1 1 0,0-4 0 16,-7-3-4-16,-4 3-2 15,-3-1 0-15,1 4 0 0,-4 0-2 16,-2 2-1-16,3 0-3 0,2 3-2 0,-1-1-7 16,5 4-6-16,-1-1-17 0,-4-1-21 15,5 3-29-15,0-1-158 16</inkml:trace>
  <inkml:trace contextRef="#ctx0" brushRef="#br0" timeOffset="-203479.75">11302 7407 199 0,'0'0'54'0,"0"0"-5"0,0 0-7 0,0 0-6 16,0 0-3-16,0 0-1 0,0 0-5 15,12 0-4-15,-11 0-4 0,-1 0-5 16,2 0-6-16,-2 0-2 0,2 0-3 16,-2 0-1-16,2 0 1 0,-2 0-3 15,0 0 1-15,1 0 0 0,-1-1 0 16,0 1 0-16,2 0-1 0,-2 0-1 16,0 0-4-16,0 0 2 0,0 0 1 15,0 0 1-15,1 0 4 0,2 10-1 16,4 4 1-16,2 3-1 0,1-2-1 0,-1 0 0 15,1-2 0-15,3 0 1 0,-4-6-2 16,1 3 1-16,3-3-2 0,-2 1 1 16,2-1 0-16,-3-2 1 0,-1 0-1 15,-4-4 1-15,-1 0-1 0,0-1 2 16,3 0-1-16,-2 0 2 0,1 2 4 16,-6-2 0-16,1 0 0 0,2-2-2 15,3-7 0-15,1-6-2 0,-4 5 1 16,-2-10 2-16,-1 0-4 0,0-1 0 15,0-6 1-15,-4 3-2 0,1 2 2 0,-3 7 1 16,2 0 1-16,-3 2 1 0,1 4-1 16,-7-1-1-16,3 2-3 0,1 3-2 15,-8 1-3-15,1 3 2 0,-3 1-3 16,-5 4 0-16,0 7-1 0,0 4-3 16,1 3-10-16,1 3-27 0,7 4-57 0,5 0-67 15,3-3-99-15</inkml:trace>
  <inkml:trace contextRef="#ctx0" brushRef="#br0" timeOffset="-202595.81">12487 8022 265 0,'0'0'55'0,"0"0"-12"0,0 0-10 16,0 0-8-16,0 0-6 0,0 0-2 16,0 0-4-16,0 0-2 0,0 0-2 15,5-41-2-15,5 23-1 0,2 0-3 16,4 0 2-16,-2 0-2 0,5 4 0 0,0-4-1 15,-2 2-2-15,3 1 1 0,-1-2-3 16,3 3 3-16,0 1-2 0,1 3 1 16,-3-1-1-16,3 4-1 0,-1-2-3 15,-3 3-1-15,-2 3-1 0,-2 0-1 16,-3 2 0-16,0 0-3 0,0-1-3 0,-1 2-3 16,1 0-2-16,-1 0-9 15,-1 0-16-15,-4 3-23 0,0 1-33 16,-6 5-62-16</inkml:trace>
  <inkml:trace contextRef="#ctx0" brushRef="#br0" timeOffset="-201774.11">12528 7371 207 0,'0'0'46'0,"0"0"-11"16,0 0-2-16,0 0-11 0,0 0-7 0,0 0-2 15,0 0-3-15,0 0 3 0,0 0-2 16,0 0-1-16,0-60-2 0,0 55-2 16,0-5-3-16,0 5 1 0,2 2-1 15,1-7 0-15,-2 6 1 0,1-2-2 16,-1 2-1-16,1 0 0 0,-1 0 0 0,-1-1 0 16,4 2-1-16,-4 3-1 15,0-2-1-15,0 2 0 0,0-1-4 16,0 1-1-16,2-2-3 0,-1 2 0 15,1-2 3-15,0 2 4 0,0 0 3 0,2 0 2 16,1 0 2-16,2 4-2 0,0 0 1 16,-1 4 1-16,-2-1-1 0,-1 3-1 15,3-1 1-15,-3-1-1 0,1 2-1 16,-1-1 0-16,0-1 1 0,-1-2-1 16,0 1 1-16,1-2-2 0,-2-1 1 0,1 1-1 15,-1-4 0-15,2 3 2 16,0-1-1-16,0 0 1 0,0-2 1 15,0 2-2-15,0 0 0 0,0 0-1 16,-3-3 0-16,4 2 1 0,-1 1 0 0,0 0-1 16,0 0 0-16,-3-3-1 0,1 4 0 15,1 1 0-15,-1-1 0 0,-1 7 4 16,0-5-3-16,0 5 3 0,0 1-1 16,-1-2 0-16,-2 1 1 0,1-6-2 15,1-1 0-15,1-4-1 0,0 0-2 0,0 0-1 16,0 2-2-16,0-1 0 0,0 1-1 15,0-2 1-15,0 0 3 0,0 2-1 16,4-2-6-16,2 0-6 16,10 0-7-16,-3 0-12 0,-7 0-23 0,5 0-15 15,-4 0-22-15,-1 0-14 0</inkml:trace>
  <inkml:trace contextRef="#ctx0" brushRef="#br0" timeOffset="-201306.36">12676 7266 163 0,'0'0'48'0,"0"0"5"0,0 0 4 0,0 0-5 16,0 0-11-16,0 0-6 0,0 0-11 16,0 0 1-16,0 0-5 0,1-53-7 15,-1 51-4-15,0 2-5 0,0-2-7 16,0 2 3-16,0-2-2 0,0 2-2 15,0-1-1-15,0 1-3 0,2 0 4 0,-2 0 0 16,4 0 3-16,0 5 3 0,4 8-3 16,-1-1 1-16,0 1-1 0,-3 1 0 15,-1-5 1-15,3 7 0 0,-3-6 0 16,0 0 1-16,0 3-2 0,0-4 0 16,1 0-1-16,-3-6 0 0,2 5 0 15,0-5 0-15,0 0 1 0,0-1 2 16,-3-2 2-16,0 0 3 0,3 0 0 15,6-2 2-15,-1-3-2 0,1-7 0 16,-3 4-1-16,-3-2 2 0,1-1 0 0,-2-1-1 16,0-7 1-16,-2 8-2 0,0-9 2 15,0 1-2-15,-5 3-5 0,-1-7 1 16,-3 5-4-16,3 5 3 0,-2 1 2 16,2 5 0-16,-1 0 1 0,-1 1 1 15,5 3-2-15,0 1-2 0,3 2-3 0,-2-2-3 16,2 2-3-16,-3 0 0 0,0 0-6 15,0 2-10-15,0 7-30 0,2 5-43 16,1-2-51-16</inkml:trace>
  <inkml:trace contextRef="#ctx0" brushRef="#br0" timeOffset="-200846.08">12608 6724 286 0,'0'0'70'15,"0"0"-19"-15,0 0-16 0,0 0-18 16,0 0-10-16,0 0-5 0,0 0-7 15,0 0 1-15,0 0 0 0,0 0 0 0,-3-10 4 16,3 10 1-16,0 1-1 0,0 9-1 16,0 1-1-16,0 7 0 0,3-1 1 15,4 0 0-15,0 6 1 0,2-3 1 16,-2-2 0-16,2-5 0 0,-3 1 2 16,-2-5-3-16,-1-1 1 0,3 1-1 0,-5-5 0 15,2-2 1-15,-3-2 4 16,0 0 4-16,0 0 1 0,2 0 3 0,0 0 1 15,3 0-4-15,-2-2-4 16,2-7-1-16,0 0-2 0,-4-3 1 0,2 0 3 16,-3 0 2-16,0-2-1 0,0 0-3 15,0-4-1-15,-1 8-1 0,-5-7 0 16,3 6-2-16,-3 2-1 0,0 0-3 16,-2 1-4-16,-1 2-4 0,6 4-17 15,-7-2-42-15,-3 4-45 0,-6 6-75 0</inkml:trace>
  <inkml:trace contextRef="#ctx0" brushRef="#br0" timeOffset="-176472.86">18423 9068 112 0,'0'0'40'16,"0"0"2"-16,0 0-2 0,0 0-1 15,0 0-5-15,0 0-1 0,0 0-3 0,0 0-3 16,0 0 0-16,11-46-3 0,-11 45-7 16,0-1-4-16,1 1-4 0,-1-1-5 15,0 1-3-15,2 1-1 0,-2-2-1 16,0 2 1-16,1 0 1 0,-1 0 2 16,0 0-1-16,2 6 1 0,-1 6-1 0,1 5-2 15,-1 2 0-15,2 3 0 0,-1 1-1 16,-1 3 2-16,1 0 3 0,-1 4-3 15,0 2 4-15,1-1-4 16,-1 1-1-16,1-3 0 0,-1-3-1 0,1-2 1 16,2-2-1-16,-3-4 1 0,2-4-1 15,0-3 0-15,0 0 1 0,0 2 0 16,0-5 1-16,0 3 0 0,-2-6-1 16,1 1 1-16,-2-6-1 0,0 0 3 15,0 0 2-15,1 1 7 0,-1 1 7 0,2 0 3 16,-2-1 2-16,0-1-2 0,1 0-5 15,-1 0-8-15,0 0-4 0,0-12-4 16,-1-6 0-16,-5-5-2 16,1 0 2-16,-2 0-1 0,1 1-1 0,-2 0 2 15,-1 1-1-15,2-3-1 0,-2 1 2 16,-1-2 0-16,1 1-5 0,2 1 5 16,1-2-6-16,1 2 4 0,0 6 3 15,4-1-3-15,-1 8 2 0,1-6-1 16,1-3-2-16,0 6 1 0,0-6 1 0,0 0-1 15,1 1 1-15,5-5-1 0,1 4 0 16,0-3 0-16,1 3 1 0,-1 0 0 16,-1 6 0-16,1-1 0 15,-3 5 0-15,1 0 0 0,-1 0 0 0,0 0-1 16,2 0-1-16,1 2 1 0,-1 0-1 0,-3 4 0 16,4 0 0-16,-2 1 0 15,6 2 2-15,4 0-3 0,-1 0 2 16,4 8 0-16,-1 3 2 0,-3 2-1 15,1 4 0-15,-5 1 0 0,-1 1-2 0,-2 0 3 16,-3-5-2-16,-3 3 2 0,-1-1-1 16,0 0 1-16,-1 3 1 0,-7-2 0 15,-3-3-2-15,-2-1 0 0,-3-3-2 16,0 1 4-16,-2-2-4 0,-2 1-1 16,1-5-3-16,-3 2-10 0,7-2-14 15,-2-3-36-15,-1-2-57 0,6 0-82 0</inkml:trace>
  <inkml:trace contextRef="#ctx0" brushRef="#br0" timeOffset="-173775.87">19271 9027 50 0,'0'0'30'15,"0"0"-4"-15,0 0 0 0,0 0-1 16,0 0 1-16,0 0-1 0,0 0-1 16,0 0-3-16,0 0-3 0,0 0-4 15,-6-17-2-15,6 15-4 0,0 1 0 16,-2 0 2-16,2-1 3 0,-2 1 0 0,2-1 1 15,-1 1-4-15,1-1-1 0,-1 0 0 16,-2-2 0-16,0 0 3 0,0-1-2 16,-2-3 0-16,2 5 0 0,0 0 1 15,2 0-2-15,1 3 0 0,-1-1 1 16,1 1-2-16,-2-2 0 0,1 2-3 0,-2-2-2 16,2 2-2-16,-5 0-1 15,-3 2-1-15,-3 9-1 0,-2 4 2 16,4 2 0-16,0 1 1 0,3 0 1 15,1 2-2-15,1-7 1 0,2 4-1 0,0-6 0 16,2-1-2-16,-1 2 1 0,2 1 0 16,0 4 1-16,0-3 3 0,3 6-3 15,5-3 3-15,-1-2-5 0,2-1 0 16,2-4-1-16,2 0 2 0,3-3-2 16,2-1 0-16,2-3 3 0,3-2-4 0,0-1-1 15,2 0-3-15,-2 0-3 0,1-1-1 16,-3-3 0-16,0-2 2 15,-2-2 6-15,-3-1-1 0,1-3 4 16,-3-2 0-16,-3-1 3 0,-2-1-1 0,-4 3 7 16,1-1 6-16,-3 5 2 0,-1 3 3 15,0-4 5-15,-2 4-2 0,0-1 2 16,0-5-3-16,0 7 0 0,0-2-5 16,0 2-5-16,-4 1-1 0,1 1-5 15,0 0-2-15,2 0 0 0,1 3-5 0,-2-2-1 16,0 2-1-16,-6 0-2 0,-2 10 3 15,-1 3 2-15,2 4-2 0,2 2 0 16,-2 0 3-16,5-4-4 16,1 2 4-16,1 1-6 0,1-6-2 0,1 8 0 15,0-8-3-15,0-1 1 0,0-1 1 16,0-5-1-16,0 6 0 0,0-8 4 16,1 2-1-16,1 0 2 0,-2-5 0 15,0 0 3-15,0 0 2 0,0 1 1 16,0 1 0-16,0-2 4 0,0 0 0 0,0 2-1 15,-6-2 2-15,2 0-2 0,-5-5-1 16,2 0 2-16,4 3-1 0,0-8-2 16,2 6 0-16,-1-3-1 0,1-4-1 15,1 0 2-15,0-1-7 0,1-4 5 16,5 4-5-16,-2 2 4 0,2-2 1 0,1 4-3 16,-1-1 3-16,3-2-1 15,-3 4 1-15,5-4 0 0,-1 2-1 16,-2 3 0-16,4-3-1 0,-1 1 0 15,0 1 1-15,5-3 1 0,-1 2 0 0,2-2 0 16,1 2 0-16,-1-1-2 0,1 1 1 16,0 0 1-16,-4 2 0 0,-1 1 1 15,-4 2 0-15,-4 2-2 0,0-1 2 16,-5 2-1-16,0-1 0 0,0 1 2 16,1 0 1-16,-1 0 4 0,0 0 0 0,-1 9 3 15,-9 3-3-15,-3 3-2 0,3-6 1 16,0 0-2-16,2-2-2 15,3-2 1-15,-1 2-2 0,3-4-1 16,-3 4-1-16,5-2 1 0,-2 4-2 0,1 0 1 16,2 1 0-16,0 6 0 0,5-3 3 15,8 5-5-15,-2-4 4 0,6 2-3 16,0-3-2-16,1 1 3 0,-2-2-1 16,2 1-1-16,-7-3 2 0,-1 0 0 15,-4-2 0-15,-2 1 2 0,-1 0-2 0,-1-4 1 16,-2 4-4-16,0-3 2 0,-3 2 1 15,-7 2 3-15,1-3 5 0,-5-2-1 16,3-2 0-16,-3-3-3 16,-5 0-2-16,3 0-5 0,0-4-16 0,5-4-55 15,6-5-87-15,5-4-114 0</inkml:trace>
  <inkml:trace contextRef="#ctx0" brushRef="#br0" timeOffset="-173206.54">20307 8998 514 0,'0'0'56'0,"0"0"-14"0,0 0-10 16,0 0-11-16,0 0-6 0,0 0-4 16,0 0-3-16,0 0-2 0,0 0-3 15,-9-30-2-15,9 28-2 0,0 1-4 16,-1-1-1-16,1 2-1 0,-2 0-1 16,-4 0 2-16,-6 9 2 0,-6 8 1 15,-5 9 2-15,0 1-2 0,2 2 3 0,1-2-2 16,6-1-1-16,1 0 4 15,4-4-2-15,3-5 1 0,3 1-3 16,1 1 2-16,2-7-2 0,0 7 2 0,0-7-1 16,0 0-1-16,0 0 0 0,4-2-1 15,0 1 1-15,1-3-1 0,-1 1-2 16,0-3 3-16,2 0 0 0,4-2 2 16,-1 0 1-16,1 0-1 0,3-1-2 15,-1-1 0-15,-1-1-1 0,2-1-1 0,-1 0 3 16,-1 0 1-16,5 0 1 15,-7-1 1-15,5-6 0 0,-6 3 4 0,-5 0-2 16,2-2 3-16,-3 2 0 16,0 0 0-16,0-7 3 0,-2 5-1 0,-2-3-1 15,-6-6 0-15,1 10-1 0,-7-4-4 16,3 5-1-16,-2 3-2 0,-7 1-1 16,4 0-1-16,-6 7-3 0,4 3-2 15,3 1-6-15,5-2-14 0,0 1-31 16,5-2-51-16,4-3-48 0,-1 1-115 0</inkml:trace>
  <inkml:trace contextRef="#ctx0" brushRef="#br0" timeOffset="-172779.26">20497 9110 562 0,'0'0'46'16,"0"0"-13"-16,0 0-10 0,0 0-9 16,0 0-5-16,0 0-6 0,0 0-2 15,0 0-2-15,0 0-1 0,0 0 0 16,-12-28 0-16,1 38 0 0,-1 5 1 16,1 3 0-16,3 2 1 0,0 3 4 0,1-1-5 15,4 3 4-15,2-8-5 0,1 0 0 16,0 1 1-16,0-3 0 15,4 2 0-15,1-4 0 0,-1-5 0 16,0 0-2-16,2-1 2 0,0-3 0 0,1 1 0 16,-4-4 0-16,8 1 1 0,1-2 0 15,5 0-1-15,-1-4 1 0,-1-2 0 16,-2-3 0-16,0-4 1 16,0-2 0-16,-1 0 0 0,-1-3 2 0,-5 6 1 15,-3-5-4-15,-3 0 4 0,0 1-3 0,-3-6 3 16,-2 7 3-16,-2 2-3 0,-3 0 0 15,4 4-3-15,-2-3-1 0,2 4-2 16,-1 1-2-16,1 1-5 16,3 3-6-16,-4-4-17 0,-1 2-38 0,-2-2-64 15,0-2-108-15</inkml:trace>
  <inkml:trace contextRef="#ctx0" brushRef="#br0" timeOffset="-172282.83">20450 8510 416 0,'0'0'47'0,"0"0"-18"0,0 0-7 16,0 0-5-16,0 0-1 0,0 0 1 16,0 0-1-16,0 0-1 0,0 0-4 15,0-64-4-15,0 62-2 0,0 0-4 16,0 2-2-16,-2-3-3 0,2 2-1 16,-1 1-1-16,0 0 2 0,-2 0 2 0,-3 12 1 15,-1 7 4-15,1 4-4 0,3 0 4 16,2 0-5-16,1-1 0 0,0-6-1 15,0 0 0-15,5-4-1 16,0-2-2-16,5 2 1 0,0-3 1 0,-3-2 1 16,8-2-1-16,-7-3 1 0,4-2 0 15,5 0 1-15,-2-2 1 0,5-3 1 16,-8-2 5-16,-1-1-3 0,-4-2 3 16,-1 3 1-16,-1-7 1 0,-4-1 2 15,-1-2 1-15,-6-3 1 0,-4 2-3 0,-2 2 6 16,2 3-3-16,2 3 1 0,2 4-2 15,-3-1-6-15,2 2-5 16,3 1-7-16,1 3-6 0,-3 1-12 16,-5 0-23-16,-3 8-46 0,0 7-82 0,4 4-100 15</inkml:trace>
  <inkml:trace contextRef="#ctx0" brushRef="#br0" timeOffset="-166156.38">4529 10643 53 0,'0'0'16'0,"0"0"-3"15,0 0-1-15,0 0-1 0,0 0-3 16,0 0-1-16,0 0-2 0,0 0 0 16,0 0-2-16,-6-2 1 0,6 2-2 15,-3-2 0-15,3 2-2 0,0 0 0 16,0 0-3-16,0 0 1 0,0-2-2 0,0 2-2 15,0 0-1-15,0 0-4 0,0 0-3 16,0 0-1-16,0 0 0 0,0 0 2 16,0 0 0-16,0 0-2 15,0 0-8-15</inkml:trace>
  <inkml:trace contextRef="#ctx0" brushRef="#br0" timeOffset="-165605.52">6841 8851 73 0,'0'0'15'0,"0"0"-2"16,0 0-3-16,0 0-2 0,0 0-1 0,0 0-3 15,0 0-1-15,0 0 1 0,0 0-2 16,0 0 1-16,-26 9-3 0,25-8-1 16,-1-1-3-16,1 0-1 0,-1 2-1 15,1-2 2-15,-1 0-1 0,2 0 1 16,-1 0 3-16,1 0 0 0,-2 0 1 0,2 0 0 16,0 0-11-16,0 0-13 15,-1 0-27-15</inkml:trace>
  <inkml:trace contextRef="#ctx0" brushRef="#br0" timeOffset="-161758.85">21824 9015 273 0,'0'0'58'15,"0"0"-9"-15,0 0-8 0,0 0-5 16,0 0-7-16,0 0-3 0,0 0-2 0,0 0-2 15,0 0-2-15,7-27-4 0,-7 25-4 16,0 1-6-16,1-1-4 0,-1 0-3 16,0 1-2-16,0 1 2 0,0-2-1 15,-3 2 1-15,-9 0-2 0,-2 10 1 16,-4 2 0-16,3 1-2 0,1 2 3 16,5-3-3-16,3 4 2 0,3 0 1 15,2 1-1-15,1 4 0 0,0-2 2 16,3 0-1-16,4-2 5 0,2 0-8 15,1 0 8-15,0-4-5 0,-3-3-2 0,3 0 1 16,-4-5-1-16,-3-3 0 0,1 1 1 16,-1-1 4-16,2-1 0 0,-1 1 0 15,6-2 1-15,-1-3 1 0,1-6-1 16,6-7 1-16,-5 2-5 0,1-4 4 16,-2 0-7-16,-4 5 6 0,1-1 1 0,-1 5 1 15,-3-2-1-15,-1 2 1 0,0 3 1 16,-2-4-2-16,0-1 1 15,-3-4 1-15,-7-1 0 0,1 0 0 16,-2 4-1-16,-2 0 0 0,0 0 0 0,-1-1 1 16,0 1-1-16,1 0-2 0,0 0 2 15,5 3 0-15,0-2 0 0,1 3-1 16,3 0 0-16,1-2-2 0,2 0 0 16,1-5-1-16,0 1-1 0,7-4-1 15,6 3 1-15,1 3-1 0,3-1 0 0,3 3 0 16,1 1-1-16,-5 2 0 0,0 3-2 15,-5 0 1-15,1 3 0 16,-2 0-4-16,1 1-4 0,0 0-8 16,-7 0-7-16,5 0-1 0,-6 2-5 0,1 0-8 15,-1 1-13-15,-3-3-25 0,0 5-13 16,0 1-14-16,0-2-35 0</inkml:trace>
  <inkml:trace contextRef="#ctx0" brushRef="#br0" timeOffset="-160295.91">22411 8903 273 0,'0'0'55'0,"0"0"-10"0,0 0-8 15,0 0-5-15,0 0-4 0,0 0-3 16,0 0-5-16,0 0-4 0,0 0-2 16,0 0-2-16,-15-66-1 0,15 66-4 15,-1-1-2-15,-2-3 1 0,-1 1-4 16,1 0-2-16,-6 2 0 0,-4 1-2 0,-2 4-2 16,-6 6 1-16,4 3 0 15,2 4-1-15,1 1 2 0,2 1 0 16,2 0-2-16,3 1 1 0,-2 1-2 15,5-6 2-15,1 2 0 0,1 1 0 0,2 1 1 16,0-3 0-16,0 1 0 0,6-2-1 16,6-1 2-16,2 1-4 0,5-3 1 15,0-4-4-15,5-2-2 0,2-4-13 16,3-2-11-16,0 0-7 0,0-1-8 16,-2-5-5-16,0-3 2 0,-1-2 3 15,1 1 8-15,-2-4 13 0,-2-1 14 0,-3-2 12 16,-4-1 7-16,-3 0 3 15,-1-2 7-15,-5 0 15 0,-3 7 20 16,-1-2 13-16,0 4 10 0,-3-1-7 0,2 1-11 16,-2-1-15-16,0-1-11 0,0 8-7 15,0 0-6-15,0 5 0 0,0-1-6 16,0 1-2-16,0-2-3 0,0 0-4 16,0 1-2-16,0-1-1 0,-2 1-3 15,2 0 1-15,0-1-1 0,0 2 2 0,0-1 0 16,-1 1 2-16,1 0 1 0,0 0-1 15,0 0 1-15,0 0 1 0,0 0-1 16,-2 0 1-16,2 0 0 16,-1 4-2-16,-1 0 3 0,1 3 0 0,-1 1 1 15,1-1 0-15,-1 3-1 0,-1 1-1 16,2-2 1-16,-2 2-2 0,2 0 0 16,-3-1 1-16,2 1 0 0,1 0-1 15,1-1 2-15,-2 1-2 0,2-1 0 16,0 1-2-16,0 0 2 0,0-1-1 0,0 2 2 15,0 0-1-15,0 2 0 0,0-2-2 16,0 0 2-16,2 2-3 0,-1-3 1 16,1 1 4-16,-2-8-5 15,2 2 4-15,-2-6-3 0,0 0 2 0,0 0-2 16,0 3 3-16,0-3 0 0,0 2 0 0,0 0 2 16,0-1-7-16,2-1 6 15,-2 0-5-15,0 0 4 0,0-3 1 16,-2-8-1-16,-2-5-1 0,1 5 2 15,2-6 0-15,-1 7-1 0,-1-4 0 0,2-6-1 16,-1 8 0-16,1-8 0 0,-1 1 2 16,2 7-2-16,0-8 1 0,0 8-1 15,-1 0 2-15,1-1-1 0,0 8 2 16,0 0-1-16,-1-2 0 0,1 2 0 16,0-2-1-16,0 3 1 0,0 4-1 0,-2-2 1 15,2 2-1-15,0-5-1 16,0-2-1-16,0-3-1 0,7-4 1 15,4 3-1-15,6-2 1 0,-1 4-2 16,-2 2 1-16,1 4 0 0,2 2 0 0,-1 1 1 16,7 4 2-16,-3 7-2 0,-2 3-1 15,-1 3-1-15,-4 2-1 0,0 4 4 16,-3 1-1-16,-4 2 1 0,0 0-1 16,-5 1 2-16,-1-1 0 0,0-2 1 15,-8 0-2-15,-4 0 0 0,-2-4 0 0,-2-2 0 16,-4-4 2-16,-3 2-2 0,-4-2 3 15,-2-2-4-15,-1-2-1 0,-3-2-4 16,2-4-13-16,10 0-39 16,-1-4-82-16,10 0-143 0</inkml:trace>
  <inkml:trace contextRef="#ctx0" brushRef="#br0" timeOffset="-160066.42">23232 9071 646 0,'0'0'14'16,"0"0"-5"-16,0 0-10 0,0 0-18 15,0 0-65-15,0 0-164 0,0 0-58 0</inkml:trace>
  <inkml:trace contextRef="#ctx0" brushRef="#br0" timeOffset="-146827.4">17596 9410 221 0,'0'0'58'0,"0"0"-3"0,0 0-7 16,0 0-10-16,0 0-9 0,0 0-5 15,0 0-6-15,0 0-5 0,0 0-3 16,0-31-6-16,0 30-2 16,0-1 0-16,0 1-4 0,0-2 1 0,0 2-1 15,0 1 0-15,0-1 0 0,0 1 0 16,0-2 2-16,4 1 0 0,10-1 1 16,5 1 0-16,6 0 0 0,1-1 0 15,0 1 0-15,0-3-1 0,0 3 0 16,-2-1-1-16,-6 0 1 0,0 1 0 0,-6 0 0 15,0 1-1-15,1 0 0 0,-8 0-2 16,6 0-1-16,-4 0 1 0,-3 0 1 16,2 0 2-16,-6 0 2 0,0 0 5 15,0 0 0-15,-2 0 1 0,-13 0-3 16,-7 0-2-16,-9 1 1 0,-2 2-2 16,1 0 1-16,0 1 0 0,2-3-1 15,1 2 2-15,5-2-3 0,5 1-1 16,1-1 1-16,6-1-2 0,0 2 1 15,2-2 0-15,3 0-1 0,2 1-2 0,5-1 1 16,-1 0 0-16,1 0-2 0,-2 0-3 16,1 1-2-16,-1-1-2 0,1 0 0 15,-2 0 1-15,3 0 7 0,0 0 3 16,0 0 2-16,0 3 2 0,0-2-4 16,6 1 3-16,7-1-1 0,0 1-2 0,0-2 1 15,9 1-1-15,-9-1 0 0,7 0 1 16,-6 0-1-16,-1 0 0 15,1 0 0-15,-8 0 0 0,2 0 1 16,-8 0 0-16,0 0 1 0,0 0 4 0,1 0 2 16,1 0 7-16,-1 0 1 0,1 0 5 15,-1 0 1-15,1 0-6 0,-2 0-6 16,1 0-7-16,-1 0-5 0,0-1 0 16,-3-2 0-16,-1 0 0 0,-5-1-3 15,2 4-5-15,3-1 0 0,-7 1-10 0,7 0-17 16,-7 0-33-16,2 0-44 15,3 0-109-15</inkml:trace>
  <inkml:trace contextRef="#ctx0" brushRef="#br0" timeOffset="-129607.25">23817 9043 186 0,'0'0'43'16,"0"0"-6"-16,0 0-10 0,0 0-3 16,0 0-1-16,0 0-3 0,0 0-2 15,0 0-2-15,0 0-5 0,-9-1-3 0,9 1 0 16,0 0 0-16,0 0 0 0,0 0 0 15,0 0 0-15,0-2 1 16,0 2 0-16,0 0-1 0,0 0-1 16,0 0-2-16,0 0-3 0,0 0 0 0,0 0-2 15,0 0-2-15,0-1 2 0,0 1 0 16,6-1 2-16,8-1 3 0,3 1-4 16,8-3 1-16,-2 1-1 0,0 0-1 15,-2 0 1-15,-4 2-2 0,-1-1-1 16,-3 1 0-16,0-2-1 0,5 1 1 0,-1-1 2 15,4-1 0-15,-8 2-3 0,4-1 2 16,-2 0-3-16,-2 0-2 0,3 1-2 16,-5 1 0-16,-6-1-4 15,5 1-2-15,-4 1-4 0,1 0-3 0,-1 0-6 16,-6 0-11-16,0-1-15 0,0 1-11 16,1 0-10-16,1 0 2 0,-1 0 0 15</inkml:trace>
  <inkml:trace contextRef="#ctx0" brushRef="#br0" timeOffset="-129106.2">23939 8844 237 0,'0'0'72'0,"0"0"-15"16,0 0-11-16,0 0-12 0,0 0-11 16,0 0-6-16,0 0-8 0,0 0-2 15,0 0-4-15,0-12-2 0,0 11 0 0,0-1-1 16,0 1-1-16,0-1-1 0,0 2-1 15,0 0 4-15,0 0 2 16,0 0 2-16,0 13 0 0,0 6-3 16,0 9 1-16,0 0 2 0,0 4 3 0,0 3-1 15,0 2-2-15,0 0-3 0,0-2 2 16,0 0 1-16,0-3-4 0,0-2 3 16,2-5-4-16,1-4-3 0,-1-5 3 15,1-1 1-15,-1-5-1 0,-1-5 2 16,1 5-2-16,-1-5 0 0,-1 0 0 0,2-1-2 15,-2-4 4-15,0 0-2 0,0 0 1 16,0 2 0-16,1-1 0 0,-1 1 0 16,0 0 1-16,2-1-2 0,-2-1 0 15,0 1-2-15,1-1-2 0,-1 2-3 16,0-2-4-16,2 0-7 0,-2 1-24 16,0-1-27-16,0 0-30 0,1 0-39 15,-1 0-23-15</inkml:trace>
  <inkml:trace contextRef="#ctx0" brushRef="#br0" timeOffset="-128917.32">24081 9300 271 0,'0'0'-23'0,"0"0"-26"16,0 0-81-16</inkml:trace>
  <inkml:trace contextRef="#ctx0" brushRef="#br0" timeOffset="-125562.66">13429 8272 34 0,'0'0'9'0,"0"0"-1"0,0 0-2 15,0 0-1-15,0 0-10 0,0 0-10 0,0 0-7 16</inkml:trace>
  <inkml:trace contextRef="#ctx0" brushRef="#br0" timeOffset="-124285.85">15328 10835 3 0,'0'0'8'16,"0"0"-1"-16,0 0-1 0,0 0 4 0,0 0-2 15,0 0 0-15,0 0-1 0,0 0-2 16,0 0 0-16,0 0 2 15,-3-4-1-15,1 3 1 0,0 0 1 16,-1-2-2-16,3 3 0 0,-1-2 1 0,-1 1-1 16,1-1 2-16,-1 0-1 0,1 1-1 15,-1 0-4-15,1-1 0 0,1 1-2 16,-2 1 2-16,2-2-2 0,-1 2-2 16,1-2 1-16,-2 2 0 0,2-2-1 15,-1 2-2-15,1-1 0 0,-2 1 1 16,2-1-1-16,0 1 1 0,0-2 0 0,0 2 1 15,0 0 0-15,0 0-2 0,0 0-1 16,0 0-1-16,0 0-4 0,0 0-5 16,0 0-6-16,0 0-22 0</inkml:trace>
  <inkml:trace contextRef="#ctx0" brushRef="#br0" timeOffset="-116910.69">24998 8918 60 0,'0'0'25'0,"0"0"0"16,0 0 1-16,0 0 0 0,0 0-2 16,0 0 1-16,0 0 1 0,0 0-2 0,0 0 0 15,0 0-6-15,-7-52 0 0,7 52-2 16,-3-5 0-16,1 2-1 0,0-1-2 16,0 1 0-16,-1-2-1 0,2 2 1 15,-2-1 0-15,1 1-2 0,2 3-1 16,-3-5-1-16,0 2 0 0,0 0 0 15,2 0 0-15,1 3-1 0,-3-1 0 0,3 1-2 16,-1 0-2-16,0-2-2 16,-1 2-1-16,1-2-3 0,-1 2-2 15,1-1-2-15,-1 1 0 0,1-2-1 0,-1 2 2 16,-2 0 3-16,-5 3 0 0,-4 9 4 16,-3 5-2-16,2 1 0 0,-1 4 1 15,3-1-1-15,1 2 1 0,2 0 1 16,1-2-2-16,1 1-1 0,1 1 2 15,1-6-1-15,3 2 1 0,2-3-2 0,0-4 2 16,0 6-3-16,0-4 2 0,2-5 0 16,4 5-2-16,-1-7 5 0,1 1-4 15,2-1 5-15,-1 0-2 0,2-3-2 16,2-1 3-16,6-2 0 0,1-1-1 16,4-1-3-16,1-6 3 0,0-4-4 15,-1-1 3-15,-3 0 1 0,-1-1 0 16,-1 0 2-16,-3-3-1 0,-1 0 1 15,0-3 0-15,-3-5 2 0,0 1 1 16,0 0 2-16,-2-2 2 0,-3 1 2 0,-2-1 0 16,0 7 3-16,-3-1-2 0,0-1-2 15,0 6-1-15,-4-4-3 0,-3 3-3 16,-4 4-1-16,-4-3-3 0,4 7-1 16,-3 1 0-16,-2 4 0 0,-1 2-2 15,-6 0 0-15,4 0-3 0,0 8-2 0,3 2-2 16,0 1-2-16,3 3 1 15,0 1-5-15,3 2-3 0,1-5-9 16,2 0-12-16,4-3-29 0,2-5-18 16,-1 1-12-16,2 1-14 0,0 2-8 0</inkml:trace>
  <inkml:trace contextRef="#ctx0" brushRef="#br0" timeOffset="-115147.86">24970 8992 374 0,'0'0'48'0,"0"0"-13"0,0 0-15 16,0 0-10-16,0 0-6 0,0 0-2 15,0 0-2-15,0 0 0 0,0 0-2 0,3-32 1 16,2 32 0-16,5 0 1 0,6 0 1 16,-3 1 0-16,4 9 1 0,-1 2 0 15,0 0 1-15,-3 3-1 0,3 2-1 16,-2-1-2-16,1 3-1 0,-2-1 1 15,2 2-3-15,0 1 3 0,1 0 2 0,1 2-4 16,2 0 2-16,3 0-7 0,-2-2-4 16,3-2-4-16,-1-1-12 0,0-2-17 15,-7-7-38-15,4 0-38 16</inkml:trace>
  <inkml:trace contextRef="#ctx0" brushRef="#br0" timeOffset="-113886.17">25785 8826 384 0,'0'0'52'0,"0"0"-12"15,0 0-11-15,0 0-8 16,0 0-4-16,0 0-3 0,0 0-1 16,0 0-2-16,0 0-3 0,0 0-3 15,-12-74-5-15,12 74-5 0,-2 0-1 0,1 0 2 16,-5 0 2-16,-2 6-1 0,-3 8 0 16,1 4 1-16,0 5-2 0,5 1 3 15,-1 2-2-15,1 0 0 0,1 1 1 16,-2-1 0-16,3 0 0 0,1-2 0 15,-1 0-3-15,1-7 1 0,1 0 0 0,1-5-2 16,0 0-2-16,0 2-1 0,0-4-4 16,3 2-2-16,2-4-3 0,2 1-4 15,1-3 0-15,-1-1 2 16,3-3 5-16,2 0 6 0,1-2 4 0,7 0 3 16,-2-2-1-16,5-3 3 0,-5-3 0 15,0-1 1-15,-3 1 3 0,0-2 0 16,-2 3 3-16,-1-1 3 0,-4-3 4 15,2-1 0-15,-2 0 1 0,-1-2-1 16,-3 0 1-16,-1 4 4 0,1-6 1 0,-1 8 1 16,-3 3-2-16,2 0 1 0,-2-1-2 15,0 0-1-15,0 0 0 0,0 2-5 16,0 4-4-16,0-2-5 0,0 2-4 16,0 0 0-16,-3 0-1 0,-9 4 2 15,-2 9 1-15,-6 5 0 0,2 3-3 16,2 2 1-16,3-1 0 0,3-2-1 15,4-6 1-15,2 3-1 0,1-6-2 16,2 1-1-16,1 6 3 0,0-5-5 16,0 4 2-16,0-6-5 0,4-2-1 0,0 1-1 15,2-2 0-15,1-1 2 0,-1-2 0 16,1 0 3-16,-2-4 3 0,4-1 2 16,0 0 3-16,0-1 1 0,1-9 2 15,-1 0 1-15,-5 1-4 0,2-5 7 16,-4 4-4-16,-2-2 4 0,0 0 3 0,0-1-2 15,0 0 2-15,0 1-2 16,0-7 3-16,-2 7 0 0,-2-3-2 16,2 4-1-16,-2 1-3 0,0-1-2 15,1 0 0-15,0 1-3 0,2 5 1 0,-1 0-1 16,2 5-2-16,-1-4-1 0,-1 0-1 16,1-1 0-16,-1 0-1 0,2 1-1 15,5-1-2-15,9-1-1 0,2-1-2 16,4 2-3-16,1 0-3 0,2 3-1 15,1-3-2-15,1 0 2 0,-1 1 2 0,0-2 1 16,-6 3 2-16,1 0 1 0,-6 1 0 16,-1 0 4-16,1 1 4 15,-8 1 0-15,1 0 3 0,-6 0-1 0,0-1 1 16,0 1 0-16,2 0 0 0,-1 0 3 16,1 0 0-16,-1 0 0 0,1 0 1 15,-1 0 3-15,-1 0 2 0,0 4 4 16,0 8 2-16,-4 4-1 0,-7 4-1 15,1-1-2-15,-3-1-5 0,3 0-2 16,1-1-4-16,1 0 1 0,2 0-1 0,2-4-1 16,-1 2-2-16,4-6 0 0,1 4 5 15,0 3-3-15,3 0 4 0,3-3-3 16,1-1 0-16,4-2 0 0,-3-6 0 16,3 5 2-16,-1-4 0 0,-3-1 0 15,2 2 1-15,-4-4 0 0,-1 1 2 0,-4-3 1 16,0 0 0-16,0 0 1 15,3 1 1-15,-3-1 0 0,0 2-2 16,0 2-1-16,-3-1-4 0,-4 4-1 16,-1-3-2-16,4-2-1 0,-5 3-4 0,4-4-6 15,0 0-13-15,2 2-32 0,3-3-52 16,-1 0-98-16</inkml:trace>
  <inkml:trace contextRef="#ctx0" brushRef="#br0" timeOffset="-113027.08">26837 8983 319 0,'0'0'64'0,"0"0"-10"0,0 0-11 15,0 0-9-15,0 0-10 0,0 0-7 16,0 0-2-16,-2-85-6 0,2 80-1 16,0-1-3-16,1 2-3 0,-1 4-4 0,1-5 0 15,1 1 0-15,0-1 0 0,1 2 1 16,-3 3-2-16,3-3 2 0,0 1 0 16,0-1 1-16,2 2 1 0,-1 0 0 15,2-1-1-15,-1 0 0 0,6 2 1 16,-6 0-2-16,1 0 1 0,4 0-1 0,-6 0-1 15,4 4 1-15,-1 0-1 16,-1 2 1-16,1 0-1 0,-3 0 1 16,1 2-1-16,-2 0 1 0,1 2 0 15,-2 0-2-15,0 1 2 0,-2 3 1 0,0 4 0 16,0-6 0-16,0 8 1 0,0-2-1 16,0-6 2-16,-2 5-2 0,0-6 1 15,1-1-1-15,-1 2 0 0,1-7 1 16,1 6-1-16,0-6 0 0,0 0 0 15,0 1 0-15,0-1 0 0,0 1 0 0,0-1 1 16,0 0-1-16,0 0 0 0,0 0-2 16,0 0 1-16,0 0 1 0,0-2 1 15,3 0 1-15,0 0 1 16,-1 2-1-16,1-4 1 0,3 2-2 0,-2-3 1 16,1 4-1-16,-5-4 0 0,0 0-1 15,0 0-1-15,1 1 7 0,-1-1-3 16,0 6 5-16,-1 3-4 0,-12 1-1 15,-2 5-2-15,-5-3-2 0,1-2-1 16,-3 0 0-16,1-2-1 0,2 2-2 0,5-4-10 16,5-2-20-16,6-1-33 0,3-3-65 15,-2 0-52-15</inkml:trace>
  <inkml:trace contextRef="#ctx0" brushRef="#br0" timeOffset="-112598.09">27237 8956 503 0,'0'0'58'16,"0"0"-22"-16,0 0-11 0,0 0-9 15,0 0-6-15,0 0-5 0,0 0-2 16,0 0-3-16,0 0-1 0,-5-42-1 0,-2 46-1 15,-3 6 1-15,-2 7 1 16,5 1 0-16,1 5 0 0,2-1 0 0,1 3 0 16,0-2 0-16,0-5 1 15,3 1-1-15,0 0-1 0,0-2-1 0,3 5 1 16,0-8 4-16,1 0-5 0,1-5 4 16,-1 0-6-16,0-1 3 0,-1-6 0 15,0 3 1-15,-3-5 4 0,7 0-2 16,3 0 3-16,4-2-2 0,3-8 1 15,-6-2-2-15,1-2 4 0,-5-3-3 0,-1-1 4 16,-3 4 1-16,0-1 0 0,-3-6 0 16,0 0-1-16,0-7-2 0,0 10-1 15,0 0 2-15,-2 6-2 16,1 6 0-16,-1-6-3 0,1 7-2 0,-1-1-5 16,2 1-6-16,0 5-12 0,0-1-30 15,0 1-48-15,0 0-33 0,0 0-54 16</inkml:trace>
  <inkml:trace contextRef="#ctx0" brushRef="#br0" timeOffset="-112168.43">27245 8564 457 0,'0'0'53'0,"0"0"-12"16,0 0-19-16,0 0-4 0,0 0-7 0,0 0-3 15,0 0-5-15,0 0-3 0,0 0-2 16,0 0-2-16,0-44-2 0,0 44 1 16,0-1 1-16,0 1 3 0,0 0 6 15,1 0-2-15,2 2 4 0,2 9-5 16,1 3-1-16,-3-7 0 0,2 5-1 0,-1-5-1 15,-2-3 0-15,2 3-3 16,-1-3 4-16,0-1 2 0,0 0 1 16,-3-3 1-16,0 0 3 0,6 0 0 0,5-1-1 15,4-9 1-15,3-3 0 0,-4-5 2 16,-4 2-4-16,0-2 8 0,-4 4-8 16,-3-1 4-16,-2 4-1 0,-1-1-4 15,0 0 0-15,0 1 0 0,0 1-3 16,0 5-1-16,0 0-5 0,0 5-1 15,-7 0-3-15,-8 5-3 0,-4 10-13 0,-7 7-16 16,-1 6-40-16,1 2-69 0,3 1-131 16</inkml:trace>
  <inkml:trace contextRef="#ctx0" brushRef="#br0" timeOffset="-111986.18">27586 8699 455 0,'0'0'-6'0,"0"0"-26"0,0 0-45 0,0 0-93 15</inkml:trace>
  <inkml:trace contextRef="#ctx0" brushRef="#br0" timeOffset="-109118.32">28170 8949 374 0,'0'0'53'15,"0"0"-10"-15,0 0-10 0,0 0-11 16,0 0-9-16,0 0-7 0,0 0-5 15,0 0-4-15,0 0-3 0,0 0 2 16,5-23 2-16,-5 23 3 0,-3 12 1 16,-4 4-2-16,-3 6 2 0,2 0-2 0,3-2 2 15,0-3-1-15,2-1 1 0,1-4-2 16,0 0 1-16,1 2-2 0,1-2 0 16,0 0 0-16,0-1 0 0,3 0 0 15,2-2 0-15,0 0 5 0,0-2-4 16,3-2 1-16,-1-1 0 0,3-1 1 0,-6-1 0 15,5-1 6-15,-3-1-4 0,4 0-4 16,-1 0 5-16,-2-3-3 16,4-5 4-16,-5 0 0 0,1-6 0 15,-2 5 3-15,-4-3 0 0,-1-4 3 0,0-1-1 16,-3-6-2-16,-5 3-3 0,-4 0-2 16,1 1-1-16,-4-1 0 0,-1 0-1 15,1 2 1-15,-2 0 0 0,3-1 1 16,-2 1 0-16,4 0 1 0,1 4 0 15,4-1 1-15,1 6-1 0,3-3-2 0,-2 1-2 16,4 5 0-16,1-5-2 0,0 1 0 16,3-3 0-16,7-3-3 15,6 4-1-15,4 3-1 0,5 1-5 16,2 1-4-16,4 5-10 0,-2 1-17 0,-1 1-24 16,-8 0-44-16,0 3-47 0</inkml:trace>
  <inkml:trace contextRef="#ctx0" brushRef="#br0" timeOffset="-108267.48">28755 8864 368 0,'0'0'53'15,"0"0"-11"-15,0 0-14 0,0 0-9 0,0 0-7 16,0 0-6-16,0 0-3 16,0 0-2-16,0 0-2 0,-42-50 0 15,26 50 0-15,0 11 0 0,-1 4 1 0,-1 1-2 16,7 2-1-16,-1 0 0 0,4 1 0 16,3 1 2-16,2-3 0 0,2 1 0 15,1 2-1-15,0-2-1 0,3 5-1 16,4-5 2-16,4-3-3 0,1-3 2 15,1 1-3-15,3-5 0 0,0 0-1 0,-3-3-2 16,2-1-8-16,-4-2-6 0,2-2-4 16,7 0 3-16,-1 0 4 0,6-2 6 15,-2-5 3-15,-2-4 3 16,0-1 2-16,0-3 5 0,1-3 1 0,-3-2 4 16,0-1 0-16,-2-4 5 0,-1 0 2 15,-3-1 3-15,0-1 8 0,-4-1 5 16,-2 2 9-16,0 3 3 0,-3 1-4 15,-2 7-5-15,1-2-3 0,-2 6-3 16,1 4 2-16,-1-4-2 0,-1 7-5 0,0-3-6 16,2 2-6-16,-2 5-4 0,0-1-4 15,0 1 0-15,0 0 0 0,0 0 0 16,0 8 1-16,-5 7 1 0,-1 5-1 16,2 1 1-16,0 2-1 0,1 1-1 15,0 0 0-15,2 1 1 0,1-1-1 0,0-8 1 16,0 3 0-16,0-1-1 15,0-5 0-15,0 7 1 0,0 0-1 16,0-8 1-16,0 8-1 0,0-8 1 16,0 2 0-16,0 0 0 0,0-1 0 0,0 3 1 15,0-4-2-15,0 1 1 0,0-2 4 16,1 1-4-16,-1-8 3 0,2 2-2 16,-2-6-2-16,1 5 1 0,0 0 0 15,1-1-1-15,5 2 2 0,-3-4-1 16,6-2 1-16,8 0-1 0,-1 0-6 0,6-2 6 15,2-5-7-15,-2-1 4 0,0 0-1 16,2 1-4-16,-1-1 0 16,-1 2-6-16,1 2-10 0,-3-1-11 15,-4 2-25-15,-6 1-30 0,-7 2-34 0,-4 0-66 16</inkml:trace>
  <inkml:trace contextRef="#ctx0" brushRef="#br0" timeOffset="-108006.71">29000 8996 382 0,'0'0'41'0,"0"0"-13"15,0 0-13-15,0 0-9 0,0 0-3 16,0 0-2-16,0 0-4 0,77-71-2 0,-58 67-1 16,-3 2-8-16,-5 1-5 0,7 1-7 15,-7 0-11-15,-5 0-28 0,4 0-18 16,-4 1-25-16</inkml:trace>
  <inkml:trace contextRef="#ctx0" brushRef="#br0" timeOffset="-107820.1">28999 8854 467 0,'0'0'66'0,"0"0"-22"16,0 0-17-16,0 0-13 0,0 0-7 16,0 0-4-16,0 0-3 0,0-84-1 15,15 72-8-15,5 3 0 0,2 3-6 16,4 2-14-16,0 2-21 0,-2 0-42 0,2 2-42 15,-8 0-70-15</inkml:trace>
  <inkml:trace contextRef="#ctx0" brushRef="#br0" timeOffset="-107178.21">30399 8918 473 0,'0'0'65'16,"0"0"-17"-16,0 0-16 0,0 0-9 15,0 0-9-15,0 0-4 0,0 0-5 0,0 0-2 16,0 0-2-16,-6-34-2 0,15 25 0 16,5 1 0-16,4-1 0 0,3 5 0 15,4-1-1-15,-2 4-1 0,2-1-3 16,-1 2-2-16,-1 0 1 0,-7 0-8 15,2 5-4-15,-7-2-17 0,1 1-26 0,-2 1-17 16,-9 1-27-16,-1 6-40 0</inkml:trace>
  <inkml:trace contextRef="#ctx0" brushRef="#br0" timeOffset="-106971.03">30335 9107 344 0,'0'0'72'0,"0"0"-13"0,0 0-16 0,0 0-10 16,0 0-11-16,0 0-5 0,0 0-6 15,93-9-4-15,-72 4-5 0,0 0-1 16,2-1-3-16,2 1-3 0,-2 2-2 16,-1 1-4-16,1 2-6 0,1 0-14 15,-5 0-36-15,0 5-55 0,1-5-84 0</inkml:trace>
  <inkml:trace contextRef="#ctx0" brushRef="#br0" timeOffset="-106439.14">31421 8734 456 0,'0'0'60'0,"0"0"-23"16,0 0-7-16,0 0-4 0,0 0-8 15,0 0-5-15,0 0-3 0,0 0 0 16,0 0-2-16,-4-77-1 0,4 77 0 15,0-3-4-15,0 3-2 0,0-1-1 0,-1 1-2 16,-1-1 1-16,-4 1 0 0,-3 1 1 16,-3 10 0-16,-2 4 0 0,3 3 1 15,2 4-1-15,1 2 0 0,0 2 0 16,1 2 0-16,0 3-1 0,1 1-2 16,0-2 2-16,2-2-4 0,0-10 4 15,4 0 0-15,0-3 0 0,0-4 4 16,4 2-4-16,0-5 4 0,2-2-3 15,2-1 1-15,-6-4 2 0,10 1 0 16,-2-2 0-16,6-2 0 0,6-8 2 0,-2-3-3 16,-4-3 5-16,1-2 0 0,-2-5 2 15,-2-2-3-15,-5-2 0 0,0-2 1 16,-5 2 0-16,-2 1 0 0,-1 2 1 16,-1-1-1-16,-7 2-2 0,-2 3-2 15,-4 0-2-15,1 2-2 0,1 6-2 0,-1 0-2 16,4 9-5-16,-3 1-8 15,-6 2-20-15,-2 9-28 0,-9 12-70 16,3 6-114-16</inkml:trace>
  <inkml:trace contextRef="#ctx0" brushRef="#br0" timeOffset="-95683.25">27442 6483 5 0,'0'0'4'15,"0"0"1"-15,0 0 3 0,0 0 1 16,0 0 4-16,0 0 0 0,0 0 0 0,0 0-1 16,0 0-2-16,17-11-2 0,-13 7 0 15,1 4 0-15,-1-2-2 0,-4 2 1 16,5-1-4-16,0 1 1 0,1-2-2 16,4 0-2-16,-4 2 1 0,0 0 2 15,5 0-2-15,-5 0-1 0,0 0 1 0,6 0-2 16,-6 0 2-16,5 0 2 0,0 0-2 15,-1 0 1-15,1 2-1 16,-3 1 0-16,4-1 5 0,-4-2 5 16,3 4 6-16,1-4 4 0,5 1-3 0,-3-1-2 15,5 0-5-15,1 0-5 0,2 0-2 16,3 0-2-16,-1 0-1 0,-1-1-1 16,2-3 1-16,0 4 2 0,2-3-1 15,3 1-1-15,1 2 0 0,-1 0-1 16,0 0 2-16,-1 0 1 0,-1 0-1 0,1 0 3 15,-1 0-1-15,3-2 0 0,-2 2 0 16,0-1 0-16,-1 0 0 16,1-1 0-16,0-1 0 0,2 2-1 15,-1-3 2-15,0 0 1 0,4 0-2 0,0 2 2 16,1-3 0-16,3 2-1 0,1 0 0 16,0 2 0-16,0-3 0 0,0 3-4 15,-2 0 1-15,0 1-1 0,-3 0 0 16,3 0 1-16,-3-3-1 0,1 3-1 15,0 0 0-15,1 0-1 0,-3 0-1 0,2 0 4 16,-1 0-2-16,3 0 1 0,-1 0-1 16,4 0-3-16,-1 0 5 0,0 0-2 15,5 0 1-15,-4 0 0 16,2 0-2-16,0 0 1 0,-3 0 0 0,2 0-1 16,-4 0 2-16,4 0-1 0,-4 0 0 15,0 3 0-15,-3-1-1 0,1 0 1 16,1 0 0-16,-1-2 2 0,1 0-1 15,3 0 0-15,0 0 1 0,1 0 1 16,1 0-3-16,-2-4 2 0,1-1-2 0,1 2-1 16,-2-2 1-16,0-1 1 0,1 1-1 15,1 1 0-15,1-1 0 0,1 1-1 16,1-1 1-16,0 2 0 0,-1 0 2 16,-1 3-2-16,1-2 1 0,-3 2 0 15,0 0-2-15,0 0 4 0,-4 0-5 0,2 0 4 16,-2-1-4-16,3 1 2 15,-2-1 0-15,2-3 0 0,-1 2 0 16,2-3-1-16,-2-1 1 0,0 1 0 16,-2-2 0-16,0 0 0 0,1 1 5 0,-2 0-5 15,-1 0 2-15,-3 0 2 0,1 1-4 16,-1-2 3-16,-4 1-3 0,2 1-1 16,-2-2 1-16,0-1 0 0,0 1 0 15,1 1 0-15,-2-2 0 0,-2 1 1 16,-2 0 0-16,-3-3 0 0,-1-1 2 0,0-1-1 15,-1 0-1-15,-1-2 1 16,0 1 2-16,-1-1 2 0,0-2 8 16,-2 3-3-16,2-2 0 0,-2 0-4 0,1-2-7 15,1 0-1-15,-1-1 0 0,-1 1-1 16,1 1 2-16,-2 0-1 0,-2 1-1 16,0 0 2-16,-1 0-1 0,0 2 0 15,0-3 7-15,0 1-7 0,-3 4 7 16,0-2-8-16,-1 5-1 0,-2-4 5 15,2 1-3-15,-4-1 3 0,2 0 1 0,-1 1 1 16,-1-2-2-16,-1 2-1 0,2-7 0 16,-2 1-2-16,0-1 0 0,0 0-1 15,1-2 2-15,-1 4 0 16,0-5 1-16,0 1 0 0,0 0-1 0,0-2 0 16,0 4 1-16,0 4 0 0,0 1 0 15,0-2 2-15,-1 1-2 0,-1 2 2 16,-1-1 2-16,2 3-1 0,-5 1-5 15,1-6 1-15,-3 3-9 0,1 0 7 16,-2-1 2-16,2 6 0 0,1 0 1 0,0-1 0 16,1 0 0-16,-1 0 0 0,-3 1-1 15,-1-2-1-15,1-2 1 0,-2 2 0 16,1 0 0-16,2 3 1 0,0 0-1 16,-4-3 0-16,1 1-2 0,-7-3-5 15,-2 3-1-15,-2-2 2 0,-4 1 4 0,-1 1 0 16,2 1 4-16,6 1-2 15,4 1 0-15,0-1 1 0,-2 0-2 16,-3 1 2-16,-4-2 0 0,1 1 0 16,0 0 3-16,2 0-3 0,0-1-2 0,1 2 4 15,2-2-2-15,4 3 2 0,-2-2 1 16,-1 0 1-16,0 1-2 0,-5-2-4 16,0-1 3-16,1 2-4 0,-1-2-1 15,-1 2 4-15,1-1-3 0,2 1 4 16,-2 0-1-16,-1-1-1 0,-2 1 0 0,-1 2-1 15,2 1 2-15,-4 0 0 0,2-2 0 16,0 2-1-16,-1-1 0 16,-2 2 1-16,0-1-1 0,-1 0 0 0,-2 2 1 15,-2-1-1-15,1-1 0 0,0 2 1 16,-3-2-1-16,-1-1-2 0,-3 1-1 16,3 0 1-16,-1-1-2 0,0-1 3 15,1-1 2-15,2 2-1 0,2-2 2 16,-2 1-2-16,0 1 0 0,1 1 1 15,-1-1-1-15,-1 1-1 0,-3 0 1 0,1 1-3 16,-1 1 3-16,0 0 1 0,-3 1-1 16,0 0-1-16,-4 0-1 0,0 0 1 15,-3 0 0-15,1 1 1 0,0 2 1 16,3 2-1-16,0-3 0 0,5 2 1 16,1-1-1-16,-2-1 1 0,4-1 0 15,1 0 0-15,-1 1-1 0,3-2 2 16,-2 0-2-16,0 0-2 0,-1 0 2 15,0 0 0-15,0-2-1 0,1 1 2 16,-1 1-1-16,2 0-1 0,2 0 1 0,-2 0 0 16,0 0 0-16,1 3 1 0,0 0-1 15,1-1 0-15,1 3 0 0,2-3 0 16,-1 1-1-16,1-1 1 0,-4 1-1 16,-1-2 1-16,-4 3-1 0,-5-2 0 15,-3 1-3-15,-5 0 1 0,-1 1-1 16,0-1 2-16,1 0 1 0,4 1 1 0,2 1 0 15,7-2 0-15,4 1 0 16,6 1 0-16,9-4 0 0,4 2 1 16,5-1 0-16,-1 1 0 0,-5 0 0 0,7-2-1 15,-7 2 1-15,8-1-1 0,-2-1 2 16,1 3-2-16,0-4 0 0,0 3 1 16,0-2-1-16,-2 1 0 0,1-1 0 15,-6 2 0-15,2 0 2 0,-2-1-2 16,1 1-2-16,-2-1 2 0,7-1 0 0,-9 0 0 15,9 0-1-15,-1 1 1 0,-5 3-3 16,2 0 3-16,-4 2 3 16,-1 1-3-16,0 1 3 0,-1 2-2 15,-2-3-1-15,-2 2 0 0,5-1-1 0,-2-2-2 16,7-1 1-16,0-1 2 0,-2 0 0 16,1-1 2-16,-1 1-1 0,0-1 1 15,6-1-2-15,1 0 0 0,0 0 0 16,3-1-2-16,2-1 2 0,5-1 0 15,-1 0-1-15,1 0 1 0,-2 0-2 0,-4 0 1 16,1 4-2-16,-7 0 3 0,-2 5 0 16,-4 0 0-16,-2 4 2 0,0-3-2 15,0 2-1-15,2-1 0 16,0-2 0-16,0 1 2 0,-2 0-1 0,-2-2 2 16,2 2-1-16,-5-3 0 0,4 3-1 0,5-6-1 15,-2 2 1-15,10-3 0 16,-4 0 1-16,4 2-1 0,3-4 0 15,2 0-1-15,-1 1 0 0,1 1-2 16,-2-1-3-16,1 1-1 0,2 0 2 0,-1 0 1 16,-3 5 4-16,1-1 1 0,1 2 2 15,0 0-2-15,1 1-1 0,-1 1 1 16,1-1 0-16,0 1 0 0,0-3-1 16,0 3 0-16,1-7 0 0,0 6-1 15,0-5 1-15,1 5 0 0,-1-1 1 16,-1 0 0-16,2 2 0 0,-3-2 1 15,2 0-1-15,1-4 0 0,-2 4 0 16,1-4 0-16,1 0 0 0,-1 6 0 16,1-5-1-16,0-2 0 0,-1 7 0 0,1-5 0 15,-1 5 1-15,1 0 2 0,-2-1-2 16,1-1 1-16,1 0-1 0,-2 2 0 16,0-7 1-16,2 6-2 0,1-6 0 15,-2 1 1-15,2 0 1 0,-1 0-4 16,1 0 2-16,-1 0 0 0,1 0 0 0,-2 0 0 15,2 0 0-15,-1-1-1 0,1 2 1 16,0-6 0-16,-2 5-2 16,2 0 0-16,0 2 3 0,0 3-4 15,0-4 3-15,0 1-3 0,0 3 3 0,0-3 4 16,0 3 1-16,0 0 0 0,0 0-4 16,0 2 1-16,0-7 0 0,0 5 1 15,0-4-2-15,0 0 0 0,0 0 0 16,0-1-2-16,0 1 1 0,0 0-1 15,0 0 0-15,0-2 1 0,0 3 0 0,0-1 1 16,0-1-2-16,0 0 1 16,0 2 1-16,0-3-1 0,0 7 1 0,0-7-1 15,-1 1-2-15,1 1 0 0,0-6 0 16,-2 4 1-16,2 1 1 0,-1-1 0 16,-1 7-1-16,2-6-1 0,-1-1 0 15,1 2-1-15,-2 0 4 0,2 1 3 16,0 5-1-16,0-1 0 0,0-4-3 15,0 5 0-15,0-6 0 0,0 0 0 16,0 7 0-16,0-8 2 0,0 1-2 0,0 5 1 16,0-5-2-16,0 0 1 0,0 0 0 15,0-1-2-15,0 1 2 0,0-2 0 16,0 7 2-16,0-7-2 0,0 1 1 16,0 2-1-16,0-4-1 0,0 4 2 15,0-3-2-15,2 2 1 0,-2-6-2 16,0 5 2-16,0 1 2 0,0-2-2 15,1 3 0-15,-1-7-2 0,0 0-1 16,0 4 1-16,0 1 0 0,0 1 1 16,2-1-1-16,-2-5 4 0,0 4-2 0,1 3 0 15,-1-3-2-15,2 1 1 0,-2 0 1 16,1 0 0-16,-1-1 0 0,2 2 0 16,-2-1 0-16,1 1 1 0,-1-1-1 15,2 1 0-15,-2-6 2 0,0 4-2 16,1 2 0-16,-1-1 0 0,1 1 0 0,-1-6 0 15,0 5 0-15,2-2 0 0,-2 2 1 16,1 6 0-16,2-6 0 16,-2-1 0-16,1 5-2 0,-1-4 0 15,1-1 0-15,1 7 1 0,-2-6 0 0,4 4 1 16,-3 0-1-16,3-1 0 0,-1 0-2 16,2-1 0-16,-2 2 1 0,1-2-4 15,2 4 3-15,0 0-4 0,4 1 4 16,-2-3-8-16,2 0-7 0,0-2-12 15,2 3-22-15,3-2-11 0,-5 1-15 0,3-2-4 16,-3-1-20-16</inkml:trace>
  <inkml:trace contextRef="#ctx0" brushRef="#br0" timeOffset="-94487.05">27508 6181 34 0,'0'0'1'0,"0"0"-8"0,0 0-12 15</inkml:trace>
  <inkml:trace contextRef="#ctx0" brushRef="#br0" timeOffset="-92045.81">29924 6334 80 0,'0'0'19'0,"0"0"-6"0,0 0-6 16,0 0-9-16,0 0-8 0,0 0-15 0,0 0-18 16</inkml:trace>
  <inkml:trace contextRef="#ctx0" brushRef="#br0" timeOffset="-85829.98">6770 9311 34 0,'0'0'3'0,"0"0"-10"0,0 0-11 0</inkml:trace>
  <inkml:trace contextRef="#ctx0" brushRef="#br0" timeOffset="-83221.34">4558 10671 80 0,'0'0'15'0,"0"0"-6"0,0 0-5 16,0 0-2-16,0 0-2 0,0 0-3 15,0 0 2-15,0 0-2 0,0 0 0 16,0 0 2-16,0 2-3 0,0-2 2 0,0 0 1 15,0 0 1-15,0 0 0 0,0 0 1 16,0 0 0-16,0 0 0 16,0 0-1-16,0 0 0 0,0 1 0 15,0-1 0-15,0 0 0 0,0 0 0 0,0 0-2 16,0 0-2-16,0 0-1 0,0 1-3 16,0-1-2-16,0 1-2 0,0-1-4 15,0 2 2-15,0-2-3 0,0 2 10 16</inkml:trace>
  <inkml:trace contextRef="#ctx0" brushRef="#br0" timeOffset="-82501.74">6342 9272 63 0,'0'0'22'0,"0"0"-1"0,0 0-4 16,0 0-3-16,0 0-2 0,0 0-1 0,0 0-3 15,0 0-3-15,0 0-8 16,-7-12-7-16,5 9-5 0,2 3 2 16,-1 0 1-16,1 0 8 0,-2 0 0 15,2 0 0-15,-2 0 6 0,2 0-5 0,-2 0 6 16,2 0-3-16,-1 0 0 0,1 0 1 16,0 0-4-16,-3 0 8 0,3 3-1 15,0-3 1-15,0 1 3 0,0-1-5 16,-3 1 1-16,3-1 2 0,-3 0-1 15,3 2 1-15,-1-2-3 0,1 0 0 0,-2 1-2 16,2-1 0-16,-1 0 2 0,1 0-2 16,-2 2-1-16,2-2 0 0,-1 0 0 15,1 0-1-15,-2 0 2 16,2 0-1-16,-1 1 0 0,1-1 1 0,0 0-5 16,-2 0 4-16,2 0 2 0,0 0-2 15,0 0 3-15,-1 0-2 0,1 0-4 16,0 0 3-16,0 0 0 0,0 0-1 15,0 0 3-15,0 0-4 0,0 0 0 16,0 0 1-16,0 0 1 0,0 0 0 0,0 1 0 16,0-1-1-16,0 0 0 0,0 2-1 15,0-2-1-15,-3 1-4 0,3-1-3 16,0 2-12-16,0 0-18 0,-4 3-20 16</inkml:trace>
  <inkml:trace contextRef="#ctx0" brushRef="#br0" timeOffset="-73529.79">4532 10591 163 0,'0'0'21'15,"0"0"6"-15,0 0-1 0,0 0-2 16,0 0-3-16,0 0-5 0,0 0-4 15,0 0-3-15,0 0-2 0,1-13-5 16,-1 13-8-16,0-2-9 0,0 2-11 0,2-1-10 16,-2 0-17-16,1 0-11 0,2-6-13 15</inkml:trace>
  <inkml:trace contextRef="#ctx0" brushRef="#br0" timeOffset="-72778.69">6471 9088 92 0,'0'0'18'16,"0"0"-8"-16,0 0-4 0,0 0 0 15,0 0-2-15,0 0 2 0,0 0 0 16,0 0 1-16,0 0 0 0,0 0 1 15,-12 0 3-15,12 0 1 0,-1 0 1 16,1 0 2-16,-2 0 4 0,2 0 3 0,0 0 2 16,0 0-1-16,0 0-1 0,0 0-2 15,0 0 0-15,0 0-4 0,0 0-4 16,0 0-3-16,0 0-3 0,0 0-4 16,0 0-1-16,0 0-2 0,0-2-1 15,0 2 0-15,0 0-2 0,0 0 1 0,0 0 1 16,0 0 1-16,0 0-2 15,-1 0 2-15,1 0 0 0,0 0 0 16,0 0 1-16,0 0-2 0,0 0-1 16,0 0 1-16,0 0 0 0,0 0-1 0,-2 0 1 15,2 0 1-15,0 0 0 0,0 0 1 16,0 0 0-16,0 0 1 0,0 0 0 16,0 0 0-16,0 0 2 0,0 0-2 15,0 0 1-15,0 0-1 0,0 0 0 16,0 0-1-16,0 0-1 0,0 0 0 0,0 0-2 15,0 0-2-15,0 0-3 16,0 0-2-16,0 0-9 0,0 0-13 16,0 0-5-16,0 0-6 0,0 0-14 15,0 0-14-15,2 0-29 0</inkml:trace>
  <inkml:trace contextRef="#ctx0" brushRef="#br0" timeOffset="-71546.18">5840 9974 136 0,'0'0'21'0,"0"0"-5"0,0 0-8 0,0 0-5 16,0 0-4-16,0 0-1 0,0 0 0 15,0 0-1-15,0 0 0 0,-3-5-4 16,3 5-3-16,0 0-1 0,0 0-1 15,0 0 1-15,0 2 0 0,0 5 4 16,2-3 0-16,2 4-6 0,-1 2-14 0,3-2-18 16</inkml:trace>
  <inkml:trace contextRef="#ctx0" brushRef="#br0" timeOffset="-70250.23">7437 9368 1 0,'0'0'8'16,"0"0"3"-16,0 0 7 0,0 0-3 15,-22-100 1-15,12 74-4 0,3 2-4 0,-2-2 2 16,2 1-1-16,-3-3 19 0,1 1 1 16,3 0-2-16,0-2-6 0,-2 0-14 15,2 2-3-15,3-1-1 16,0 10 3-16,0 0-1 0,2 7 2 0,-1 5 1 16,1-5-2-16,1 7 0 0,-3-2-5 15,3 1-1-15,0 5 0 0,0-1 1 16,0 1-2-16,0-2 2 0,0 1 0 15,-3-1 2-15,3 1 1 0,0-1 2 16,0 1 0-16,0-1 0 0,0 0-1 0,-3-3-3 16,1 0-1-16,0 0 0 0,-2-5 0 15,2 5-1-15,-1 0 2 0,2 1-2 16,1 4 1-16,-3-4 0 0,0-1-1 16,3 0 1-16,-3 3 0 0,3 2-1 15,0-2-1-15,0 2 0 0,0 0-3 0,-1-1 2 16,1 1 0-16,0-2 1 15,-2 2-2-15,2-2 2 0,0 2-1 16,0-1 1-16,-1 1 1 0,1-2 0 16,0 2 0-16,0 0 1 0,-2 0 1 0,2-1 1 15,0 1 0-15,0 0 0 0,0 0 1 16,0 0-1-16,0-2-3 0,0 2 2 16,-1 0-5-16,1 0 1 0,0 0 1 15,0 0-2-15,0 0 3 0,0 0 0 16,0 0-3-16,0 3 0 0,1 7-2 0,5 3-1 15,0 1 1-15,3 4 3 0,-1 2 1 16,2 2 0-16,-1 3 2 0,0 2-5 16,2 0-5-16,-2-1-1 0,0 1 0 15,1-2 0-15,-3-1-1 0,-1-1-8 16,0-6-6-16,-2 1-14 0,0-4-22 16</inkml:trace>
  <inkml:trace contextRef="#ctx0" brushRef="#br0" timeOffset="-69411.45">6902 8893 107 0,'0'0'35'0,"0"0"4"16,0 0-1-16,0 0-5 0,0 0-7 16,0 0-9-16,0 0-4 0,0 0-2 15,0 0-3-15,0 0-2 16,10-3-2-16,-10 3-3 0,4 0 1 0,-4-1-4 16,0 1-1-16,0 0 1 0,3 0-1 15,-3 0 0-15,1 0 4 0,5 0 1 16,2 5 3-16,4 7 3 0,3 0 2 15,-2 1 2-15,3 2-1 0,-3 2 1 16,0 1-3-16,-1 4-2 0,0 0-4 0,-3 4 2 16,0 0-3-16,0 2 0 0,-2-1-1 15,-3 1 1-15,2-3 0 0,-3 0-3 16,0-9 3-16,0 2-3 0,-2-6 0 16,1 0-2-16,-1 1-1 0,-1-4-2 15,3 2 2-15,-3-6 3 0,1 1-4 0,-1-1-1 16,0 0-2-16,0 1-4 15,3-1-3-15,-3-5-5 0,0 0-4 16,0 0-2-16,0 2-7 0,0 0-5 16,0 1-7-16,0 2-9 0,0-1-9 0</inkml:trace>
  <inkml:trace contextRef="#ctx0" brushRef="#br0" timeOffset="-68968.18">7085 8860 180 0,'0'0'51'16,"0"0"-3"-16,0 0-8 0,0 0-6 15,0 0-4-15,0 0-7 0,0 0-10 0,0 0-9 16,0 0-7-16,-13-28-6 16,13 27-11-16,-1 1 2 0,1 0 8 0,0 0 7 15,0 13 9-15,0 9 4 16,6 4-7-16,-2 0-2 0,3-1 0 0,-1 1-1 16,1 1 1-16,-1-1 1 0,4 2 2 15,-1-1-2-15,1 2-1 0,-1 2-1 16,-2 0 5-16,3 4-2 0,-1 0 1 15,-2 1-4-15,-1 1-1 0,0-3 2 16,-1-3-1-16,-2-4 2 0,0-9-2 0,-3-7-1 16,3 0 1-16,-2-7-4 0,-1 1-2 15,2 1 1-15,-2-6 2 0,0 0 5 16,0 0 2-16,0 2 3 0,1-1 0 16,-1-1-6-16,0 0-11 0,0 2-7 15,0-2-14-15,-1-2-21 0,-5-9-24 16,0 1-35-16</inkml:trace>
  <inkml:trace contextRef="#ctx0" brushRef="#br0" timeOffset="-68551.55">7058 8864 202 0,'0'0'51'0,"0"0"-6"0,0 0-10 16,0 0-5-16,0 0-11 0,0 0-4 15,0 0-7-15,0 0-6 0,0 0-4 16,0 0-3-16,0-6 2 0,0 6 2 15,4 8 1-15,5 5 1 0,1 7 1 0,3 3-2 16,0 1 1-16,0 2 2 0,3 2 1 16,-3-1 1-16,3 2-1 0,-3 1 0 15,-1 1-3-15,-1 0 1 16,-4 3 4-16,1-1-6 0,-4 2 4 0,0-2-1 16,0-1-2-16,-2-4 2 0,-2-7-2 15,0-3-2-15,0-5-6 0,0 0 1 16,0-1-4-16,-2-1-5 0,1-2-9 15,-2-4-2-15,3 5-5 0,-4-4-9 16,4-2-16-16,-1 9-22 0,1-7-22 0</inkml:trace>
  <inkml:trace contextRef="#ctx0" brushRef="#br0" timeOffset="-60322.14">13431 8493 3 0,'0'0'1'0,"0"0"-1"0,0 0-3 0,0 0 2 15,0 0 1-15</inkml:trace>
  <inkml:trace contextRef="#ctx0" brushRef="#br0" timeOffset="-28903.87">18717 10554 225 0,'0'0'64'15,"0"0"-12"-15,0 0-7 0,0 0-10 16,0 0-5-16,0 0-6 0,0 0-1 0,0 0-9 16,0 0-6-16,-21-32 0 0,19 31 0 15,2-1 0-15,-1 1 0 0,1-1-1 16,-2 0-4-16,2 1-3 0,0-1-1 16,0-2-1-16,3-2 4 0,9-2-1 15,7 1 1-15,2-1 1 0,3 2-3 0,2 1 0 16,0-1-2-16,0 2 1 15,1-1-1-15,1 0-1 0,-1 2-1 16,2 2-4-16,0-2-2 0,-1 2-10 16,-7-1-15-16,-1 2-16 0,-2 0-23 0,-5 0-26 15,1 0-25-15</inkml:trace>
  <inkml:trace contextRef="#ctx0" brushRef="#br0" timeOffset="-28649.79">18907 10526 419 0,'0'0'67'0,"0"0"-21"15,0 0-10-15,0 0-9 0,0 0-4 0,0 0-4 16,0 0-5-16,0 0-4 0,0 0-3 16,0 0-5-16,-41-16-2 0,41 16-1 15,0 0 1-15,0 3 4 0,0 13-5 16,3 9 4-16,3 7-4 0,-1 1-1 15,0 2 1-15,0 2-2 0,-2-2 0 0,1 1-4 16,-3-1-1-16,2-3-2 0,-1-4-7 16,0 0-18-16,1-5-33 0,0-5-58 15,2-1-70-15</inkml:trace>
  <inkml:trace contextRef="#ctx0" brushRef="#br0" timeOffset="-27422.36">19347 10786 408 0,'0'0'48'0,"0"0"-16"0,0 0-10 15,0 0-6-15,0 0-3 16,0 0-2-16,0 0-3 0,0 0-2 16,0 0 0-16,1-26-1 0,-1 21-1 0,-1 0 0 15,-1 1 1-15,1-1-1 0,1 0-1 16,-3 0 0-16,1 0 0 0,-4-2-1 16,2 0 1-16,1 3 0 0,-5-1 0 15,3 3 0-15,-5-2-2 0,0 0-1 16,-1 2 1-16,0 0-2 0,0 2 0 0,1 0 0 15,-1 0-2-15,-4 3-2 16,2 6 0-16,-3 5 0 0,3 1 0 0,1 1 1 16,2 1-2-16,3 3 2 15,1 0 1-15,1 1 0 0,4-4 1 0,-1 0 0 16,2 1-1-16,0 0 0 0,0 0 0 16,3-4-1-16,0-4-2 0,2 0 2 15,-1-2 0-15,2-1-1 0,1-1 1 16,-4-5 1-16,9 1 0 0,-1-2 3 15,7 0-1-15,5-6 3 0,-1-5 0 0,-1-3-2 16,-1-2 0-16,-2-1 0 0,-2-3 0 16,-3 2 1-16,-3 0 1 0,-2-1 2 15,-2 6-1-15,-3-2 3 16,0 4 2-16,-3-2 2 0,2-1 2 0,-2 0 1 16,0 2-1-16,0 1 1 0,-3 1-2 15,1 5 0-15,1 0-3 0,1 5-1 16,-2-1-5-16,2 1-4 0,0 0-1 15,-1 0-2-15,-1 0 0 0,1 14 0 16,-1 4 1-16,2 8-4 0,0 0 0 0,0 1-4 16,3-1-1-16,5-1-6 0,-1-2-6 15,4-3-10-15,-3-6-10 0,0-4-9 16,0-3-9-16,-3-4-2 0,5-2 3 16,1-1 5-16,4 0 10 0,3-9 13 15,-1-3 5-15,-4 0 8 0,-1-5 10 0,-2-1 6 16,-3-3 9-16,2 2 4 15,-4-2 9-15,0 6 10 0,-1-2 15 16,-1 6 14-16,-1-1 8 0,1-1 5 16,-3 0 0-16,1 2-6 0,-1 6-9 0,2 1-11 15,-2 4-16-15,0-2-11 0,0 2-7 16,0-2-8-16,1 1-4 0,-1 1 0 16,0 0 0-16,3 0 2 0,2 5 2 15,1 8-2-15,-1-1-1 0,-2 6-2 16,-2 1 0-16,-1 2 0 0,0 8 2 0,0-5 0 15,0-6 1-15,0-6-2 16,0-6-1-16,0-6 2 0,-1 0 0 16,1 0 2-16,0 2 1 0,0-1 3 15,0 1 2-15,0 0-1 0,0-2-2 0,0 0-1 16,0 0-3-16,3-8 1 0,2-6 0 16,4-4 0-16,-2 1 1 0,2 1-1 15,2-3 0-15,-1 2 0 0,2-1-2 16,1 2 2-16,-1-1-1 0,-2 6 1 15,0-1 1-15,0 3 0 0,-4 2-1 0,5-4 2 16,-5 5 0-16,1 0 0 0,-1 0 0 16,-3 3 1-16,6-4 1 0,-7 4 1 15,1 1 1-15,0-1-1 16,-3 3-1-16,0-2-2 0,0 2-1 0,0 0-1 16,2 0 1-16,-2 0 0 0,0 0-1 15,-5 9 1-15,-6 5 1 0,-1 6-2 16,-1-3 2-16,-1 1-2 0,1 0 0 15,-1 0 0-15,0-1 0 0,3 0 0 16,1-1 0-16,2-5 0 0,3 2 0 0,0-3 1 16,1 0-1-16,1 1 0 0,2-7 0 15,1 8 0-15,0-6 2 0,0 5-2 16,3 0 0-16,4-4 0 0,3 4-2 16,2-2 2-16,6 0 0 0,0-2 0 15,2 0-1-15,1-1-3 0,3-2-1 0,-2 1-5 16,1 0-3-16,0 0-4 15,0 0-14-15,-1-2-16 0,1 0-19 16,0-3-22-16,-7 0-5 0,1 0-2 16,-1-1-1-16</inkml:trace>
  <inkml:trace contextRef="#ctx0" brushRef="#br0" timeOffset="-27102.93">20058 10958 235 0,'0'0'52'16,"0"0"-1"-16,0 0-2 0,0 0-4 0,0 0-7 15,0 0-10-15,0 0-7 0,59-87-5 16,-51 77-3-16,0-2 3 16,-2-1 1-16,-2 3 1 0,4-2 1 15,-5 4-3-15,1-2-3 0,-1 0-3 0,-2-2 2 16,0 1-4-16,-1-2 0 0,0-4-3 16,-1 7-1-16,-3-6-2 0,-2 7 0 15,0 2-1-15,2 1 0 0,1 2 0 16,0 1-1-16,3 3-1 0,0-2-1 15,-1 2-2-15,-4 0 0 0,-6 4 0 0,-1 7 0 16,-5 6 1-16,5 6-1 0,1 3 0 16,-1 3-1-16,2 3 2 0,3 1-3 15,-2 1 1-15,6-2-4 16,0-2-2-16,3-4-14 0,0-3-8 0,8-4-12 16,3-2-3-16,4-6-4 0,5-2-20 15,3-8-20-15,4-1-37 0</inkml:trace>
  <inkml:trace contextRef="#ctx0" brushRef="#br0" timeOffset="-26661.35">21104 10471 532 0,'0'0'57'0,"0"0"-14"0,0 0-17 15,0 0-8-15,0 0-8 0,0 0-6 0,0 0-4 16,0 0-1-16,0 0-2 0,-8-13 3 16,8 27 0-16,0 10 0 0,0 8 4 15,0 3-4-15,0 2 3 0,2-2-3 16,-1-2-4-16,2-1 2 0,0-4-1 15,0-2-1-15,1-1-1 0,-1-7-2 0,0 0-6 16,-3 0-14-16,0-4-28 0,1 6-48 16,1-8-75-16,-1-6-103 15</inkml:trace>
  <inkml:trace contextRef="#ctx0" brushRef="#br0" timeOffset="-26487.5">20952 10746 221 0,'0'0'10'0,"0"0"-16"16,0 0-4-16,0 0-10 0,85-43-8 16,-65 36-10-16,1 0-18 0</inkml:trace>
  <inkml:trace contextRef="#ctx0" brushRef="#br0" timeOffset="-25918.7">21258 10574 415 0,'0'0'33'0,"0"0"-16"0,0 0-11 15,0 0-2-15,0 0-1 0,0 0-1 16,-31 84 0-16,23-51-3 0,4 0 0 0,2 0 0 15,2 1-1-15,0-1-3 0,3-1 1 16,5-3 1-16,0-2 0 16,4-3 3-16,-3-4-2 0,-2-5 1 15,-4-7 0-15,1-4 0 0,-4-4 3 0,0 0 2 16,0 0 5-16,1 2 9 0,1-2-1 16,-1 1-1-16,2-1-3 0,2-8-8 15,-1-9 0-15,2-3 2 0,0-2 1 16,1 2-1-16,0-3-1 0,0 4-1 15,-1 4-3-15,2 3 0 0,-2 5 1 0,-3 3-4 16,6 0-2-16,-5 3 1 0,8-1-1 16,2 2 1-16,1 2-1 15,2 7 0-15,-1 3-1 0,-1 2 3 16,-1 1 1-16,-1 1 0 0,-1-2 0 0,-1-4-1 16,-2 1 0-16,-2-5 0 0,3-1-2 15,-1-1 2-15,-5-3 0 0,1 3 2 16,-1-4-1-16,6 0 1 0,-1-4 0 15,2-4 1-15,-2-4-1 0,-3-5 2 16,-2-1 2-16,-1 0-1 0,-3 1 1 0,0 5 2 16,0-9 1-16,0 12 4 0,-4-3-3 15,1 1 1-15,0 8 1 0,1-2-2 16,2 5 0-16,0-1-3 0,0 1-2 16,0-2-3-16,-1 0-2 0,-1 2-2 15,1-1 2-15,1 1-1 0,-3 0 1 0,3 1 0 16,0 10-1-16,0 4-2 15,9 3-3-15,-1 1-1 0,4-1-4 16,4 2-11-16,-1-3-18 0,-1-2-46 16,0-3-57-16,2-2-123 0</inkml:trace>
  <inkml:trace contextRef="#ctx0" brushRef="#br0" timeOffset="-24685.1">23413 10591 443 0,'0'0'48'0,"0"0"-16"15,0 0-10-15,0 0-3 0,0 0-3 16,0 0-9-16,0 0 0 0,0 0-7 15,0 0 0-15,0 0 0 0,-59-69-2 16,44 69 5-16,-2 4-4 0,-4 7 2 16,1 3-2-16,3 1-3 0,1 3 2 0,0 2-1 15,2 4 0-15,-1 1 0 0,4 0 1 16,2 1-2-16,2 1 1 0,3-3-3 16,2-5 1-16,2-2-1 0,2-1 0 15,2-5 1-15,3 2 1 0,-1-5 2 16,1-3 1-16,2 0 3 0,2-5 0 0,5 0 2 15,2-7 0-15,3-6 0 16,-2-2 0-16,0-3-1 0,-2-3 0 16,1 0 5-16,-5 0-2 0,1 0 5 15,-2 1-3-15,-4 6-1 0,-2-1 2 0,-2 6-2 16,-2 5-1-16,1 0-1 0,-3 4-4 16,0-3-2-16,0 3 0 0,0 0-2 15,0 0 2-15,0 0-2 0,0 12 1 16,-3 6-2-16,0-2 0 0,1 3-2 15,2 1 1-15,0 2-2 0,5 3 0 0,2-1-2 16,2-4-3-16,2-3 2 0,1-2-1 16,2-2-10-16,-4-6-11 0,4-2-2 15,3-5-6-15,1 0 10 0,4 0 1 16,0-5 6-16,-2-4 3 0,-2-4 4 16,0-3 12-16,-3 0 3 0,1-4 7 15,-5-2 11-15,1 0 7 0,-3-3 9 16,-2 1 4-16,-3 0 2 0,-1 6 3 15,-3-1 0-15,0 0-5 0,0-1-7 16,-1 2-7-16,-4 1-4 0,-1 2-3 0,2 4-8 16,-2-6 1-16,1 9-7 0,2 3 1 15,1 0 0-15,2 5-1 0,-1-1-2 16,1 1-2-16,0-2-1 0,-2 2-2 16,2-1 1-16,0 1 1 0,0 0 5 15,0 10-2-15,2 7 5 0,2 6-5 16,2-1-1-16,-3 3 1 0,0-1-1 15,-3 2 0-15,0-1 1 0,0 0-1 16,0-1 0-16,0-5 1 0,0-1 0 16,0-6 0-16,0 0-1 0,0 2 1 0,0-8 0 15,0 2-1-15,0-8 1 0,0 0 1 16,0 0 3-16,0 1 0 0,0-1-1 16,0 2-1-16,5-2 0 0,3-9-3 15,3-2 3-15,2-6-3 0,0 2 1 16,0 0 0-16,0 1-2 0,-1 3 0 15,-1 4 0-15,-3 2-1 0,5 0 1 0,-3 2 0 16,3 3 0-16,7 0 1 16,-1 0 0-16,3 7 1 0,-2 0 0 15,-2 4-1-15,-3 0 1 0,-1 1 0 0,-5-3-1 16,-3 3 0-16,-4-3-2 0,-2 2 2 16,0 3 1-16,-8 1 0 0,-6 1 0 15,-1-5 1-15,-5-3-1 0,0-1-1 16,-3-3-2-16,-2-2-4 0,8-2-14 15,-1 0-16-15,0-3-41 0,6-3-50 0,-7-6-93 16</inkml:trace>
  <inkml:trace contextRef="#ctx0" brushRef="#br0" timeOffset="-24237.36">24246 10613 507 0,'0'0'31'0,"0"0"-12"15,0 0-4-15,0 0-7 0,0 0-5 0,0 0-1 16,0 0-4-16,0 0 0 15,-94-24 0-15,81 33-1 0,-1 3 1 16,6-1-1-16,1 1-1 0,4-4-2 16,0 2 2-16,2 1 1 0,1 1 2 0,0 3 1 15,2-6 1-15,6 6-1 0,-1-4 0 16,4-2 1-16,-2-1 0 0,3-1-3 16,1-2 2-16,-3-3-1 0,3 5 0 15,-3-4 2-15,-6-1-1 0,4 0 0 16,-4 0 0-16,-1 0 0 0,3 0 0 0,-6-2 2 15,0 0 0-15,0 0 2 16,0 0 0-16,0 4 3 0,0 0-2 16,-4 4 0-16,-1 0-1 0,-5-4-2 15,-4 3-2-15,-1 0-1 0,-5-1-3 0,5 0-1 16,6-4-2-16,1 2-6 0,4-3-12 16,-1 0-26-16,2 3-42 0,3-4-57 15</inkml:trace>
  <inkml:trace contextRef="#ctx0" brushRef="#br0" timeOffset="-23786.14">24483 10712 483 0,'0'0'64'16,"0"0"-17"-16,0 0-18 0,0 0-8 0,0 0-7 16,0 0-2-16,0 0-6 0,0 0-1 15,0 0-3-15,0 0-2 0,-52-50 0 16,40 50-1-16,2 0-1 0,-3 0-1 16,0 7 0-16,2 4 1 0,-1 6 0 15,2 3 2-15,2-1-1 0,0 3-1 16,4 3 0-16,2-1 1 0,2 0-3 15,0 1 4-15,0-1-2 0,6-3-1 16,2-3 0-16,-2-6-1 0,3 0 0 16,-3-5-1-16,-3-4-2 0,6 0 0 0,2-3 3 15,2 0 2-15,4-7 3 0,-2-7 2 16,-2-3-1-16,-1-4 1 0,-4-3 1 16,2 0-1-16,-2-1 1 0,-3 1 0 15,0 5 1-15,-4 1-1 0,1 6 2 16,-2 0 0-16,0-1-2 0,0 8-1 15,0 1-2-15,0 4-3 0,0-2-5 16,0 2-6-16,0 0-9 0,0 0-14 16,-3 0-42-16,-4 4-56 0,1 3-90 15</inkml:trace>
  <inkml:trace contextRef="#ctx0" brushRef="#br0" timeOffset="-23423.33">24775 10810 453 0,'0'0'61'0,"0"0"-12"0,0 0-15 16,0 0-8-16,0 0-6 0,0 0-5 15,7-93-1-15,-7 73-2 0,0 6-2 16,0-6-2-16,0 3-1 0,0 4-2 15,-1-5 0-15,1 6-1 0,-2-2-1 16,1 0-1-16,1 0-7 0,-3 1 5 0,3 7-5 16,0 0 5-16,0 6-3 0,0-2 0 15,0 2-6-15,0-1 0 0,0 1 2 16,0 0 2-16,-1 0 6 0,1 13-1 16,-3 10 3-16,0 6-5 0,0 1-1 15,-1 4 1-15,-1 2-3 0,-1 2-1 16,3 1-6-16,0 1-7 0,1-2-7 15,2-5-6-15,0-4-5 0,7-6-4 16,-1-8-22-16,3-6-32 0,2-7-23 16,5-2-45-16</inkml:trace>
  <inkml:trace contextRef="#ctx0" brushRef="#br0" timeOffset="-22779.31">25164 10678 555 0,'0'0'44'0,"0"0"-12"0,0 0-13 16,0 0-6-16,0 0-5 0,0 0-6 0,0 0-1 15,0 0-1-15,0 0-2 0,0 0 1 16,-74 48 0-16,64-28 0 0,2 1 0 16,0-1-1-16,2 1-1 0,2 1 1 15,0-5 1-15,3 0-2 0,1-7 2 16,0 1-4-16,0-2-1 0,0-4 0 15,1-1 1-15,5-4-1 0,-2 1 2 0,5-1 3 16,5 0-1-16,1-7 4 0,1-5-1 16,-1-4 0-16,-3 3 1 0,1-1-1 15,-4 3 3-15,0 1 0 0,0-1 0 16,-3 4 0-16,3-5-1 0,-3 4 1 16,1 0-1-16,-1 1 1 0,-3 2 3 15,1 2-2-15,-3 0 1 0,2 0 0 16,0 0-1-16,0 0-2 0,-3 3 0 15,0-1-3-15,0 1 0 0,2 0-2 16,3 0 0-16,1 1 2 0,3 9 0 0,3 6-1 16,0 1 1-16,2 0-1 0,1 5 1 15,1-1-1-15,1-1-1 0,1 0 0 16,1-5-2-16,1-2 1 0,0-3 0 16,2-4 0-16,1-5 2 0,-1-1-1 15,1-5 0-15,-3-8 2 0,-2-4-3 0,-3-3 5 16,-4-4-2-16,-2-2 2 15,-3-2-1-15,-3-2 1 0,-3-1 1 16,0 2 2-16,0 1 2 0,-6 3 3 16,1 2-4-16,-2 7 3 0,1 2-3 0,3 5 0 15,0 4 0-15,1 3-3 0,2 2-2 16,-1-2-2-16,1 2-1 0,-2 0 1 16,2 0-1-16,-2 0 1 0,0 4 1 15,2 10-1-15,-1 4 0 0,1 3 0 16,0 2 0-16,0-1-1 0,1-6 0 0,2 1-1 15,0 0 0-15,1 0-2 16,1 5 0-16,2-2-5 0,-1-6-5 0,-1-2-13 16,3-1-16-16,-2-1-34 15,4 0-52-15,0-5-65 0</inkml:trace>
  <inkml:trace contextRef="#ctx0" brushRef="#br0" timeOffset="-22569.98">25427 10748 515 0,'0'0'58'0,"0"0"-22"0,0 0-17 16,0 0-9-16,0 0-7 0,0 0-4 15,0 0-2-15,0 0-7 0,0 0-10 16,73-44-16-16,-44 40-35 0,1 1-41 15,0 3-44-15,-1 0-67 0</inkml:trace>
  <inkml:trace contextRef="#ctx0" brushRef="#br0" timeOffset="-22222.89">25818 10808 459 0,'0'0'64'0,"0"0"-20"0,0 0-16 16,0 0-11-16,0 0-6 0,0 0-5 16,0 0-1-16,0 0 0 0,0 0-2 0,0 0-1 15,82-33 0-15,-72 26 0 0,2-4 1 16,-3 1 1-16,-4 2 1 0,4-7-2 16,-2 1 1-16,-2 4 0 0,-1-5 3 15,-1 5 1-15,-3 6 1 0,1-1 1 16,-1 5 0-16,0-1-2 0,0 1-1 0,0-2-2 15,0 1-2-15,0-1-2 16,0 0-3-16,0 2 0 0,-4 0 0 16,-8 0 0-16,-5 10 2 0,-3 5-1 15,2 3 0-15,3 5-1 0,3 0 1 0,3-1-3 16,2-4 0-16,6 2-4 0,1-1-5 16,0-1-5-16,1 0-13 0,8-4-19 15,4-4-26-15,1-5-50 0,7-4-57 16</inkml:trace>
  <inkml:trace contextRef="#ctx0" brushRef="#br0" timeOffset="-21619.28">26891 10528 541 0,'0'0'49'16,"0"0"-11"-16,0 0-12 0,0 0-9 0,0 0-10 15,0 0-4-15,0 0-2 0,0 0-2 16,0 0 0-16,0 0 2 16,1-3 2-16,5 24-3 0,4 2 5 15,-1 4-5-15,1-4 0 0,1 0 1 0,0-2-2 16,0 1 1-16,-1-4 0 0,-2-4 0 16,-3-1-1-16,0-6 2 0,-2-2-1 15,2 1 0-15,-2-3 2 0,0 0 0 16,0 0 1-16,-3-3 2 0,0 0 2 15,0 0-2-15,3 0 0 0,1-10-1 0,1-7-2 16,1-6 0-16,-1 1-2 0,-2-1 0 16,1 0 0-16,-1 0 0 0,2 0-3 15,-1-1-3-15,3 3-9 16,2 1 0-16,1 3-16 0,-1 5-12 0,2 3-31 16,4 5-48-16,-4 2-64 0</inkml:trace>
  <inkml:trace contextRef="#ctx0" brushRef="#br0" timeOffset="-20843.19">27485 10600 450 0,'0'0'57'16,"0"0"-16"-16,0 0-11 0,0 0-10 0,0 0-5 15,0 0-7-15,0 0-5 0,0 0-3 16,0 0-1-16,0 0 0 0,-84-17-3 16,64 17 2-16,-4 6-1 0,3 3 0 15,1 1 1-15,3 5-2 0,2-2 0 16,1 4-1-16,4-1 0 0,4 2 1 0,1-4-1 15,2 3 2-15,2 0 0 0,1-6-1 16,0 6 0-16,0-1-1 16,1-8 2-16,5 6-1 0,-1-7 0 0,1 0-2 15,-1-1 2-15,-1-4 1 0,1 1 3 16,1-3 2-16,4-2 3 0,4-5 1 16,2-4 1-16,-2-3 0 0,-3 1 1 15,0-3-1-15,1 0 0 0,-2-1 0 16,0 2-2-16,-1 3 0 0,-2 0 2 15,-1 6-3-15,-3 1-1 0,0 1 0 0,-3 4-2 16,0 0-4-16,0-1 0 0,1 1-3 16,1 0-1-16,5 0 3 0,-3 0-1 15,5 1 0-15,1 10 1 0,-2 0-1 16,3 6 1-16,-4-2 1 0,0 1-1 16,3 0-2-16,-1-2 0 0,0 1 1 15,1-2-2-15,-3-2 1 0,2-3-2 16,-3-2-3-16,5-4 0 0,2 0-6 15,3-2-3-15,3 0 3 0,-1-7 0 16,-1-5 6-16,-2-2 7 0,0-5 5 0,-2 0 4 16,-3-2-1-16,1-3 5 0,-3-4 1 15,-3 1 3-15,1 0 0 0,-3-1 1 16,0-1-2-16,-3 2-4 0,0 0-2 16,0 5-2-16,0 4 2 0,0 5 1 15,-1 2 1-15,-2 0 2 0,1 6-2 16,2 1 0-16,0 4-3 0,0-1-3 0,0 1-3 15,0 0 0-15,0 0 0 16,0 0 1-16,-1 0 0 0,-2 13-1 16,1 9 0-16,-2 6 4 0,1 3-3 0,-1 0 3 15,-2 1-6-15,3 0-2 0,2-2-2 16,-1-2-2-16,2-4-2 0,0-1-3 16,3-8-5-16,2 0-12 0,0-5-9 15,-2-7-25-15,3 7-19 0,-3-7-16 16,4 2-14-16</inkml:trace>
  <inkml:trace contextRef="#ctx0" brushRef="#br0" timeOffset="-20186.22">27981 10637 458 0,'0'0'66'0,"0"0"-16"15,0 0-11-15,0 0-11 0,0 0-8 0,0 0-5 16,0 0-7-16,0 0-5 0,0 0-4 16,1-9-1-16,-1 9 0 15,0 0 0-15,-5 9 1 0,-2 9 1 0,-2 8 0 16,0 3-1-16,1 2 0 0,3-1 1 16,2-1-1-16,2-3-1 0,1 1 0 15,0-6-2-15,3-7 2 0,4-2-1 16,0-4 0-16,2-5-1 0,4-2 1 15,1-1 0-15,4-9 1 0,0-8-1 16,0-5 1-16,-1-3 1 0,-1-2-1 0,-3 1 4 16,-1-2-2-16,-1 6 2 0,-3 4-1 15,-4 1 2-15,0 7 0 0,-2 4 3 16,-1 1 0-16,-1 5-2 0,0-2-1 16,0 2-3-16,0-2 0 0,2 2-1 15,-2 0 2-15,0 0 0 0,2 0 0 0,-2 0 0 16,2 2-1-16,-2 5 0 15,1 5 0-15,-1-1 0 0,2 2-2 16,-1 2 1-16,2-4 0 0,0 4-1 16,3-2 2-16,3-1-1 0,-1 2-1 0,2-3 1 15,2-2-2-15,2-4 1 0,-1 4 1 16,3-5 0-16,2-4-1 0,0 0 0 16,5 0 0-16,-2-6 0 0,-2-3 1 15,-2-3 0-15,-3-3 1 0,0-3 0 16,-2-3 0-16,-3-1 2 0,-2-2 0 0,-1-1 3 15,-3 7 0-15,-3 0 4 16,0 0-1-16,0 4 0 0,-6-2 1 0,3 5 1 16,-2 3 0-16,0-1-1 15,2 7-3-15,2-2-3 0,1 4-3 0,-2 0-1 16,2 0-1-16,-4 0 0 0,-3 7 1 16,0 9 1-16,-2 2-2 0,3 2 0 15,3-4-1-15,0 0-2 0,3 3-1 16,0 0-4-16,0 4-4 0,6-4-12 15,3-3-17-15,-2-5-39 0,7-1-48 0,1-4-62 16</inkml:trace>
  <inkml:trace contextRef="#ctx0" brushRef="#br0" timeOffset="-19459.58">29108 10636 481 0,'0'0'66'0,"0"0"-19"16,0 0-14-16,0 0-13 0,0 0-6 15,0 0-5-15,0 0-5 0,0 0-2 16,0 0-2-16,0 0 1 0,-52-40-2 15,34 49 1-15,1 7-1 0,2 0 0 16,0 4 0-16,1 1 0 0,4-1-1 16,0 1 0-16,4-7 1 0,4 1 0 0,0-5-2 15,2 1 0-15,0 1-1 0,0-2 0 16,0-1 0-16,0-5 0 0,2 0 2 16,-2-4 0-16,0 0 1 0,0 0 1 15,4 0 0-15,0 0 0 0,2-5 1 16,0-1 0-16,-3-5 1 0,-1 1-1 0,-2-1 1 15,2-1 0-15,-2-4 1 16,1-3 0-16,-1 6 1 0,3-6-2 16,0 2 3-16,-1 5-3 0,1-4 0 15,1 0 0-15,0 7 0 0,2-6-1 0,1 3 1 16,1-1-2-16,3-3 1 0,1 2-2 16,-1 2-5-16,4 0 4 0,-1 0-5 15,3 1 6-15,1 1 1 0,1-1-3 16,1 2 1-16,0-2-1 0,2 0 3 15,-1 1-1-15,-2-1 1 0,3-1 0 0,-3 0 0 16,-2-3 0-16,-1 0-1 0,-1 0 1 16,-1-2-1-16,-4 3 2 0,-3 0 0 15,-2 4 2-15,-2-2 1 16,-1 1 1-16,-2-1-1 0,0-5 0 0,0 7 0 16,-4-5 0-16,0 7 1 0,-2 1 2 15,0 0-1-15,-3 3-1 0,0-1 1 16,-2 5-4-16,-4 0 0 0,3 3 0 15,-4 8-2-15,0 4 0 0,3 2-1 16,-1 8 0-16,2 4 0 0,-1 5 2 0,3 2-2 16,2 7 1-16,1 2 3 0,0 4-4 15,1 3 3-15,1-1-4 0,0-1-2 16,2 0-1-16,-1-3-1 0,0-2-1 16,-1-4-3-16,1-2-5 0,-2-3-7 15,-1-7-10-15,-3-3-19 0,0-8-22 0,-6-6-36 16,3-6-32-16,-5-4-54 15</inkml:trace>
  <inkml:trace contextRef="#ctx0" brushRef="#br0" timeOffset="-19321.1">28967 10874 431 0,'0'0'69'0,"0"0"-23"0,0 0-18 15,0 0-12-15,0 0-8 0,0 0-7 16,0 0-8-16,81-68-14 0,-56 61-40 0,-2-1-96 15,1 0-118-15</inkml:trace>
  <inkml:trace contextRef="#ctx0" brushRef="#br0" timeOffset="-18658.23">30260 10471 455 0,'0'0'61'0,"0"0"-18"16,0 0-14-16,0 0-10 0,0 0-10 0,0 0-4 15,0 0-3-15,0 0-1 16,0 0-1-16,-55 7 1 0,39 16 5 16,3 2-6-16,4 4 4 0,0 0-3 0,4 0-3 15,1-1 2-15,2-1-2 0,2-3-2 16,0-1 1-16,0-8 0 0,3 1-2 16,0-8 0-16,-1-4 1 0,-1 1-2 15,-1-5 5-15,0 0 2 0,0 0 1 16,0 0 2-16,0 0-2 0,0 0-2 0,3-3 1 15,1-9 0-15,2-5 1 0,0-4-1 16,0 0 1-16,-3 1 1 16,-1-1 0-16,1 1 1 0,-1-3 1 0,-1 2-2 15,-1-3-5-15,0 1 4 0,0-1-4 16,0 0 5-16,0 7 0 0,0-1 1 16,0 4-1-16,0 0 0 0,0 0 2 15,0 2-2-15,3-3 1 0,4 4-2 16,2-5-2-16,1 4-3 0,6 3-2 15,0 1 1-15,4 4-5 0,3 2 0 0,-1 2-9 16,1 0-8-16,0 0-15 0,-1 6-24 16,-8-3-34-16,2 2-44 15,-7-2-98-15</inkml:trace>
  <inkml:trace contextRef="#ctx0" brushRef="#br0" timeOffset="-17718.1">30572 10484 473 0,'0'0'59'16,"0"0"-13"-16,0 0-10 0,0 0-13 16,0 0-8-16,0 0-7 0,0 0-3 0,0 0-3 15,0 0-2-15,-9-56-1 0,0 56 0 16,-4 3-3-16,-2 9 3 0,4 3 1 16,3 5-2-16,0 1 7 0,3 4-7 15,3 0 6-15,2 0-5 0,0-3-3 16,0 0 1-16,5-4-1 0,4 0 1 0,-3-6-1 15,1 0 0-15,2-3-2 0,-1 0-3 16,4-2 0-16,3-5-2 0,3-2-2 16,8 0-2-16,-1-5-6 15,1-6 1-15,1-3-3 0,1-3 3 0,1 0 5 16,0-3 5-16,-2-3 9 0,1-1 2 16,-4-1 1-16,-2-2 5 0,0 3 1 15,-2 0 7-15,-6 2 3 0,-2 7 2 16,-5 2 3-16,-1 5 2 0,-5 3-1 15,2-6-1-15,-1 7-5 0,-2 0-4 0,1-1-4 16,-1 5-4-16,0-2-3 0,0 2 0 16,0 0-1-16,0 0 0 0,-10 4-2 15,-2 6 1-15,-2 3-2 16,5 4 2-16,2 0-2 0,0 1 1 0,3 2 5 16,1 0-6-16,1 2 5 0,1 3-4 15,1-1-3-15,0-1 2 0,0 2-3 16,0-9 1-16,0 3-1 0,0-1 0 15,0-5-2-15,0 5-1 0,0-6-4 16,0-1-6-16,0 0-10 0,-2-6-8 0,2 0-8 16,-3-3-2-16,0 0 4 0,0 1 2 15,0 1 0-15,-1-4 1 0,3-4 6 16,0-7 10-16,1-10 11 0,0 2 11 16,1-8 10-16,4 1 6 0,0 0 8 15,-1 1 2-15,1 0 7 0,-1 2 1 0,0 5-1 16,-1 2 1-16,-1-3-3 15,0 7-4-15,1-6-3 0,-3 7-4 16,0 5-1-16,2-5-3 0,-1 6-3 16,-1-2-2-16,2 3-4 0,-2-2-1 0,1 1-1 15,1 0 0-15,-1 1-2 0,-1 4-2 16,3-4 0-16,0 0-1 0,4-2 0 16,2 2 0-16,-5 1 0 0,6 1 0 15,2 2-2-15,5 0 1 0,3 2-1 16,-2 4-1-16,-2 5 3 0,-2 1-3 15,2 0 0-15,-3 3 2 0,0 2-2 0,-1-1 3 16,-4 4 4-16,1 2-4 16,-3 1 6-16,-5-1-5 0,-1 1-1 15,-6-1 2-15,-9 1-2 0,-7 0 2 0,-1-3 0 16,-5-2 0-16,-1-3-1 0,2-3 0 16,-1-3 0-16,-1-1-1 0,2-3-2 15,-2-2-15-15,-1-3-45 0,-1 0-89 16,3-8-148-16</inkml:trace>
  <inkml:trace contextRef="#ctx0" brushRef="#br0" timeOffset="-17489.89">31304 10847 666 0,'0'0'17'0,"0"0"-3"0,0 0-9 16,0 0-8-16,0 0-12 0,0 0-48 16,0 0-232-16,0 0-18 0</inkml:trace>
  <inkml:trace contextRef="#ctx0" brushRef="#br0" timeOffset="-6222.34">18141 12922 252 0,'0'0'60'0,"0"0"-12"0,0 0-10 0,0 0-4 16,0 0-3-16,0 0 1 15,0 0-4-15,0 0-5 0,0 0-2 16,1 0-6-16,-1 0-1 0,0 0-2 16,0 0-2-16,0 0-4 0,0 0 1 0,2 0-3 15,-2 0-2-15,0 0 0 0,0 0-2 16,0 0 0-16,0 0 0 0,0 0 0 16,1 0-2-16,-1 0 2 0,0 0-1 15,7 0 2-15,5 0-1 0,5 0 1 16,6-3-1-16,3 0 0 0,2-2 1 0,3-1-1 15,4-2 0-15,1 1-1 0,2-1-1 16,-1 3 1-16,-2 0-2 16,-2 0-1-16,-2 4 0 0,-11-1-3 15,2 2 0-15,-3 0-2 0,-8 0-1 0,1 0 1 16,-7 0-1-16,-5 0 0 0,0 0 3 16,0 0-1-16,2 0-1 0,-2 0-25 15,0 0-34-15,-2 0-38 0,-12 0-42 16</inkml:trace>
  <inkml:trace contextRef="#ctx0" brushRef="#br0" timeOffset="-5506.36">18903 12732 429 0,'0'0'47'16,"0"0"-9"-16,0 0-11 0,0 0-9 0,0 0-7 15,0 0-7-15,0 0-6 16,0 0-3-16,0 0-1 0,0 0 2 16,-21-7 4-16,21 28 0 0,0 10 1 0,0 1-1 15,0 5-1-15,0 1 0 0,0 1-1 16,3-1 0-16,0-3 0 0,0-1 0 16,3-2 4-16,-3-1-2 0,0-3 1 15,-1-2 2-15,0-11-2 0,-1 3 5 16,1-9-6-16,-2-4 0 0,1 1 0 15,-1-6 4-15,0 0 4 0,0 0-1 0,0 0 0 16,2 0-6-16,-2 0 5 0,0-13-5 16,0 3 5-16,-2-10 2 15,-1 2-4-15,-1 0-1 0,0-7 1 0,-1 2-1 16,0 1 1-16,0-4 2 0,1-1-3 16,0-2 0-16,-1-5-1 0,2 1-1 15,0-2-2-15,2 0 2 0,-2 3-2 16,3 2 1-16,0 3 0 0,0 1 1 15,6 3-2-15,0 2 0 0,1 1 0 0,0 3 0 16,2 7 0-16,-1-1-2 0,3 2 1 16,-1 3-3-16,3-1 1 0,1 0 2 15,-2 4-1-15,5 2 2 16,2 1-1-16,0 0-1 0,1 6 1 0,-3 2 0 16,-6-1 2-16,-3 1-1 0,2 2 1 15,-4-2 0-15,0 4-1 0,-3-5 1 16,-3 4 0-16,0 6 1 0,-3-2 0 15,-9 3 0-15,-2-1 0 0,-4-2 0 16,-5 1-1-16,-1-4-1 0,-1-1 0 0,-2 2-2 16,3-4-2-16,1 1-1 0,3 0-6 15,7-3-14-15,3 3-22 0,1-4-37 16,4 0-36-16,-3 1-69 0</inkml:trace>
  <inkml:trace contextRef="#ctx0" brushRef="#br0" timeOffset="-2359.8">20245 12562 421 0,'0'0'51'0,"0"0"-16"16,0 0-9-16,0 0-5 0,0 0-4 15,0 0-3-15,0 0-4 0,0 0-4 16,0 0-3-16,0 0 0 0,0-29-4 16,0 28-1-16,0 1 0 0,0 0 1 15,0 0 2-15,0 0 6 0,5 14-4 16,1 5 4-16,1 7-4 0,-1 1 0 15,0 2-1-15,0 0-1 0,-4 1 2 16,0 2-5-16,-2-1 4 0,1 0-4 16,-1-3 2-16,0-2-1 0,0-7 0 0,2-1-2 15,-2-1 1-15,1-4-2 0,1 3-3 16,-2-5-7-16,0-7-6 0,3 6-16 16,-2-5-19-16,1 0-29 0,-1 0-30 15,-1-5-37-15</inkml:trace>
  <inkml:trace contextRef="#ctx0" brushRef="#br0" timeOffset="-2099.68">19963 13066 462 0,'0'0'44'15,"0"0"-15"-15,0 0-13 0,0 0-8 0,0 0-3 16,82-16-1-16,-58 14-2 0,4 2 1 16,-2 0-1-16,5 0-1 0,-1 0-3 15,0 0-2-15,-1 0-4 16,-1 0 1-16,-2 2-2 0,0 1 0 0,0-2-6 16,-2 2-9-16,-8-2-24 0,3 1-39 15,-7 0-39-15,-7 1-76 0</inkml:trace>
  <inkml:trace contextRef="#ctx0" brushRef="#br0" timeOffset="-1657.43">20195 13283 476 0,'0'0'70'16,"0"0"-22"-16,0 0-15 0,0 0-9 16,0 0-7-16,0 0-5 0,0 0-3 0,0 0-3 15,0 0-4-15,-33-14-1 0,33 9-1 16,3-3-1-16,7-1-1 0,6-2 1 16,-4 5 0-16,2 3-1 0,3 1 1 15,-3 1 1-15,4 1-1 0,-1 0 0 16,-2 6 0-16,2 5-1 0,-5-4 1 0,-5 5-1 15,-4 2 2-15,-3 4 0 0,0 5 1 16,-7 0 0-16,-6-2-1 16,-4 0 0-16,0 0 0 0,-1-1-1 15,3-3 2-15,-1 0-2 0,6-7 1 0,2 1 0 16,2-4 0-16,3-4 1 0,-1 6-2 16,2-6 0-16,1 2 1 0,-1 4-1 15,2-1 2-15,5 2 0 0,6 1-2 16,5-2 1-16,4-4 0 0,2-2-3 15,3-2 2-15,4-1-1 0,-1 0-2 0,3 0-2 16,-1-1-7-16,-1-2-17 0,-1-2-21 16,-9 2-49-16,-2-3-52 0,-3-5-121 15</inkml:trace>
  <inkml:trace contextRef="#ctx0" brushRef="#br0" timeOffset="3313.27">21900 13010 161 0,'0'0'44'0,"0"0"-3"16,0 0-6-16,0 0-1 0,0 0-1 0,0 0-5 16,0 0 1-16,0 0-4 0,0 0-2 15,0 0 1-15,0 15 0 0,0-15-6 16,2 0-2-16,-2 0-8 0,1 0-5 16,4-9 1-16,0-4-3 0,1-7 1 15,1 1 1-15,-1 0 2 0,0-3-1 16,1 1 4-16,-3-3-3 0,-1 1-1 15,0 0-3-15,0-2 1 0,-3 2 0 16,0 0 0-16,0 6 1 0,0 1-1 16,-1-3 1-16,-1 8 2 0,-2-5 1 0,1 7 1 15,1 4 0-15,1 1 0 0,1 4-1 16,-1-2-3-16,1 2-2 0,-3-1 0 16,3-1-2-16,-1 1-1 0,1 1 1 15,-2-2-4-15,2 2-2 0,-1-1 1 16,1 1 2-16,0 0 2 0,-2 12 3 0,2 6 0 15,-3 6 0-15,-1 2-1 0,-1 1 0 16,1 2-1-16,0 2 1 16,0-1-1-16,2 0 1 0,1 2 0 15,1 0 0-15,0-3 0 0,5 0 0 0,1-3-1 16,3-3 0-16,1-4 0 0,3-1 1 16,0-1-2-16,1-3 0 0,2-3-1 15,2-3 0-15,2-1 0 0,2-6 0 16,2-1-6-16,2 0-6 0,0-6-16 15,-1-4-25-15,-2-3-24 0,-1-2-43 0,-3-4-49 16</inkml:trace>
  <inkml:trace contextRef="#ctx0" brushRef="#br0" timeOffset="4268.04">22796 12769 267 0,'0'0'40'0,"0"0"-9"0,0 0-4 0,0 0 2 15,0 0-1-15,0 0-2 0,0 0-3 16,0 0-4-16,-38-79-3 0,32 72-4 16,2 4-4-16,-6 1-4 0,2-3-3 15,4 3-2-15,-6 2 1 0,3 0-1 16,-3 0 0-16,-5 8 1 0,1 3-3 16,-1 2 2-16,2 4 0 0,6-4-2 15,1 4 2-15,5-2-1 0,1 2 1 16,0 6 0-16,0-3 0 0,5 0 0 15,3-3 1-15,-1 3 0 0,0-9 0 0,-1 1 0 16,0-5 1-16,-2 3-1 0,2-3 0 16,-3-2-1-16,2 2 0 15,-2-2 1-15,-1-1 0 0,1 0 0 16,-3-4 0-16,1 3 0 0,2 0 0 0,0-1 0 16,3 5 1-16,-2-4-1 0,5 3 0 15,2 1-2-15,-2-3 2 0,5 2-1 16,0-3 1-16,-3 0 0 0,4 1 0 15,-7-1 0-15,1 0-1 0,0 2 1 16,-2 0-2-16,0-1 1 0,-3-1 1 0,-1-1 0 16,-3 3 1-16,0 6 2 0,-3 1-1 15,-7 3 0-15,-1-4 1 0,2-3-1 16,-4 0 1-16,0-4-2 0,2-1 2 16,-4 0-1-16,6-1-1 0,-4-2 1 15,3 3 0-15,-3-3 0 0,2 0 0 0,5 0 1 16,1 0-1-16,-2 0 0 15,3 0 1-15,0 0 0 0,-1 0-1 16,5 0 0-16,-1-3-1 0,1 3 0 16,0-5-1-16,0-7 0 0,4-3 1 0,6-3-1 15,6 2 0-15,3 0-1 0,-2 3 1 16,3 0 0-16,1-1 0 0,-1 2 1 16,0 1 0-16,-7 2 0 0,2 3 1 15,-7 4-4-15,-3 0 2 0,1 0-2 16,1 2 1-16,1 0 0 0,3 0 0 15,3 8 1-15,-4 4 0 0,-4 1 0 16,3 6 1-16,-4 0-2 0,-2-3 0 16,-1 2-4-16,-1-1 2 0,1-5 1 15,-1 8 0-15,-1-8 1 0,2-2-2 0,-2 2-5 16,0-7-5-16,1 6-14 0,0-7-16 16,-1 1-15-16,2 1-23 0,-2-5-8 15,-3 1-22-15</inkml:trace>
  <inkml:trace contextRef="#ctx0" brushRef="#br0" timeOffset="4432.12">22895 12867 370 0,'0'0'35'0,"0"0"-10"0,0 0-9 15,0 0-5-15,0 0-10 0,0 0-17 16,0 0-10-16,0 0-8 0,0 0-17 15,0 0-23-15,22-73-34 0</inkml:trace>
  <inkml:trace contextRef="#ctx0" brushRef="#br0" timeOffset="4872.17">23090 12912 443 0,'0'0'36'0,"0"0"-17"16,0 0-10-16,0 0-4 0,0 0-4 16,0 0 0-16,80 13-1 0,-66 2-1 0,-2 2 1 15,1 3 0-15,-1 3-2 0,-4 2 1 16,-2 1-3-16,-2 0 2 0,-4-2-1 16,0 0-1-16,-10-2 4 0,-1-1-4 15,-4-3 8-15,7-6-3 0,-3-1 1 16,4-5 2-16,2-5 1 0,2 2 2 0,-5-3 1 15,0-1 0-15,-7-7-3 16,2-5 1-16,4 2-5 0,5-4 3 0,4-5 1 16,0 1-3-16,6-9 0 15,3 4-2-15,1 4 1 0,3 1-1 0,-2 3 3 16,1 2-3-16,1 4 0 0,2-1 0 16,0 4 0-16,3-1-3 0,-2 4 2 15,0 0-1-15,-4 3 0 0,2-1 0 16,4 2 1-16,-6 0-1 0,5 0 1 15,-4 3 0-15,-3 3 0 0,2 4 0 0,-3 0-1 16,-3 2 1-16,3 5 0 0,-3 0 0 16,-3-3-1-16,-1 2 1 0,-1 2-3 15,-1 0 0-15,0 2-5 16,0-2-24-16,0-6-28 0,0 2-47 0,0 0-68 16</inkml:trace>
  <inkml:trace contextRef="#ctx0" brushRef="#br0" timeOffset="5380.95">23600 12897 457 0,'0'0'65'0,"0"0"-18"0,0 0-16 0,0 0-10 16,0 0-9-16,0 0-9 15,0 0-3-15,0 0-2 0,0 0 1 16,-15-6 0-16,4 32 0 0,2 5-1 16,2 1 0-16,4 4 0 0,0-2 0 0,3-4-1 15,0-2 0-15,4-3 1 0,3-4 0 16,4-1 3-16,3-4-4 0,-1-1 2 16,-2-5-5-16,3-3 2 0,-6-4-2 15,7-3-3-15,2 0-2 0,2-6 0 16,4-8 5-16,-3-4-1 0,1-3 7 0,-3-2-3 15,0-2 7-15,-3-3 1 16,0 0 1-16,-2-1 3 0,-4-1-1 0,-2-1 2 16,-3 0 1-16,-2 1 3 15,-2 1-1-15,-2 4 3 0,-5 2-2 0,-3 3-2 16,-6 6 0-16,1-1 0 0,-3 7-5 16,3 1 3-16,-2 2-5 0,1 5-3 15,-1 0-1-15,-3 4-2 0,5 5 0 16,2 4 0-16,1 4 0 0,2 3-1 15,4 3 1-15,1 1-1 0,3 2 1 0,2-2-3 16,4-1 2-16,7-4-1 0,0-1 1 16,5-3 0-16,0-4 0 0,3 0-3 15,-2-3-1-15,2-1-4 16,-5-3-2-16,2 1-9 0,2 0-12 0,-7-3-28 16,9 2-50-16,-6-3-63 0</inkml:trace>
  <inkml:trace contextRef="#ctx0" brushRef="#br0" timeOffset="6709.65">24703 12840 267 0,'0'0'70'0,"0"0"-10"16,0 0-18-16,0 0-12 0,0 0-10 15,0 0-4-15,0 0-4 0,0 0-3 0,0 0-3 16,0 0-1-16,-30-73-3 0,21 73-1 16,-3 0-1-16,-2 5 0 0,-5 5-1 15,3 4 0-15,-1 2 0 0,4 4 1 16,-2 2 0-16,5 1 1 0,1 0-1 16,2 0 0-16,0-1 0 0,3-6-1 15,1 1 2-15,1-6 0 0,2 3-1 16,0-3 0-16,0 0 0 0,0 1 0 15,2-4 0-15,2 1 1 0,5-3-1 16,1 3 0-16,-3-5 0 0,9 3 1 0,-6-4-2 16,3-3 1-16,9 0 0 0,-3 0 0 15,4-3 2-15,-1-5-1 0,-4-3 0 16,0 1 1-16,-1-4-1 0,-2-1 2 16,-6 4 0-16,-1-2 1 0,-4-2 0 15,-2-4 2-15,-1-4-1 0,-1 1 1 16,0 0 3-16,-6 2-2 0,-3 0 3 15,-2 2 0-15,-1 1-2 0,-3 2-3 16,-1 1-3-16,-3 0 1 0,0 4-1 16,0-1 1-16,5 5 0 0,-1-2 1 0,7 4 1 15,-1-1-2-15,-1 0 0 0,6 3 0 16,1 0-3-16,3 2 0 0,-2-1 2 16,2 1-4-16,-1-2 1 0,1 1-2 15,-2-1 0-15,2-4 0 0,6-3 1 16,7-2-1-16,6-1 0 0,2 1-2 0,1 4-3 15,0 1-4-15,-6 1-7 16,0 0-14-16,-5 4-19 0,2 1-28 16,-1 0-35-16,-5 0-35 0</inkml:trace>
  <inkml:trace contextRef="#ctx0" brushRef="#br0" timeOffset="7400.26">25035 12770 511 0,'0'0'50'15,"0"0"-17"-15,0 0-12 0,0 0-8 16,0 0-7-16,0 0-5 0,0 0 0 16,0 0-1-16,0 0 0 0,-37 23 0 15,25-1-2-15,4 3 1 0,3 1 1 0,2 3-1 16,3-1 2-16,0 0-1 15,2-2 0-15,2-2 0 0,4-2 0 16,1-2-2-16,0-3 0 0,-3-6 0 16,3-2 0-16,-2-2 1 0,0-2-1 0,0-1 1 15,-2-2 1-15,6 0 1 0,1-2-1 16,4-7 1-16,5-3 0 0,-3-5 0 16,-2-2 1-16,-2-4-1 0,1-1 0 15,-3-2 3-15,0-2-2 0,-2 0 1 16,2-2 0-16,-5-1 0 0,-1 0-1 0,0 2 0 15,-3-1 1-15,-2 1 0 16,1 1 1-16,-2 2 2 0,0 1-2 16,-6 0 1-16,-2 3 0 0,0 4 1 0,-2 4 5 15,1 1-3-15,2 5 1 0,-4 1-5 16,0 1-4-16,-2 4-1 0,-7 0 0 16,-2 4-1-16,-3 9 0 0,4 4-2 15,1 2 3-15,4 2-2 0,1 4 1 16,5 0-1-16,6 3 0 0,4-2 0 15,0-2 2-15,10-1-2 0,7-3 0 0,4-2 0 16,3-5-1-16,1-1 1 0,2-1 0 16,-1-3 2-16,-1-4 1 15,1-1 1-15,-7-3-1 0,-1 0 0 16,-5 0-1-16,1 0 1 0,4 0-1 0,-6 0-8 16,5 0-11-16,-7 0-16 0,2 0-22 15,-2 0-43-15,-6 0-43 0,1 0-120 16</inkml:trace>
  <inkml:trace contextRef="#ctx0" brushRef="#br0" timeOffset="8213.15">25706 12793 436 0,'0'0'57'0,"0"0"-10"0,0 0-15 0,0 0-13 15,0 0-9-15,0 0-4 0,0 0-4 16,0 0 0-16,0 0 0 0,37-16-1 16,-3 11 0-16,4 0-2 0,5 0 1 15,-1 2 0-15,3 1-2 0,3-2 0 16,-3 1 0-16,-1-1-4 0,-2-1-1 0,-1 2 0 15,-5-2-5-15,-3 4-2 16,-8-1-11-16,-6 1-25 0,-7 1-25 16,-7 0-24-16,1 0-6 0,-6 0-10 15</inkml:trace>
  <inkml:trace contextRef="#ctx0" brushRef="#br0" timeOffset="8415.14">25903 12648 313 0,'0'0'75'0,"0"0"-20"16,0 0-20-16,0 0-18 0,0 0-6 16,0 0 0-16,0 0 1 15,0 0 3-15,0 0-2 0,0 0-5 0,81 72-2 16,-66-42-4-16,-1 4-1 0,-4 2-3 16,-1 5-1-16,-3 0-4 0,-1 3-2 15,-2-3-8-15,-3 0-21 0,0-7-48 16,-4-1-64-16,-6-9-107 0</inkml:trace>
  <inkml:trace contextRef="#ctx0" brushRef="#br0" timeOffset="8908.84">26982 12477 438 0,'0'0'46'0,"0"0"-7"16,0 0-14-16,0 0-11 0,0 0-7 15,0 0-5-15,0 0-1 0,-77-18-1 16,63 33 1-16,1 5 5 0,1 2-5 0,4 5 5 15,0-2-6-15,5 3 0 16,0-3 0-16,3 0 0 0,0-1 2 16,3 0-2-16,3-3 0 0,1-1 0 15,2-3 0-15,3-2-1 0,-4-5 1 0,1-3-1 16,0-3 1-16,-5-2 0 0,6-2 1 16,-1 0 0-16,7 0 0 0,0-8-1 15,-2-2 1-15,-2-5 1 0,1-2 1 16,-5-1 3-16,1-4-3 0,1 1 2 15,-4-3-1-15,0-2 1 0,-3 0 4 0,-2-3-2 16,1 1 3-16,-2 0-4 0,0 2 2 16,-3 3 0-16,0 7-2 15,-3 0-1-15,-1 4-1 0,0 3-2 16,-2 0-1-16,1 3-3 0,-3 5-2 0,-6 1-2 16,-5 4-3-16,-4 9-7 0,1 7-11 15,-1 5-20-15,2 4-44 0,-1-2-53 16,5 2-76-16</inkml:trace>
  <inkml:trace contextRef="#ctx0" brushRef="#br0" timeOffset="9175.95">26730 12656 546 0,'0'0'50'0,"0"0"-14"0,0 0-14 15,0 0-9-15,0 0-7 0,0 0-4 16,0 0-2-16,0 0 0 0,0 0 0 16,0 0 0-16,83-20 0 0,-57 34 0 0,3 1-1 15,-2 5 0-15,1 0-1 0,-1 3 2 16,1 1-2-16,-3 2 1 0,0 0-2 16,-3-1 1-16,1 0-3 0,0-2 1 15,0-4-4-15,-2-4-6 0,0-1-17 16,2-5-24-16,-8-4-52 0,3-5-57 0,-4 0-102 15</inkml:trace>
  <inkml:trace contextRef="#ctx0" brushRef="#br0" timeOffset="9369.85">27390 12712 554 0,'0'0'49'0,"0"0"-16"0,0 0-15 16,0 0-11-16,0 0-5 0,0 0-7 15,0 0-5-15,0 0-20 16,0 0-33-16,0-14-63 0,0 14-129 0</inkml:trace>
  <inkml:trace contextRef="#ctx0" brushRef="#br0" timeOffset="10661.36">27815 12454 397 0,'0'0'48'0,"0"0"-10"0,0 0-6 16,0 0-11-16,0 0-6 0,0 0-3 15,0 0-6-15,0 0-4 0,0 0-2 16,0 0-1-16,-7-39 1 0,7 39 0 0,8 0 0 16,4 9 1-16,1 6 0 0,-3 3 2 15,0 5 3-15,-4 1-2 0,0 2 1 16,-2-3-4-16,-1-7 0 0,1 0-1 16,0-5 0-16,-2-1 2 0,1 0-2 15,-2-5 0-15,1 0 1 0,-2-5 1 16,0 0 3-16,0 0 5 0,1 2 0 15,-1-2 0-15,2 0-2 0,2 0-3 16,2-12-1-16,1-4 1 0,2-8 1 16,-4-2-3-16,1-1-5 0,0-2 4 0,-1 0-5 15,0-1 1-15,-1 1 2 0,2 0 0 16,-1 3 0-16,-1 2-1 0,-1 6-1 16,1 1-4-16,-1 5-3 0,0-2-10 15,-2 1-14-15,2 0-27 0,-1 3-45 16,1-1-32-16,1-4-54 0</inkml:trace>
  <inkml:trace contextRef="#ctx0" brushRef="#br0" timeOffset="11249.34">28169 12417 470 0,'0'0'50'0,"0"0"-9"0,0 0-13 15,0 0-9-15,0 0-5 16,0 0-5-16,-17-78-4 0,17 60-2 0,0 7-2 16,3-6 0-16,0 9-1 0,-2 3 0 15,5-3-1-15,-4 5 0 0,1 0-1 16,0 2 0-16,3 1-1 0,6 0-1 15,4 0 1-15,1 6 0 0,-1 3-1 16,-4 1 2-16,2 4 0 0,-2 1 0 0,2 2 1 16,-2 2-1-16,-1 1 1 0,1-1 0 15,-5 1-2-15,-1-5 3 0,-3 0 0 16,-2 0 2-16,-1-3 3 0,0 5-4 16,-3-2 3-16,-1-4-2 0,-3 2 0 15,1-5 0-15,-4-4 3 0,3 3 0 16,2-6-1-16,-5 2 0 0,3-2 1 15,-3-1-3-15,-1 0 1 0,0 0-1 16,2 0-1-16,5-3 1 0,-2-2-1 16,3 1-1-16,0 1-5 0,-1 0 3 0,4-3-4 15,4-2 4-15,6-2 1 0,9-2-1 16,3 6 0-16,6 1 1 0,-1 4-1 16,2 1 0-16,-2 0 2 0,-1 3-3 15,-4 5 8-15,-2 0-5 0,-3 4 4 16,-6-4-5-16,-2 4 0 0,-4-4 0 0,-5 1 1 15,0 6-1-15,-1-1 1 0,-12 4 1 16,-7-3-1-16,-6-1 2 16,-2-2-3-16,-6-2 1 0,-1 0-3 15,1-3-2-15,3 0-6 0,10-3-7 0,1-1-21 16,7-2-32-16,2-1-60 0,-1 0-90 16</inkml:trace>
  <inkml:trace contextRef="#ctx0" brushRef="#br0" timeOffset="11600.15">27724 13071 576 0,'0'0'38'0,"0"0"-10"0,0 0-10 16,0 0-8-16,0 0-5 0,0 0-4 15,0 0-1-15,0 0 0 0,0 0 1 0,79-41 0 16,-37 36-2-16,4-3 0 15,5 1-2-15,3-2 0 0,-1 1-1 16,-1 2-2-16,0-1-1 0,-3 4-8 16,-4-1-16-16,-3 3-24 0,-4 1-39 0,-12 0-44 15,-3 3-65-15</inkml:trace>
  <inkml:trace contextRef="#ctx0" brushRef="#br0" timeOffset="12012.8">28104 13203 602 0,'0'0'38'0,"0"0"-15"0,0 0-3 16,0 0-9-16,0 0-5 0,0 0-3 15,0 0-3-15,0 0-1 0,0 0 1 0,0 0-1 16,36-66 1-16,-15 66-1 0,0 0 1 16,1 2-1-16,-3 6 0 0,-2 0-1 15,0 5 0-15,-4 2 6 16,-2 0-4-16,-6-1 5 0,-1 1-6 0,-4 0 0 16,0 2 0-16,-6 4 0 0,-8-1 2 15,-3-1-1-15,-2 1 2 0,-2 0-1 16,-2-2-1-16,0 1 1 0,2-4-1 15,1 0 0-15,8-6 1 0,2 2-2 16,3-4 0-16,4-4 1 0,2 2-2 0,1 2 1 16,0 2 0-16,5 4 0 0,8 2 1 15,3-6-1-15,4-5-1 0,5 0 0 16,2-4-7-16,2 0-11 0,3 0-21 16,-6-7-44-16,0 0-72 0,-4-4-130 15</inkml:trace>
  <inkml:trace contextRef="#ctx0" brushRef="#br0" timeOffset="12215.55">28739 13394 522 0,'0'0'0'0,"0"0"-15"0,0 0 15 16,0 0-51-16,0 0-110 0,0 0-99 15</inkml:trace>
  <inkml:trace contextRef="#ctx0" brushRef="#br0" timeOffset="14113.31">29401 12954 218 0,'0'0'61'0,"0"0"-10"0,0 0-9 16,0 0-14-16,0 0-4 15,0 0 2-15,32-85-1 0,-28 67-2 0,-1-1-2 16,-1 7-7-16,-1-8-3 0,1 0-2 16,-2-1-3-16,1-6-3 0,-1 3-1 15,0 1 1-15,0 6-1 0,2-1 1 16,-1 0-1-16,0-2 1 0,2-4-1 15,0 1 0-15,0 8 0 0,0-2-6 16,0 8 5-16,-2 3-5 0,2 2 4 0,-3 4 0 16,0-2-1-16,0 2 0 0,2 0 0 15,-2 0 6-15,1 0-4 0,2 7 3 16,-2 9-2-16,-1 5-2 0,0 2 0 16,0 1 0-16,-5 2 0 0,-1-2 0 15,0 1 0-15,0-1-2 0,5-1 1 0,1-1 0 16,0 0 0-16,3-1 0 15,5-2 1-15,4 0-2 0,2-1 1 16,2-2-2-16,1-1-1 0,3-3-2 16,0-1-1-16,4-3-2 0,0-2-6 0,3-3-20 15,-1-3-21-15,-2 0-36 0,1-1-26 16,-4-8-29-16</inkml:trace>
  <inkml:trace contextRef="#ctx0" brushRef="#br0" timeOffset="15180.98">30178 12514 368 0,'0'0'54'0,"0"0"-14"15,0 0-11-15,0 0-11 0,0 0-9 16,0 0-4-16,0 0-2 0,0 0-1 16,0 0-2-16,0 0 5 0,-65 10-2 15,53 10 2-15,3 1-2 0,1 2-1 16,0 0 0-16,0-2 1 0,4 2-2 15,1 1 0-15,1 0 0 0,2 1-1 16,0 0 1-16,2 0-2 0,2-3 0 0,3 1-1 16,2-1 1-16,1-3-2 0,0-1 0 15,3-3 1-15,-3-5-2 0,3-3 1 16,-4-2-1-16,3-5 2 0,5 0 1 16,-1-2-2-16,5-8 3 0,-2-4 0 15,-1-4 0-15,0-3 3 0,-2-4-3 0,3 3 2 16,-4-3 0-16,0 1 3 0,-3 1-1 15,-1 2 1-15,-3 5 2 16,-2 0 3-16,-2 7 4 0,-2 3 4 16,-1 1 1-16,-1 5-2 0,0-1-6 0,0 1-3 15,0-2-5-15,0 1-2 0,-1 1 0 16,-8 0-1-16,-5 7 1 0,-4 7-1 16,1 3 0-16,1 2-1 0,1 3 1 15,2 0 0-15,3 3-1 0,2-2-1 16,2-1 0-16,1-5-1 0,4 3 1 0,1-2 0 15,0-2 0-15,6 3-1 0,5-4 0 16,-4-6 0-16,4-2 0 0,-4-3 1 16,3-1 0-16,0-2 2 0,-1-1 0 15,2 0 2-15,-4 0-2 0,2-3 1 16,-3-6 0-16,1-4 2 0,-3 3-1 16,-1-8-1-16,-3-2 1 0,0 1-1 15,0-7 0-15,0 3 0 0,-3 6-1 16,2-3 2-16,-2 2-1 0,1 0 1 15,-1 0 0-15,1 1 0 0,1 5-1 0,-1 0 1 16,1-2 0-16,1 2 0 0,0 0-1 16,0 6 0-16,0-6 1 0,0 6-2 15,0-1 0-15,0-3 0 0,0 5-2 16,6-3 0-16,3-3 0 0,5 2 0 16,4-3-2-16,1 2 1 0,4 3-1 0,2 1 1 15,1-2-1-15,-2 1-5 16,0-1 5-16,-1 2-2 0,-6 1 3 15,-1 2 2-15,-5 2 1 0,1 1-2 16,0-2 4-16,-5 2-2 0,-1 0 1 0,-6 0 0 16,0-1 0-16,0 1 1 0,1 0 1 15,0 0-1-15,1 0 0 0,-1 0-1 16,1 0-1-16,-1 0 5 0,-1 1-3 16,-1 12 3-16,-9 2-6 0,-3 6 1 15,-2-2-2-15,1 0 0 0,2 1 3 16,-1-2-6-16,3 0 5 0,3 0-3 15,1-4 1-15,3 1 0 0,2-5 2 16,1 4-1-16,0 3 0 0,0-5 0 16,1 4 1-16,5-3 2 0,-2-5-2 0,4 4 3 15,-2-5-3-15,-1 1 1 0,1-1 0 16,-2 0 0-16,1 1 2 0,-4-6-3 16,2 3 4-16,-3-5-4 0,0 0-4 15,0 5 3-15,-1 3-3 0,-4 0-4 16,-5 3-4-16,-3-4-15 0,4-3-24 0,-8-4-47 15,7 0-40-15,-2-4-91 16</inkml:trace>
  <inkml:trace contextRef="#ctx0" brushRef="#br0" timeOffset="15693.72">30840 12582 501 0,'0'0'66'0,"0"0"-21"16,0 0-13-16,0 0-12 0,0 0-11 15,0 0-5-15,0 0-3 16,0 0 0-16,0 0-1 0,0 0 0 0,7 4-1 16,-15 18 1-16,0 3-1 0,1 1 1 15,0 2 0-15,-3 0-2 0,3 0 0 16,1-2 0-16,3-7-1 0,0 0 1 15,3-1-1-15,0-6 1 0,1 3-1 16,2-8 1-16,5-2 1 0,0 0-1 0,5-5 1 16,5 0 2-16,2-10-1 0,4-3 1 15,-3-4 0-15,0-3-1 16,-1-1 2-16,0-2-1 0,-2-1 1 0,1-3 2 16,-5 0-1-16,-1-2-1 0,-4 0 3 15,-3 0-2-15,-5 2 3 0,-1 0 1 0,-3 0-4 16,-7 4 3-16,-6 1-4 15,-1 5 3-15,-5 4 1 0,-1 5-4 16,7 4 0-16,-2 4-2 0,0 0 0 16,1 5 1-16,-5 8-2 0,5 2 1 0,2 3 3 15,5 2-3-15,3 1 3 0,3-1-5 16,4 1 0-16,0-1 1 0,7-2-1 16,4 0 1-16,7-1-1 0,-1-2 1 15,5 0-2-15,-1-3-1 0,1 1 0 16,1-4-2-16,0 0-2 0,2-2-4 0,-3 1-14 15,1-1-16-15,-6 0-49 16,-2-1-66-16,-6-2-125 0</inkml:trace>
  <inkml:trace contextRef="#ctx0" brushRef="#br0" timeOffset="16516.8">31469 12646 403 0,'0'0'59'0,"0"0"-12"0,0 0-15 0,0 0-9 15,0 0-9-15,0 0-4 0,0 0-8 16,0 0-2-16,0 0 0 16,9-30 0-16,-14 38 2 0,-6 8 0 15,-4 5-1-15,1 1-1 0,0 3 1 0,0 0 0 16,3 1 0-16,4-1 1 0,1-1 0 16,1-5-2-16,4-1 1 0,-1-6-3 15,2 0 2-15,0 1-1 0,0-2 2 16,0 0-1-16,2-7 1 0,5 0 1 15,-2-2-2-15,4-2 2 0,6 0 0 0,0-7 0 16,3-5 0-16,0-5 1 0,-4-2-1 16,1 0 0-16,-4-2 0 0,0-1 1 15,-4 2 0-15,0-2 3 16,-3-1-1-16,-4 2 1 0,0-2-2 0,0 0-1 16,-6-1-1-16,-2 1 1 0,1 2 1 15,-1 0 0-15,1 1-1 0,-1 0-4 16,0 2 3-16,2 4-3 0,1 2 3 15,2 3 0-15,0 5-1 0,-3-4 0 16,5 3-1-16,-1 1 0 0,1-1-1 0,1 5-1 16,0-6-1-16,0 2-1 0,4-4-1 15,3 1 2-15,5 4-4 0,5 1-1 16,1 2-4-16,3 0-8 0,-3 5-14 16,-1 2-24-16,0 4-29 0,-5-4-40 15,1 4-55-15</inkml:trace>
  <inkml:trace contextRef="#ctx0" brushRef="#br0" timeOffset="17032.65">31910 12530 505 0,'0'0'54'16,"0"0"-16"-16,0 0-14 0,0 0-7 0,0 0-8 15,0 0-6-15,0 0 0 0,0 0 0 16,0 0 2-16,0 0 1 16,-65 59-2-16,50-36-1 0,1 1-3 0,2 1 2 15,3 1-3-15,3-1 1 0,1 1-1 16,4-2 0-16,1-1 0 0,0-1 0 16,6-2-1-16,1-4 1 0,4-1 0 15,-3-4 0-15,3-3 0 0,-1-3 0 16,3-5 1-16,9 0 0 0,-2-3 4 15,7-6-4-15,-4-6 6 0,-2-1-6 0,-3-3 2 16,-1-1 4-16,-4-2-5 0,0-3 5 16,-4 1-4-16,-2 0 0 15,-4-2 0-15,-2 0-1 0,-1-1 2 0,-3 1-1 16,-5-1-3-16,-3 2-2 0,-3 3 1 16,1 2 0-16,0 6 4 0,1 4 2 15,5 2-6-15,0 2 5 0,-3 2-7 16,6 1 4-16,1 1 0 0,-5 2-1 15,-3 0 0-15,1 0 0 0,-4 6-1 16,2 6 1-16,4 3 5 0,-2 5-4 0,3 1 2 16,4 2-3-16,3-1-1 0,0-2-1 15,3 2 0-15,7-2 0 0,2-2-2 16,3-3 0-16,3 0 2 0,4-3-12 16,2-1-2-16,-2-4-12 0,3 1-12 15,-4-4-19-15,-5-1-35 0,2-1-21 0,-7 0-58 16</inkml:trace>
  <inkml:trace contextRef="#ctx0" brushRef="#br0" timeOffset="17373.8">32446 12655 603 0,'0'0'34'0,"0"0"-15"0,0 0-8 15,0 0-8-15,0 0-3 0,0 0-1 0,0 0-2 16,0 0 6-16,89-23-8 0,-69 23 2 16,0 0-3-16,-8 0-13 0,7 0-7 15,-3 6-21-15,-4-3-19 0,3 3-21 16,-5-2-11-16,-4-2-7 0,-2 1-9 16</inkml:trace>
  <inkml:trace contextRef="#ctx0" brushRef="#br0" timeOffset="17875.86">32543 12820 323 0,'0'0'67'16,"0"0"-17"-16,0 0-6 0,0 0-8 15,0 0-6-15,0 0-7 0,0 0-5 16,0 0-5-16,0 0-5 0,0 0-4 16,-8 42-2-16,19-40 4 0,7-2-1 15,-1 0-2-15,2-2-3 0,4-3-8 16,0-2 0-16,0-4-1 0,-2 0 0 15,0-2-1-15,-1-2-6 0,1 0-4 16,1-1-6-16,-1-3 0 0,-1-3 2 16,1-3 5-16,-3 2 8 0,0-1 3 0,-1 0 8 15,-4 1 5-15,1 2 9 0,-5 1 5 16,-1 5 0-16,-3 0 11 0,-3 6-3 16,-1 4 2-16,0 0 1 0,-1 5-3 15,0-1-9-15,0 1-5 0,0-2-6 16,2 1-3-16,-2 1 1 0,0 0-1 0,0 0 4 15,0 14-5-15,-6 5 2 16,-2 4-4-16,0 2-1 0,1-5 2 16,-3 4-4-16,3-2 2 0,1 1-2 15,0 1 2-15,2-7-2 0,1 1 0 0,3-5 0 16,0-1-1-16,0 4 1 0,1-7 0 16,7 4 1-16,-3-8 0 0,4-3 2 15,7-2-1-15,-1 0 1 0,3-9-1 16,-3-6 2-16,-1-5-2 0,-1 0 2 15,0-7 0-15,-3 0 0 0,-2-1 1 0,-4 0 1 16,-1-3 1-16,-3 1-5 0,-3-1 3 16,-4 6-4-16,-6 2 1 0,-5 3-1 15,-2 6-5-15,-6 5-3 16,-3 5-14-16,-4 4-47 0,-5 1-77 0,2 9-144 16</inkml:trace>
  <inkml:trace contextRef="#ctx0" brushRef="#br0" timeOffset="18049.27">33038 12843 136 0</inkml:trace>
  <inkml:trace contextRef="#ctx0" brushRef="#br0" timeOffset="21288.57">20459 13232 141 0,'0'0'32'0,"0"0"-4"16,0 0 0-16,0 0-2 0,0 0-1 15,0 0-2-15,0 0 0 0,0 0-4 16,0 0-1-16,-11-7-1 0,0 11 1 0,-6 9 1 15,-6 5 0-15,-3 6 0 0,-2 4-3 16,-5 6 0-16,0 3-2 16,-1 6-4-16,1 4-4 0,0 2 1 15,-1 1-3-15,3-2-1 0,-1 1-1 0,1-4 0 16,0 0-2-16,0 1 0 0,1-1 2 16,-1-2-6-16,4-2 1 0,4-3-12 15,5-5-11-15,4-4-12 0,8-9-34 16,6-5-33-16,0-5-107 0</inkml:trace>
  <inkml:trace contextRef="#ctx0" brushRef="#br0" timeOffset="22080.44">28421 13214 209 0,'0'0'0'15,"0"0"40"-15,0 0-40 0,0 0 48 16,0 0 13-16,-90-11-15 0,64 15-9 0,2 5-3 16,0 2-6-16,1 3-2 0,0-1-5 15,0 2-1-15,2 0 0 0,0 2-2 16,-1 1-2-16,-1 2-3 0,1 3-6 16,-2 3-3-16,-2 1-3 0,-2 6 1 15,-3 4-2-15,-6 4 1 0,-2 1-3 16,-4 4 2-16,-2-2-3 0,1-1 1 15,0-4-4-15,2-4-4 0,5-3-1 16,6-3-13-16,9-4-18 0,7-8-34 16,6-6-50-16,6-7-88 0</inkml:trace>
  <inkml:trace contextRef="#ctx0" brushRef="#br0" timeOffset="25225.99">22134 12667 132 0,'0'0'43'0,"0"0"3"16,0 0-5-16,0 0-8 0,0 0-12 15,0 0-11-15,0 0-3 0,0 0 9 16,0 0 8-16,-9 9 14 0,4 17 2 16,-2 10-9-16,-2 6-4 0,-2 6-10 0,-1 3-2 15,-4 4-4-15,2 0 4 0,-5 1-8 16,2-3 1-16,-5 0 4 0,0 0-11 16,-1 0 5-16,0 1-4 0,-2-4-3 15,2-3 1-15,1-5-2 0,4-6 1 16,3-4-2-16,4-12 1 0,5-8 0 0,4-7-1 15,2-5 0-15,-1 0-4 16,1 0-1-16,0 2-2 0,-1-1-6 16,1 0-9-16,0 1-23 0,0 5-32 15,0 0-47-15,5 2-70 0</inkml:trace>
  <inkml:trace contextRef="#ctx0" brushRef="#br0" timeOffset="26176.93">29536 12486 177 0,'0'0'58'0,"0"0"-5"0,0 0-10 16,0 0-15-16,0 0-11 0,0 0-7 15,0 0-7-15,0 0 0 0,0 0 1 16,0 0 5-16,10-7 6 0,-10 7 12 16,0 15 1-16,0 6 1 0,-3 7-5 15,-4 2-5-15,-4 2-2 0,-1 3-2 0,-2 1-2 16,0 3-3-16,1 4 1 15,-3 1-3-15,2 5 0 0,-2 0 0 16,-2 1-1-16,0 0-3 0,-3 0 1 16,0-2 3-16,-4 1-6 0,1-1 4 0,0-1-4 15,0-5-3-15,4-2 4 0,2-5-5 16,4-8 2-16,5-8-1 0,5-10-1 16,2-5 2-16,2-4 1 0,-1 0-2 15,1 0-1-15,0 0-3 0,0 2-2 16,1-2-8-16,11 0-13 0,4-5-37 0,1-2-67 15,-7-1-150-15</inkml:trace>
  <inkml:trace contextRef="#ctx0" brushRef="#br0" timeOffset="28996.98">16320 14882 206 0,'0'0'48'15,"0"0"1"-15,0 0-8 0,0 0-9 16,0 0-6-16,0 0-7 0,0 0-6 16,0 0-1-16,0 0-5 0,-16-14 0 15,16 12-1-15,-1 2-1 0,1-1 3 0,-2 1 3 16,2 0 3-16,-1 0 0 0,-2 0-1 15,-3 7-2-15,3 7-1 16,-4 4-1-16,0 0-3 0,1 2-1 16,3 0-2-16,0 1-1 0,2 2-1 0,-1 0 0 15,1 2 1-15,1-3-2 0,0 2 1 16,0-1 0-16,1-1-2 0,4-1 9 16,-1 1-8-16,3-1 6 0,0-1-4 15,-1-5-3-15,-3-1 3 0,1-3-2 16,-1-3 0-16,0 3 0 0,-1-6 0 0,1-1 0 15,-3-4 2-15,0 0 1 0,0 0 2 16,2 2 3-16,-2 0 3 16,0-2 3-16,2 0-3 0,-2 0-1 0,0 0-6 15,0-13-2-15,0-5-2 0,-2-3-4 16,-2-2 4-16,1 2-5 0,0-2 8 16,2 0-2-16,-5 1 0 0,5-3 0 15,-4 1 0-15,1-2-1 0,-3-3-1 16,1 0 1-16,0-4-2 0,2 1 2 15,-1-1-1-15,2 1-1 0,2 3 1 0,1 2-2 16,0 1 0-16,3 3 0 0,4 2 0 16,2 3-1-16,5 3 0 0,2 2 0 15,2 3-3-15,1 2 2 0,1 0 1 16,1 2-1-16,0 2 0 0,-4 3-2 16,2-1 2-16,-3 2 1 0,1 0 1 15,2 7 2-15,-2 1 2 0,-7 0 0 16,-1 1-1-16,-2-2 0 0,-7 6-1 15,3 5 1-15,-3 0 1 0,-4 6 1 16,-9 1-1-16,-2-3-1 0,-2 3 0 0,-1-3-1 16,-3 0 1-16,-1 0 0 0,-2-2-3 15,2 1-8-15,-1-1-8 0,1-1-29 16,5-3-45-16,-2-1-50 0,9-6-117 16</inkml:trace>
  <inkml:trace contextRef="#ctx0" brushRef="#br0" timeOffset="29940.44">17561 15501 387 0,'0'0'54'0,"0"0"-19"15,0 0-19-15,-5-90-3 0,11 65-6 16,3-2-3-16,1 4-1 0,2-2 1 16,0 1-3-16,0 1 3 0,0 0-4 15,1-2-2-15,-3 3 4 0,-3-2-5 16,0 8 8-16,-4-5 2 0,-2 3 0 15,-1-2 1-15,0 1 1 0,0 1 2 16,-1-1 4-16,-2 7 0 0,-4-6-1 0,3 3-3 16,-1 5 0-16,2 0-2 0,2 7-1 15,1 3 0-15,-1-2-5 0,1 2-2 16,0-1-2-16,-2-1-2 0,2 1-2 16,0 1 0-16,0 0 1 0,0 0 1 15,7 3 0-15,8 8 3 0,4 3-1 0,1 2 0 16,-3 1 2-16,2 1-2 15,-2 1-1-15,-2 1 1 0,1-1 1 16,-5 0 0-16,0-2 3 0,-3-3-4 16,-2-1 0-16,-3-3 6 0,0 2-7 0,1-2 7 15,-4 1-4-15,4 0-2 0,-4-7 3 16,2 0-2-16,-2-4 2 0,0 0-2 16,0 7 0-16,0-2 1 0,0 2-1 15,0 2 1-15,0-5 0 0,-6 2 1 16,2 0-1-16,-5-2 2 0,0-2-3 0,5 0 4 15,0 0-3-15,-2-2 1 0,1 0 0 16,-4-2-1-16,0-2-1 16,3-5 1-16,0 4-1 0,3-6 0 15,2 0 0-15,1-1-5 0,0-4 5 0,4-1-6 16,5-4 4-16,1 4 2 0,4 2-1 16,0 1 1-16,1 3-1 0,0 1 0 15,-2 4-1-15,0 1 2 0,-4 3-1 16,3 2 0-16,6 0 0 0,1 0 1 15,4 2-1-15,-4 8 0 0,-2-2 1 0,-2 4-1 16,-3 0 1-16,0 0-1 0,-3 1 0 16,1 1 5-16,-3 3-4 0,-1 2 4 15,0 1-2-15,-1 2-3 16,-3 0 2-16,-1-5-2 0,-1 2 0 0,0 0 0 16,0-7 0-16,0 6-1 0,0-7-2 15,-1-7-3-15,-1 6-4 0,1-6-8 16,-2 0-8-16,2 1-10 0,1-5-20 15,-2 0-23-15,-1 0-24 0,-4-8-17 16,3-8 15-16,-4-5 30 0</inkml:trace>
  <inkml:trace contextRef="#ctx0" brushRef="#br0" timeOffset="30089.76">17995 15155 20 0,'0'0'48'0,"0"0"10"0,-41-89 9 0,28 62-2 16,-3 1-1-16,4 2-3 0,1 1-2 15,4 8 1-15,4 6-9 0,1 5-12 0,2 4-16 16,-1-2-11-16,1 2-12 0,0-2-9 15,0-2-7-15,0 0 1 16,10 0-1-16,10 0 1 0,8 4-24 16,6 0-40-16,0 3-44 0,-1 3-56 0</inkml:trace>
  <inkml:trace contextRef="#ctx0" brushRef="#br0" timeOffset="30518.03">18314 15041 470 0,'0'0'44'0,"0"0"-20"0,0 0-15 16,0 0-5-16,0 0-2 0,0 0-1 16,0 0-1-16,0 0 2 0,62 92-3 15,-59-67 1-15,-3 0 3 0,0 3-3 16,-1 0 5-16,-8-1-5 0,-1 0-1 15,-2-6 2-15,1-1-3 0,2-7 2 0,0-2 0 16,3-3 0-16,4-5 4 0,-2 0 4 16,4-3 0-16,-5 0 1 0,-2 0-2 15,0-3-3-15,-3-8 2 0,4-3-2 16,4-4 3-16,1-4-2 0,1-3 1 16,0 1-1-16,6 0-8 0,2 0 5 15,4-1-6-15,0 4 6 0,3 1-1 16,1 5-1-16,2 2 0 0,-7 6 0 15,5 5-1-15,0 0-2 0,1 2 2 16,6 2-1-16,-2 5 2 0,-1 2 0 0,-1 4-1 16,-2 3 1-16,0 3 4 0,-2 4-3 15,-1 1 2-15,-3 4-4 0,-3 2-7 16,1-1 0-16,-3 3-3 0,-4-2-5 16,0-1-22-16,-2 0-41 0,0-10-59 15,0-5-131-15</inkml:trace>
  <inkml:trace contextRef="#ctx0" brushRef="#br0" timeOffset="31029.79">18917 15113 582 0,'0'0'46'0,"0"0"-14"0,0 0-18 15,0 0-8-15,0 0-5 0,0 0-4 16,0 0 1-16,0 0 1 16,0 0-1-16,0 0 3 0,-27 58 3 0,19-27-3 15,1 1 4-15,3-4-6 0,1-6-1 16,1-2-1-16,2-1 0 0,0-6 3 16,2 3-3-16,2-5 2 0,2-2-1 15,3 2-1-15,-1-7 3 0,5 0 0 16,1-4-1-16,1 0 3 0,5-4-1 15,-2-5 0-15,1-5 2 0,-2-1-1 16,-1-3 1-16,-3-2-1 0,0-3 2 0,-1-3-3 16,-4-2-4-16,2-6 4 0,-2-1-3 15,-3-3 4-15,-2-3 2 16,-3-1-1-16,0-1 2 0,-4 1 1 0,-6 1 3 16,-5 5 0-16,-2 4-1 0,-3 7-1 15,-3 9-1-15,-2 5-2 0,2 6-1 16,-2 5-1-16,2 2-2 0,2 12-1 15,3 6-1-15,2 7 0 0,5 3-1 16,5 3 1-16,4 2-1 0,2-1 2 0,6-2-1 16,7-4 2-16,5 0-2 0,5-5 2 15,0-2-1-15,5-3-1 0,0-2 1 16,3-2-3-16,-1 0 4 0,0-2-11 16,2 2-4-16,2-3-15 0,-1 1-14 15,4 0-39-15,-1-3-73 0,1 0-124 16</inkml:trace>
  <inkml:trace contextRef="#ctx0" brushRef="#br0" timeOffset="31780.09">25125 12266 299 0,'0'0'65'0,"0"0"-13"15,0 0-18-15,0 0-15 16,0 0-8-16,0 0-2 0,0 0 2 16,0 0 2-16,0 0-2 0,-95 85 2 0,73-46-4 15,-1 6 4-15,1 6 5 0,-1 6-1 16,-3 6 0-16,-3 7-6 0,0 7-4 16,-3 4 1-16,-1 2-5 0,-2 1 3 15,1-5 0-15,-3-2-5 0,3-5 3 16,1-9-4-16,4-7-1 0,4-7 1 0,3-8 0 15,4-4 1-15,4-4-2 16,2-4 2-16,1-3-1 0,6-9 1 16,-1 3-2-16,3-11 1 0,1-4-1 15,2 1-2-15,0-6 2 0,0 0 1 0,0 0-1 16,0 2 0-16,0-1-2 0,0 1 0 16,0-1-3-16,0-1-5 0,5 0-15 15,6 0-20-15,2 0-46 0,3-3-57 16,-4-9-120-16</inkml:trace>
  <inkml:trace contextRef="#ctx0" brushRef="#br0" timeOffset="32872.04">32059 12064 261 0,'0'0'61'0,"0"0"-8"15,0 0-11-15,0 0-6 0,0 0-3 16,0 0-15-16,0 0 1 0,0 0-11 16,0 0 0-16,0 0 1 0,10-9-4 15,-10 9 4-15,-7 7-2 0,-6 9 3 16,-4 4 1-16,0 4-2 0,-1 5 0 0,-2 4-7 15,-2 5 7-15,-4 7-7 0,-2 4 5 16,-1 6-1-16,-2 3-2 16,-3 5 1-16,-2 6-2 0,-4 3 0 15,-2 1-1-15,1 3-3 0,1-3 3 0,1 0-2 16,3-5 1-16,4-4 3 0,1-6-3 16,5-7 2-16,5-5-1 0,3-7-4 15,3-6 4-15,1-4-2 0,3-4-2 16,4-10 1-16,2-6 1 0,4-5 0 15,1-4 1-15,-2 0 1 0,2 0-1 0,-1 2 0 16,1 0 0-16,-1-1 1 0,1-1-1 16,-2 0-2-16,2 2-2 0,-1-2-2 15,1 0-6-15,0 0-5 0,0-5-13 16,0-7-28-16,7-3-52 0,3-5-85 16</inkml:trace>
  <inkml:trace contextRef="#ctx0" brushRef="#br0" timeOffset="36872.68">21270 15079 175 0,'0'0'54'0,"0"0"2"15,0 0-6-15,0 0-3 0,0 0-8 0,0 0-11 16,0 0-10-16,0 0-6 0,0 0-7 16,0 0 1-16,-31 0-4 0,31 0-1 15,-1 0 1-15,1 0 4 0,-2 0-2 16,2 0 2-16,0 7-1 0,0-4 1 15,6 5 0-15,7 0 1 0,6-5-3 0,9 0-1 16,-1-3-1-16,-1 0-1 0,0-2-2 16,0-2-2-16,-3-1-1 0,2 0-4 15,-2 1-5-15,-4 2-11 16,0 1-27-16,-2 1-34 0,-6 0-29 0,1 1-41 16</inkml:trace>
  <inkml:trace contextRef="#ctx0" brushRef="#br0" timeOffset="37079.64">21196 15336 372 0,'0'0'48'0,"0"0"-13"16,0 0-13-16,0 0-8 0,0 0-2 15,0 0-4-15,0 0-2 0,0 0-1 0,0 0-2 16,0 0 0-16,85 23-3 15,-51-19-2-15,1-1-2 0,5 0-11 16,-1-2-15-16,-1 1-51 0,-1-2-58 16,1 0-112-16</inkml:trace>
  <inkml:trace contextRef="#ctx0" brushRef="#br0" timeOffset="37632.49">23183 14797 460 0,'0'0'53'16,"0"0"-14"-16,0 0-8 0,0 0-10 16,0 0-1-16,0 0-5 0,0 0-8 15,0 0-2-15,0 0-3 0,-87-72-3 16,67 72 1-16,3 9-1 0,-1 4 0 16,4 3 0-16,-2 4 1 0,1 4-1 15,1 2 0-15,2 5 0 0,2-1 1 16,0 3-1-16,3 1 0 0,4-2-1 15,2-1 2-15,1-1-2 0,0-3 1 16,5-3 0-16,3-3-1 0,3-4-1 0,1-2 3 16,1-5 4-16,6-2-4 0,-1-3 1 15,4-5 0-15,4-2-4 0,5-11 5 16,0-4 0-16,4-6 0 0,0-3 2 16,-1-1 0-16,-3-3 2 0,-6-2-2 15,-2-6 2-15,-3-2-3 0,-6 1 2 0,-1 1 1 16,-6 4 2-16,-4 4-2 15,-3 3 0-15,0 2-4 0,-8 5-1 16,-5 4-1-16,-2 4-1 0,-5 6 0 16,-2 3 0-16,-1 3-3 0,-4 3-1 0,-1 9-3 15,1 6-4-15,1 2-1 0,0 4-8 16,2 2-13-16,1 1-24 0,3 2-39 16,1-3-41-16,1 1-46 0</inkml:trace>
  <inkml:trace contextRef="#ctx0" brushRef="#br0" timeOffset="37877.15">22917 15016 429 0,'0'0'62'0,"0"0"-8"0,0 0-16 16,0 0-8-16,0 0-9 0,0 0-9 15,0 0-7-15,0 0-1 0,0 0-3 16,-7-21 1-16,21 26-2 0,8 6 2 15,-1 2-2-15,0 4 0 0,1 0-2 0,-1 1 2 16,2 0-1-16,-1-1 2 0,1 1-2 16,-1 0 0-16,2 0 3 0,-2 0-4 15,4 3 2-15,0-2-6 0,0 1-10 16,0-1-20-16,-1 0-33 0,0-1-49 16,-4-3-81-16</inkml:trace>
  <inkml:trace contextRef="#ctx0" brushRef="#br0" timeOffset="38458.41">23958 14926 465 0,'0'0'63'16,"0"0"-16"-16,0 0-15 0,0 0-12 15,0 0-11-15,0 0-7 0,0 0-3 0,0 0 1 16,0 0 0-16,0 0 1 0,41 0 0 16,-29 18 0-16,2 4 0 0,-3 1 0 15,2 1-1-15,-1-1 0 0,-1 2-2 16,-2-4 2-16,0-1 0 0,-5-6 0 15,2 1-1-15,-3-7 2 0,-2-3-1 0,0 1 1 16,-1-6 0-16,0 0 1 0,0 0 1 16,2 0 1-16,-2 2 0 0,1-2 1 15,4-13 1-15,-2-5 0 0,3-9 1 16,-2-4-1-16,3-3-1 0,-3-4-2 16,1-3-2-16,-1 0 0 0,1 3 1 15,-1 0-2-15,0 5 1 0,2 3-2 16,-3 5 0-16,0 7-2 0,1 1-1 15,-1 7-2-15,0 0-6 0,1 1-16 16,3 1-20-16,1 3-40 0,0-2-56 0,8 3-87 16</inkml:trace>
  <inkml:trace contextRef="#ctx0" brushRef="#br0" timeOffset="39058.62">24482 14833 522 0,'0'0'55'16,"0"0"-16"-16,0 0-12 0,0 0-10 15,0 0-6-15,0 0-2 0,0 0-4 16,0 0-1-16,0 0 0 0,0 0-3 0,-29-73 1 15,29 68-2-15,0 1 0 0,0-5-2 16,1 6 1-16,5-3 1 16,1 0-2-16,-3 4 1 0,5-1-1 15,-3 3 1-15,4 0-1 0,6 0 1 0,-9 1-1 16,7 6 0-16,-3 0 1 0,-4-1-1 16,4 3 1-16,1 2 1 0,-5-5 0 15,6 5-1-15,-5-5 1 0,-3 1 0 16,4 5 0-16,0 1 0 0,-2-1 0 15,-3 2 0-15,-1-4 0 0,-3 4 0 0,0 5 0 16,-6 1 1-16,-6 5-1 0,-2-3 1 16,1-3 0-16,2-8-2 0,1 0 2 15,2-2-1-15,5-7 0 16,-1 1 0-16,4-3 0 0,0 0 1 0,0 0 0 16,0 0 0-16,-1 0-2 0,1 0 0 15,0 0-1-15,0 2 1 0,1-1 1 16,12 2 0-16,6 0 1 0,6 2-2 15,-2 1 0-15,-3 1 1 0,-3 2-1 16,-1 2 0-16,-1 1 2 0,1 2-2 0,-3-1 1 16,-2 1 0-16,-2-3-1 0,-3 0 0 15,-3-4 0-15,-3 2 1 0,0 5 1 16,-6-2 4-16,-6 3-4 0,-7-1 5 16,-4-5-6-16,-3 0 1 0,-2-4 0 15,-4-3-2-15,0 0 0 0,3-2 0 16,8 0-3-16,7 0-7 0,2 0-20 0,0 0-50 15,1 0-80-15,0 0-134 16</inkml:trace>
  <inkml:trace contextRef="#ctx0" brushRef="#br0" timeOffset="39254.1">25096 15197 606 0,'0'0'19'0,"0"0"-16"0,0 0-3 16,0 0-8-16,0 0-29 0,0 0-86 16,0 0-162-16</inkml:trace>
  <inkml:trace contextRef="#ctx0" brushRef="#br0" timeOffset="43771.63">25549 14728 317 0,'0'0'70'15,"0"0"-12"-15,0 0-17 0,0 0-13 16,0 0-7-16,0 0-8 0,0 0-4 0,0 0-5 16,0 0-4-16,-4-33 1 0,-5 39-1 15,-4 9 0-15,-3 8-1 0,1 3 1 16,3 4 0-16,3 0 0 0,3 1-3 16,1-1 3-16,3-1 0 0,0-2-1 15,1-1 0-15,1-1 0 0,0-3-2 16,0-6 1-16,5-3-2 0,-2-3 1 15,3-3-1-15,5 2 1 0,1-3 3 16,0-1 0-16,5-4 0 0,5-1 2 16,3-3-3-16,8-8 1 0,-1-2 0 0,-2-4 0 15,-1-1 1-15,-1-2 1 0,-4 2 0 16,-2-1 0-16,-6 3 2 0,-7 3 0 16,0 1 1-16,-4 5 0 0,-4 3 3 15,2 0 0-15,-3 4 1 0,0-1-2 16,0 1 0-16,0-2 1 0,0 0-4 15,0 1 0-15,0 1-3 0,0 0-1 16,0 0 0-16,-7 5-1 0,-3 7 1 0,0 6-1 16,2 2 0-16,4-5 1 15,1 2-1-15,2 3 1 0,1-2-2 0,0 6 2 16,0-8-3-16,0 0 0 0,2 1-1 16,0-7 2-16,2 6-1 0,-1-8 0 15,2 2 5-15,-1 1-6 0,-2-7 6 16,1 0-5-16,-3-4 2 0,0 0 1 15,0 0-4-15,5 0 4 0,1-3-5 0,1-7 7 16,2-7 1-16,-2-2 1 0,-3 0 0 16,-1-2-1-16,-1-1 1 0,-1 2-1 15,1-2 3-15,-1-1-1 0,0 0 0 16,1 2 0-16,-1 0-1 0,1 6-1 16,1-4-1-16,0 4 0 0,0 3-2 15,4-3 0-15,-3 6-1 0,2 2 1 16,1 0-2-16,4 3 0 0,0-1-2 15,2 4 1-15,6-1 0 0,-1 2 2 16,0 0 0-16,0 0 0 0,0 0 0 0,1 0 0 16,7 0 1-16,-2 0 0 0,-2-5 1 15,1 0 0-15,-1-2 0 0,-9 1 0 16,3-1 0-16,-5-1 0 0,-2 4 1 16,4-4 1-16,-6 3-3 0,-4 4 1 15,6-2 0-15,-4 2-2 0,0-1 0 0,4 2 1 16,-4 2-2-16,3 2 1 15,0 8 1-15,-6 6 0 0,-2 3 0 16,-6 10 0-16,-7-1 0 0,0-1 0 16,-4 0 0-16,0-2 0 0,2-2 0 0,2-4 1 15,0-3-2-15,4-6-1 0,2 0 2 16,2-4 0-16,1-4 0 0,3 1 1 16,1-5-2-16,0 0 1 0,-2 5-1 15,2-1 0-15,-1 2 1 0,1 2 0 16,0-4 0-16,0 1 0 0,0 2 0 15,3-3 2-15,1-1-2 0,-1 1 0 0,-2-1 0 16,2 0-1-16,0 0 1 16,0 0 1-16,-3-3-2 0,0 0 1 15,0 0-1-15,0 2 0 0,0-1-3 0,0 4-1 16,-6 1-4-16,-7 1-1 0,-3 3-5 16,4-4-11-16,0 0-21 0,4-2-32 15,4-1-29-15,0 0-39 0</inkml:trace>
  <inkml:trace contextRef="#ctx0" brushRef="#br0" timeOffset="44269.17">26574 14868 460 0,'0'0'64'0,"0"0"-20"15,0 0-9-15,30-78-10 0,-27 70-5 16,-1 1-1-16,1 2-7 0,-3 5-4 15,0-1-2-15,0 1-6 0,1 0-2 16,-1-1 0-16,0 1 1 0,0 2 0 0,0 17 1 16,-6 7-1-16,-4 7 1 0,-1 1-1 15,2-1 1-15,2 0-2 0,-2-2 2 16,6-2-2-16,0-10 2 0,3 1-2 16,0-4-1-16,0-4 2 0,5 1 0 15,5-4 0-15,-2-4 1 0,8-2 1 16,0-3-1-16,3 0 0 0,1-8 1 15,1-3-1-15,-4-4 1 0,-3-1 1 16,0-3-1-16,-2-4 0 0,0-2 1 16,-1-2 0-16,-2-2 0 0,-3-3 0 0,-2 0-1 15,-1 1 1-15,-3 4 0 0,0 1-1 16,0 4 1-16,-1 2 0 0,-6 1-1 16,1 9 1-16,-3-1-2 0,1 5 1 15,-3 2-2-15,2-1 0 0,-2 5 0 16,-4 0-1-16,1 5 1 0,-2 8 0 0,0 5 2 15,2 6-2-15,1 3 1 16,3 0-2-16,4 4 2 0,6-3-3 16,0-1 3-16,7-1-2 0,7-1 2 15,7-2-1-15,3-5-1 0,7-2 0 0,1-3-1 16,4-3-4-16,3-2-6 0,-2 2-18 16,0-3-18-16,-6 1-59 0,-3 2-73 15,-12-3-96-15</inkml:trace>
  <inkml:trace contextRef="#ctx0" brushRef="#br0" timeOffset="45096.22">18052 16643 447 0,'0'0'56'16,"0"0"-19"-16,0 0-9 0,0 0-13 15,18-89-3-15,-15 65 0 0,-1-2-11 16,3 1 3-16,-1-5-5 0,2 1 5 16,0 2 2-16,-1-1 0 0,-2 0-1 15,0 1-4-15,-3 1 2 0,0 0-3 16,0 2 2-16,0 8 0 0,-3-1 0 15,2 6 3-15,-1 5-2 0,-1-3 0 16,2 6-1-16,0-3-2 0,-1 3-2 0,2 3 0 16,0-2 0-16,0 4 0 0,0 13 2 15,0 9-1-15,0 8-1 0,2 3 2 16,3 0-2-16,3-1 0 0,-1 3-1 16,3 0 0-16,0-1 4 0,0-1-3 15,2 0 3-15,-2-5-2 0,0-1-3 16,2-4 2-16,-2-2-2 0,0-3-1 15,1-3-1-15,-3-6-2 0,1-1-4 16,-2-3-5-16,1-4-7 0,0 1-9 16,0-4-17-16,8 0-11 0,-3-6-27 0,7-8-9 15,-2-1-18-15</inkml:trace>
  <inkml:trace contextRef="#ctx0" brushRef="#br0" timeOffset="45302.74">18127 16494 382 0,'0'0'67'0,"0"0"-16"0,0 0-15 16,0 0-18-16,0 0-8 0,0 0-4 16,0 0-5-16,0 0-2 0,0 0-4 15,60-84-1-15,-29 76-5 0,4 4 0 16,1 1-10-16,2 1-16 0,0 2-25 15,-5 0-39-15,-2 7-46 0</inkml:trace>
  <inkml:trace contextRef="#ctx0" brushRef="#br0" timeOffset="46088.27">18833 16448 453 0,'0'0'60'16,"0"0"-21"-16,0 0-11 0,0 0-7 15,0 0-5-15,0 0-5 0,0 0-2 16,0 0-4-16,0 0-3 0,-81-53-2 16,58 60 0-16,2 4-2 0,3 3 1 15,1 3-1-15,2 1 1 0,1 3 4 0,2-2-5 16,3 3 5-16,4-5-5 0,1-9-2 15,4 4 2-15,0-6-3 16,0 2 3-16,0 3 0 0,4-5-2 16,1 1 2-16,-2-4 1 0,3 2-1 0,-1-5 3 15,-1 2 0-15,6-2 0 0,-6 0 1 16,7 0 0-16,3-2 0 0,-3-8 0 16,4-3 2-16,1 1-3 0,-1-6 1 15,0 1-1-15,0-1-5 0,2 0 5 16,-2 1-5-16,2 1 4 0,-2 3 0 0,-3 3 0 15,0 2 0-15,-2 4 0 0,-1-1 1 16,-1 2-1-16,1 3-2 16,1 0-1-16,-3 0 2 0,2 9 0 15,-3 5 1-15,1 3 0 0,-3 2 5 0,-2 4-7 16,-1-6 6-16,-1 1-5 0,0-4 0 16,0-8-3-16,0 6 3 0,0-6-1 15,0-2 2-15,0 3 4 0,0-7-1 16,0 0 1-16,0 0 2 0,0 0-3 15,5 0 0-15,2-1-1 0,4-12-1 0,4-5 2 16,-1-1-6-16,-2-3 4 0,1 1-5 16,0 1 4-16,-1 5 0 15,-1 4 0-15,-2 2-1 0,-2 4 0 16,2 2-1-16,2 0 1 0,-1 3 0 0,6 0 0 16,-4 5 0-16,5 3-1 0,-8-1 1 15,0 4-2-15,-3 2 7 0,-2-4-8 16,1 6 8-16,-2-4-5 0,0-2 0 15,-1 2-1-15,-1-7 2 0,1 2-1 16,-2-6 2-16,0 0 1 0,0 0 1 0,0 1 4 16,1 0-3-16,-1-1 1 0,0 3-2 15,0-3-3-15,2 0 1 0,-1-8 2 16,2-2-6-16,1-7 5 0,1 6-5 16,2-4 4-16,-2 6 0 0,1 2-1 15,2-1-2-15,-5 5-1 0,6-2 1 16,-3 5-1-16,6 0 0 0,4 0 0 15,-2 3-1-15,4 9-2 0,-4 1-2 16,0 4-19-16,-2 1-10 0,1 3-18 16,-3-1-36-16,-1 1-19 0,-2-4-46 0</inkml:trace>
  <inkml:trace contextRef="#ctx0" brushRef="#br0" timeOffset="46580.61">19675 16480 567 0,'0'0'55'0,"0"0"-14"16,0 0-17-16,0 0-3 0,0 0-9 16,0 0-5-16,0 0-3 0,0 0-7 15,0 0-2-15,-5-25 1 0,1 25 1 16,-3 8 1-16,0 12 8 0,-4 4-7 15,4 5 5-15,-1 2-5 0,3-4-2 0,2-2 0 16,2-8 0-16,1-1 0 0,0 2-1 16,4-11 2-16,4 6 0 0,-3-6 0 15,-2-6 1-15,7 1 1 0,1-2 1 16,6 0 0-16,0-6 1 0,1-5-2 16,-4 0 2-16,-1-5-1 0,-1-2 2 15,-2-2-1-15,-3-3 0 0,-1-3 1 16,-2-1-5-16,-4 0 4 0,0-1-5 15,0 3 4-15,-9-1 2 0,-1 3-2 16,-4 3 2-16,-2 0-1 0,-3 5 1 0,-1 2-3 16,7 4 2-16,-3 4-1 0,7 1-1 15,5 2 0-15,-1 0-2 0,1 2-1 16,-1 5 1-16,-1 9 1 0,1 4-1 16,4 2 2-16,1 2-1 0,4 1 0 15,8 1 4-15,1 1-4 0,3 0 4 0,3-2-6 16,4 0 0-16,3-5 0 15,2 0-4-15,4-2 0 0,3-4-5 16,1-2-10-16,2-2-21 0,-2 1-20 16,-1-2-66-16,-6-2-62 0</inkml:trace>
  <inkml:trace contextRef="#ctx0" brushRef="#br0" timeOffset="46962.79">21769 16592 636 0,'0'0'35'0,"0"0"-7"0,0 0-5 0,0 0-9 16,0 0-7-16,0 0-5 0,0 0-2 15,0 0-2-15,0 0 1 0,24-67-1 16,1 54-6-16,6 0 4 0,0 4-6 15,2 2 4-15,-2 4-3 0,-9 2-4 16,-1 1-6-16,-2 0-25 0,-9 4-19 0,3 3-39 16,-6-2-38-16,-4-1-19 0</inkml:trace>
  <inkml:trace contextRef="#ctx0" brushRef="#br0" timeOffset="47129.75">21730 16700 281 0,'0'0'57'0,"0"0"-1"16,0 0 0-16,0 0-13 16,0 0-6-16,0 0-19 0,0 0-16 0,95 32-4 15,-60-29-5-15,4-3-3 0,7 0-7 16,5 0-30-16,5-3-47 0,8-5-39 16,4-4-77-16</inkml:trace>
  <inkml:trace contextRef="#ctx0" brushRef="#br0" timeOffset="47701.36">24048 16026 335 0,'0'0'73'0,"0"0"-5"16,0 0-16-16,0 0-18 0,0 0-8 15,0 0-6-15,0 0-4 0,0 0-5 16,0 0-4-16,0 0-4 0,-78-53-3 0,54 62-1 16,1 6 0-16,2 5 0 0,3 4-3 15,2 5 2-15,5 1-2 0,1 6 1 16,4-3 2-16,5 2 0 0,1-5-2 16,0-1 2-16,4-5-2 0,7-4 1 15,1-4 1-15,3-3 1 0,2-4 0 16,3-2 1-16,2-4-2 0,1-3 0 15,0 0 2-15,-1-7 0 0,-2-5 2 16,-1-5 0-16,-2-2 0 0,2-8-1 16,-3-1 3-16,-3-4-1 0,-3 0 2 0,-2-2-2 15,-2-1 0-15,-3 2-1 0,-3 1 0 16,0 2 0-16,0 2 3 0,-3 4-2 16,-3 4 0-16,0 7-2 0,-3 1-1 15,3 5-3-15,-4 3 0 0,-6 2-1 16,-3 2-2-16,-4 8-1 0,-2 9-1 0,-2 6-2 15,0 4-8-15,-1 5-14 0,1 1-30 16,6 2-34-16,0 0-44 16,3-3-58-16</inkml:trace>
  <inkml:trace contextRef="#ctx0" brushRef="#br0" timeOffset="47958.52">23721 16204 415 0,'0'0'80'16,"0"0"-17"-16,0 0-25 0,0 0-13 16,0 0-7-16,0 0-11 15,0 0-6-15,0 0-2 0,0 0 0 16,0 0 1-16,33-40 2 0,-2 51-2 0,-2 4-1 16,1 3 1-16,-1 3 0 0,0 2-1 15,1 1 1-15,1 1 0 0,-1-1 1 16,-1-3-3-16,0-1 2 0,-2 0-2 15,0-5-2-15,1 1-5 0,-2-5-12 16,0 1-26-16,2-4-44 0,-10-1-56 0,3-5-84 16</inkml:trace>
  <inkml:trace contextRef="#ctx0" brushRef="#br0" timeOffset="48110.18">24359 16254 391 0,'0'0'12'0,"0"0"-24"15,0 0-19-15,0 0-42 0,0 0-92 16</inkml:trace>
  <inkml:trace contextRef="#ctx0" brushRef="#br0" timeOffset="48580.1">24870 16166 529 0,'0'0'58'16,"0"0"-12"-16,0 0-13 0,0 0-13 15,0 0-7-15,0 0-7 16,0 0-3-16,0 0-3 0,0 0-2 0,0 0 2 16,-17-47 0-16,17 54-1 0,5 7 0 15,3 5 0-15,1 1-1 0,0 0 2 16,-2 0-2-16,-1-2 2 0,-1-4-2 15,1-1 1-15,-1-4 0 0,-1-1 0 16,0-1 0-16,-2-4 1 0,1 2 0 0,-3-5 2 16,0 0 1-16,0 0 0 0,1 0 1 15,5 0-1-15,-2-10 0 0,3-7-2 16,2-6 0-16,-3-3 1 0,1-3 1 16,-3-1-2-16,1-2 2 0,-1-1-1 15,1 1 0-15,0-2-1 0,2 1 0 0,-1 0 0 16,0 2-1-16,0 2-2 15,1-1-5-15,3 6 1 0,-1 1-8 16,-2 8-5-16,3 3-23 0,-4 4-36 16,-3 5-54-16,7 0-52 0</inkml:trace>
  <inkml:trace contextRef="#ctx0" brushRef="#br0" timeOffset="49121.66">25292 16012 511 0,'0'0'67'0,"0"0"-24"16,0 0-12-16,0 0-9 0,0 0-5 16,0 0-3-16,0 0-5 0,0 0-3 15,0 0-4-15,0 0-2 0,-37-55 1 16,40 45-2-16,3 2 0 0,1-1 0 15,0 5 0-15,2-2-3 0,0 4 2 0,2-1 0 16,-1 3 1-16,8 0 1 0,-4 0-2 16,1 5-1-16,-2 1 0 0,-2 1 2 15,1 3-1-15,-2-1 3 0,-1 3-3 16,-1 0 1-16,-5-4-1 0,2 8 0 16,-5-1 2-16,0 2-2 0,0 5 1 15,-8-1 0-15,-2 1 1 0,-1 3 0 16,-5-1-1-16,0 2 0 0,-1-5 0 15,0 0 0-15,2-4 1 0,5-5 0 16,4-4 0-16,0-3 0 0,2-1 0 0,1-1-1 16,1 0 1-16,2-3 0 0,0 0 1 15,0 0 0-15,3 0 0 0,13 0-2 16,6-5 0-16,5-1 1 0,-3 0-1 16,0 0 2-16,-7 3-1 0,1 1-1 15,0 2 0-15,-1 0 0 0,4 3 0 0,-8 2 0 16,0 3 1-16,-4-1-1 15,-3 1 0-15,1 4 2 0,-6 0-1 16,-1 2-1-16,-7 2 0 0,-6-1 0 16,-6 1-2-16,-3-4 3 0,-2-1-2 0,-4-2-2 15,1-2-6-15,-2-2-6 0,-1 1-23 16,2-1-38-16,1-2-81 0,3-2-133 16</inkml:trace>
  <inkml:trace contextRef="#ctx0" brushRef="#br0" timeOffset="49602.54">23831 16941 445 0,'0'0'65'0,"0"0"-18"0,0 0-13 0,0 0-12 16,0 0-6-16,0 0-3 0,23-87-2 15,0 71-1-15,8 2-3 0,5 5 0 16,4 3-4-16,4-1 0 0,5 7-2 16,3-7-2-16,7 3 2 0,9 0-1 15,4-4 1-15,9 1 1 0,3-4-1 0,4 0-1 16,5 1 0-16,1 2 0 15,3-4-1-15,2 1 1 0,1-1-3 16,0 1-2-16,-1-1-5 0,-4 0-13 16,-2 1-22-16,-5 3-33 0,-6 0-74 0,-8 2-119 15</inkml:trace>
  <inkml:trace contextRef="#ctx0" brushRef="#br0" timeOffset="50628.81">24500 17122 373 0,'0'0'56'16,"0"0"-10"-16,0 0-5 0,0 0-10 16,0 0-9-16,0 0-10 0,0 0-5 15,0 0-4-15,0 0-2 0,-13-41 1 16,13 41-2-16,0 0 1 0,5 6 0 15,3 6 0-15,2 8 0 0,-2 1 0 0,-2 7-1 16,-3-1 3-16,1 2 12 0,-3 5-3 16,0-5 4-16,-1 3-5 0,0-4-10 15,0-9 0-15,0-6 1 16,0-2-2-16,0-6 0 0,0 1-2 0,0-1 4 16,0-5 2-16,0 0-1 0,0 0 1 15,2 0 0-15,-1 0 0 0,2-11-1 16,-1-5 0-16,1-5 5 0,-3-4-16 15,0 1 12-15,0 0-12 0,-3-3-7 16,-3-1 13-16,2-3-15 0,-3 2 16 0,1 1 3 16,0 1-2-16,2 0 2 0,1 3-2 15,1 3 0-15,2-3 0 0,0 3 0 16,0-1-1-16,5 2 1 0,3 4-2 16,3 2 1-16,3 2 0 0,1 2 0 15,2 0-1-15,3 4 0 0,-7 2 1 16,6 4 0-16,-3 0-1 0,1 0 1 15,2 9-1-15,-2 2-2 0,-5 4 4 16,-1 0-2-16,-6 5 2 0,-4 0-3 16,-1 4 1-16,-6-2 1 0,-7 1 0 0,-1-3 0 15,-3-2 0-15,-1-1-5 0,-2-5-2 16,-2-2-9-16,5-4-33 0,-5-2-89 16,-1-4-148-16</inkml:trace>
  <inkml:trace contextRef="#ctx0" brushRef="#br0" timeOffset="113626.3">27387 6266 16 0,'0'0'14'16,"0"0"-1"-16,0 0 0 0,0 0-2 15,0 0 1-15,0 0 0 0,0 0 1 16,0 0 1-16,0 0 3 0,0 4-2 16,0-4 2-16,0 0-3 0,0 2 1 0,0-2 1 15,0 0-1-15,0 0 0 0,0 1-2 16,0-1 0-16,0 0-6 0,0 0-3 16,0 0-2-16,1 0-3 0,8 0 5 15,1 0-1-15,6-3 1 0,6-2-3 0,-1-2 0 16,4 2-1-16,0 1 0 0,4-2 1 15,1 1-1-15,3 0-2 16,2-3-1-16,-1 1-1 0,3 0-2 16,-3-1 1-16,0 1-4 0,0 1 2 15,0-1-2-15,-1 0 0 0,0 2-5 0,-2 1-10 16,-8 1-11-16,-3 2-19 0,-4 1-12 16</inkml:trace>
  <inkml:trace contextRef="#ctx0" brushRef="#br0" timeOffset="113972.72">27475 6252 161 0,'0'0'19'0,"0"0"9"0,0 0 8 16,0 0-1-16,0 0-8 0,0 0-10 0,0 0-12 16,0 0-7-16,0 0-3 15,-15-24 0-15,15 24 4 0,0 0 2 16,0 0 0-16,12 0-2 0,4 3 1 0,3 4-2 16,1 0 1-16,2-2 1 0,0 2 1 15,2-1 1-15,3-3-2 0,-1-1-7 16,0-2 3-16,-2 0 0 0,-6 0 3 15,0 0 4-15,-8 0-1 0,-4 0-2 16,0 0-2-16,-6 0 2 0,0-1-2 16,0 1-7-16,1 0-10 0,1 0-19 0,-1 0-26 15,-1 0-23-15</inkml:trace>
  <inkml:trace contextRef="#ctx0" brushRef="#br0" timeOffset="114314.63">27339 6395 189 0,'0'0'38'0,"0"0"-5"0,0 0-9 16,0 0-7-16,0 0-4 0,0 0-6 16,0 0-5-16,0 0-1 0,0 0-1 15,0 0 2-15,18-34-1 0,-3 30 2 16,3 1 0-16,3-1-2 0,-3 1 0 15,-2 2-1-15,2 0 0 0,-6-1-1 16,8 2-3-16,-7 0 1 0,2 0-1 16,5 0 2-16,-6 0 2 0,5 0 0 15,-4 0-1-15,-2 0 0 0,0 0 1 16,-8 0-2-16,1 0 4 0,-6 0-1 0,0 0 2 16,0 0 2-16,2 0 1 0,-1 0-3 15,1 0-4-15,-2 0-5 0,1 0-3 16,-1 0-5-16,0 0-5 0,0 0-8 15,0 0-10-15,0 0-14 0,-7-1-16 16,1-1-34-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12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203425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12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73446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12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94081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12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556991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12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079997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12-03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914007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12-03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43747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12-03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680846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12-03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321369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12-03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630279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12-03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0472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85DAC8-CCA0-486F-B98F-0D56E8DEBEB4}" type="datetimeFigureOut">
              <a:rPr lang="en-IN" smtClean="0"/>
              <a:t>12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735880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12" Type="http://schemas.openxmlformats.org/officeDocument/2006/relationships/image" Target="../media/image35.e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png"/><Relationship Id="rId11" Type="http://schemas.openxmlformats.org/officeDocument/2006/relationships/customXml" Target="../ink/ink7.xml"/><Relationship Id="rId5" Type="http://schemas.openxmlformats.org/officeDocument/2006/relationships/image" Target="../media/image35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emf"/><Relationship Id="rId5" Type="http://schemas.openxmlformats.org/officeDocument/2006/relationships/customXml" Target="../ink/ink8.xml"/><Relationship Id="rId4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12" Type="http://schemas.openxmlformats.org/officeDocument/2006/relationships/image" Target="../media/image54.png"/><Relationship Id="rId17" Type="http://schemas.openxmlformats.org/officeDocument/2006/relationships/image" Target="../media/image37.emf"/><Relationship Id="rId2" Type="http://schemas.openxmlformats.org/officeDocument/2006/relationships/image" Target="../media/image44.png"/><Relationship Id="rId16" Type="http://schemas.openxmlformats.org/officeDocument/2006/relationships/customXml" Target="../ink/ink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png"/><Relationship Id="rId11" Type="http://schemas.openxmlformats.org/officeDocument/2006/relationships/image" Target="../media/image53.png"/><Relationship Id="rId5" Type="http://schemas.openxmlformats.org/officeDocument/2006/relationships/image" Target="../media/image47.png"/><Relationship Id="rId15" Type="http://schemas.openxmlformats.org/officeDocument/2006/relationships/image" Target="../media/image5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Relationship Id="rId14" Type="http://schemas.openxmlformats.org/officeDocument/2006/relationships/image" Target="../media/image5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image" Target="../media/image67.emf"/><Relationship Id="rId2" Type="http://schemas.openxmlformats.org/officeDocument/2006/relationships/image" Target="../media/image58.png"/><Relationship Id="rId16" Type="http://schemas.openxmlformats.org/officeDocument/2006/relationships/customXml" Target="../ink/ink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customXml" Target="../ink/ink11.xml"/><Relationship Id="rId3" Type="http://schemas.openxmlformats.org/officeDocument/2006/relationships/image" Target="../media/image35.jpe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3.wmf"/><Relationship Id="rId4" Type="http://schemas.openxmlformats.org/officeDocument/2006/relationships/image" Target="../media/image36.jpe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7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83.emf"/><Relationship Id="rId3" Type="http://schemas.openxmlformats.org/officeDocument/2006/relationships/image" Target="../media/image43.jpeg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40.wmf"/><Relationship Id="rId17" Type="http://schemas.openxmlformats.org/officeDocument/2006/relationships/customXml" Target="../ink/ink12.xm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39.wmf"/><Relationship Id="rId4" Type="http://schemas.openxmlformats.org/officeDocument/2006/relationships/image" Target="../media/image44.jpe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8.jpeg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8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customXml" Target="../ink/ink13.xml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7.wmf"/><Relationship Id="rId4" Type="http://schemas.openxmlformats.org/officeDocument/2006/relationships/image" Target="../media/image49.jpeg"/><Relationship Id="rId9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96.emf"/><Relationship Id="rId3" Type="http://schemas.openxmlformats.org/officeDocument/2006/relationships/image" Target="../media/image53.jpeg"/><Relationship Id="rId7" Type="http://schemas.openxmlformats.org/officeDocument/2006/relationships/oleObject" Target="../embeddings/oleObject31.bin"/><Relationship Id="rId12" Type="http://schemas.openxmlformats.org/officeDocument/2006/relationships/customXml" Target="../ink/ink1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jpeg"/><Relationship Id="rId11" Type="http://schemas.openxmlformats.org/officeDocument/2006/relationships/image" Target="../media/image52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55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103.emf"/><Relationship Id="rId3" Type="http://schemas.openxmlformats.org/officeDocument/2006/relationships/image" Target="../media/image53.jpeg"/><Relationship Id="rId7" Type="http://schemas.openxmlformats.org/officeDocument/2006/relationships/image" Target="../media/image57.wmf"/><Relationship Id="rId12" Type="http://schemas.openxmlformats.org/officeDocument/2006/relationships/image" Target="../media/image54.jpeg"/><Relationship Id="rId17" Type="http://schemas.openxmlformats.org/officeDocument/2006/relationships/customXml" Target="../ink/ink15.xm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oleObject" Target="../embeddings/oleObject38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8.wmf"/><Relationship Id="rId14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emf"/><Relationship Id="rId5" Type="http://schemas.openxmlformats.org/officeDocument/2006/relationships/customXml" Target="../ink/ink16.xml"/><Relationship Id="rId4" Type="http://schemas.openxmlformats.org/officeDocument/2006/relationships/image" Target="../media/image6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6.jpeg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11" Type="http://schemas.openxmlformats.org/officeDocument/2006/relationships/customXml" Target="../ink/ink17.xml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65.wmf"/><Relationship Id="rId4" Type="http://schemas.openxmlformats.org/officeDocument/2006/relationships/image" Target="../media/image67.jpeg"/><Relationship Id="rId9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79.emf"/><Relationship Id="rId3" Type="http://schemas.openxmlformats.org/officeDocument/2006/relationships/image" Target="../media/image71.jpeg"/><Relationship Id="rId7" Type="http://schemas.openxmlformats.org/officeDocument/2006/relationships/image" Target="../media/image73.jpeg"/><Relationship Id="rId12" Type="http://schemas.openxmlformats.org/officeDocument/2006/relationships/image" Target="../media/image76.jpeg"/><Relationship Id="rId17" Type="http://schemas.openxmlformats.org/officeDocument/2006/relationships/customXml" Target="../ink/ink19.xm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8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jpeg"/><Relationship Id="rId11" Type="http://schemas.openxmlformats.org/officeDocument/2006/relationships/image" Target="../media/image75.jpeg"/><Relationship Id="rId5" Type="http://schemas.openxmlformats.org/officeDocument/2006/relationships/image" Target="../media/image68.wmf"/><Relationship Id="rId15" Type="http://schemas.openxmlformats.org/officeDocument/2006/relationships/customXml" Target="../ink/ink18.xml"/><Relationship Id="rId10" Type="http://schemas.openxmlformats.org/officeDocument/2006/relationships/image" Target="../media/image74.jpeg"/><Relationship Id="rId4" Type="http://schemas.openxmlformats.org/officeDocument/2006/relationships/oleObject" Target="../embeddings/oleObject43.bin"/><Relationship Id="rId9" Type="http://schemas.openxmlformats.org/officeDocument/2006/relationships/image" Target="../media/image69.wmf"/><Relationship Id="rId14" Type="http://schemas.openxmlformats.org/officeDocument/2006/relationships/image" Target="../media/image7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87.png"/><Relationship Id="rId18" Type="http://schemas.openxmlformats.org/officeDocument/2006/relationships/image" Target="../media/image92.png"/><Relationship Id="rId26" Type="http://schemas.openxmlformats.org/officeDocument/2006/relationships/image" Target="../media/image85.emf"/><Relationship Id="rId3" Type="http://schemas.openxmlformats.org/officeDocument/2006/relationships/image" Target="../media/image77.png"/><Relationship Id="rId21" Type="http://schemas.openxmlformats.org/officeDocument/2006/relationships/image" Target="../media/image95.png"/><Relationship Id="rId7" Type="http://schemas.openxmlformats.org/officeDocument/2006/relationships/image" Target="../media/image81.png"/><Relationship Id="rId12" Type="http://schemas.openxmlformats.org/officeDocument/2006/relationships/image" Target="../media/image86.png"/><Relationship Id="rId17" Type="http://schemas.openxmlformats.org/officeDocument/2006/relationships/image" Target="../media/image91.png"/><Relationship Id="rId25" Type="http://schemas.openxmlformats.org/officeDocument/2006/relationships/customXml" Target="../ink/ink20.xml"/><Relationship Id="rId2" Type="http://schemas.openxmlformats.org/officeDocument/2006/relationships/image" Target="../media/image80.png"/><Relationship Id="rId16" Type="http://schemas.openxmlformats.org/officeDocument/2006/relationships/image" Target="../media/image90.png"/><Relationship Id="rId20" Type="http://schemas.openxmlformats.org/officeDocument/2006/relationships/image" Target="../media/image9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00.png"/><Relationship Id="rId11" Type="http://schemas.openxmlformats.org/officeDocument/2006/relationships/image" Target="../media/image85.png"/><Relationship Id="rId24" Type="http://schemas.openxmlformats.org/officeDocument/2006/relationships/image" Target="../media/image98.png"/><Relationship Id="rId5" Type="http://schemas.openxmlformats.org/officeDocument/2006/relationships/image" Target="../media/image79.png"/><Relationship Id="rId15" Type="http://schemas.openxmlformats.org/officeDocument/2006/relationships/image" Target="../media/image89.png"/><Relationship Id="rId23" Type="http://schemas.openxmlformats.org/officeDocument/2006/relationships/image" Target="../media/image97.png"/><Relationship Id="rId10" Type="http://schemas.openxmlformats.org/officeDocument/2006/relationships/image" Target="../media/image84.png"/><Relationship Id="rId19" Type="http://schemas.openxmlformats.org/officeDocument/2006/relationships/image" Target="../media/image93.png"/><Relationship Id="rId4" Type="http://schemas.openxmlformats.org/officeDocument/2006/relationships/image" Target="../media/image78.png"/><Relationship Id="rId9" Type="http://schemas.openxmlformats.org/officeDocument/2006/relationships/image" Target="../media/image83.png"/><Relationship Id="rId14" Type="http://schemas.openxmlformats.org/officeDocument/2006/relationships/image" Target="../media/image88.png"/><Relationship Id="rId22" Type="http://schemas.openxmlformats.org/officeDocument/2006/relationships/image" Target="../media/image9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13" Type="http://schemas.openxmlformats.org/officeDocument/2006/relationships/image" Target="../media/image107.png"/><Relationship Id="rId18" Type="http://schemas.openxmlformats.org/officeDocument/2006/relationships/image" Target="../media/image112.png"/><Relationship Id="rId3" Type="http://schemas.openxmlformats.org/officeDocument/2006/relationships/image" Target="../media/image99.png"/><Relationship Id="rId21" Type="http://schemas.openxmlformats.org/officeDocument/2006/relationships/image" Target="../media/image115.png"/><Relationship Id="rId7" Type="http://schemas.openxmlformats.org/officeDocument/2006/relationships/image" Target="../media/image101.png"/><Relationship Id="rId12" Type="http://schemas.openxmlformats.org/officeDocument/2006/relationships/image" Target="../media/image106.png"/><Relationship Id="rId17" Type="http://schemas.openxmlformats.org/officeDocument/2006/relationships/image" Target="../media/image111.png"/><Relationship Id="rId25" Type="http://schemas.openxmlformats.org/officeDocument/2006/relationships/image" Target="../media/image117.emf"/><Relationship Id="rId2" Type="http://schemas.openxmlformats.org/officeDocument/2006/relationships/image" Target="../media/image960.png"/><Relationship Id="rId16" Type="http://schemas.openxmlformats.org/officeDocument/2006/relationships/image" Target="../media/image110.png"/><Relationship Id="rId20" Type="http://schemas.openxmlformats.org/officeDocument/2006/relationships/image" Target="../media/image11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00.png"/><Relationship Id="rId11" Type="http://schemas.openxmlformats.org/officeDocument/2006/relationships/image" Target="../media/image105.png"/><Relationship Id="rId24" Type="http://schemas.openxmlformats.org/officeDocument/2006/relationships/customXml" Target="../ink/ink22.xml"/><Relationship Id="rId15" Type="http://schemas.openxmlformats.org/officeDocument/2006/relationships/image" Target="../media/image109.png"/><Relationship Id="rId23" Type="http://schemas.openxmlformats.org/officeDocument/2006/relationships/image" Target="../media/image116.emf"/><Relationship Id="rId10" Type="http://schemas.openxmlformats.org/officeDocument/2006/relationships/image" Target="../media/image104.png"/><Relationship Id="rId19" Type="http://schemas.openxmlformats.org/officeDocument/2006/relationships/image" Target="../media/image113.png"/><Relationship Id="rId4" Type="http://schemas.openxmlformats.org/officeDocument/2006/relationships/image" Target="../media/image100.png"/><Relationship Id="rId9" Type="http://schemas.openxmlformats.org/officeDocument/2006/relationships/image" Target="../media/image103.png"/><Relationship Id="rId14" Type="http://schemas.openxmlformats.org/officeDocument/2006/relationships/image" Target="../media/image108.png"/><Relationship Id="rId22" Type="http://schemas.openxmlformats.org/officeDocument/2006/relationships/customXml" Target="../ink/ink2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80.jpe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122.emf"/><Relationship Id="rId5" Type="http://schemas.openxmlformats.org/officeDocument/2006/relationships/image" Target="../media/image77.wmf"/><Relationship Id="rId10" Type="http://schemas.openxmlformats.org/officeDocument/2006/relationships/customXml" Target="../ink/ink23.xml"/><Relationship Id="rId4" Type="http://schemas.openxmlformats.org/officeDocument/2006/relationships/oleObject" Target="../embeddings/oleObject46.bin"/><Relationship Id="rId9" Type="http://schemas.openxmlformats.org/officeDocument/2006/relationships/image" Target="../media/image7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80.jpeg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12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1.wmf"/><Relationship Id="rId11" Type="http://schemas.openxmlformats.org/officeDocument/2006/relationships/customXml" Target="../ink/ink24.xml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83.wmf"/><Relationship Id="rId4" Type="http://schemas.openxmlformats.org/officeDocument/2006/relationships/image" Target="../media/image84.jpeg"/><Relationship Id="rId9" Type="http://schemas.openxmlformats.org/officeDocument/2006/relationships/oleObject" Target="../embeddings/oleObject5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134.emf"/><Relationship Id="rId3" Type="http://schemas.openxmlformats.org/officeDocument/2006/relationships/image" Target="../media/image80.jpeg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88.wmf"/><Relationship Id="rId17" Type="http://schemas.openxmlformats.org/officeDocument/2006/relationships/customXml" Target="../ink/ink25.xm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87.wmf"/><Relationship Id="rId4" Type="http://schemas.openxmlformats.org/officeDocument/2006/relationships/image" Target="../media/image84.jpeg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89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7.wmf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4.jpeg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7.bin"/><Relationship Id="rId25" Type="http://schemas.openxmlformats.org/officeDocument/2006/relationships/image" Target="../media/image15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12.jpeg"/><Relationship Id="rId24" Type="http://schemas.openxmlformats.org/officeDocument/2006/relationships/customXml" Target="../ink/ink1.xml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23" Type="http://schemas.openxmlformats.org/officeDocument/2006/relationships/image" Target="../media/image11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jpeg"/><Relationship Id="rId22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emf"/><Relationship Id="rId5" Type="http://schemas.openxmlformats.org/officeDocument/2006/relationships/customXml" Target="../ink/ink2.xml"/><Relationship Id="rId4" Type="http://schemas.openxmlformats.org/officeDocument/2006/relationships/image" Target="../media/image1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customXml" Target="../ink/ink3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5.xml"/><Relationship Id="rId3" Type="http://schemas.openxmlformats.org/officeDocument/2006/relationships/image" Target="../media/image21.jpeg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customXml" Target="../ink/ink4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customXml" Target="../ink/ink6.xml"/><Relationship Id="rId3" Type="http://schemas.openxmlformats.org/officeDocument/2006/relationships/image" Target="../media/image27.jpe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5.wmf"/><Relationship Id="rId4" Type="http://schemas.openxmlformats.org/officeDocument/2006/relationships/image" Target="../media/image28.jpe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/>
          <p:cNvSpPr txBox="1"/>
          <p:nvPr/>
        </p:nvSpPr>
        <p:spPr>
          <a:xfrm>
            <a:off x="644237" y="1733348"/>
            <a:ext cx="1098319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800" dirty="0">
                <a:latin typeface="Sitka Small" panose="02000505000000020004" pitchFamily="2" charset="0"/>
              </a:rPr>
              <a:t>Lecture -22-23</a:t>
            </a:r>
          </a:p>
          <a:p>
            <a:pPr algn="ctr"/>
            <a:endParaRPr lang="en-IN" sz="4800" dirty="0">
              <a:latin typeface="Sitka Small" panose="02000505000000020004" pitchFamily="2" charset="0"/>
            </a:endParaRPr>
          </a:p>
          <a:p>
            <a:pPr algn="ctr"/>
            <a:r>
              <a:rPr lang="en-IN" sz="4800" dirty="0">
                <a:latin typeface="Sitka Small" panose="02000505000000020004" pitchFamily="2" charset="0"/>
              </a:rPr>
              <a:t>Engineering Mechanics</a:t>
            </a:r>
          </a:p>
          <a:p>
            <a:pPr algn="ctr"/>
            <a:endParaRPr lang="en-IN" sz="4800" dirty="0">
              <a:latin typeface="Sitka Small" panose="02000505000000020004" pitchFamily="2" charset="0"/>
            </a:endParaRPr>
          </a:p>
          <a:p>
            <a:pPr algn="ctr"/>
            <a:r>
              <a:rPr lang="en-IN" sz="4800" dirty="0">
                <a:latin typeface="Sitka Small" panose="02000505000000020004" pitchFamily="2" charset="0"/>
              </a:rPr>
              <a:t>Principle of Virtual Work</a:t>
            </a:r>
          </a:p>
        </p:txBody>
      </p:sp>
    </p:spTree>
    <p:extLst>
      <p:ext uri="{BB962C8B-B14F-4D97-AF65-F5344CB8AC3E}">
        <p14:creationId xmlns:p14="http://schemas.microsoft.com/office/powerpoint/2010/main" val="28682970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Flowchart: Delay 79"/>
          <p:cNvSpPr/>
          <p:nvPr/>
        </p:nvSpPr>
        <p:spPr>
          <a:xfrm rot="16200000">
            <a:off x="1826023" y="5669651"/>
            <a:ext cx="563547" cy="306324"/>
          </a:xfrm>
          <a:prstGeom prst="flowChartDelay">
            <a:avLst/>
          </a:prstGeom>
          <a:solidFill>
            <a:schemeClr val="bg2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the principle of virtual work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39" name="Group 38"/>
          <p:cNvGrpSpPr/>
          <p:nvPr/>
        </p:nvGrpSpPr>
        <p:grpSpPr>
          <a:xfrm>
            <a:off x="1887458" y="1170411"/>
            <a:ext cx="6181207" cy="1926470"/>
            <a:chOff x="1887458" y="1170411"/>
            <a:chExt cx="6181207" cy="1926470"/>
          </a:xfrm>
        </p:grpSpPr>
        <p:sp>
          <p:nvSpPr>
            <p:cNvPr id="38" name="Rounded Rectangle 37"/>
            <p:cNvSpPr/>
            <p:nvPr/>
          </p:nvSpPr>
          <p:spPr>
            <a:xfrm rot="-1020000">
              <a:off x="1887458" y="2262253"/>
              <a:ext cx="5931876" cy="281354"/>
            </a:xfrm>
            <a:prstGeom prst="roundRect">
              <a:avLst>
                <a:gd name="adj" fmla="val 46826"/>
              </a:avLst>
            </a:prstGeom>
            <a:noFill/>
            <a:ln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" name="Rounded Rectangle 1"/>
            <p:cNvSpPr/>
            <p:nvPr/>
          </p:nvSpPr>
          <p:spPr>
            <a:xfrm>
              <a:off x="1910862" y="2450124"/>
              <a:ext cx="5931876" cy="281354"/>
            </a:xfrm>
            <a:prstGeom prst="roundRect">
              <a:avLst>
                <a:gd name="adj" fmla="val 46826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3293327" y="2999120"/>
              <a:ext cx="1622895" cy="97761"/>
              <a:chOff x="835967" y="4905375"/>
              <a:chExt cx="1622895" cy="97761"/>
            </a:xfrm>
          </p:grpSpPr>
          <p:cxnSp>
            <p:nvCxnSpPr>
              <p:cNvPr id="13" name="Straight Connector 12"/>
              <p:cNvCxnSpPr/>
              <p:nvPr/>
            </p:nvCxnSpPr>
            <p:spPr>
              <a:xfrm>
                <a:off x="1051063" y="4905375"/>
                <a:ext cx="137089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-2700000">
                <a:off x="83596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-2700000">
                <a:off x="102677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-2700000">
                <a:off x="937360" y="4998804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-2700000">
                <a:off x="122166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-2700000">
                <a:off x="1132244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-2700000">
                <a:off x="143051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-2700000">
                <a:off x="1341100" y="4990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-2700000">
                <a:off x="1625401" y="4998802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-2700000">
                <a:off x="1535984" y="4990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-2700000">
                <a:off x="181621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rot="-2700000">
                <a:off x="1726794" y="4994469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-2700000">
                <a:off x="2011095" y="5003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-2700000">
                <a:off x="1921678" y="4994468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18900000">
                <a:off x="2206862" y="5000907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-2700000">
                <a:off x="2117444" y="4992241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9" name="Straight Connector 28"/>
            <p:cNvCxnSpPr/>
            <p:nvPr/>
          </p:nvCxnSpPr>
          <p:spPr>
            <a:xfrm>
              <a:off x="2201853" y="1632076"/>
              <a:ext cx="0" cy="818048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7571023" y="1643800"/>
              <a:ext cx="0" cy="818048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4267200" y="1632076"/>
              <a:ext cx="0" cy="818048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201853" y="1852246"/>
              <a:ext cx="2065347" cy="0"/>
            </a:xfrm>
            <a:prstGeom prst="line">
              <a:avLst/>
            </a:prstGeom>
            <a:ln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4267200" y="1957754"/>
              <a:ext cx="3303823" cy="0"/>
            </a:xfrm>
            <a:prstGeom prst="line">
              <a:avLst/>
            </a:prstGeom>
            <a:ln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3028444" y="1412967"/>
                  <a:ext cx="43261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8444" y="1412967"/>
                  <a:ext cx="432618" cy="461665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5702802" y="1487994"/>
                  <a:ext cx="43261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/>
                          </a:rPr>
                          <m:t>𝑏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02802" y="1487994"/>
                  <a:ext cx="432618" cy="46166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7616810" y="1821991"/>
                  <a:ext cx="451855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16810" y="1821991"/>
                  <a:ext cx="451855" cy="46166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1975925" y="1170411"/>
                  <a:ext cx="47102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/>
                          </a:rPr>
                          <m:t>𝑄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5925" y="1170411"/>
                  <a:ext cx="471026" cy="46166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r="-1299" b="-11842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Oval 32"/>
            <p:cNvSpPr/>
            <p:nvPr/>
          </p:nvSpPr>
          <p:spPr>
            <a:xfrm>
              <a:off x="4167119" y="2475916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41" name="Rounded Rectangle 40"/>
          <p:cNvSpPr/>
          <p:nvPr/>
        </p:nvSpPr>
        <p:spPr>
          <a:xfrm>
            <a:off x="1816806" y="4818188"/>
            <a:ext cx="5931876" cy="281354"/>
          </a:xfrm>
          <a:prstGeom prst="roundRect">
            <a:avLst>
              <a:gd name="adj" fmla="val 46826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43" name="Group 42"/>
          <p:cNvGrpSpPr/>
          <p:nvPr/>
        </p:nvGrpSpPr>
        <p:grpSpPr>
          <a:xfrm>
            <a:off x="3199271" y="5367184"/>
            <a:ext cx="1622895" cy="97761"/>
            <a:chOff x="835967" y="4905375"/>
            <a:chExt cx="1622895" cy="97761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1051063" y="4905375"/>
              <a:ext cx="137089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-2700000">
              <a:off x="83596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-2700000">
              <a:off x="102677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-2700000">
              <a:off x="937360" y="4998804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-2700000">
              <a:off x="1221661" y="5003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-2700000">
              <a:off x="1132244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-2700000">
              <a:off x="143051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rot="-2700000">
              <a:off x="1341100" y="4990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-2700000">
              <a:off x="1625401" y="4998802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-2700000">
              <a:off x="1535984" y="4990135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-2700000">
              <a:off x="1816211" y="5003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-2700000">
              <a:off x="1726794" y="4994469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-2700000">
              <a:off x="2011095" y="5003135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-2700000">
              <a:off x="1921678" y="4994468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18900000">
              <a:off x="2206862" y="5000907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-2700000">
              <a:off x="2117444" y="4992241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4" name="Straight Connector 43"/>
          <p:cNvCxnSpPr/>
          <p:nvPr/>
        </p:nvCxnSpPr>
        <p:spPr>
          <a:xfrm>
            <a:off x="2107797" y="4000140"/>
            <a:ext cx="0" cy="818048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7476967" y="4011864"/>
            <a:ext cx="0" cy="818048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4173144" y="4000140"/>
            <a:ext cx="0" cy="818048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2107797" y="4220310"/>
            <a:ext cx="2065347" cy="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4173144" y="4325818"/>
            <a:ext cx="3303823" cy="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2934388" y="3781031"/>
                <a:ext cx="4326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4388" y="3781031"/>
                <a:ext cx="432618" cy="4616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5608746" y="3856058"/>
                <a:ext cx="4326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𝑏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8746" y="3856058"/>
                <a:ext cx="432618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7522754" y="4190055"/>
                <a:ext cx="4518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𝑃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2754" y="4190055"/>
                <a:ext cx="451855" cy="4616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360407" y="4612536"/>
                <a:ext cx="45217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407" y="4612536"/>
                <a:ext cx="452175" cy="46166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Rounded Rectangle 70"/>
          <p:cNvSpPr/>
          <p:nvPr/>
        </p:nvSpPr>
        <p:spPr>
          <a:xfrm>
            <a:off x="1990566" y="4771297"/>
            <a:ext cx="204610" cy="1137136"/>
          </a:xfrm>
          <a:prstGeom prst="roundRect">
            <a:avLst>
              <a:gd name="adj" fmla="val 500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7748682" y="4695208"/>
                <a:ext cx="46384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8682" y="4695208"/>
                <a:ext cx="463845" cy="4616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Oval 71"/>
          <p:cNvSpPr/>
          <p:nvPr/>
        </p:nvSpPr>
        <p:spPr>
          <a:xfrm>
            <a:off x="2053626" y="4926041"/>
            <a:ext cx="91440" cy="914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3" name="Oval 72"/>
          <p:cNvSpPr/>
          <p:nvPr/>
        </p:nvSpPr>
        <p:spPr>
          <a:xfrm>
            <a:off x="2053627" y="5676314"/>
            <a:ext cx="91440" cy="914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5" name="Flowchart: Delay 74"/>
          <p:cNvSpPr/>
          <p:nvPr/>
        </p:nvSpPr>
        <p:spPr>
          <a:xfrm rot="16200000">
            <a:off x="3830286" y="2426350"/>
            <a:ext cx="856546" cy="306324"/>
          </a:xfrm>
          <a:prstGeom prst="flowChartDelay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7" name="Oval 76"/>
          <p:cNvSpPr/>
          <p:nvPr/>
        </p:nvSpPr>
        <p:spPr>
          <a:xfrm>
            <a:off x="4147342" y="2475916"/>
            <a:ext cx="182880" cy="18288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8" name="Flowchart: Delay 77"/>
          <p:cNvSpPr/>
          <p:nvPr/>
        </p:nvSpPr>
        <p:spPr>
          <a:xfrm rot="16200000">
            <a:off x="3748787" y="4783519"/>
            <a:ext cx="856546" cy="306324"/>
          </a:xfrm>
          <a:prstGeom prst="flowChartDelay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9" name="Oval 78"/>
          <p:cNvSpPr/>
          <p:nvPr/>
        </p:nvSpPr>
        <p:spPr>
          <a:xfrm>
            <a:off x="4065843" y="4833085"/>
            <a:ext cx="182880" cy="18288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81" name="Group 80"/>
          <p:cNvGrpSpPr/>
          <p:nvPr/>
        </p:nvGrpSpPr>
        <p:grpSpPr>
          <a:xfrm>
            <a:off x="1287899" y="6104587"/>
            <a:ext cx="1622895" cy="97761"/>
            <a:chOff x="835967" y="4905375"/>
            <a:chExt cx="1622895" cy="97761"/>
          </a:xfrm>
        </p:grpSpPr>
        <p:cxnSp>
          <p:nvCxnSpPr>
            <p:cNvPr id="82" name="Straight Connector 81"/>
            <p:cNvCxnSpPr/>
            <p:nvPr/>
          </p:nvCxnSpPr>
          <p:spPr>
            <a:xfrm>
              <a:off x="1051063" y="4905375"/>
              <a:ext cx="137089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-2700000">
              <a:off x="83596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rot="-2700000">
              <a:off x="102677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rot="-2700000">
              <a:off x="937360" y="4998804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rot="-2700000">
              <a:off x="1221661" y="5003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rot="-2700000">
              <a:off x="1132244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-2700000">
              <a:off x="143051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-2700000">
              <a:off x="1341100" y="4990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rot="-2700000">
              <a:off x="1625401" y="4998802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 rot="-2700000">
              <a:off x="1535984" y="4990135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rot="-2700000">
              <a:off x="1816211" y="5003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rot="-2700000">
              <a:off x="1726794" y="4994469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 rot="-2700000">
              <a:off x="2011095" y="5003135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rot="-2700000">
              <a:off x="1921678" y="4994468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rot="18900000">
              <a:off x="2206862" y="5000907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rot="-2700000">
              <a:off x="2117444" y="4992241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0" name="Ink 9"/>
              <p14:cNvContentPartPr/>
              <p14:nvPr/>
            </p14:nvContentPartPr>
            <p14:xfrm>
              <a:off x="2088000" y="1370520"/>
              <a:ext cx="9348840" cy="409572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081160" y="1362240"/>
                <a:ext cx="9358560" cy="4114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365064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the principle of virtual work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9" name="Group 8"/>
          <p:cNvGrpSpPr/>
          <p:nvPr/>
        </p:nvGrpSpPr>
        <p:grpSpPr>
          <a:xfrm flipV="1">
            <a:off x="644107" y="1205489"/>
            <a:ext cx="1622895" cy="97761"/>
            <a:chOff x="835967" y="4905375"/>
            <a:chExt cx="1622895" cy="97761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1051063" y="4905375"/>
              <a:ext cx="137089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-2700000">
              <a:off x="83596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-2700000">
              <a:off x="102677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-2700000">
              <a:off x="937360" y="4998804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-2700000">
              <a:off x="1221661" y="5003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-2700000">
              <a:off x="1132244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-2700000">
              <a:off x="143051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-2700000">
              <a:off x="1341100" y="4990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-2700000">
              <a:off x="1625401" y="4998802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-2700000">
              <a:off x="1535984" y="4990135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-2700000">
              <a:off x="1816211" y="5003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-2700000">
              <a:off x="1726794" y="4994469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-2700000">
              <a:off x="2011095" y="5003135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-2700000">
              <a:off x="1921678" y="4994468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18900000">
              <a:off x="2206862" y="5000907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-2700000">
              <a:off x="2117444" y="4992241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4" name="Straight Connector 43"/>
          <p:cNvCxnSpPr/>
          <p:nvPr/>
        </p:nvCxnSpPr>
        <p:spPr>
          <a:xfrm>
            <a:off x="1698453" y="3292288"/>
            <a:ext cx="0" cy="818048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3139194" y="3257570"/>
                <a:ext cx="4518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𝑃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9194" y="3257570"/>
                <a:ext cx="451855" cy="4616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Oval 76"/>
          <p:cNvSpPr>
            <a:spLocks noChangeAspect="1"/>
          </p:cNvSpPr>
          <p:nvPr/>
        </p:nvSpPr>
        <p:spPr>
          <a:xfrm>
            <a:off x="1155801" y="2752577"/>
            <a:ext cx="1097280" cy="1097280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8" name="Flowchart: Delay 77"/>
          <p:cNvSpPr/>
          <p:nvPr/>
        </p:nvSpPr>
        <p:spPr>
          <a:xfrm rot="5400000" flipV="1">
            <a:off x="2225519" y="1701025"/>
            <a:ext cx="1090827" cy="306324"/>
          </a:xfrm>
          <a:prstGeom prst="flowChartDelay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9" name="Oval 78"/>
          <p:cNvSpPr/>
          <p:nvPr/>
        </p:nvSpPr>
        <p:spPr>
          <a:xfrm>
            <a:off x="2671439" y="1975452"/>
            <a:ext cx="182880" cy="18288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98" name="Group 97"/>
          <p:cNvGrpSpPr/>
          <p:nvPr/>
        </p:nvGrpSpPr>
        <p:grpSpPr>
          <a:xfrm flipV="1">
            <a:off x="2016579" y="1205135"/>
            <a:ext cx="1622895" cy="97761"/>
            <a:chOff x="835967" y="4905375"/>
            <a:chExt cx="1622895" cy="97761"/>
          </a:xfrm>
        </p:grpSpPr>
        <p:cxnSp>
          <p:nvCxnSpPr>
            <p:cNvPr id="99" name="Straight Connector 98"/>
            <p:cNvCxnSpPr/>
            <p:nvPr/>
          </p:nvCxnSpPr>
          <p:spPr>
            <a:xfrm>
              <a:off x="1051063" y="4905375"/>
              <a:ext cx="137089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 rot="-2700000">
              <a:off x="83596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rot="-2700000">
              <a:off x="102677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rot="-2700000">
              <a:off x="937360" y="4998804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-2700000">
              <a:off x="1221661" y="5003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rot="-2700000">
              <a:off x="1132244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rot="-2700000">
              <a:off x="143051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rot="-2700000">
              <a:off x="1341100" y="4990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rot="-2700000">
              <a:off x="1625401" y="4998802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rot="-2700000">
              <a:off x="1535984" y="4990135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rot="-2700000">
              <a:off x="1816211" y="5003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rot="-2700000">
              <a:off x="1726794" y="4994469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rot="-2700000">
              <a:off x="2011095" y="5003135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rot="-2700000">
              <a:off x="1921678" y="4994468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rot="18900000">
              <a:off x="2206862" y="5000907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rot="-2700000">
              <a:off x="2117444" y="4992241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5" name="Oval 114"/>
          <p:cNvSpPr>
            <a:spLocks noChangeAspect="1"/>
          </p:cNvSpPr>
          <p:nvPr/>
        </p:nvSpPr>
        <p:spPr>
          <a:xfrm>
            <a:off x="2237513" y="1543823"/>
            <a:ext cx="1097280" cy="1097280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Rectangle 2"/>
          <p:cNvSpPr/>
          <p:nvPr/>
        </p:nvSpPr>
        <p:spPr>
          <a:xfrm>
            <a:off x="1381028" y="4086890"/>
            <a:ext cx="643792" cy="33399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431477" y="4028953"/>
                <a:ext cx="5573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𝑊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477" y="4028953"/>
                <a:ext cx="557397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6" name="Straight Connector 115"/>
          <p:cNvCxnSpPr/>
          <p:nvPr/>
        </p:nvCxnSpPr>
        <p:spPr>
          <a:xfrm>
            <a:off x="1155480" y="1307586"/>
            <a:ext cx="0" cy="1983195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>
            <a:stCxn id="115" idx="2"/>
            <a:endCxn id="77" idx="6"/>
          </p:cNvCxnSpPr>
          <p:nvPr/>
        </p:nvCxnSpPr>
        <p:spPr>
          <a:xfrm>
            <a:off x="2237513" y="2092463"/>
            <a:ext cx="0" cy="1208754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>
            <a:off x="3340280" y="2060172"/>
            <a:ext cx="0" cy="1208754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 Box 5"/>
              <p:cNvSpPr txBox="1">
                <a:spLocks noChangeArrowheads="1"/>
              </p:cNvSpPr>
              <p:nvPr/>
            </p:nvSpPr>
            <p:spPr bwMode="auto">
              <a:xfrm>
                <a:off x="4079810" y="1001627"/>
                <a:ext cx="7651750" cy="923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800" dirty="0"/>
                  <a:t>A weight </a:t>
                </a:r>
                <a:r>
                  <a:rPr lang="en-US" altLang="en-US" sz="1800" i="1" dirty="0"/>
                  <a:t>W</a:t>
                </a:r>
                <a:r>
                  <a:rPr lang="en-US" altLang="en-US" sz="1800" dirty="0"/>
                  <a:t> of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1000 </m:t>
                    </m:r>
                    <m:r>
                      <a:rPr lang="en-US" altLang="en-US" sz="1800" b="0" i="1" smtClean="0">
                        <a:latin typeface="Cambria Math"/>
                      </a:rPr>
                      <m:t>𝑁</m:t>
                    </m:r>
                  </m:oMath>
                </a14:m>
                <a:r>
                  <a:rPr lang="en-US" altLang="en-US" sz="1800" dirty="0"/>
                  <a:t> is to be raised by a system of pulley as shown. Using the principle of virtual work, find the value of the force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altLang="en-US" sz="1800" dirty="0"/>
                  <a:t> which can hold the system in equilibrium.</a:t>
                </a:r>
              </a:p>
            </p:txBody>
          </p:sp>
        </mc:Choice>
        <mc:Fallback xmlns="">
          <p:sp>
            <p:nvSpPr>
              <p:cNvPr id="49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79810" y="1001627"/>
                <a:ext cx="7651750" cy="923330"/>
              </a:xfrm>
              <a:prstGeom prst="rect">
                <a:avLst/>
              </a:prstGeom>
              <a:blipFill rotWithShape="1">
                <a:blip r:embed="rId4"/>
                <a:stretch>
                  <a:fillRect l="-637" t="-3289" r="-717" b="-92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/>
              <p14:cNvContentPartPr/>
              <p14:nvPr/>
            </p14:nvContentPartPr>
            <p14:xfrm>
              <a:off x="687960" y="1983600"/>
              <a:ext cx="9146160" cy="312696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76080" y="1978560"/>
                <a:ext cx="9170640" cy="3143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52364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Oval 95"/>
          <p:cNvSpPr/>
          <p:nvPr/>
        </p:nvSpPr>
        <p:spPr>
          <a:xfrm>
            <a:off x="5172360" y="3749344"/>
            <a:ext cx="274320" cy="27432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7" name="Oval 96"/>
          <p:cNvSpPr/>
          <p:nvPr/>
        </p:nvSpPr>
        <p:spPr>
          <a:xfrm>
            <a:off x="2155664" y="3178362"/>
            <a:ext cx="274320" cy="27432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the principle of virtual work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482276" y="2462505"/>
                <a:ext cx="4518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𝑃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276" y="2462505"/>
                <a:ext cx="451855" cy="4616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Oval 78"/>
          <p:cNvSpPr/>
          <p:nvPr/>
        </p:nvSpPr>
        <p:spPr>
          <a:xfrm>
            <a:off x="1536859" y="3691585"/>
            <a:ext cx="274320" cy="27432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2" name="Group 1"/>
          <p:cNvGrpSpPr/>
          <p:nvPr/>
        </p:nvGrpSpPr>
        <p:grpSpPr>
          <a:xfrm flipV="1">
            <a:off x="657192" y="4346919"/>
            <a:ext cx="2995367" cy="98115"/>
            <a:chOff x="644107" y="1205135"/>
            <a:chExt cx="2995367" cy="98115"/>
          </a:xfrm>
        </p:grpSpPr>
        <p:grpSp>
          <p:nvGrpSpPr>
            <p:cNvPr id="9" name="Group 8"/>
            <p:cNvGrpSpPr/>
            <p:nvPr/>
          </p:nvGrpSpPr>
          <p:grpSpPr>
            <a:xfrm flipV="1">
              <a:off x="644107" y="1205489"/>
              <a:ext cx="1622895" cy="97761"/>
              <a:chOff x="835967" y="4905375"/>
              <a:chExt cx="1622895" cy="97761"/>
            </a:xfrm>
          </p:grpSpPr>
          <p:cxnSp>
            <p:nvCxnSpPr>
              <p:cNvPr id="13" name="Straight Connector 12"/>
              <p:cNvCxnSpPr/>
              <p:nvPr/>
            </p:nvCxnSpPr>
            <p:spPr>
              <a:xfrm>
                <a:off x="1051063" y="4905375"/>
                <a:ext cx="137089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-2700000">
                <a:off x="83596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-2700000">
                <a:off x="102677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-2700000">
                <a:off x="937360" y="4998804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-2700000">
                <a:off x="122166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-2700000">
                <a:off x="1132244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-2700000">
                <a:off x="143051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-2700000">
                <a:off x="1341100" y="4990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-2700000">
                <a:off x="1625401" y="4998802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-2700000">
                <a:off x="1535984" y="4990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-2700000">
                <a:off x="181621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rot="-2700000">
                <a:off x="1726794" y="4994469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-2700000">
                <a:off x="2011095" y="5003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-2700000">
                <a:off x="1921678" y="4994468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18900000">
                <a:off x="2206862" y="5000907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-2700000">
                <a:off x="2117444" y="4992241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8" name="Group 97"/>
            <p:cNvGrpSpPr/>
            <p:nvPr/>
          </p:nvGrpSpPr>
          <p:grpSpPr>
            <a:xfrm flipV="1">
              <a:off x="2016579" y="1205135"/>
              <a:ext cx="1622895" cy="97761"/>
              <a:chOff x="835967" y="4905375"/>
              <a:chExt cx="1622895" cy="97761"/>
            </a:xfrm>
          </p:grpSpPr>
          <p:cxnSp>
            <p:nvCxnSpPr>
              <p:cNvPr id="99" name="Straight Connector 98"/>
              <p:cNvCxnSpPr/>
              <p:nvPr/>
            </p:nvCxnSpPr>
            <p:spPr>
              <a:xfrm>
                <a:off x="1051063" y="4905375"/>
                <a:ext cx="137089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/>
              <p:nvPr/>
            </p:nvCxnSpPr>
            <p:spPr>
              <a:xfrm rot="-2700000">
                <a:off x="83596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/>
              <p:cNvCxnSpPr/>
              <p:nvPr/>
            </p:nvCxnSpPr>
            <p:spPr>
              <a:xfrm rot="-2700000">
                <a:off x="102677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/>
              <p:cNvCxnSpPr/>
              <p:nvPr/>
            </p:nvCxnSpPr>
            <p:spPr>
              <a:xfrm rot="-2700000">
                <a:off x="937360" y="4998804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/>
              <p:cNvCxnSpPr/>
              <p:nvPr/>
            </p:nvCxnSpPr>
            <p:spPr>
              <a:xfrm rot="-2700000">
                <a:off x="122166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/>
              <p:cNvCxnSpPr/>
              <p:nvPr/>
            </p:nvCxnSpPr>
            <p:spPr>
              <a:xfrm rot="-2700000">
                <a:off x="1132244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/>
              <p:cNvCxnSpPr/>
              <p:nvPr/>
            </p:nvCxnSpPr>
            <p:spPr>
              <a:xfrm rot="-2700000">
                <a:off x="143051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/>
              <p:cNvCxnSpPr/>
              <p:nvPr/>
            </p:nvCxnSpPr>
            <p:spPr>
              <a:xfrm rot="-2700000">
                <a:off x="1341100" y="4990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>
              <a:xfrm rot="-2700000">
                <a:off x="1625401" y="4998802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/>
              <p:cNvCxnSpPr/>
              <p:nvPr/>
            </p:nvCxnSpPr>
            <p:spPr>
              <a:xfrm rot="-2700000">
                <a:off x="1535984" y="4990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/>
              <p:cNvCxnSpPr/>
              <p:nvPr/>
            </p:nvCxnSpPr>
            <p:spPr>
              <a:xfrm rot="-2700000">
                <a:off x="181621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/>
              <p:cNvCxnSpPr/>
              <p:nvPr/>
            </p:nvCxnSpPr>
            <p:spPr>
              <a:xfrm rot="-2700000">
                <a:off x="1726794" y="4994469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Connector 110"/>
              <p:cNvCxnSpPr/>
              <p:nvPr/>
            </p:nvCxnSpPr>
            <p:spPr>
              <a:xfrm rot="-2700000">
                <a:off x="2011095" y="5003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/>
              <p:cNvCxnSpPr/>
              <p:nvPr/>
            </p:nvCxnSpPr>
            <p:spPr>
              <a:xfrm rot="-2700000">
                <a:off x="1921678" y="4994468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/>
              <p:cNvCxnSpPr/>
              <p:nvPr/>
            </p:nvCxnSpPr>
            <p:spPr>
              <a:xfrm rot="18900000">
                <a:off x="2206862" y="5000907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/>
              <p:cNvCxnSpPr/>
              <p:nvPr/>
            </p:nvCxnSpPr>
            <p:spPr>
              <a:xfrm rot="-2700000">
                <a:off x="2117444" y="4992241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0" name="Straight Connector 9"/>
          <p:cNvCxnSpPr/>
          <p:nvPr/>
        </p:nvCxnSpPr>
        <p:spPr>
          <a:xfrm rot="-2280000">
            <a:off x="626420" y="3203546"/>
            <a:ext cx="3657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/>
          <p:cNvGrpSpPr/>
          <p:nvPr/>
        </p:nvGrpSpPr>
        <p:grpSpPr>
          <a:xfrm flipV="1">
            <a:off x="3306766" y="4345287"/>
            <a:ext cx="2995367" cy="98115"/>
            <a:chOff x="644107" y="1205135"/>
            <a:chExt cx="2995367" cy="98115"/>
          </a:xfrm>
        </p:grpSpPr>
        <p:grpSp>
          <p:nvGrpSpPr>
            <p:cNvPr id="55" name="Group 54"/>
            <p:cNvGrpSpPr/>
            <p:nvPr/>
          </p:nvGrpSpPr>
          <p:grpSpPr>
            <a:xfrm flipV="1">
              <a:off x="644107" y="1205489"/>
              <a:ext cx="1622895" cy="97761"/>
              <a:chOff x="835967" y="4905375"/>
              <a:chExt cx="1622895" cy="97761"/>
            </a:xfrm>
          </p:grpSpPr>
          <p:cxnSp>
            <p:nvCxnSpPr>
              <p:cNvPr id="73" name="Straight Connector 72"/>
              <p:cNvCxnSpPr/>
              <p:nvPr/>
            </p:nvCxnSpPr>
            <p:spPr>
              <a:xfrm>
                <a:off x="1051063" y="4905375"/>
                <a:ext cx="137089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rot="-2700000">
                <a:off x="83596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rot="-2700000">
                <a:off x="102677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rot="-2700000">
                <a:off x="937360" y="4998804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-2700000">
                <a:off x="122166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/>
              <p:nvPr/>
            </p:nvCxnSpPr>
            <p:spPr>
              <a:xfrm rot="-2700000">
                <a:off x="1132244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 rot="-2700000">
                <a:off x="143051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/>
              <p:nvPr/>
            </p:nvCxnSpPr>
            <p:spPr>
              <a:xfrm rot="-2700000">
                <a:off x="1341100" y="4990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rot="-2700000">
                <a:off x="1625401" y="4998802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rot="-2700000">
                <a:off x="1535984" y="4990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-2700000">
                <a:off x="181621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-2700000">
                <a:off x="1726794" y="4994469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rot="-2700000">
                <a:off x="2011095" y="5003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rot="-2700000">
                <a:off x="1921678" y="4994468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rot="18900000">
                <a:off x="2206862" y="5000907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rot="-2700000">
                <a:off x="2117444" y="4992241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6" name="Group 55"/>
            <p:cNvGrpSpPr/>
            <p:nvPr/>
          </p:nvGrpSpPr>
          <p:grpSpPr>
            <a:xfrm flipV="1">
              <a:off x="2016579" y="1205135"/>
              <a:ext cx="1622895" cy="97761"/>
              <a:chOff x="835967" y="4905375"/>
              <a:chExt cx="1622895" cy="97761"/>
            </a:xfrm>
          </p:grpSpPr>
          <p:cxnSp>
            <p:nvCxnSpPr>
              <p:cNvPr id="57" name="Straight Connector 56"/>
              <p:cNvCxnSpPr/>
              <p:nvPr/>
            </p:nvCxnSpPr>
            <p:spPr>
              <a:xfrm>
                <a:off x="1051063" y="4905375"/>
                <a:ext cx="137089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-2700000">
                <a:off x="83596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-2700000">
                <a:off x="102677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rot="-2700000">
                <a:off x="937360" y="4998804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rot="-2700000">
                <a:off x="122166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-2700000">
                <a:off x="1132244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rot="-2700000">
                <a:off x="143051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rot="-2700000">
                <a:off x="1341100" y="4990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 rot="-2700000">
                <a:off x="1625401" y="4998802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 rot="-2700000">
                <a:off x="1535984" y="4990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 rot="-2700000">
                <a:off x="181621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/>
              <p:nvPr/>
            </p:nvCxnSpPr>
            <p:spPr>
              <a:xfrm rot="-2700000">
                <a:off x="1726794" y="4994469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/>
              <p:nvPr/>
            </p:nvCxnSpPr>
            <p:spPr>
              <a:xfrm rot="-2700000">
                <a:off x="2011095" y="5003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 rot="-2700000">
                <a:off x="1921678" y="4994468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rot="18900000">
                <a:off x="2206862" y="5000907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 rot="-2700000">
                <a:off x="2117444" y="4992241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92" name="Straight Connector 91"/>
          <p:cNvCxnSpPr/>
          <p:nvPr/>
        </p:nvCxnSpPr>
        <p:spPr>
          <a:xfrm rot="660000">
            <a:off x="2263659" y="3612453"/>
            <a:ext cx="3108960" cy="0"/>
          </a:xfrm>
          <a:prstGeom prst="line">
            <a:avLst/>
          </a:prstGeom>
          <a:ln w="158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Oval 94"/>
          <p:cNvSpPr/>
          <p:nvPr/>
        </p:nvSpPr>
        <p:spPr>
          <a:xfrm>
            <a:off x="4518477" y="2929226"/>
            <a:ext cx="274320" cy="27432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94" name="Straight Connector 93"/>
          <p:cNvCxnSpPr/>
          <p:nvPr/>
        </p:nvCxnSpPr>
        <p:spPr>
          <a:xfrm rot="-840000">
            <a:off x="1615547" y="3452682"/>
            <a:ext cx="310896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rot="3120000">
            <a:off x="3316504" y="3230514"/>
            <a:ext cx="292608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/>
              <p:cNvSpPr txBox="1"/>
              <p:nvPr/>
            </p:nvSpPr>
            <p:spPr>
              <a:xfrm>
                <a:off x="4658821" y="2088053"/>
                <a:ext cx="47102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𝑄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19" name="TextBox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8821" y="2088053"/>
                <a:ext cx="471026" cy="461665"/>
              </a:xfrm>
              <a:prstGeom prst="rect">
                <a:avLst/>
              </a:prstGeom>
              <a:blipFill rotWithShape="1"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0" name="Straight Connector 119"/>
          <p:cNvCxnSpPr/>
          <p:nvPr/>
        </p:nvCxnSpPr>
        <p:spPr>
          <a:xfrm>
            <a:off x="1685266" y="2929226"/>
            <a:ext cx="0" cy="898877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>
            <a:off x="4655637" y="2167509"/>
            <a:ext cx="0" cy="898877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/>
              <p:cNvSpPr txBox="1"/>
              <p:nvPr/>
            </p:nvSpPr>
            <p:spPr>
              <a:xfrm>
                <a:off x="538518" y="3850045"/>
                <a:ext cx="4518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22" name="TextBox 1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518" y="3850045"/>
                <a:ext cx="451855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/>
              <p:cNvSpPr txBox="1"/>
              <p:nvPr/>
            </p:nvSpPr>
            <p:spPr>
              <a:xfrm>
                <a:off x="5680282" y="3904172"/>
                <a:ext cx="46384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23" name="TextBox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0282" y="3904172"/>
                <a:ext cx="463845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/>
              <p:cNvSpPr txBox="1"/>
              <p:nvPr/>
            </p:nvSpPr>
            <p:spPr>
              <a:xfrm>
                <a:off x="3611904" y="1705843"/>
                <a:ext cx="46384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𝐶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24" name="TextBox 1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1904" y="1705843"/>
                <a:ext cx="463845" cy="4616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/>
              <p:cNvSpPr txBox="1"/>
              <p:nvPr/>
            </p:nvSpPr>
            <p:spPr>
              <a:xfrm>
                <a:off x="1030608" y="3440550"/>
                <a:ext cx="47583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𝐷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25" name="TextBox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08" y="3440550"/>
                <a:ext cx="475835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/>
              <p:cNvSpPr txBox="1"/>
              <p:nvPr/>
            </p:nvSpPr>
            <p:spPr>
              <a:xfrm>
                <a:off x="2246298" y="2611983"/>
                <a:ext cx="54694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𝐷</m:t>
                      </m:r>
                      <m:r>
                        <a:rPr lang="en-US" sz="2400" b="0" i="1" smtClean="0">
                          <a:latin typeface="Cambria Math"/>
                        </a:rPr>
                        <m:t>′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26" name="TextBox 1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6298" y="2611983"/>
                <a:ext cx="546945" cy="4616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/>
              <p:cNvSpPr txBox="1"/>
              <p:nvPr/>
            </p:nvSpPr>
            <p:spPr>
              <a:xfrm>
                <a:off x="4678333" y="2687302"/>
                <a:ext cx="47583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𝐸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27" name="TextBox 1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8333" y="2687302"/>
                <a:ext cx="475835" cy="46166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/>
              <p:cNvSpPr txBox="1"/>
              <p:nvPr/>
            </p:nvSpPr>
            <p:spPr>
              <a:xfrm>
                <a:off x="5344059" y="3315844"/>
                <a:ext cx="52610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𝐸</m:t>
                      </m:r>
                      <m:r>
                        <a:rPr lang="en-US" sz="2400" b="0" i="1" smtClean="0">
                          <a:latin typeface="Cambria Math"/>
                        </a:rPr>
                        <m:t>′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28" name="TextBox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4059" y="3315844"/>
                <a:ext cx="526105" cy="4616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9" name="Straight Connector 128"/>
          <p:cNvCxnSpPr/>
          <p:nvPr/>
        </p:nvCxnSpPr>
        <p:spPr>
          <a:xfrm>
            <a:off x="2292824" y="2416967"/>
            <a:ext cx="0" cy="898877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/>
              <p:cNvSpPr txBox="1"/>
              <p:nvPr/>
            </p:nvSpPr>
            <p:spPr>
              <a:xfrm>
                <a:off x="2054091" y="2001499"/>
                <a:ext cx="4518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𝑃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30" name="TextBox 1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4091" y="2001499"/>
                <a:ext cx="451855" cy="4616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1" name="Straight Connector 130"/>
          <p:cNvCxnSpPr/>
          <p:nvPr/>
        </p:nvCxnSpPr>
        <p:spPr>
          <a:xfrm>
            <a:off x="5310692" y="3010185"/>
            <a:ext cx="0" cy="898877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/>
              <p:cNvSpPr txBox="1"/>
              <p:nvPr/>
            </p:nvSpPr>
            <p:spPr>
              <a:xfrm>
                <a:off x="5154168" y="2485281"/>
                <a:ext cx="47102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𝑄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32" name="TextBox 1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4168" y="2485281"/>
                <a:ext cx="471026" cy="461665"/>
              </a:xfrm>
              <a:prstGeom prst="rect">
                <a:avLst/>
              </a:prstGeom>
              <a:blipFill rotWithShape="1">
                <a:blip r:embed="rId12"/>
                <a:stretch>
                  <a:fillRect l="-1299" b="-13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Arc 28"/>
          <p:cNvSpPr/>
          <p:nvPr/>
        </p:nvSpPr>
        <p:spPr>
          <a:xfrm>
            <a:off x="5194598" y="3891037"/>
            <a:ext cx="914400" cy="914400"/>
          </a:xfrm>
          <a:prstGeom prst="arc">
            <a:avLst>
              <a:gd name="adj1" fmla="val 11057348"/>
              <a:gd name="adj2" fmla="val 14009342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3" name="Arc 132"/>
          <p:cNvSpPr/>
          <p:nvPr/>
        </p:nvSpPr>
        <p:spPr>
          <a:xfrm>
            <a:off x="568809" y="3926206"/>
            <a:ext cx="914400" cy="914400"/>
          </a:xfrm>
          <a:prstGeom prst="arc">
            <a:avLst>
              <a:gd name="adj1" fmla="val 18913224"/>
              <a:gd name="adj2" fmla="val 21133013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4" name="Arc 133"/>
          <p:cNvSpPr/>
          <p:nvPr/>
        </p:nvSpPr>
        <p:spPr>
          <a:xfrm rot="19247942">
            <a:off x="3436475" y="1630853"/>
            <a:ext cx="914400" cy="914400"/>
          </a:xfrm>
          <a:prstGeom prst="arc">
            <a:avLst>
              <a:gd name="adj1" fmla="val 5408553"/>
              <a:gd name="adj2" fmla="val 10882828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447501" y="2508671"/>
                <a:ext cx="6013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90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7501" y="2508671"/>
                <a:ext cx="601383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TextBox 134"/>
              <p:cNvSpPr txBox="1"/>
              <p:nvPr/>
            </p:nvSpPr>
            <p:spPr>
              <a:xfrm>
                <a:off x="1557735" y="3942367"/>
                <a:ext cx="6013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30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35" name="TextBox 1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7735" y="3942367"/>
                <a:ext cx="601383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 Box 5"/>
              <p:cNvSpPr txBox="1">
                <a:spLocks noChangeArrowheads="1"/>
              </p:cNvSpPr>
              <p:nvPr/>
            </p:nvSpPr>
            <p:spPr bwMode="auto">
              <a:xfrm>
                <a:off x="4079810" y="1001627"/>
                <a:ext cx="7651750" cy="923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800" dirty="0"/>
                  <a:t>Two balls </a:t>
                </a:r>
                <a:r>
                  <a:rPr lang="en-US" altLang="en-US" sz="1800" i="1" dirty="0"/>
                  <a:t>D </a:t>
                </a:r>
                <a:r>
                  <a:rPr lang="en-US" altLang="en-US" sz="1800" dirty="0"/>
                  <a:t>and </a:t>
                </a:r>
                <a:r>
                  <a:rPr lang="en-US" altLang="en-US" sz="1800" i="1" dirty="0"/>
                  <a:t>E </a:t>
                </a:r>
                <a:r>
                  <a:rPr lang="en-US" altLang="en-US" sz="1800" dirty="0"/>
                  <a:t>of weight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latin typeface="Cambria Math"/>
                      </a:rPr>
                      <m:t>𝑃</m:t>
                    </m:r>
                  </m:oMath>
                </a14:m>
                <a:r>
                  <a:rPr lang="en-US" altLang="en-US" sz="1800" dirty="0"/>
                  <a:t> and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𝑄</m:t>
                    </m:r>
                  </m:oMath>
                </a14:m>
                <a:r>
                  <a:rPr lang="en-US" altLang="en-US" sz="1800" dirty="0"/>
                  <a:t> can slide freely along  the bars </a:t>
                </a:r>
                <a:r>
                  <a:rPr lang="en-US" altLang="en-US" sz="1800" i="1" dirty="0"/>
                  <a:t>AC</a:t>
                </a:r>
                <a:r>
                  <a:rPr lang="en-US" altLang="en-US" sz="1800" dirty="0"/>
                  <a:t> and </a:t>
                </a:r>
                <a:r>
                  <a:rPr lang="en-US" altLang="en-US" sz="1800" i="1" dirty="0"/>
                  <a:t>BC.</a:t>
                </a:r>
                <a:r>
                  <a:rPr lang="en-US" altLang="en-US" sz="1800" dirty="0"/>
                  <a:t> The balls are connected by an inextensible string </a:t>
                </a:r>
                <a:r>
                  <a:rPr lang="en-US" altLang="en-US" sz="1800" i="1" dirty="0"/>
                  <a:t>DE. </a:t>
                </a:r>
                <a:r>
                  <a:rPr lang="en-US" altLang="en-US" sz="1800" dirty="0"/>
                  <a:t>Find the value of angl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en-US" sz="1800" b="0" i="1" smtClean="0">
                        <a:latin typeface="Cambria Math"/>
                        <a:ea typeface="Cambria Math"/>
                      </a:rPr>
                      <m:t>θ</m:t>
                    </m:r>
                  </m:oMath>
                </a14:m>
                <a:r>
                  <a:rPr lang="en-US" altLang="en-US" sz="1800" dirty="0"/>
                  <a:t>  defining the position of equilibrium.</a:t>
                </a:r>
              </a:p>
            </p:txBody>
          </p:sp>
        </mc:Choice>
        <mc:Fallback xmlns="">
          <p:sp>
            <p:nvSpPr>
              <p:cNvPr id="11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79810" y="1001627"/>
                <a:ext cx="7651750" cy="923330"/>
              </a:xfrm>
              <a:prstGeom prst="rect">
                <a:avLst/>
              </a:prstGeom>
              <a:blipFill rotWithShape="1">
                <a:blip r:embed="rId15"/>
                <a:stretch>
                  <a:fillRect l="-637" t="-3289" r="-239" b="-92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7" name="Ink 6"/>
              <p14:cNvContentPartPr/>
              <p14:nvPr/>
            </p14:nvContentPartPr>
            <p14:xfrm>
              <a:off x="1023480" y="1779120"/>
              <a:ext cx="10870560" cy="448740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018080" y="1767960"/>
                <a:ext cx="10885680" cy="4510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546497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the principle of virtual work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5564021" y="4557180"/>
                <a:ext cx="4518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𝐹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4021" y="4557180"/>
                <a:ext cx="451855" cy="4616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1" name="Straight Connector 120"/>
          <p:cNvCxnSpPr/>
          <p:nvPr/>
        </p:nvCxnSpPr>
        <p:spPr>
          <a:xfrm rot="5400000">
            <a:off x="5831004" y="4624299"/>
            <a:ext cx="0" cy="898877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1353505" y="5215668"/>
            <a:ext cx="4064966" cy="99747"/>
            <a:chOff x="1932653" y="5294856"/>
            <a:chExt cx="4064966" cy="99747"/>
          </a:xfrm>
        </p:grpSpPr>
        <p:grpSp>
          <p:nvGrpSpPr>
            <p:cNvPr id="117" name="Group 116"/>
            <p:cNvGrpSpPr/>
            <p:nvPr/>
          </p:nvGrpSpPr>
          <p:grpSpPr>
            <a:xfrm>
              <a:off x="1932653" y="5296842"/>
              <a:ext cx="1671562" cy="97761"/>
              <a:chOff x="1043470" y="4905375"/>
              <a:chExt cx="1671562" cy="97761"/>
            </a:xfrm>
          </p:grpSpPr>
          <p:cxnSp>
            <p:nvCxnSpPr>
              <p:cNvPr id="118" name="Straight Connector 117"/>
              <p:cNvCxnSpPr/>
              <p:nvPr/>
            </p:nvCxnSpPr>
            <p:spPr>
              <a:xfrm>
                <a:off x="1344138" y="4905375"/>
                <a:ext cx="137089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/>
              <p:nvPr/>
            </p:nvCxnSpPr>
            <p:spPr>
              <a:xfrm rot="-2700000">
                <a:off x="122166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/>
              <p:cNvCxnSpPr/>
              <p:nvPr/>
            </p:nvCxnSpPr>
            <p:spPr>
              <a:xfrm rot="-2700000">
                <a:off x="1132244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/>
              <p:cNvCxnSpPr/>
              <p:nvPr/>
            </p:nvCxnSpPr>
            <p:spPr>
              <a:xfrm rot="-2700000">
                <a:off x="143051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/>
              <p:nvPr/>
            </p:nvCxnSpPr>
            <p:spPr>
              <a:xfrm rot="-2700000">
                <a:off x="1341100" y="4990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/>
              <p:nvPr/>
            </p:nvCxnSpPr>
            <p:spPr>
              <a:xfrm rot="-2700000">
                <a:off x="1625401" y="4998802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/>
              <p:nvPr/>
            </p:nvCxnSpPr>
            <p:spPr>
              <a:xfrm rot="-2700000">
                <a:off x="1535984" y="4990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/>
              <p:nvPr/>
            </p:nvCxnSpPr>
            <p:spPr>
              <a:xfrm rot="-2700000">
                <a:off x="181621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/>
              <p:nvPr/>
            </p:nvCxnSpPr>
            <p:spPr>
              <a:xfrm rot="-2700000">
                <a:off x="1726794" y="4994469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/>
              <p:nvPr/>
            </p:nvCxnSpPr>
            <p:spPr>
              <a:xfrm rot="-2700000">
                <a:off x="2011095" y="5003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/>
              <p:nvPr/>
            </p:nvCxnSpPr>
            <p:spPr>
              <a:xfrm rot="-2700000">
                <a:off x="1921678" y="4994468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/>
              <p:nvPr/>
            </p:nvCxnSpPr>
            <p:spPr>
              <a:xfrm rot="18900000">
                <a:off x="2206862" y="5000907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/>
              <p:nvPr/>
            </p:nvCxnSpPr>
            <p:spPr>
              <a:xfrm rot="-2700000">
                <a:off x="2117444" y="4992241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Straight Connector 237"/>
              <p:cNvCxnSpPr/>
              <p:nvPr/>
            </p:nvCxnSpPr>
            <p:spPr>
              <a:xfrm rot="18900000">
                <a:off x="1043470" y="4961459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3" name="Group 152"/>
            <p:cNvGrpSpPr/>
            <p:nvPr/>
          </p:nvGrpSpPr>
          <p:grpSpPr>
            <a:xfrm flipV="1">
              <a:off x="3002252" y="5294856"/>
              <a:ext cx="2995367" cy="98115"/>
              <a:chOff x="644107" y="1205135"/>
              <a:chExt cx="2995367" cy="98115"/>
            </a:xfrm>
          </p:grpSpPr>
          <p:grpSp>
            <p:nvGrpSpPr>
              <p:cNvPr id="154" name="Group 153"/>
              <p:cNvGrpSpPr/>
              <p:nvPr/>
            </p:nvGrpSpPr>
            <p:grpSpPr>
              <a:xfrm flipV="1">
                <a:off x="644107" y="1205489"/>
                <a:ext cx="1622895" cy="97761"/>
                <a:chOff x="835967" y="4905375"/>
                <a:chExt cx="1622895" cy="97761"/>
              </a:xfrm>
            </p:grpSpPr>
            <p:cxnSp>
              <p:nvCxnSpPr>
                <p:cNvPr id="172" name="Straight Connector 171"/>
                <p:cNvCxnSpPr/>
                <p:nvPr/>
              </p:nvCxnSpPr>
              <p:spPr>
                <a:xfrm>
                  <a:off x="1051063" y="4905375"/>
                  <a:ext cx="1370894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Straight Connector 172"/>
                <p:cNvCxnSpPr/>
                <p:nvPr/>
              </p:nvCxnSpPr>
              <p:spPr>
                <a:xfrm rot="-2700000">
                  <a:off x="83596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4" name="Straight Connector 173"/>
                <p:cNvCxnSpPr/>
                <p:nvPr/>
              </p:nvCxnSpPr>
              <p:spPr>
                <a:xfrm rot="-2700000">
                  <a:off x="102677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5" name="Straight Connector 174"/>
                <p:cNvCxnSpPr/>
                <p:nvPr/>
              </p:nvCxnSpPr>
              <p:spPr>
                <a:xfrm rot="-2700000">
                  <a:off x="937360" y="4998804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6" name="Straight Connector 175"/>
                <p:cNvCxnSpPr/>
                <p:nvPr/>
              </p:nvCxnSpPr>
              <p:spPr>
                <a:xfrm rot="-2700000">
                  <a:off x="1221661" y="5003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7" name="Straight Connector 176"/>
                <p:cNvCxnSpPr/>
                <p:nvPr/>
              </p:nvCxnSpPr>
              <p:spPr>
                <a:xfrm rot="-2700000">
                  <a:off x="1132244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8" name="Straight Connector 177"/>
                <p:cNvCxnSpPr/>
                <p:nvPr/>
              </p:nvCxnSpPr>
              <p:spPr>
                <a:xfrm rot="-2700000">
                  <a:off x="143051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9" name="Straight Connector 178"/>
                <p:cNvCxnSpPr/>
                <p:nvPr/>
              </p:nvCxnSpPr>
              <p:spPr>
                <a:xfrm rot="-2700000">
                  <a:off x="1341100" y="4990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0" name="Straight Connector 179"/>
                <p:cNvCxnSpPr/>
                <p:nvPr/>
              </p:nvCxnSpPr>
              <p:spPr>
                <a:xfrm rot="-2700000">
                  <a:off x="1625401" y="4998802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1" name="Straight Connector 180"/>
                <p:cNvCxnSpPr/>
                <p:nvPr/>
              </p:nvCxnSpPr>
              <p:spPr>
                <a:xfrm rot="-2700000">
                  <a:off x="1535984" y="4990135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2" name="Straight Connector 181"/>
                <p:cNvCxnSpPr/>
                <p:nvPr/>
              </p:nvCxnSpPr>
              <p:spPr>
                <a:xfrm rot="-2700000">
                  <a:off x="1816211" y="5003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3" name="Straight Connector 182"/>
                <p:cNvCxnSpPr/>
                <p:nvPr/>
              </p:nvCxnSpPr>
              <p:spPr>
                <a:xfrm rot="-2700000">
                  <a:off x="1726794" y="4994469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4" name="Straight Connector 183"/>
                <p:cNvCxnSpPr/>
                <p:nvPr/>
              </p:nvCxnSpPr>
              <p:spPr>
                <a:xfrm rot="-2700000">
                  <a:off x="2011095" y="5003135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5" name="Straight Connector 184"/>
                <p:cNvCxnSpPr/>
                <p:nvPr/>
              </p:nvCxnSpPr>
              <p:spPr>
                <a:xfrm rot="-2700000">
                  <a:off x="1921678" y="4994468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6" name="Straight Connector 185"/>
                <p:cNvCxnSpPr/>
                <p:nvPr/>
              </p:nvCxnSpPr>
              <p:spPr>
                <a:xfrm rot="18900000">
                  <a:off x="2206862" y="5000907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7" name="Straight Connector 186"/>
                <p:cNvCxnSpPr/>
                <p:nvPr/>
              </p:nvCxnSpPr>
              <p:spPr>
                <a:xfrm rot="-2700000">
                  <a:off x="2117444" y="4992241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5" name="Group 154"/>
              <p:cNvGrpSpPr/>
              <p:nvPr/>
            </p:nvGrpSpPr>
            <p:grpSpPr>
              <a:xfrm flipV="1">
                <a:off x="2016579" y="1205135"/>
                <a:ext cx="1622895" cy="97761"/>
                <a:chOff x="835967" y="4905375"/>
                <a:chExt cx="1622895" cy="97761"/>
              </a:xfrm>
            </p:grpSpPr>
            <p:cxnSp>
              <p:nvCxnSpPr>
                <p:cNvPr id="156" name="Straight Connector 155"/>
                <p:cNvCxnSpPr/>
                <p:nvPr/>
              </p:nvCxnSpPr>
              <p:spPr>
                <a:xfrm>
                  <a:off x="1051063" y="4905375"/>
                  <a:ext cx="1370894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7" name="Straight Connector 156"/>
                <p:cNvCxnSpPr/>
                <p:nvPr/>
              </p:nvCxnSpPr>
              <p:spPr>
                <a:xfrm rot="-2700000">
                  <a:off x="83596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8" name="Straight Connector 157"/>
                <p:cNvCxnSpPr/>
                <p:nvPr/>
              </p:nvCxnSpPr>
              <p:spPr>
                <a:xfrm rot="-2700000">
                  <a:off x="102677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9" name="Straight Connector 158"/>
                <p:cNvCxnSpPr/>
                <p:nvPr/>
              </p:nvCxnSpPr>
              <p:spPr>
                <a:xfrm rot="-2700000">
                  <a:off x="937360" y="4998804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0" name="Straight Connector 159"/>
                <p:cNvCxnSpPr/>
                <p:nvPr/>
              </p:nvCxnSpPr>
              <p:spPr>
                <a:xfrm rot="-2700000">
                  <a:off x="1221661" y="5003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1" name="Straight Connector 160"/>
                <p:cNvCxnSpPr/>
                <p:nvPr/>
              </p:nvCxnSpPr>
              <p:spPr>
                <a:xfrm rot="-2700000">
                  <a:off x="1132244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2" name="Straight Connector 161"/>
                <p:cNvCxnSpPr/>
                <p:nvPr/>
              </p:nvCxnSpPr>
              <p:spPr>
                <a:xfrm rot="-2700000">
                  <a:off x="143051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3" name="Straight Connector 162"/>
                <p:cNvCxnSpPr/>
                <p:nvPr/>
              </p:nvCxnSpPr>
              <p:spPr>
                <a:xfrm rot="-2700000">
                  <a:off x="1341100" y="4990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4" name="Straight Connector 163"/>
                <p:cNvCxnSpPr/>
                <p:nvPr/>
              </p:nvCxnSpPr>
              <p:spPr>
                <a:xfrm rot="-2700000">
                  <a:off x="1625401" y="4998802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5" name="Straight Connector 164"/>
                <p:cNvCxnSpPr/>
                <p:nvPr/>
              </p:nvCxnSpPr>
              <p:spPr>
                <a:xfrm rot="-2700000">
                  <a:off x="1535984" y="4990135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6" name="Straight Connector 165"/>
                <p:cNvCxnSpPr/>
                <p:nvPr/>
              </p:nvCxnSpPr>
              <p:spPr>
                <a:xfrm rot="-2700000">
                  <a:off x="1816211" y="5003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7" name="Straight Connector 166"/>
                <p:cNvCxnSpPr/>
                <p:nvPr/>
              </p:nvCxnSpPr>
              <p:spPr>
                <a:xfrm rot="-2700000">
                  <a:off x="1726794" y="4994469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8" name="Straight Connector 167"/>
                <p:cNvCxnSpPr/>
                <p:nvPr/>
              </p:nvCxnSpPr>
              <p:spPr>
                <a:xfrm rot="-2700000">
                  <a:off x="2011095" y="5003135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9" name="Straight Connector 168"/>
                <p:cNvCxnSpPr/>
                <p:nvPr/>
              </p:nvCxnSpPr>
              <p:spPr>
                <a:xfrm rot="-2700000">
                  <a:off x="1921678" y="4994468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0" name="Straight Connector 169"/>
                <p:cNvCxnSpPr/>
                <p:nvPr/>
              </p:nvCxnSpPr>
              <p:spPr>
                <a:xfrm rot="18900000">
                  <a:off x="2206862" y="5000907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1" name="Straight Connector 170"/>
                <p:cNvCxnSpPr/>
                <p:nvPr/>
              </p:nvCxnSpPr>
              <p:spPr>
                <a:xfrm rot="-2700000">
                  <a:off x="2117444" y="4992241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88" name="Group 187"/>
          <p:cNvGrpSpPr/>
          <p:nvPr/>
        </p:nvGrpSpPr>
        <p:grpSpPr>
          <a:xfrm rot="5400000">
            <a:off x="-406848" y="3214375"/>
            <a:ext cx="3976192" cy="99747"/>
            <a:chOff x="2021427" y="5294856"/>
            <a:chExt cx="3976192" cy="99747"/>
          </a:xfrm>
        </p:grpSpPr>
        <p:grpSp>
          <p:nvGrpSpPr>
            <p:cNvPr id="189" name="Group 188"/>
            <p:cNvGrpSpPr/>
            <p:nvPr/>
          </p:nvGrpSpPr>
          <p:grpSpPr>
            <a:xfrm>
              <a:off x="2021427" y="5296842"/>
              <a:ext cx="1582788" cy="97761"/>
              <a:chOff x="1132244" y="4905375"/>
              <a:chExt cx="1582788" cy="97761"/>
            </a:xfrm>
          </p:grpSpPr>
          <p:cxnSp>
            <p:nvCxnSpPr>
              <p:cNvPr id="225" name="Straight Connector 224"/>
              <p:cNvCxnSpPr/>
              <p:nvPr/>
            </p:nvCxnSpPr>
            <p:spPr>
              <a:xfrm>
                <a:off x="1344138" y="4905375"/>
                <a:ext cx="137089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 rot="-2700000">
                <a:off x="122166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/>
              <p:nvPr/>
            </p:nvCxnSpPr>
            <p:spPr>
              <a:xfrm rot="-2700000">
                <a:off x="1132244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Connector 227"/>
              <p:cNvCxnSpPr/>
              <p:nvPr/>
            </p:nvCxnSpPr>
            <p:spPr>
              <a:xfrm rot="-2700000">
                <a:off x="143051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/>
              <p:nvPr/>
            </p:nvCxnSpPr>
            <p:spPr>
              <a:xfrm rot="-2700000">
                <a:off x="1341100" y="4990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/>
              <p:nvPr/>
            </p:nvCxnSpPr>
            <p:spPr>
              <a:xfrm rot="-2700000">
                <a:off x="1625401" y="4998802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/>
              <p:nvPr/>
            </p:nvCxnSpPr>
            <p:spPr>
              <a:xfrm rot="-2700000">
                <a:off x="1535984" y="4990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Connector 231"/>
              <p:cNvCxnSpPr/>
              <p:nvPr/>
            </p:nvCxnSpPr>
            <p:spPr>
              <a:xfrm rot="-2700000">
                <a:off x="181621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Connector 232"/>
              <p:cNvCxnSpPr/>
              <p:nvPr/>
            </p:nvCxnSpPr>
            <p:spPr>
              <a:xfrm rot="-2700000">
                <a:off x="1726794" y="4994469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Connector 233"/>
              <p:cNvCxnSpPr/>
              <p:nvPr/>
            </p:nvCxnSpPr>
            <p:spPr>
              <a:xfrm rot="-2700000">
                <a:off x="2011095" y="5003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Connector 234"/>
              <p:cNvCxnSpPr/>
              <p:nvPr/>
            </p:nvCxnSpPr>
            <p:spPr>
              <a:xfrm rot="-2700000">
                <a:off x="1921678" y="4994468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Straight Connector 235"/>
              <p:cNvCxnSpPr/>
              <p:nvPr/>
            </p:nvCxnSpPr>
            <p:spPr>
              <a:xfrm rot="18900000">
                <a:off x="2206862" y="5000907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Straight Connector 236"/>
              <p:cNvCxnSpPr/>
              <p:nvPr/>
            </p:nvCxnSpPr>
            <p:spPr>
              <a:xfrm rot="-2700000">
                <a:off x="2117444" y="4992241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0" name="Group 189"/>
            <p:cNvGrpSpPr/>
            <p:nvPr/>
          </p:nvGrpSpPr>
          <p:grpSpPr>
            <a:xfrm flipV="1">
              <a:off x="3002252" y="5294856"/>
              <a:ext cx="2995367" cy="98115"/>
              <a:chOff x="644107" y="1205135"/>
              <a:chExt cx="2995367" cy="98115"/>
            </a:xfrm>
          </p:grpSpPr>
          <p:grpSp>
            <p:nvGrpSpPr>
              <p:cNvPr id="191" name="Group 190"/>
              <p:cNvGrpSpPr/>
              <p:nvPr/>
            </p:nvGrpSpPr>
            <p:grpSpPr>
              <a:xfrm flipV="1">
                <a:off x="644107" y="1205489"/>
                <a:ext cx="1622895" cy="97761"/>
                <a:chOff x="835967" y="4905375"/>
                <a:chExt cx="1622895" cy="97761"/>
              </a:xfrm>
            </p:grpSpPr>
            <p:cxnSp>
              <p:nvCxnSpPr>
                <p:cNvPr id="209" name="Straight Connector 208"/>
                <p:cNvCxnSpPr/>
                <p:nvPr/>
              </p:nvCxnSpPr>
              <p:spPr>
                <a:xfrm>
                  <a:off x="1051063" y="4905375"/>
                  <a:ext cx="1370894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Straight Connector 209"/>
                <p:cNvCxnSpPr/>
                <p:nvPr/>
              </p:nvCxnSpPr>
              <p:spPr>
                <a:xfrm rot="-2700000">
                  <a:off x="83596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Straight Connector 210"/>
                <p:cNvCxnSpPr/>
                <p:nvPr/>
              </p:nvCxnSpPr>
              <p:spPr>
                <a:xfrm rot="-2700000">
                  <a:off x="102677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2" name="Straight Connector 211"/>
                <p:cNvCxnSpPr/>
                <p:nvPr/>
              </p:nvCxnSpPr>
              <p:spPr>
                <a:xfrm rot="-2700000">
                  <a:off x="937360" y="4998804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3" name="Straight Connector 212"/>
                <p:cNvCxnSpPr/>
                <p:nvPr/>
              </p:nvCxnSpPr>
              <p:spPr>
                <a:xfrm rot="-2700000">
                  <a:off x="1221661" y="5003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4" name="Straight Connector 213"/>
                <p:cNvCxnSpPr/>
                <p:nvPr/>
              </p:nvCxnSpPr>
              <p:spPr>
                <a:xfrm rot="-2700000">
                  <a:off x="1132244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5" name="Straight Connector 214"/>
                <p:cNvCxnSpPr/>
                <p:nvPr/>
              </p:nvCxnSpPr>
              <p:spPr>
                <a:xfrm rot="-2700000">
                  <a:off x="143051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6" name="Straight Connector 215"/>
                <p:cNvCxnSpPr/>
                <p:nvPr/>
              </p:nvCxnSpPr>
              <p:spPr>
                <a:xfrm rot="-2700000">
                  <a:off x="1341100" y="4990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7" name="Straight Connector 216"/>
                <p:cNvCxnSpPr/>
                <p:nvPr/>
              </p:nvCxnSpPr>
              <p:spPr>
                <a:xfrm rot="-2700000">
                  <a:off x="1625401" y="4998802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8" name="Straight Connector 217"/>
                <p:cNvCxnSpPr/>
                <p:nvPr/>
              </p:nvCxnSpPr>
              <p:spPr>
                <a:xfrm rot="-2700000">
                  <a:off x="1535984" y="4990135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9" name="Straight Connector 218"/>
                <p:cNvCxnSpPr/>
                <p:nvPr/>
              </p:nvCxnSpPr>
              <p:spPr>
                <a:xfrm rot="-2700000">
                  <a:off x="1816211" y="5003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0" name="Straight Connector 219"/>
                <p:cNvCxnSpPr/>
                <p:nvPr/>
              </p:nvCxnSpPr>
              <p:spPr>
                <a:xfrm rot="-2700000">
                  <a:off x="1726794" y="4994469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1" name="Straight Connector 220"/>
                <p:cNvCxnSpPr/>
                <p:nvPr/>
              </p:nvCxnSpPr>
              <p:spPr>
                <a:xfrm rot="-2700000">
                  <a:off x="2011095" y="5003135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2" name="Straight Connector 221"/>
                <p:cNvCxnSpPr/>
                <p:nvPr/>
              </p:nvCxnSpPr>
              <p:spPr>
                <a:xfrm rot="-2700000">
                  <a:off x="1921678" y="4994468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3" name="Straight Connector 222"/>
                <p:cNvCxnSpPr/>
                <p:nvPr/>
              </p:nvCxnSpPr>
              <p:spPr>
                <a:xfrm rot="18900000">
                  <a:off x="2206862" y="5000907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4" name="Straight Connector 223"/>
                <p:cNvCxnSpPr/>
                <p:nvPr/>
              </p:nvCxnSpPr>
              <p:spPr>
                <a:xfrm rot="-2700000">
                  <a:off x="2117444" y="4992241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2" name="Group 191"/>
              <p:cNvGrpSpPr/>
              <p:nvPr/>
            </p:nvGrpSpPr>
            <p:grpSpPr>
              <a:xfrm flipV="1">
                <a:off x="2016579" y="1205135"/>
                <a:ext cx="1622895" cy="97761"/>
                <a:chOff x="835967" y="4905375"/>
                <a:chExt cx="1622895" cy="97761"/>
              </a:xfrm>
            </p:grpSpPr>
            <p:cxnSp>
              <p:nvCxnSpPr>
                <p:cNvPr id="193" name="Straight Connector 192"/>
                <p:cNvCxnSpPr/>
                <p:nvPr/>
              </p:nvCxnSpPr>
              <p:spPr>
                <a:xfrm>
                  <a:off x="1051063" y="4905375"/>
                  <a:ext cx="1370894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Straight Connector 193"/>
                <p:cNvCxnSpPr/>
                <p:nvPr/>
              </p:nvCxnSpPr>
              <p:spPr>
                <a:xfrm rot="-2700000">
                  <a:off x="83596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Straight Connector 194"/>
                <p:cNvCxnSpPr/>
                <p:nvPr/>
              </p:nvCxnSpPr>
              <p:spPr>
                <a:xfrm rot="-2700000">
                  <a:off x="102677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6" name="Straight Connector 195"/>
                <p:cNvCxnSpPr/>
                <p:nvPr/>
              </p:nvCxnSpPr>
              <p:spPr>
                <a:xfrm rot="-2700000">
                  <a:off x="937360" y="4998804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7" name="Straight Connector 196"/>
                <p:cNvCxnSpPr/>
                <p:nvPr/>
              </p:nvCxnSpPr>
              <p:spPr>
                <a:xfrm rot="-2700000">
                  <a:off x="1221661" y="5003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8" name="Straight Connector 197"/>
                <p:cNvCxnSpPr/>
                <p:nvPr/>
              </p:nvCxnSpPr>
              <p:spPr>
                <a:xfrm rot="-2700000">
                  <a:off x="1132244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9" name="Straight Connector 198"/>
                <p:cNvCxnSpPr/>
                <p:nvPr/>
              </p:nvCxnSpPr>
              <p:spPr>
                <a:xfrm rot="-2700000">
                  <a:off x="143051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0" name="Straight Connector 199"/>
                <p:cNvCxnSpPr/>
                <p:nvPr/>
              </p:nvCxnSpPr>
              <p:spPr>
                <a:xfrm rot="-2700000">
                  <a:off x="1341100" y="4990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1" name="Straight Connector 200"/>
                <p:cNvCxnSpPr/>
                <p:nvPr/>
              </p:nvCxnSpPr>
              <p:spPr>
                <a:xfrm rot="-2700000">
                  <a:off x="1625401" y="4998802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2" name="Straight Connector 201"/>
                <p:cNvCxnSpPr/>
                <p:nvPr/>
              </p:nvCxnSpPr>
              <p:spPr>
                <a:xfrm rot="-2700000">
                  <a:off x="1535984" y="4990135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3" name="Straight Connector 202"/>
                <p:cNvCxnSpPr/>
                <p:nvPr/>
              </p:nvCxnSpPr>
              <p:spPr>
                <a:xfrm rot="-2700000">
                  <a:off x="1816211" y="5003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4" name="Straight Connector 203"/>
                <p:cNvCxnSpPr/>
                <p:nvPr/>
              </p:nvCxnSpPr>
              <p:spPr>
                <a:xfrm rot="-2700000">
                  <a:off x="1726794" y="4994469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5" name="Straight Connector 204"/>
                <p:cNvCxnSpPr/>
                <p:nvPr/>
              </p:nvCxnSpPr>
              <p:spPr>
                <a:xfrm rot="-2700000">
                  <a:off x="2011095" y="5003135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6" name="Straight Connector 205"/>
                <p:cNvCxnSpPr/>
                <p:nvPr/>
              </p:nvCxnSpPr>
              <p:spPr>
                <a:xfrm rot="-2700000">
                  <a:off x="1921678" y="4994468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7" name="Straight Connector 206"/>
                <p:cNvCxnSpPr/>
                <p:nvPr/>
              </p:nvCxnSpPr>
              <p:spPr>
                <a:xfrm rot="18900000">
                  <a:off x="2206862" y="5000907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Straight Connector 207"/>
                <p:cNvCxnSpPr/>
                <p:nvPr/>
              </p:nvCxnSpPr>
              <p:spPr>
                <a:xfrm rot="-2700000">
                  <a:off x="2117444" y="4992241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239" name="Rectangle 238"/>
          <p:cNvSpPr/>
          <p:nvPr/>
        </p:nvSpPr>
        <p:spPr>
          <a:xfrm rot="-3000000">
            <a:off x="3364824" y="1400860"/>
            <a:ext cx="182880" cy="45720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 5"/>
          <p:cNvSpPr/>
          <p:nvPr/>
        </p:nvSpPr>
        <p:spPr>
          <a:xfrm rot="-2100000">
            <a:off x="2931485" y="1024410"/>
            <a:ext cx="182880" cy="45720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20" name="Straight Connector 119"/>
          <p:cNvCxnSpPr/>
          <p:nvPr/>
        </p:nvCxnSpPr>
        <p:spPr>
          <a:xfrm>
            <a:off x="3030702" y="3289589"/>
            <a:ext cx="0" cy="898877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/>
          <p:cNvCxnSpPr/>
          <p:nvPr/>
        </p:nvCxnSpPr>
        <p:spPr>
          <a:xfrm>
            <a:off x="3472487" y="3666353"/>
            <a:ext cx="0" cy="898877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1" name="TextBox 240"/>
              <p:cNvSpPr txBox="1"/>
              <p:nvPr/>
            </p:nvSpPr>
            <p:spPr>
              <a:xfrm>
                <a:off x="3346236" y="3211004"/>
                <a:ext cx="4518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𝐶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41" name="TextBox 2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6236" y="3211004"/>
                <a:ext cx="451855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2" name="TextBox 241"/>
              <p:cNvSpPr txBox="1"/>
              <p:nvPr/>
            </p:nvSpPr>
            <p:spPr>
              <a:xfrm>
                <a:off x="2464383" y="3308112"/>
                <a:ext cx="5180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𝐶</m:t>
                      </m:r>
                      <m:r>
                        <a:rPr lang="en-US" sz="2400" b="0" i="1" smtClean="0">
                          <a:latin typeface="Cambria Math"/>
                        </a:rPr>
                        <m:t>′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42" name="TextBox 2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383" y="3308112"/>
                <a:ext cx="518091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3" name="Straight Connector 242"/>
          <p:cNvCxnSpPr/>
          <p:nvPr/>
        </p:nvCxnSpPr>
        <p:spPr>
          <a:xfrm>
            <a:off x="1620471" y="5659051"/>
            <a:ext cx="3582904" cy="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4" name="TextBox 243"/>
              <p:cNvSpPr txBox="1"/>
              <p:nvPr/>
            </p:nvSpPr>
            <p:spPr>
              <a:xfrm>
                <a:off x="3143654" y="5612159"/>
                <a:ext cx="4326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44" name="TextBox 2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654" y="5612159"/>
                <a:ext cx="432618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6" name="Straight Connector 275"/>
          <p:cNvCxnSpPr/>
          <p:nvPr/>
        </p:nvCxnSpPr>
        <p:spPr>
          <a:xfrm>
            <a:off x="5197252" y="5477231"/>
            <a:ext cx="0" cy="54864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Connector 276"/>
          <p:cNvCxnSpPr/>
          <p:nvPr/>
        </p:nvCxnSpPr>
        <p:spPr>
          <a:xfrm>
            <a:off x="1620471" y="5428201"/>
            <a:ext cx="0" cy="36576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Connector 277"/>
          <p:cNvCxnSpPr/>
          <p:nvPr/>
        </p:nvCxnSpPr>
        <p:spPr>
          <a:xfrm rot="5400000">
            <a:off x="1207529" y="5005361"/>
            <a:ext cx="0" cy="36576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Connector 278"/>
          <p:cNvCxnSpPr/>
          <p:nvPr/>
        </p:nvCxnSpPr>
        <p:spPr>
          <a:xfrm rot="5400000">
            <a:off x="1068063" y="1140718"/>
            <a:ext cx="0" cy="73152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Connector 279"/>
          <p:cNvCxnSpPr/>
          <p:nvPr/>
        </p:nvCxnSpPr>
        <p:spPr>
          <a:xfrm>
            <a:off x="1134280" y="2280683"/>
            <a:ext cx="0" cy="2893469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1" name="TextBox 280"/>
              <p:cNvSpPr txBox="1"/>
              <p:nvPr/>
            </p:nvSpPr>
            <p:spPr>
              <a:xfrm>
                <a:off x="701662" y="3225195"/>
                <a:ext cx="4326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81" name="TextBox 2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662" y="3225195"/>
                <a:ext cx="432618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2" name="TextBox 281"/>
              <p:cNvSpPr txBox="1"/>
              <p:nvPr/>
            </p:nvSpPr>
            <p:spPr>
              <a:xfrm>
                <a:off x="5259134" y="5297329"/>
                <a:ext cx="4518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82" name="TextBox 2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134" y="5297329"/>
                <a:ext cx="451855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3" name="TextBox 282"/>
              <p:cNvSpPr txBox="1"/>
              <p:nvPr/>
            </p:nvSpPr>
            <p:spPr>
              <a:xfrm>
                <a:off x="4124320" y="5309095"/>
                <a:ext cx="4601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en-IN" sz="2400" dirty="0"/>
                  <a:t>’</a:t>
                </a:r>
              </a:p>
            </p:txBody>
          </p:sp>
        </mc:Choice>
        <mc:Fallback xmlns="">
          <p:sp>
            <p:nvSpPr>
              <p:cNvPr id="283" name="TextBox 2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4320" y="5309095"/>
                <a:ext cx="460191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4000" t="-10526" r="-18667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4" name="TextBox 283"/>
              <p:cNvSpPr txBox="1"/>
              <p:nvPr/>
            </p:nvSpPr>
            <p:spPr>
              <a:xfrm>
                <a:off x="1118544" y="2212024"/>
                <a:ext cx="46384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84" name="TextBox 2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544" y="2212024"/>
                <a:ext cx="463845" cy="46166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5" name="TextBox 284"/>
              <p:cNvSpPr txBox="1"/>
              <p:nvPr/>
            </p:nvSpPr>
            <p:spPr>
              <a:xfrm>
                <a:off x="1441510" y="1068595"/>
                <a:ext cx="47186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𝐵</m:t>
                    </m:r>
                  </m:oMath>
                </a14:m>
                <a:r>
                  <a:rPr lang="en-IN" sz="2400" dirty="0"/>
                  <a:t>’</a:t>
                </a:r>
              </a:p>
            </p:txBody>
          </p:sp>
        </mc:Choice>
        <mc:Fallback xmlns="">
          <p:sp>
            <p:nvSpPr>
              <p:cNvPr id="285" name="TextBox 2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1510" y="1068595"/>
                <a:ext cx="471860" cy="461665"/>
              </a:xfrm>
              <a:prstGeom prst="rect">
                <a:avLst/>
              </a:prstGeom>
              <a:blipFill rotWithShape="0">
                <a:blip r:embed="rId10"/>
                <a:stretch>
                  <a:fillRect l="-2564" t="-10526" r="-17949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6" name="TextBox 285"/>
              <p:cNvSpPr txBox="1"/>
              <p:nvPr/>
            </p:nvSpPr>
            <p:spPr>
              <a:xfrm>
                <a:off x="957791" y="5288210"/>
                <a:ext cx="46948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𝑂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86" name="TextBox 2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791" y="5288210"/>
                <a:ext cx="469487" cy="4616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 Box 5"/>
              <p:cNvSpPr txBox="1">
                <a:spLocks noChangeArrowheads="1"/>
              </p:cNvSpPr>
              <p:nvPr/>
            </p:nvSpPr>
            <p:spPr bwMode="auto">
              <a:xfrm>
                <a:off x="4079810" y="1001627"/>
                <a:ext cx="7651750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800" dirty="0"/>
                  <a:t>Two uniform rods each of length </a:t>
                </a:r>
                <a:r>
                  <a:rPr lang="en-US" altLang="en-US" sz="1800" i="1" dirty="0"/>
                  <a:t>l </a:t>
                </a:r>
                <a:r>
                  <a:rPr lang="en-US" altLang="en-US" sz="1800" dirty="0"/>
                  <a:t> and weight </a:t>
                </a:r>
                <a:r>
                  <a:rPr lang="en-US" altLang="en-US" sz="1800" i="1" dirty="0"/>
                  <a:t>W</a:t>
                </a:r>
                <a:r>
                  <a:rPr lang="en-US" altLang="en-US" sz="1800" dirty="0"/>
                  <a:t> stands in a vertical plane supported by smooth surfaces at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en-US" altLang="en-US" sz="1800" dirty="0"/>
                  <a:t> and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𝐵</m:t>
                    </m:r>
                  </m:oMath>
                </a14:m>
                <a:r>
                  <a:rPr lang="en-US" altLang="en-US" sz="1800" dirty="0"/>
                  <a:t>. Using the principle of virtual work, find the magnitude of the horizontal force </a:t>
                </a:r>
                <a:r>
                  <a:rPr lang="en-US" altLang="en-US" sz="1800" i="1" dirty="0"/>
                  <a:t>F</a:t>
                </a:r>
                <a:r>
                  <a:rPr lang="en-US" altLang="en-US" sz="1800" dirty="0"/>
                  <a:t> to be applied at the end </a:t>
                </a:r>
                <a:r>
                  <a:rPr lang="en-US" altLang="en-US" sz="1800" i="1" dirty="0"/>
                  <a:t> A </a:t>
                </a:r>
                <a:r>
                  <a:rPr lang="en-US" altLang="en-US" sz="1800" dirty="0"/>
                  <a:t> if the ladder is to be in equilibrium.</a:t>
                </a:r>
              </a:p>
            </p:txBody>
          </p:sp>
        </mc:Choice>
        <mc:Fallback xmlns="">
          <p:sp>
            <p:nvSpPr>
              <p:cNvPr id="13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79810" y="1001627"/>
                <a:ext cx="7651750" cy="1200329"/>
              </a:xfrm>
              <a:prstGeom prst="rect">
                <a:avLst/>
              </a:prstGeom>
              <a:blipFill rotWithShape="1">
                <a:blip r:embed="rId12"/>
                <a:stretch>
                  <a:fillRect l="-637" t="-2538" b="-71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3228594" y="4557180"/>
            <a:ext cx="389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i="1" dirty="0"/>
              <a:t>W</a:t>
            </a:r>
            <a:endParaRPr lang="en-IN" dirty="0"/>
          </a:p>
        </p:txBody>
      </p:sp>
      <p:sp>
        <p:nvSpPr>
          <p:cNvPr id="138" name="Rectangle 137"/>
          <p:cNvSpPr/>
          <p:nvPr/>
        </p:nvSpPr>
        <p:spPr>
          <a:xfrm>
            <a:off x="2747257" y="4115791"/>
            <a:ext cx="389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i="1" dirty="0"/>
              <a:t>W</a:t>
            </a:r>
            <a:endParaRPr lang="en-IN" dirty="0"/>
          </a:p>
        </p:txBody>
      </p:sp>
      <p:cxnSp>
        <p:nvCxnSpPr>
          <p:cNvPr id="139" name="Straight Connector 138"/>
          <p:cNvCxnSpPr/>
          <p:nvPr/>
        </p:nvCxnSpPr>
        <p:spPr>
          <a:xfrm rot="5400000">
            <a:off x="506491" y="1894989"/>
            <a:ext cx="822960" cy="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/>
          <p:nvPr/>
        </p:nvCxnSpPr>
        <p:spPr>
          <a:xfrm rot="16200000">
            <a:off x="4078969" y="3498365"/>
            <a:ext cx="0" cy="36576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/>
          <p:cNvCxnSpPr/>
          <p:nvPr/>
        </p:nvCxnSpPr>
        <p:spPr>
          <a:xfrm rot="16200000">
            <a:off x="4048311" y="3127530"/>
            <a:ext cx="0" cy="36576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/>
          <p:nvPr/>
        </p:nvCxnSpPr>
        <p:spPr>
          <a:xfrm>
            <a:off x="4095162" y="2944649"/>
            <a:ext cx="0" cy="365760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/>
          <p:cNvCxnSpPr/>
          <p:nvPr/>
        </p:nvCxnSpPr>
        <p:spPr>
          <a:xfrm rot="10800000">
            <a:off x="4081865" y="3683613"/>
            <a:ext cx="0" cy="365760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>
            <a:off x="4217853" y="5562051"/>
            <a:ext cx="0" cy="36576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/>
          <p:cNvCxnSpPr/>
          <p:nvPr/>
        </p:nvCxnSpPr>
        <p:spPr>
          <a:xfrm>
            <a:off x="4201482" y="5842991"/>
            <a:ext cx="1001893" cy="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TextBox 145"/>
              <p:cNvSpPr txBox="1"/>
              <p:nvPr/>
            </p:nvSpPr>
            <p:spPr>
              <a:xfrm>
                <a:off x="4396876" y="5760283"/>
                <a:ext cx="60914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400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46" name="TextBox 1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876" y="5760283"/>
                <a:ext cx="609141" cy="46166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7" name="Straight Connector 146"/>
          <p:cNvCxnSpPr/>
          <p:nvPr/>
        </p:nvCxnSpPr>
        <p:spPr>
          <a:xfrm rot="16200000">
            <a:off x="1185770" y="1930473"/>
            <a:ext cx="0" cy="73152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/>
              <p:cNvSpPr txBox="1"/>
              <p:nvPr/>
            </p:nvSpPr>
            <p:spPr>
              <a:xfrm>
                <a:off x="433751" y="1643789"/>
                <a:ext cx="60914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400" b="0" i="1" smtClean="0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48" name="TextBox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751" y="1643789"/>
                <a:ext cx="609141" cy="461665"/>
              </a:xfrm>
              <a:prstGeom prst="rect">
                <a:avLst/>
              </a:prstGeom>
              <a:blipFill rotWithShape="1">
                <a:blip r:embed="rId14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TextBox 148"/>
              <p:cNvSpPr txBox="1"/>
              <p:nvPr/>
            </p:nvSpPr>
            <p:spPr>
              <a:xfrm>
                <a:off x="4218174" y="3261507"/>
                <a:ext cx="9337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400" b="0" i="1" smtClean="0">
                          <a:latin typeface="Cambria Math"/>
                        </a:rPr>
                        <m:t>𝑦</m:t>
                      </m:r>
                      <m:r>
                        <a:rPr lang="en-US" sz="2400" b="0" i="1" smtClean="0">
                          <a:latin typeface="Cambria Math"/>
                        </a:rPr>
                        <m:t>/2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49" name="TextBox 1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8174" y="3261507"/>
                <a:ext cx="933717" cy="461665"/>
              </a:xfrm>
              <a:prstGeom prst="rect">
                <a:avLst/>
              </a:prstGeom>
              <a:blipFill rotWithShape="1">
                <a:blip r:embed="rId15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9" name="Ink 8"/>
              <p14:cNvContentPartPr/>
              <p14:nvPr/>
            </p14:nvContentPartPr>
            <p14:xfrm>
              <a:off x="562596" y="1042254"/>
              <a:ext cx="10906560" cy="533124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53236" y="1032894"/>
                <a:ext cx="10918440" cy="5351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2105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1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1147763"/>
            <a:ext cx="3365500" cy="208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" y="3600450"/>
            <a:ext cx="3662363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4079810" y="1001627"/>
            <a:ext cx="76517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/>
              <a:t>Determine the magnitude of the couple </a:t>
            </a:r>
            <a:r>
              <a:rPr lang="en-US" altLang="en-US" sz="1800" i="1" dirty="0"/>
              <a:t>M</a:t>
            </a:r>
            <a:r>
              <a:rPr lang="en-US" altLang="en-US" sz="1800" dirty="0"/>
              <a:t> required to maintain the equilibrium of the mechanism.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211638" y="1858964"/>
            <a:ext cx="3834606" cy="777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/>
              <a:t>SOLUTION: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1800" dirty="0"/>
              <a:t>Apply the principle of virtual work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64660"/>
              </p:ext>
            </p:extLst>
          </p:nvPr>
        </p:nvGraphicFramePr>
        <p:xfrm>
          <a:off x="5294601" y="2954072"/>
          <a:ext cx="2623786" cy="64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Equation" r:id="rId5" imgW="2019300" imgH="647700" progId="Equation.3">
                  <p:embed/>
                </p:oleObj>
              </mc:Choice>
              <mc:Fallback>
                <p:oleObj name="Equation" r:id="rId5" imgW="20193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601" y="2954072"/>
                        <a:ext cx="2623786" cy="646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673438"/>
              </p:ext>
            </p:extLst>
          </p:nvPr>
        </p:nvGraphicFramePr>
        <p:xfrm>
          <a:off x="5524500" y="4003675"/>
          <a:ext cx="21113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" name="Equation" r:id="rId7" imgW="1625600" imgH="647700" progId="Equation.3">
                  <p:embed/>
                </p:oleObj>
              </mc:Choice>
              <mc:Fallback>
                <p:oleObj name="Equation" r:id="rId7" imgW="1625600" imgH="647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4003675"/>
                        <a:ext cx="21113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29225" y="4976813"/>
          <a:ext cx="31019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" name="Equation" r:id="rId9" imgW="2387600" imgH="279400" progId="Equation.3">
                  <p:embed/>
                </p:oleObj>
              </mc:Choice>
              <mc:Fallback>
                <p:oleObj name="Equation" r:id="rId9" imgW="2387600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4976813"/>
                        <a:ext cx="31019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501608"/>
              </p:ext>
            </p:extLst>
          </p:nvPr>
        </p:nvGraphicFramePr>
        <p:xfrm>
          <a:off x="5719763" y="5595938"/>
          <a:ext cx="16668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" name="Equation" r:id="rId11" imgW="1282700" imgH="228600" progId="Equation.3">
                  <p:embed/>
                </p:oleObj>
              </mc:Choice>
              <mc:Fallback>
                <p:oleObj name="Equation" r:id="rId11" imgW="12827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5595938"/>
                        <a:ext cx="1666875" cy="2270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" name="Ink 2"/>
              <p14:cNvContentPartPr/>
              <p14:nvPr/>
            </p14:nvContentPartPr>
            <p14:xfrm>
              <a:off x="1290960" y="2193840"/>
              <a:ext cx="10548360" cy="41310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279800" y="2190240"/>
                <a:ext cx="10571400" cy="4142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61183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2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7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3" y="1195388"/>
            <a:ext cx="2516187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3549650"/>
            <a:ext cx="3552825" cy="266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087814" y="935038"/>
            <a:ext cx="7758198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/>
              <a:t>Determine the expressions for </a:t>
            </a:r>
            <a:r>
              <a:rPr lang="en-US" altLang="en-US" sz="1800" i="1" dirty="0">
                <a:latin typeface="Symbol" pitchFamily="1" charset="2"/>
              </a:rPr>
              <a:t>q</a:t>
            </a:r>
            <a:r>
              <a:rPr lang="en-US" altLang="en-US" sz="1800" dirty="0"/>
              <a:t>  and for the tension in the spring which correspond to the equilibrium position of the spring.  The un-stretched length of the spring is </a:t>
            </a:r>
            <a:r>
              <a:rPr lang="en-US" altLang="en-US" sz="1800" i="1" dirty="0"/>
              <a:t>h</a:t>
            </a:r>
            <a:r>
              <a:rPr lang="en-US" altLang="en-US" sz="1800" dirty="0"/>
              <a:t> and the constant of the spring is k.  Neglect the weight of the mechanism.</a:t>
            </a:r>
          </a:p>
        </p:txBody>
      </p:sp>
      <p:grpSp>
        <p:nvGrpSpPr>
          <p:cNvPr id="11" name="Group 13"/>
          <p:cNvGrpSpPr>
            <a:grpSpLocks/>
          </p:cNvGrpSpPr>
          <p:nvPr/>
        </p:nvGrpSpPr>
        <p:grpSpPr bwMode="auto">
          <a:xfrm>
            <a:off x="4087814" y="2178050"/>
            <a:ext cx="7775575" cy="1398588"/>
            <a:chOff x="1990" y="1534"/>
            <a:chExt cx="3770" cy="883"/>
          </a:xfrm>
        </p:grpSpPr>
        <p:sp>
          <p:nvSpPr>
            <p:cNvPr id="12" name="Text Box 6"/>
            <p:cNvSpPr txBox="1">
              <a:spLocks noChangeArrowheads="1"/>
            </p:cNvSpPr>
            <p:nvPr/>
          </p:nvSpPr>
          <p:spPr bwMode="auto">
            <a:xfrm>
              <a:off x="1990" y="1534"/>
              <a:ext cx="377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lang="en-US" altLang="en-US" sz="1800" dirty="0"/>
                <a:t>SOLUTION:</a:t>
              </a:r>
            </a:p>
            <a:p>
              <a:pPr eaLnBrk="1" hangingPunct="1">
                <a:spcBef>
                  <a:spcPct val="10000"/>
                </a:spcBef>
                <a:buFontTx/>
                <a:buChar char="•"/>
              </a:pPr>
              <a:r>
                <a:rPr lang="en-US" altLang="en-US" sz="1800" dirty="0"/>
                <a:t>Apply the principle of virtual work</a:t>
              </a:r>
            </a:p>
          </p:txBody>
        </p:sp>
        <p:graphicFrame>
          <p:nvGraphicFramePr>
            <p:cNvPr id="13" name="Object 7"/>
            <p:cNvGraphicFramePr>
              <a:graphicFrameLocks noChangeAspect="1"/>
            </p:cNvGraphicFramePr>
            <p:nvPr/>
          </p:nvGraphicFramePr>
          <p:xfrm>
            <a:off x="2199" y="2009"/>
            <a:ext cx="125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6" name="Equation" r:id="rId5" imgW="1993900" imgH="647700" progId="Equation.3">
                    <p:embed/>
                  </p:oleObj>
                </mc:Choice>
                <mc:Fallback>
                  <p:oleObj name="Equation" r:id="rId5" imgW="1993900" imgH="647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9" y="2009"/>
                          <a:ext cx="1256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257371"/>
              </p:ext>
            </p:extLst>
          </p:nvPr>
        </p:nvGraphicFramePr>
        <p:xfrm>
          <a:off x="4503859" y="3850298"/>
          <a:ext cx="18319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" name="Equation" r:id="rId7" imgW="1409700" imgH="647700" progId="Equation.3">
                  <p:embed/>
                </p:oleObj>
              </mc:Choice>
              <mc:Fallback>
                <p:oleObj name="Equation" r:id="rId7" imgW="14097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859" y="3850298"/>
                        <a:ext cx="18319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490158"/>
              </p:ext>
            </p:extLst>
          </p:nvPr>
        </p:nvGraphicFramePr>
        <p:xfrm>
          <a:off x="6911203" y="3791683"/>
          <a:ext cx="197961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8" name="Equation" r:id="rId9" imgW="1524000" imgH="647700" progId="Equation.3">
                  <p:embed/>
                </p:oleObj>
              </mc:Choice>
              <mc:Fallback>
                <p:oleObj name="Equation" r:id="rId9" imgW="15240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203" y="3791683"/>
                        <a:ext cx="1979612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228746"/>
              </p:ext>
            </p:extLst>
          </p:nvPr>
        </p:nvGraphicFramePr>
        <p:xfrm>
          <a:off x="9164846" y="3779960"/>
          <a:ext cx="21780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9" name="Equation" r:id="rId11" imgW="1676400" imgH="965200" progId="Equation.3">
                  <p:embed/>
                </p:oleObj>
              </mc:Choice>
              <mc:Fallback>
                <p:oleObj name="Equation" r:id="rId11" imgW="16764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4846" y="3779960"/>
                        <a:ext cx="21780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4"/>
          <p:cNvGrpSpPr>
            <a:grpSpLocks/>
          </p:cNvGrpSpPr>
          <p:nvPr/>
        </p:nvGrpSpPr>
        <p:grpSpPr bwMode="auto">
          <a:xfrm>
            <a:off x="4678363" y="4883944"/>
            <a:ext cx="5148296" cy="1332087"/>
            <a:chOff x="2268" y="3216"/>
            <a:chExt cx="2496" cy="841"/>
          </a:xfrm>
        </p:grpSpPr>
        <p:graphicFrame>
          <p:nvGraphicFramePr>
            <p:cNvPr id="18" name="Object 5"/>
            <p:cNvGraphicFramePr>
              <a:graphicFrameLocks noChangeAspect="1"/>
            </p:cNvGraphicFramePr>
            <p:nvPr/>
          </p:nvGraphicFramePr>
          <p:xfrm>
            <a:off x="2268" y="3216"/>
            <a:ext cx="249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0" name="Equation" r:id="rId13" imgW="3962400" imgH="279400" progId="Equation.3">
                    <p:embed/>
                  </p:oleObj>
                </mc:Choice>
                <mc:Fallback>
                  <p:oleObj name="Equation" r:id="rId13" imgW="39624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" y="3216"/>
                          <a:ext cx="249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0750830"/>
                </p:ext>
              </p:extLst>
            </p:nvPr>
          </p:nvGraphicFramePr>
          <p:xfrm>
            <a:off x="3169" y="3425"/>
            <a:ext cx="904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1" name="Equation" r:id="rId15" imgW="1435100" imgH="1003300" progId="Equation.3">
                    <p:embed/>
                  </p:oleObj>
                </mc:Choice>
                <mc:Fallback>
                  <p:oleObj name="Equation" r:id="rId15" imgW="1435100" imgH="1003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9" y="3425"/>
                          <a:ext cx="904" cy="63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" name="Ink 2"/>
              <p14:cNvContentPartPr/>
              <p14:nvPr/>
            </p14:nvContentPartPr>
            <p14:xfrm>
              <a:off x="996840" y="2081520"/>
              <a:ext cx="10530000" cy="43372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94320" y="2071800"/>
                <a:ext cx="10537920" cy="4352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10340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 of a force during finite displacemen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20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1073150"/>
            <a:ext cx="4059238" cy="242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50" y="4041775"/>
            <a:ext cx="4129088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Group 11"/>
          <p:cNvGrpSpPr>
            <a:grpSpLocks/>
          </p:cNvGrpSpPr>
          <p:nvPr/>
        </p:nvGrpSpPr>
        <p:grpSpPr bwMode="auto">
          <a:xfrm>
            <a:off x="5292725" y="1077913"/>
            <a:ext cx="6140450" cy="1452562"/>
            <a:chOff x="2566" y="681"/>
            <a:chExt cx="2977" cy="917"/>
          </a:xfrm>
        </p:grpSpPr>
        <p:sp>
          <p:nvSpPr>
            <p:cNvPr id="23" name="Text Box 5"/>
            <p:cNvSpPr txBox="1">
              <a:spLocks noChangeArrowheads="1"/>
            </p:cNvSpPr>
            <p:nvPr/>
          </p:nvSpPr>
          <p:spPr bwMode="auto">
            <a:xfrm>
              <a:off x="2566" y="681"/>
              <a:ext cx="2977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Work of a force corresponding to an infinitesimal displacement,</a:t>
              </a:r>
            </a:p>
          </p:txBody>
        </p:sp>
        <p:graphicFrame>
          <p:nvGraphicFramePr>
            <p:cNvPr id="24" name="Object 4"/>
            <p:cNvGraphicFramePr>
              <a:graphicFrameLocks noChangeAspect="1"/>
            </p:cNvGraphicFramePr>
            <p:nvPr/>
          </p:nvGraphicFramePr>
          <p:xfrm>
            <a:off x="2977" y="1134"/>
            <a:ext cx="105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9" name="Equation" r:id="rId5" imgW="1676400" imgH="736600" progId="Equation.3">
                    <p:embed/>
                  </p:oleObj>
                </mc:Choice>
                <mc:Fallback>
                  <p:oleObj name="Equation" r:id="rId5" imgW="1676400" imgH="736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7" y="1134"/>
                          <a:ext cx="1056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12"/>
          <p:cNvGrpSpPr>
            <a:grpSpLocks/>
          </p:cNvGrpSpPr>
          <p:nvPr/>
        </p:nvGrpSpPr>
        <p:grpSpPr bwMode="auto">
          <a:xfrm>
            <a:off x="5292725" y="2833688"/>
            <a:ext cx="6496050" cy="1552575"/>
            <a:chOff x="2566" y="1706"/>
            <a:chExt cx="3149" cy="980"/>
          </a:xfrm>
        </p:grpSpPr>
        <p:sp>
          <p:nvSpPr>
            <p:cNvPr id="26" name="Text Box 7"/>
            <p:cNvSpPr txBox="1">
              <a:spLocks noChangeArrowheads="1"/>
            </p:cNvSpPr>
            <p:nvPr/>
          </p:nvSpPr>
          <p:spPr bwMode="auto">
            <a:xfrm>
              <a:off x="2566" y="1706"/>
              <a:ext cx="3149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Work of a force corresponding to a finite displacement,</a:t>
              </a:r>
            </a:p>
          </p:txBody>
        </p:sp>
        <p:graphicFrame>
          <p:nvGraphicFramePr>
            <p:cNvPr id="27" name="Object 3"/>
            <p:cNvGraphicFramePr>
              <a:graphicFrameLocks noChangeAspect="1"/>
            </p:cNvGraphicFramePr>
            <p:nvPr/>
          </p:nvGraphicFramePr>
          <p:xfrm>
            <a:off x="2977" y="2158"/>
            <a:ext cx="140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0" name="Equation" r:id="rId7" imgW="2222500" imgH="838200" progId="Equation.3">
                    <p:embed/>
                  </p:oleObj>
                </mc:Choice>
                <mc:Fallback>
                  <p:oleObj name="Equation" r:id="rId7" imgW="2222500" imgH="838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7" y="2158"/>
                          <a:ext cx="140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13"/>
          <p:cNvGrpSpPr>
            <a:grpSpLocks/>
          </p:cNvGrpSpPr>
          <p:nvPr/>
        </p:nvGrpSpPr>
        <p:grpSpPr bwMode="auto">
          <a:xfrm>
            <a:off x="5292725" y="4689475"/>
            <a:ext cx="6526213" cy="1147763"/>
            <a:chOff x="2566" y="2790"/>
            <a:chExt cx="3164" cy="724"/>
          </a:xfrm>
        </p:grpSpPr>
        <p:sp>
          <p:nvSpPr>
            <p:cNvPr id="29" name="Text Box 9"/>
            <p:cNvSpPr txBox="1">
              <a:spLocks noChangeArrowheads="1"/>
            </p:cNvSpPr>
            <p:nvPr/>
          </p:nvSpPr>
          <p:spPr bwMode="auto">
            <a:xfrm>
              <a:off x="2566" y="2790"/>
              <a:ext cx="3164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Similarly, for the work of a couple,</a:t>
              </a:r>
            </a:p>
          </p:txBody>
        </p:sp>
        <p:graphicFrame>
          <p:nvGraphicFramePr>
            <p:cNvPr id="30" name="Object 2"/>
            <p:cNvGraphicFramePr>
              <a:graphicFrameLocks noChangeAspect="1"/>
            </p:cNvGraphicFramePr>
            <p:nvPr/>
          </p:nvGraphicFramePr>
          <p:xfrm>
            <a:off x="2977" y="3082"/>
            <a:ext cx="127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1" name="Equation" r:id="rId9" imgW="2019300" imgH="685800" progId="Equation.3">
                    <p:embed/>
                  </p:oleObj>
                </mc:Choice>
                <mc:Fallback>
                  <p:oleObj name="Equation" r:id="rId9" imgW="2019300" imgH="685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7" y="3082"/>
                          <a:ext cx="127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" name="Ink 2"/>
              <p14:cNvContentPartPr/>
              <p14:nvPr/>
            </p14:nvContentPartPr>
            <p14:xfrm>
              <a:off x="2152080" y="1356480"/>
              <a:ext cx="7172280" cy="46562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145600" y="1349280"/>
                <a:ext cx="7182720" cy="4671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8549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 of a force during finite displacemen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517825" y="1017588"/>
            <a:ext cx="3281362" cy="5072062"/>
            <a:chOff x="247" y="853"/>
            <a:chExt cx="1591" cy="3203"/>
          </a:xfrm>
        </p:grpSpPr>
        <p:pic>
          <p:nvPicPr>
            <p:cNvPr id="16" name="Picture 3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" y="853"/>
              <a:ext cx="1584" cy="1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247" y="2450"/>
              <a:ext cx="1309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Work of a weight,</a:t>
              </a:r>
            </a:p>
          </p:txBody>
        </p:sp>
        <p:graphicFrame>
          <p:nvGraphicFramePr>
            <p:cNvPr id="18" name="Object 4"/>
            <p:cNvGraphicFramePr>
              <a:graphicFrameLocks noChangeAspect="1"/>
            </p:cNvGraphicFramePr>
            <p:nvPr/>
          </p:nvGraphicFramePr>
          <p:xfrm>
            <a:off x="311" y="2808"/>
            <a:ext cx="1240" cy="1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3" name="Equation" r:id="rId4" imgW="1968500" imgH="1981200" progId="Equation.3">
                    <p:embed/>
                  </p:oleObj>
                </mc:Choice>
                <mc:Fallback>
                  <p:oleObj name="Equation" r:id="rId4" imgW="1968500" imgH="198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" y="2808"/>
                          <a:ext cx="1240" cy="1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5"/>
          <p:cNvGrpSpPr>
            <a:grpSpLocks/>
          </p:cNvGrpSpPr>
          <p:nvPr/>
        </p:nvGrpSpPr>
        <p:grpSpPr bwMode="auto">
          <a:xfrm>
            <a:off x="4419600" y="1119188"/>
            <a:ext cx="3251200" cy="5099050"/>
            <a:chOff x="2236" y="707"/>
            <a:chExt cx="1576" cy="3220"/>
          </a:xfrm>
        </p:grpSpPr>
        <p:pic>
          <p:nvPicPr>
            <p:cNvPr id="31" name="Picture 4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6" y="707"/>
              <a:ext cx="1526" cy="1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" name="Text Box 8"/>
            <p:cNvSpPr txBox="1">
              <a:spLocks noChangeArrowheads="1"/>
            </p:cNvSpPr>
            <p:nvPr/>
          </p:nvSpPr>
          <p:spPr bwMode="auto">
            <a:xfrm>
              <a:off x="2236" y="2449"/>
              <a:ext cx="1511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Work of a spring,</a:t>
              </a:r>
            </a:p>
          </p:txBody>
        </p:sp>
        <p:graphicFrame>
          <p:nvGraphicFramePr>
            <p:cNvPr id="33" name="Object 3"/>
            <p:cNvGraphicFramePr>
              <a:graphicFrameLocks noChangeAspect="1"/>
            </p:cNvGraphicFramePr>
            <p:nvPr/>
          </p:nvGraphicFramePr>
          <p:xfrm>
            <a:off x="2236" y="2831"/>
            <a:ext cx="1576" cy="1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4" name="Equation" r:id="rId7" imgW="2501900" imgH="1739900" progId="Equation.3">
                    <p:embed/>
                  </p:oleObj>
                </mc:Choice>
                <mc:Fallback>
                  <p:oleObj name="Equation" r:id="rId7" imgW="2501900" imgH="1739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6" y="2831"/>
                          <a:ext cx="1576" cy="10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14"/>
          <p:cNvGrpSpPr>
            <a:grpSpLocks/>
          </p:cNvGrpSpPr>
          <p:nvPr/>
        </p:nvGrpSpPr>
        <p:grpSpPr bwMode="auto">
          <a:xfrm>
            <a:off x="8494713" y="1017588"/>
            <a:ext cx="3151187" cy="3813175"/>
            <a:chOff x="4211" y="643"/>
            <a:chExt cx="1528" cy="2408"/>
          </a:xfrm>
        </p:grpSpPr>
        <p:pic>
          <p:nvPicPr>
            <p:cNvPr id="35" name="Picture 5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2" y="643"/>
              <a:ext cx="1202" cy="1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6" name="Object 2"/>
            <p:cNvGraphicFramePr>
              <a:graphicFrameLocks noChangeAspect="1"/>
            </p:cNvGraphicFramePr>
            <p:nvPr/>
          </p:nvGraphicFramePr>
          <p:xfrm>
            <a:off x="4211" y="2779"/>
            <a:ext cx="15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5" name="Equation" r:id="rId10" imgW="2425700" imgH="431800" progId="Equation.3">
                    <p:embed/>
                  </p:oleObj>
                </mc:Choice>
                <mc:Fallback>
                  <p:oleObj name="Equation" r:id="rId10" imgW="24257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" y="2779"/>
                          <a:ext cx="15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" name="Ink 2"/>
              <p14:cNvContentPartPr/>
              <p14:nvPr/>
            </p14:nvContentPartPr>
            <p14:xfrm>
              <a:off x="948240" y="1212840"/>
              <a:ext cx="10148400" cy="50706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942120" y="1208160"/>
                <a:ext cx="10157040" cy="5083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04942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tential energy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20" name="Group 43"/>
          <p:cNvGrpSpPr>
            <a:grpSpLocks/>
          </p:cNvGrpSpPr>
          <p:nvPr/>
        </p:nvGrpSpPr>
        <p:grpSpPr bwMode="auto">
          <a:xfrm>
            <a:off x="456769" y="1006305"/>
            <a:ext cx="11325225" cy="2441575"/>
            <a:chOff x="269" y="583"/>
            <a:chExt cx="5491" cy="1542"/>
          </a:xfrm>
        </p:grpSpPr>
        <p:pic>
          <p:nvPicPr>
            <p:cNvPr id="21" name="Picture 4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" y="673"/>
              <a:ext cx="1584" cy="1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2" name="Group 34"/>
            <p:cNvGrpSpPr>
              <a:grpSpLocks/>
            </p:cNvGrpSpPr>
            <p:nvPr/>
          </p:nvGrpSpPr>
          <p:grpSpPr bwMode="auto">
            <a:xfrm>
              <a:off x="1966" y="583"/>
              <a:ext cx="3794" cy="1486"/>
              <a:chOff x="1966" y="597"/>
              <a:chExt cx="3794" cy="1486"/>
            </a:xfrm>
          </p:grpSpPr>
          <p:sp>
            <p:nvSpPr>
              <p:cNvPr id="23" name="Text Box 12"/>
              <p:cNvSpPr txBox="1">
                <a:spLocks noChangeArrowheads="1"/>
              </p:cNvSpPr>
              <p:nvPr/>
            </p:nvSpPr>
            <p:spPr bwMode="auto">
              <a:xfrm>
                <a:off x="1966" y="597"/>
                <a:ext cx="2835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27013" indent="-227013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 dirty="0"/>
                  <a:t>Work of a weight</a:t>
                </a:r>
              </a:p>
            </p:txBody>
          </p:sp>
          <p:graphicFrame>
            <p:nvGraphicFramePr>
              <p:cNvPr id="24" name="Object 4"/>
              <p:cNvGraphicFramePr>
                <a:graphicFrameLocks noChangeAspect="1"/>
              </p:cNvGraphicFramePr>
              <p:nvPr/>
            </p:nvGraphicFramePr>
            <p:xfrm>
              <a:off x="2345" y="836"/>
              <a:ext cx="122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28" name="Equation" r:id="rId4" imgW="1943100" imgH="330200" progId="Equation.3">
                      <p:embed/>
                    </p:oleObj>
                  </mc:Choice>
                  <mc:Fallback>
                    <p:oleObj name="Equation" r:id="rId4" imgW="1943100" imgH="330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5" y="836"/>
                            <a:ext cx="122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Text Box 14"/>
              <p:cNvSpPr txBox="1">
                <a:spLocks noChangeArrowheads="1"/>
              </p:cNvSpPr>
              <p:nvPr/>
            </p:nvSpPr>
            <p:spPr bwMode="auto">
              <a:xfrm>
                <a:off x="2140" y="1093"/>
                <a:ext cx="3620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/>
                  <a:t>The work is independent of path and depends only on </a:t>
                </a:r>
              </a:p>
            </p:txBody>
          </p:sp>
          <p:grpSp>
            <p:nvGrpSpPr>
              <p:cNvPr id="26" name="Group 33"/>
              <p:cNvGrpSpPr>
                <a:grpSpLocks/>
              </p:cNvGrpSpPr>
              <p:nvPr/>
            </p:nvGrpSpPr>
            <p:grpSpPr bwMode="auto">
              <a:xfrm>
                <a:off x="2345" y="1324"/>
                <a:ext cx="3200" cy="759"/>
                <a:chOff x="2349" y="1518"/>
                <a:chExt cx="3200" cy="759"/>
              </a:xfrm>
            </p:grpSpPr>
            <p:sp>
              <p:nvSpPr>
                <p:cNvPr id="27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051" y="1518"/>
                  <a:ext cx="2498" cy="4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Times New Roman" pitchFamily="1" charset="0"/>
                      <a:ea typeface="ＭＳ Ｐゴシック" pitchFamily="1" charset="-128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Times New Roman" pitchFamily="1" charset="0"/>
                      <a:ea typeface="ＭＳ Ｐゴシック" pitchFamily="1" charset="-128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Times New Roman" pitchFamily="1" charset="0"/>
                      <a:ea typeface="ＭＳ Ｐゴシック" pitchFamily="1" charset="-128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Times New Roman" pitchFamily="1" charset="0"/>
                      <a:ea typeface="ＭＳ Ｐゴシック" pitchFamily="1" charset="-128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Times New Roman" pitchFamily="1" charset="0"/>
                      <a:ea typeface="ＭＳ Ｐゴシック" pitchFamily="1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itchFamily="1" charset="0"/>
                      <a:ea typeface="ＭＳ Ｐゴシック" pitchFamily="1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itchFamily="1" charset="0"/>
                      <a:ea typeface="ＭＳ Ｐゴシック" pitchFamily="1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itchFamily="1" charset="0"/>
                      <a:ea typeface="ＭＳ Ｐゴシック" pitchFamily="1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itchFamily="1" charset="0"/>
                      <a:ea typeface="ＭＳ Ｐゴシック" pitchFamily="1" charset="-128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i="1" dirty="0"/>
                    <a:t>potential energy</a:t>
                  </a:r>
                  <a:r>
                    <a:rPr lang="en-US" altLang="en-US" dirty="0"/>
                    <a:t> of the body with respect to the </a:t>
                  </a:r>
                  <a:r>
                    <a:rPr lang="en-US" altLang="en-US" i="1" dirty="0"/>
                    <a:t>force of gravity</a:t>
                  </a:r>
                </a:p>
              </p:txBody>
            </p:sp>
            <p:graphicFrame>
              <p:nvGraphicFramePr>
                <p:cNvPr id="28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3516063"/>
                    </p:ext>
                  </p:extLst>
                </p:nvPr>
              </p:nvGraphicFramePr>
              <p:xfrm>
                <a:off x="3918" y="1764"/>
                <a:ext cx="168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429" name="Equation" r:id="rId6" imgW="266469" imgH="291847" progId="Equation.3">
                        <p:embed/>
                      </p:oleObj>
                    </mc:Choice>
                    <mc:Fallback>
                      <p:oleObj name="Equation" r:id="rId6" imgW="266469" imgH="29184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18" y="1764"/>
                              <a:ext cx="168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" name="Object 6"/>
                <p:cNvGraphicFramePr>
                  <a:graphicFrameLocks noChangeAspect="1"/>
                </p:cNvGraphicFramePr>
                <p:nvPr/>
              </p:nvGraphicFramePr>
              <p:xfrm>
                <a:off x="2350" y="1580"/>
                <a:ext cx="696" cy="2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430" name="Equation" r:id="rId8" imgW="1104900" imgH="368300" progId="Equation.3">
                        <p:embed/>
                      </p:oleObj>
                    </mc:Choice>
                    <mc:Fallback>
                      <p:oleObj name="Equation" r:id="rId8" imgW="1104900" imgH="368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50" y="1580"/>
                              <a:ext cx="696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" name="Object 7"/>
                <p:cNvGraphicFramePr>
                  <a:graphicFrameLocks noChangeAspect="1"/>
                </p:cNvGraphicFramePr>
                <p:nvPr/>
              </p:nvGraphicFramePr>
              <p:xfrm>
                <a:off x="2349" y="2029"/>
                <a:ext cx="1376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431" name="Equation" r:id="rId10" imgW="2184400" imgH="393700" progId="Equation.3">
                        <p:embed/>
                      </p:oleObj>
                    </mc:Choice>
                    <mc:Fallback>
                      <p:oleObj name="Equation" r:id="rId10" imgW="2184400" imgH="3937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49" y="2029"/>
                              <a:ext cx="1376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37" name="Group 44"/>
          <p:cNvGrpSpPr>
            <a:grpSpLocks/>
          </p:cNvGrpSpPr>
          <p:nvPr/>
        </p:nvGrpSpPr>
        <p:grpSpPr bwMode="auto">
          <a:xfrm>
            <a:off x="709613" y="3736930"/>
            <a:ext cx="10368287" cy="2617787"/>
            <a:chOff x="344" y="2443"/>
            <a:chExt cx="5027" cy="1653"/>
          </a:xfrm>
        </p:grpSpPr>
        <p:pic>
          <p:nvPicPr>
            <p:cNvPr id="38" name="Picture 8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" y="2443"/>
              <a:ext cx="1526" cy="1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9" name="Group 42"/>
            <p:cNvGrpSpPr>
              <a:grpSpLocks/>
            </p:cNvGrpSpPr>
            <p:nvPr/>
          </p:nvGrpSpPr>
          <p:grpSpPr bwMode="auto">
            <a:xfrm>
              <a:off x="1981" y="2509"/>
              <a:ext cx="3390" cy="1219"/>
              <a:chOff x="1981" y="2509"/>
              <a:chExt cx="3390" cy="1219"/>
            </a:xfrm>
          </p:grpSpPr>
          <p:sp>
            <p:nvSpPr>
              <p:cNvPr id="40" name="Text Box 21"/>
              <p:cNvSpPr txBox="1">
                <a:spLocks noChangeArrowheads="1"/>
              </p:cNvSpPr>
              <p:nvPr/>
            </p:nvSpPr>
            <p:spPr bwMode="auto">
              <a:xfrm>
                <a:off x="1981" y="2509"/>
                <a:ext cx="1654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27013" indent="-227013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/>
                  <a:t>Work of a spring,</a:t>
                </a:r>
              </a:p>
            </p:txBody>
          </p:sp>
          <p:grpSp>
            <p:nvGrpSpPr>
              <p:cNvPr id="41" name="Group 41"/>
              <p:cNvGrpSpPr>
                <a:grpSpLocks/>
              </p:cNvGrpSpPr>
              <p:nvPr/>
            </p:nvGrpSpPr>
            <p:grpSpPr bwMode="auto">
              <a:xfrm>
                <a:off x="2335" y="2750"/>
                <a:ext cx="3036" cy="978"/>
                <a:chOff x="2335" y="2750"/>
                <a:chExt cx="3036" cy="978"/>
              </a:xfrm>
            </p:grpSpPr>
            <p:graphicFrame>
              <p:nvGraphicFramePr>
                <p:cNvPr id="42" name="Object 2"/>
                <p:cNvGraphicFramePr>
                  <a:graphicFrameLocks noChangeAspect="1"/>
                </p:cNvGraphicFramePr>
                <p:nvPr/>
              </p:nvGraphicFramePr>
              <p:xfrm>
                <a:off x="2335" y="2750"/>
                <a:ext cx="1376" cy="7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432" name="Equation" r:id="rId13" imgW="2184400" imgH="1244600" progId="Equation.3">
                        <p:embed/>
                      </p:oleObj>
                    </mc:Choice>
                    <mc:Fallback>
                      <p:oleObj name="Equation" r:id="rId13" imgW="2184400" imgH="12446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35" y="2750"/>
                              <a:ext cx="1376" cy="7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3" name="Group 40"/>
                <p:cNvGrpSpPr>
                  <a:grpSpLocks/>
                </p:cNvGrpSpPr>
                <p:nvPr/>
              </p:nvGrpSpPr>
              <p:grpSpPr bwMode="auto">
                <a:xfrm>
                  <a:off x="2873" y="3281"/>
                  <a:ext cx="2498" cy="447"/>
                  <a:chOff x="2873" y="3274"/>
                  <a:chExt cx="2498" cy="447"/>
                </a:xfrm>
              </p:grpSpPr>
              <p:sp>
                <p:nvSpPr>
                  <p:cNvPr id="44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73" y="3274"/>
                    <a:ext cx="2498" cy="44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 i="1" dirty="0"/>
                      <a:t>potential energy</a:t>
                    </a:r>
                    <a:r>
                      <a:rPr lang="en-US" altLang="en-US" dirty="0"/>
                      <a:t> of the body with respect to the </a:t>
                    </a:r>
                    <a:r>
                      <a:rPr lang="en-US" altLang="en-US" i="1" dirty="0"/>
                      <a:t>elastic force</a:t>
                    </a:r>
                  </a:p>
                </p:txBody>
              </p:sp>
              <p:graphicFrame>
                <p:nvGraphicFramePr>
                  <p:cNvPr id="45" name="Object 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727922442"/>
                      </p:ext>
                    </p:extLst>
                  </p:nvPr>
                </p:nvGraphicFramePr>
                <p:xfrm>
                  <a:off x="3563" y="3503"/>
                  <a:ext cx="144" cy="17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433" name="Equation" r:id="rId15" imgW="228600" imgH="279400" progId="Equation.3">
                          <p:embed/>
                        </p:oleObj>
                      </mc:Choice>
                      <mc:Fallback>
                        <p:oleObj name="Equation" r:id="rId15" imgW="228600" imgH="2794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563" y="3503"/>
                                <a:ext cx="144" cy="1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" name="Ink 2"/>
              <p14:cNvContentPartPr/>
              <p14:nvPr/>
            </p14:nvContentPartPr>
            <p14:xfrm>
              <a:off x="6042240" y="3407040"/>
              <a:ext cx="1912680" cy="16916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034680" y="3400920"/>
                <a:ext cx="1922760" cy="1701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99531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tential energy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31" name="Group 25"/>
          <p:cNvGrpSpPr>
            <a:grpSpLocks/>
          </p:cNvGrpSpPr>
          <p:nvPr/>
        </p:nvGrpSpPr>
        <p:grpSpPr bwMode="auto">
          <a:xfrm>
            <a:off x="1681163" y="1194741"/>
            <a:ext cx="7669212" cy="1857375"/>
            <a:chOff x="815" y="848"/>
            <a:chExt cx="3718" cy="1173"/>
          </a:xfrm>
        </p:grpSpPr>
        <p:sp>
          <p:nvSpPr>
            <p:cNvPr id="32" name="Text Box 22"/>
            <p:cNvSpPr txBox="1">
              <a:spLocks noChangeArrowheads="1"/>
            </p:cNvSpPr>
            <p:nvPr/>
          </p:nvSpPr>
          <p:spPr bwMode="auto">
            <a:xfrm>
              <a:off x="815" y="848"/>
              <a:ext cx="371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When the differential work of a force is given by an exact differential,</a:t>
              </a:r>
            </a:p>
          </p:txBody>
        </p:sp>
        <p:graphicFrame>
          <p:nvGraphicFramePr>
            <p:cNvPr id="33" name="Object 2"/>
            <p:cNvGraphicFramePr>
              <a:graphicFrameLocks noChangeAspect="1"/>
            </p:cNvGraphicFramePr>
            <p:nvPr/>
          </p:nvGraphicFramePr>
          <p:xfrm>
            <a:off x="1209" y="1341"/>
            <a:ext cx="308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2" name="Equation" r:id="rId3" imgW="4889500" imgH="1079500" progId="Equation.3">
                    <p:embed/>
                  </p:oleObj>
                </mc:Choice>
                <mc:Fallback>
                  <p:oleObj name="Equation" r:id="rId3" imgW="4889500" imgH="1079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9" y="1341"/>
                          <a:ext cx="3080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 Box 24"/>
          <p:cNvSpPr txBox="1">
            <a:spLocks noChangeArrowheads="1"/>
          </p:cNvSpPr>
          <p:nvPr/>
        </p:nvSpPr>
        <p:spPr bwMode="auto">
          <a:xfrm>
            <a:off x="1681163" y="3356916"/>
            <a:ext cx="85931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Forces for which the work can be calculated from a change in potential energy are </a:t>
            </a:r>
            <a:r>
              <a:rPr lang="en-US" altLang="en-US" i="1"/>
              <a:t>conservative forces</a:t>
            </a:r>
            <a:r>
              <a:rPr lang="en-US" altLang="en-US"/>
              <a:t>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4624920" y="1872720"/>
              <a:ext cx="2305440" cy="7275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15560" y="1861560"/>
                <a:ext cx="2324880" cy="750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39641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581918" y="5607414"/>
            <a:ext cx="947386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dirty="0"/>
              <a:t>	In certain cases, for example the analysis of a system of connected rigid bodies, the </a:t>
            </a:r>
            <a:r>
              <a:rPr lang="en-US" altLang="en-US" i="1" dirty="0"/>
              <a:t>method of virtual work</a:t>
            </a:r>
            <a:r>
              <a:rPr lang="en-US" altLang="en-US" dirty="0"/>
              <a:t> is a more efficient method than applying equilibrium conditions.</a:t>
            </a:r>
          </a:p>
        </p:txBody>
      </p:sp>
      <p:pic>
        <p:nvPicPr>
          <p:cNvPr id="8" name="Picture 7" descr="scissorlif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7915" y="1362532"/>
            <a:ext cx="3576723" cy="4160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cherrypicke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8194" y="1383956"/>
            <a:ext cx="3594846" cy="4139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55596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tential energy and equilibrium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8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8" y="1052513"/>
            <a:ext cx="3662362" cy="202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137" y="3811588"/>
            <a:ext cx="3336925" cy="227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12"/>
          <p:cNvGrpSpPr>
            <a:grpSpLocks/>
          </p:cNvGrpSpPr>
          <p:nvPr/>
        </p:nvGrpSpPr>
        <p:grpSpPr bwMode="auto">
          <a:xfrm>
            <a:off x="4581525" y="935038"/>
            <a:ext cx="7221538" cy="1970087"/>
            <a:chOff x="2221" y="591"/>
            <a:chExt cx="3501" cy="1244"/>
          </a:xfrm>
        </p:grpSpPr>
        <p:sp>
          <p:nvSpPr>
            <p:cNvPr id="11" name="Text Box 5"/>
            <p:cNvSpPr txBox="1">
              <a:spLocks noChangeArrowheads="1"/>
            </p:cNvSpPr>
            <p:nvPr/>
          </p:nvSpPr>
          <p:spPr bwMode="auto">
            <a:xfrm>
              <a:off x="2221" y="591"/>
              <a:ext cx="3501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When the potential energy of a system is known, the principle of virtual work becomes</a:t>
              </a:r>
            </a:p>
          </p:txBody>
        </p:sp>
        <p:graphicFrame>
          <p:nvGraphicFramePr>
            <p:cNvPr id="12" name="Object 4"/>
            <p:cNvGraphicFramePr>
              <a:graphicFrameLocks noChangeAspect="1"/>
            </p:cNvGraphicFramePr>
            <p:nvPr/>
          </p:nvGraphicFramePr>
          <p:xfrm>
            <a:off x="2615" y="1019"/>
            <a:ext cx="1624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5" name="Equation" r:id="rId5" imgW="2578100" imgH="1295400" progId="Equation.3">
                    <p:embed/>
                  </p:oleObj>
                </mc:Choice>
                <mc:Fallback>
                  <p:oleObj name="Equation" r:id="rId5" imgW="2578100" imgH="1295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5" y="1019"/>
                          <a:ext cx="1624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4614477" y="2905125"/>
            <a:ext cx="6976164" cy="1368425"/>
            <a:chOff x="2221" y="1967"/>
            <a:chExt cx="3539" cy="864"/>
          </a:xfrm>
        </p:grpSpPr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2221" y="1967"/>
              <a:ext cx="3539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For the structure shown,</a:t>
              </a:r>
            </a:p>
          </p:txBody>
        </p:sp>
        <p:graphicFrame>
          <p:nvGraphicFramePr>
            <p:cNvPr id="15" name="Object 3"/>
            <p:cNvGraphicFramePr>
              <a:graphicFrameLocks noChangeAspect="1"/>
            </p:cNvGraphicFramePr>
            <p:nvPr/>
          </p:nvGraphicFramePr>
          <p:xfrm>
            <a:off x="2615" y="2223"/>
            <a:ext cx="1912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6" name="Equation" r:id="rId7" imgW="3035300" imgH="965200" progId="Equation.3">
                    <p:embed/>
                  </p:oleObj>
                </mc:Choice>
                <mc:Fallback>
                  <p:oleObj name="Equation" r:id="rId7" imgW="3035300" imgH="965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5" y="2223"/>
                          <a:ext cx="1912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4"/>
          <p:cNvGrpSpPr>
            <a:grpSpLocks/>
          </p:cNvGrpSpPr>
          <p:nvPr/>
        </p:nvGrpSpPr>
        <p:grpSpPr bwMode="auto">
          <a:xfrm>
            <a:off x="4581525" y="4391025"/>
            <a:ext cx="7113588" cy="1985963"/>
            <a:chOff x="2221" y="2955"/>
            <a:chExt cx="3449" cy="1254"/>
          </a:xfrm>
        </p:grpSpPr>
        <p:sp>
          <p:nvSpPr>
            <p:cNvPr id="17" name="Text Box 9"/>
            <p:cNvSpPr txBox="1">
              <a:spLocks noChangeArrowheads="1"/>
            </p:cNvSpPr>
            <p:nvPr/>
          </p:nvSpPr>
          <p:spPr bwMode="auto">
            <a:xfrm>
              <a:off x="2221" y="2955"/>
              <a:ext cx="3449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At the position of equilibrium,</a:t>
              </a:r>
            </a:p>
          </p:txBody>
        </p:sp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2615" y="3238"/>
            <a:ext cx="196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7" name="Equation" r:id="rId9" imgW="3111500" imgH="609600" progId="Equation.3">
                    <p:embed/>
                  </p:oleObj>
                </mc:Choice>
                <mc:Fallback>
                  <p:oleObj name="Equation" r:id="rId9" imgW="3111500" imgH="60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5" y="3238"/>
                          <a:ext cx="196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1"/>
            <p:cNvSpPr txBox="1">
              <a:spLocks noChangeArrowheads="1"/>
            </p:cNvSpPr>
            <p:nvPr/>
          </p:nvSpPr>
          <p:spPr bwMode="auto">
            <a:xfrm>
              <a:off x="2221" y="3666"/>
              <a:ext cx="3097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indicating two positions of equilibrium: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θ = 0, and θ = cos</a:t>
              </a:r>
              <a:r>
                <a:rPr lang="en-US" altLang="en-US" baseline="30000"/>
                <a:t>-1</a:t>
              </a:r>
              <a:r>
                <a:rPr lang="en-US" altLang="en-US"/>
                <a:t> (</a:t>
              </a:r>
              <a:r>
                <a:rPr lang="en-US" altLang="en-US" i="1"/>
                <a:t>W/4kl</a:t>
              </a:r>
              <a:r>
                <a:rPr lang="en-US" altLang="en-US"/>
                <a:t>)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Ink 1"/>
              <p14:cNvContentPartPr/>
              <p14:nvPr/>
            </p14:nvContentPartPr>
            <p14:xfrm>
              <a:off x="1242000" y="1656000"/>
              <a:ext cx="10659240" cy="4770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237320" y="1644840"/>
                <a:ext cx="10674360" cy="4790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58729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bility and equilibrium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20" name="Group 15"/>
          <p:cNvGrpSpPr>
            <a:grpSpLocks/>
          </p:cNvGrpSpPr>
          <p:nvPr/>
        </p:nvGrpSpPr>
        <p:grpSpPr bwMode="auto">
          <a:xfrm>
            <a:off x="2039938" y="948424"/>
            <a:ext cx="2466975" cy="5410422"/>
            <a:chOff x="465" y="607"/>
            <a:chExt cx="1196" cy="3416"/>
          </a:xfrm>
        </p:grpSpPr>
        <p:pic>
          <p:nvPicPr>
            <p:cNvPr id="21" name="Picture 6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4" y="2201"/>
              <a:ext cx="1037" cy="1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0846008"/>
                </p:ext>
              </p:extLst>
            </p:nvPr>
          </p:nvGraphicFramePr>
          <p:xfrm>
            <a:off x="785" y="3559"/>
            <a:ext cx="57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9" name="Equation" r:id="rId4" imgW="914400" imgH="736600" progId="Equation.3">
                    <p:embed/>
                  </p:oleObj>
                </mc:Choice>
                <mc:Fallback>
                  <p:oleObj name="Equation" r:id="rId4" imgW="914400" imgH="736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" y="3559"/>
                          <a:ext cx="576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3" name="Picture 12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" y="607"/>
              <a:ext cx="1196" cy="16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4" name="Group 16"/>
          <p:cNvGrpSpPr>
            <a:grpSpLocks/>
          </p:cNvGrpSpPr>
          <p:nvPr/>
        </p:nvGrpSpPr>
        <p:grpSpPr bwMode="auto">
          <a:xfrm>
            <a:off x="5621338" y="993645"/>
            <a:ext cx="2263775" cy="5373687"/>
            <a:chOff x="1900" y="681"/>
            <a:chExt cx="1098" cy="3393"/>
          </a:xfrm>
        </p:grpSpPr>
        <p:pic>
          <p:nvPicPr>
            <p:cNvPr id="25" name="Picture 7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6" y="2278"/>
              <a:ext cx="1045" cy="1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6" name="Object 3"/>
            <p:cNvGraphicFramePr>
              <a:graphicFrameLocks noChangeAspect="1"/>
            </p:cNvGraphicFramePr>
            <p:nvPr/>
          </p:nvGraphicFramePr>
          <p:xfrm>
            <a:off x="2175" y="3610"/>
            <a:ext cx="57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0" name="Equation" r:id="rId8" imgW="914400" imgH="736600" progId="Equation.DSMT4">
                    <p:embed/>
                  </p:oleObj>
                </mc:Choice>
                <mc:Fallback>
                  <p:oleObj name="Equation" r:id="rId8" imgW="914400" imgH="736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5" y="3610"/>
                          <a:ext cx="576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7" name="Picture 13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0" y="681"/>
              <a:ext cx="1098" cy="1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8" name="Group 17"/>
          <p:cNvGrpSpPr>
            <a:grpSpLocks/>
          </p:cNvGrpSpPr>
          <p:nvPr/>
        </p:nvGrpSpPr>
        <p:grpSpPr bwMode="auto">
          <a:xfrm>
            <a:off x="8999538" y="1049338"/>
            <a:ext cx="2100262" cy="4441825"/>
            <a:chOff x="3443" y="655"/>
            <a:chExt cx="1018" cy="2805"/>
          </a:xfrm>
        </p:grpSpPr>
        <p:pic>
          <p:nvPicPr>
            <p:cNvPr id="29" name="Picture 8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3" y="2293"/>
              <a:ext cx="1018" cy="1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" name="Picture 14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2" y="655"/>
              <a:ext cx="863" cy="1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267173"/>
              </p:ext>
            </p:extLst>
          </p:nvPr>
        </p:nvGraphicFramePr>
        <p:xfrm>
          <a:off x="639202" y="3300529"/>
          <a:ext cx="10064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1" name="Equation" r:id="rId13" imgW="774364" imgH="609336" progId="Equation.3">
                  <p:embed/>
                </p:oleObj>
              </mc:Choice>
              <mc:Fallback>
                <p:oleObj name="Equation" r:id="rId13" imgW="774364" imgH="609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02" y="3300529"/>
                        <a:ext cx="10064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9"/>
          <p:cNvSpPr txBox="1">
            <a:spLocks noChangeArrowheads="1"/>
          </p:cNvSpPr>
          <p:nvPr/>
        </p:nvSpPr>
        <p:spPr bwMode="auto">
          <a:xfrm>
            <a:off x="8764588" y="5768975"/>
            <a:ext cx="29003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/>
              <a:t>Must examine higher order derivatives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" name="Ink 1"/>
              <p14:cNvContentPartPr/>
              <p14:nvPr/>
            </p14:nvContentPartPr>
            <p14:xfrm>
              <a:off x="3157560" y="5598000"/>
              <a:ext cx="4662360" cy="742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152880" y="5592600"/>
                <a:ext cx="4672440" cy="75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" name="Ink 2"/>
              <p14:cNvContentPartPr/>
              <p14:nvPr/>
            </p14:nvContentPartPr>
            <p14:xfrm>
              <a:off x="2964600" y="5586840"/>
              <a:ext cx="6566040" cy="7783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957040" y="5580360"/>
                <a:ext cx="6577200" cy="795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98943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bility and equilibrium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5"/>
              <p:cNvSpPr txBox="1">
                <a:spLocks noChangeArrowheads="1"/>
              </p:cNvSpPr>
              <p:nvPr/>
            </p:nvSpPr>
            <p:spPr bwMode="auto">
              <a:xfrm>
                <a:off x="5433984" y="989785"/>
                <a:ext cx="6412026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/>
                  <a:t>A hemi-spherical cup of radius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en-US" sz="1800" dirty="0"/>
                  <a:t> and having its </a:t>
                </a:r>
                <a:r>
                  <a:rPr lang="en-US" altLang="en-US" sz="1800" dirty="0" err="1"/>
                  <a:t>centre</a:t>
                </a:r>
                <a:r>
                  <a:rPr lang="en-US" altLang="en-US" sz="1800" dirty="0"/>
                  <a:t> of gravity at </a:t>
                </a:r>
                <a:r>
                  <a:rPr lang="en-US" altLang="en-US" sz="1800" i="1" dirty="0"/>
                  <a:t>G </a:t>
                </a:r>
                <a:r>
                  <a:rPr lang="en-US" altLang="en-US" sz="1800" dirty="0"/>
                  <a:t>rests on the top of a spherical surface of radius </a:t>
                </a:r>
                <a:r>
                  <a:rPr lang="en-US" altLang="en-US" sz="1800" i="1" dirty="0"/>
                  <a:t>R. </a:t>
                </a:r>
                <a:r>
                  <a:rPr lang="en-US" altLang="en-US" sz="1800" dirty="0"/>
                  <a:t>Establish the criterion of stability of the cup in the position shown assuming that there is sufficient friction to prevent slipping. </a:t>
                </a:r>
              </a:p>
            </p:txBody>
          </p:sp>
        </mc:Choice>
        <mc:Fallback xmlns="">
          <p:sp>
            <p:nvSpPr>
              <p:cNvPr id="1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33984" y="989785"/>
                <a:ext cx="6412026" cy="1200329"/>
              </a:xfrm>
              <a:prstGeom prst="rect">
                <a:avLst/>
              </a:prstGeom>
              <a:blipFill rotWithShape="0">
                <a:blip r:embed="rId2"/>
                <a:stretch>
                  <a:fillRect l="-760" t="-2538" r="-856" b="-71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>
            <a:grpSpLocks noChangeAspect="1"/>
          </p:cNvGrpSpPr>
          <p:nvPr/>
        </p:nvGrpSpPr>
        <p:grpSpPr>
          <a:xfrm flipV="1">
            <a:off x="268637" y="1128404"/>
            <a:ext cx="5297549" cy="5662218"/>
            <a:chOff x="765217" y="911048"/>
            <a:chExt cx="5900273" cy="6306421"/>
          </a:xfrm>
        </p:grpSpPr>
        <p:sp>
          <p:nvSpPr>
            <p:cNvPr id="18" name="Arc 17"/>
            <p:cNvSpPr>
              <a:spLocks/>
            </p:cNvSpPr>
            <p:nvPr/>
          </p:nvSpPr>
          <p:spPr>
            <a:xfrm>
              <a:off x="765217" y="911048"/>
              <a:ext cx="5040000" cy="5040000"/>
            </a:xfrm>
            <a:prstGeom prst="arc">
              <a:avLst>
                <a:gd name="adj1" fmla="val 1220450"/>
                <a:gd name="adj2" fmla="val 9547275"/>
              </a:avLst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9" name="Straight Connector 18"/>
            <p:cNvCxnSpPr/>
            <p:nvPr/>
          </p:nvCxnSpPr>
          <p:spPr>
            <a:xfrm flipH="1">
              <a:off x="1088105" y="4417140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>
              <a:off x="1663769" y="5137900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>
              <a:off x="1431089" y="4905309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H="1">
              <a:off x="1513036" y="4979260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H="1">
              <a:off x="1366204" y="4831112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2210038" y="5468802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H="1">
              <a:off x="1909673" y="5279691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2881344" y="5674253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>
              <a:off x="2635948" y="5631850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5400000" flipH="1">
              <a:off x="5204459" y="4510635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16200000" flipH="1">
              <a:off x="5144532" y="4603283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rot="5400000" flipH="1">
              <a:off x="5247148" y="4416118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5400000" flipH="1">
              <a:off x="5080138" y="4698055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5400000" flipH="1">
              <a:off x="5361367" y="4228875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 flipH="1">
              <a:off x="5316133" y="4329070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5400000" flipH="1">
              <a:off x="5016939" y="4798026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5400000" flipH="1">
              <a:off x="4946802" y="4882420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5400000" flipH="1">
              <a:off x="4878004" y="4952023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5400000" flipH="1">
              <a:off x="5403574" y="4123089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5400000" flipH="1">
              <a:off x="4689844" y="5098673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rot="16200000" flipH="1">
              <a:off x="4623110" y="5164956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rot="5400000" flipH="1">
              <a:off x="4804026" y="5023303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rot="5400000" flipH="1">
              <a:off x="4541283" y="5250485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>
              <a:off x="4347581" y="5370130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5400000" flipH="1">
              <a:off x="4443116" y="5320119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5400000" flipH="1">
              <a:off x="4247451" y="5419031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rot="5400000" flipH="1">
              <a:off x="3550493" y="5656891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rot="5400000" flipH="1">
              <a:off x="4046406" y="5517650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rot="16200000" flipH="1">
              <a:off x="3939271" y="5566915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rot="5400000" flipH="1">
              <a:off x="4154677" y="5474071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rot="5400000" flipH="1">
              <a:off x="3812742" y="5597526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5400000" flipH="1">
              <a:off x="3300348" y="5703779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 flipH="1">
              <a:off x="3694232" y="5643009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rot="5400000" flipH="1">
              <a:off x="3441995" y="5708395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rot="5400000" flipH="1">
              <a:off x="3152064" y="5842461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1474366" y="3429000"/>
              <a:ext cx="519112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 flipH="1">
              <a:off x="1470385" y="3431738"/>
              <a:ext cx="1814832" cy="1723068"/>
            </a:xfrm>
            <a:prstGeom prst="line">
              <a:avLst/>
            </a:prstGeom>
            <a:ln w="38100">
              <a:solidFill>
                <a:schemeClr val="tx1">
                  <a:lumMod val="50000"/>
                </a:schemeClr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/>
                <p:cNvSpPr/>
                <p:nvPr/>
              </p:nvSpPr>
              <p:spPr>
                <a:xfrm flipV="1">
                  <a:off x="2569320" y="6418565"/>
                  <a:ext cx="417208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3" name="Rectangle 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2569320" y="6418565"/>
                  <a:ext cx="417208" cy="41135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Rectangle 96"/>
                <p:cNvSpPr/>
                <p:nvPr/>
              </p:nvSpPr>
              <p:spPr>
                <a:xfrm flipV="1">
                  <a:off x="3671864" y="6408702"/>
                  <a:ext cx="35644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7" name="Rectangle 9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3671864" y="6408702"/>
                  <a:ext cx="356443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Rectangle 100"/>
                <p:cNvSpPr/>
                <p:nvPr/>
              </p:nvSpPr>
              <p:spPr>
                <a:xfrm flipV="1">
                  <a:off x="2189646" y="3917827"/>
                  <a:ext cx="39658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1" name="Rectangle 10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2189646" y="3917827"/>
                  <a:ext cx="396582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555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Rectangle 101"/>
                <p:cNvSpPr/>
                <p:nvPr/>
              </p:nvSpPr>
              <p:spPr>
                <a:xfrm flipV="1">
                  <a:off x="3187115" y="3000211"/>
                  <a:ext cx="449417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2" name="Rectangle 10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3187115" y="3000211"/>
                  <a:ext cx="449417" cy="41135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4" name="Straight Connector 103"/>
            <p:cNvCxnSpPr/>
            <p:nvPr/>
          </p:nvCxnSpPr>
          <p:spPr>
            <a:xfrm flipH="1">
              <a:off x="1034778" y="4312512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flipH="1">
              <a:off x="980366" y="4220576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flipH="1">
              <a:off x="949529" y="4119250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flipH="1">
              <a:off x="1304708" y="4736825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H="1">
              <a:off x="1234802" y="4664937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flipH="1">
              <a:off x="1180391" y="4582526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flipH="1">
              <a:off x="1140029" y="4490725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flipH="1">
              <a:off x="1823906" y="5240175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flipH="1">
              <a:off x="1749738" y="5178376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flipH="1">
              <a:off x="1597018" y="5049315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flipH="1">
              <a:off x="2389955" y="5549920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 flipH="1">
              <a:off x="2111616" y="5408032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flipH="1">
              <a:off x="1984523" y="5365305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 flipH="1">
              <a:off x="2500325" y="5599258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 flipH="1">
              <a:off x="2290052" y="5504205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flipH="1">
              <a:off x="2973284" y="5698715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 flipH="1">
              <a:off x="2747576" y="5654089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 flipH="1">
              <a:off x="3080763" y="5698366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/>
            <p:nvPr/>
          </p:nvCxnSpPr>
          <p:spPr>
            <a:xfrm flipV="1">
              <a:off x="3308295" y="6245826"/>
              <a:ext cx="704160" cy="552639"/>
            </a:xfrm>
            <a:prstGeom prst="line">
              <a:avLst/>
            </a:prstGeom>
            <a:ln w="22225">
              <a:solidFill>
                <a:schemeClr val="tx1">
                  <a:lumMod val="50000"/>
                </a:schemeClr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5" name="Rectangle 134"/>
                <p:cNvSpPr/>
                <p:nvPr/>
              </p:nvSpPr>
              <p:spPr>
                <a:xfrm flipV="1">
                  <a:off x="3239663" y="6806117"/>
                  <a:ext cx="545470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5" name="Rectangle 1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3239663" y="6806117"/>
                  <a:ext cx="545470" cy="41135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9" name="Rectangle 158"/>
                <p:cNvSpPr/>
                <p:nvPr/>
              </p:nvSpPr>
              <p:spPr>
                <a:xfrm flipV="1">
                  <a:off x="5384255" y="3660210"/>
                  <a:ext cx="464914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59" name="Rectangle 15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5384255" y="3660210"/>
                  <a:ext cx="464914" cy="41135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0" name="Rectangle 159"/>
                <p:cNvSpPr/>
                <p:nvPr/>
              </p:nvSpPr>
              <p:spPr>
                <a:xfrm flipV="1">
                  <a:off x="6059486" y="3865956"/>
                  <a:ext cx="526403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60" name="Rectangle 15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6059486" y="3865956"/>
                  <a:ext cx="526403" cy="411352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2" name="Rectangle 161"/>
                <p:cNvSpPr/>
                <p:nvPr/>
              </p:nvSpPr>
              <p:spPr>
                <a:xfrm flipV="1">
                  <a:off x="5788189" y="6190475"/>
                  <a:ext cx="532329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62" name="Rectangle 1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5788189" y="6190475"/>
                  <a:ext cx="532329" cy="411352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8" name="Rectangle 167"/>
                <p:cNvSpPr/>
                <p:nvPr/>
              </p:nvSpPr>
              <p:spPr>
                <a:xfrm flipV="1">
                  <a:off x="5221783" y="6056346"/>
                  <a:ext cx="545470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68" name="Rectangle 16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5221783" y="6056346"/>
                  <a:ext cx="545470" cy="411352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1" name="Rectangle 170"/>
                <p:cNvSpPr/>
                <p:nvPr/>
              </p:nvSpPr>
              <p:spPr>
                <a:xfrm flipV="1">
                  <a:off x="3219828" y="5912275"/>
                  <a:ext cx="434920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71" name="Rectangle 17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3219828" y="5912275"/>
                  <a:ext cx="434920" cy="411352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2" name="Rectangle 171"/>
                <p:cNvSpPr/>
                <p:nvPr/>
              </p:nvSpPr>
              <p:spPr>
                <a:xfrm flipV="1">
                  <a:off x="4410633" y="5727477"/>
                  <a:ext cx="498479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72" name="Rectangle 17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4410633" y="5727477"/>
                  <a:ext cx="498479" cy="411352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3" name="Rectangle 172"/>
                <p:cNvSpPr/>
                <p:nvPr/>
              </p:nvSpPr>
              <p:spPr>
                <a:xfrm flipV="1">
                  <a:off x="4794365" y="5225914"/>
                  <a:ext cx="446489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73" name="Rectangle 17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4794365" y="5225914"/>
                  <a:ext cx="446489" cy="411352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5" name="Rectangle 174"/>
                <p:cNvSpPr/>
                <p:nvPr/>
              </p:nvSpPr>
              <p:spPr>
                <a:xfrm flipV="1">
                  <a:off x="4667922" y="6372696"/>
                  <a:ext cx="524617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𝑊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75" name="Rectangle 17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4667922" y="6372696"/>
                  <a:ext cx="524617" cy="411352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Group 9"/>
          <p:cNvGrpSpPr/>
          <p:nvPr/>
        </p:nvGrpSpPr>
        <p:grpSpPr>
          <a:xfrm>
            <a:off x="1631214" y="468907"/>
            <a:ext cx="2784618" cy="4076628"/>
            <a:chOff x="2182195" y="468907"/>
            <a:chExt cx="2784618" cy="4076628"/>
          </a:xfrm>
        </p:grpSpPr>
        <p:cxnSp>
          <p:nvCxnSpPr>
            <p:cNvPr id="124" name="Straight Connector 123"/>
            <p:cNvCxnSpPr/>
            <p:nvPr/>
          </p:nvCxnSpPr>
          <p:spPr>
            <a:xfrm>
              <a:off x="3089426" y="1232034"/>
              <a:ext cx="0" cy="3313501"/>
            </a:xfrm>
            <a:prstGeom prst="line">
              <a:avLst/>
            </a:prstGeom>
            <a:ln w="25400">
              <a:solidFill>
                <a:schemeClr val="tx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Arc 124"/>
            <p:cNvSpPr>
              <a:spLocks noChangeAspect="1"/>
            </p:cNvSpPr>
            <p:nvPr/>
          </p:nvSpPr>
          <p:spPr>
            <a:xfrm rot="21600000">
              <a:off x="2182195" y="468907"/>
              <a:ext cx="1800000" cy="1800000"/>
            </a:xfrm>
            <a:prstGeom prst="arc">
              <a:avLst>
                <a:gd name="adj1" fmla="val 529271"/>
                <a:gd name="adj2" fmla="val 10320889"/>
              </a:avLst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6" name="Straight Connector 125"/>
            <p:cNvCxnSpPr/>
            <p:nvPr/>
          </p:nvCxnSpPr>
          <p:spPr>
            <a:xfrm rot="16200000">
              <a:off x="3088688" y="609608"/>
              <a:ext cx="0" cy="1800000"/>
            </a:xfrm>
            <a:prstGeom prst="line">
              <a:avLst/>
            </a:prstGeom>
            <a:ln w="25400">
              <a:solidFill>
                <a:schemeClr val="tx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/>
            <p:nvPr/>
          </p:nvCxnSpPr>
          <p:spPr>
            <a:xfrm>
              <a:off x="4966813" y="2214866"/>
              <a:ext cx="0" cy="2312555"/>
            </a:xfrm>
            <a:prstGeom prst="line">
              <a:avLst/>
            </a:prstGeom>
            <a:ln w="25400">
              <a:solidFill>
                <a:schemeClr val="tx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 rot="1695453">
            <a:off x="3598031" y="1160790"/>
            <a:ext cx="1882955" cy="1800000"/>
            <a:chOff x="4102120" y="1160790"/>
            <a:chExt cx="1882955" cy="1800000"/>
          </a:xfrm>
        </p:grpSpPr>
        <p:sp>
          <p:nvSpPr>
            <p:cNvPr id="138" name="Arc 137"/>
            <p:cNvSpPr>
              <a:spLocks noChangeAspect="1"/>
            </p:cNvSpPr>
            <p:nvPr/>
          </p:nvSpPr>
          <p:spPr>
            <a:xfrm rot="2323518">
              <a:off x="4185075" y="1160790"/>
              <a:ext cx="1800000" cy="1800000"/>
            </a:xfrm>
            <a:prstGeom prst="arc">
              <a:avLst>
                <a:gd name="adj1" fmla="val 529271"/>
                <a:gd name="adj2" fmla="val 10320889"/>
              </a:avLst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39" name="Straight Connector 138"/>
            <p:cNvCxnSpPr/>
            <p:nvPr/>
          </p:nvCxnSpPr>
          <p:spPr>
            <a:xfrm rot="18523518">
              <a:off x="5002120" y="1274621"/>
              <a:ext cx="0" cy="1800000"/>
            </a:xfrm>
            <a:prstGeom prst="line">
              <a:avLst/>
            </a:prstGeom>
            <a:ln w="25400">
              <a:solidFill>
                <a:schemeClr val="tx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7" name="Group 166"/>
          <p:cNvGrpSpPr/>
          <p:nvPr/>
        </p:nvGrpSpPr>
        <p:grpSpPr>
          <a:xfrm>
            <a:off x="2176517" y="1509607"/>
            <a:ext cx="3470666" cy="3338575"/>
            <a:chOff x="2727498" y="1509607"/>
            <a:chExt cx="3470666" cy="3338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Rectangle 126"/>
                <p:cNvSpPr/>
                <p:nvPr/>
              </p:nvSpPr>
              <p:spPr>
                <a:xfrm>
                  <a:off x="3030967" y="1684178"/>
                  <a:ext cx="39837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𝐺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7" name="Rectangle 1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30967" y="1684178"/>
                  <a:ext cx="398379" cy="369332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9" name="Straight Connector 128"/>
            <p:cNvCxnSpPr/>
            <p:nvPr/>
          </p:nvCxnSpPr>
          <p:spPr>
            <a:xfrm rot="5400000">
              <a:off x="2910378" y="1692538"/>
              <a:ext cx="0" cy="365760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1" name="TextBox 130"/>
                <p:cNvSpPr txBox="1"/>
                <p:nvPr/>
              </p:nvSpPr>
              <p:spPr>
                <a:xfrm>
                  <a:off x="5771765" y="4386517"/>
                  <a:ext cx="42639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131" name="TextBox 1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71765" y="4386517"/>
                  <a:ext cx="426399" cy="461665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2" name="Straight Connector 131"/>
            <p:cNvCxnSpPr/>
            <p:nvPr/>
          </p:nvCxnSpPr>
          <p:spPr>
            <a:xfrm flipV="1">
              <a:off x="2826412" y="1509607"/>
              <a:ext cx="0" cy="365812"/>
            </a:xfrm>
            <a:prstGeom prst="line">
              <a:avLst/>
            </a:prstGeom>
            <a:ln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 flipV="1">
              <a:off x="5642380" y="2170918"/>
              <a:ext cx="0" cy="2368204"/>
            </a:xfrm>
            <a:prstGeom prst="line">
              <a:avLst/>
            </a:prstGeom>
            <a:ln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 flipH="1">
              <a:off x="3062883" y="2175364"/>
              <a:ext cx="1897164" cy="2418814"/>
            </a:xfrm>
            <a:prstGeom prst="line">
              <a:avLst/>
            </a:prstGeom>
            <a:ln w="25400">
              <a:solidFill>
                <a:schemeClr val="tx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/>
            <p:cNvCxnSpPr/>
            <p:nvPr/>
          </p:nvCxnSpPr>
          <p:spPr>
            <a:xfrm flipH="1">
              <a:off x="4232750" y="2143554"/>
              <a:ext cx="727298" cy="297969"/>
            </a:xfrm>
            <a:prstGeom prst="line">
              <a:avLst/>
            </a:prstGeom>
            <a:ln w="25400">
              <a:solidFill>
                <a:schemeClr val="tx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8" name="Rectangle 147"/>
                <p:cNvSpPr/>
                <p:nvPr/>
              </p:nvSpPr>
              <p:spPr>
                <a:xfrm>
                  <a:off x="4445347" y="1934218"/>
                  <a:ext cx="44755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𝐺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8" name="Rectangle 1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45347" y="1934218"/>
                  <a:ext cx="447558" cy="369332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9" name="Straight Connector 148"/>
            <p:cNvCxnSpPr/>
            <p:nvPr/>
          </p:nvCxnSpPr>
          <p:spPr>
            <a:xfrm flipH="1">
              <a:off x="5000637" y="2159161"/>
              <a:ext cx="771128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/>
            <p:cNvCxnSpPr/>
            <p:nvPr/>
          </p:nvCxnSpPr>
          <p:spPr>
            <a:xfrm flipH="1">
              <a:off x="4535189" y="2332806"/>
              <a:ext cx="960836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/>
            <p:cNvCxnSpPr/>
            <p:nvPr/>
          </p:nvCxnSpPr>
          <p:spPr>
            <a:xfrm flipV="1">
              <a:off x="5372607" y="2343539"/>
              <a:ext cx="0" cy="2183882"/>
            </a:xfrm>
            <a:prstGeom prst="line">
              <a:avLst/>
            </a:prstGeom>
            <a:ln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/>
            <p:cNvCxnSpPr/>
            <p:nvPr/>
          </p:nvCxnSpPr>
          <p:spPr>
            <a:xfrm>
              <a:off x="5393835" y="1645232"/>
              <a:ext cx="0" cy="496187"/>
            </a:xfrm>
            <a:prstGeom prst="line">
              <a:avLst/>
            </a:prstGeom>
            <a:ln w="22225">
              <a:solidFill>
                <a:schemeClr val="tx1">
                  <a:lumMod val="50000"/>
                </a:schemeClr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3" name="Rectangle 162"/>
                <p:cNvSpPr/>
                <p:nvPr/>
              </p:nvSpPr>
              <p:spPr>
                <a:xfrm>
                  <a:off x="3023287" y="3819574"/>
                  <a:ext cx="43576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𝜃</m:t>
                        </m:r>
                      </m:oMath>
                    </m:oMathPara>
                  </a14:m>
                  <a:endParaRPr lang="en-IN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63" name="Rectangle 16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3287" y="3819574"/>
                  <a:ext cx="435760" cy="461665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6" name="Rectangle 165"/>
                <p:cNvSpPr/>
                <p:nvPr/>
              </p:nvSpPr>
              <p:spPr>
                <a:xfrm>
                  <a:off x="4603057" y="2404613"/>
                  <a:ext cx="43576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𝜃</m:t>
                        </m:r>
                      </m:oMath>
                    </m:oMathPara>
                  </a14:m>
                  <a:endParaRPr lang="en-IN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66" name="Rectangle 16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03057" y="2404613"/>
                  <a:ext cx="435760" cy="461665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9" name="Rectangle 168"/>
                <p:cNvSpPr/>
                <p:nvPr/>
              </p:nvSpPr>
              <p:spPr>
                <a:xfrm>
                  <a:off x="4352984" y="2164532"/>
                  <a:ext cx="46859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𝜑</m:t>
                        </m:r>
                      </m:oMath>
                    </m:oMathPara>
                  </a14:m>
                  <a:endParaRPr lang="en-IN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69" name="Rectangle 16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52984" y="2164532"/>
                  <a:ext cx="468590" cy="461665"/>
                </a:xfrm>
                <a:prstGeom prst="rect">
                  <a:avLst/>
                </a:prstGeom>
                <a:blipFill rotWithShape="0">
                  <a:blip r:embed="rId21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4" name="Straight Connector 173"/>
            <p:cNvCxnSpPr/>
            <p:nvPr/>
          </p:nvCxnSpPr>
          <p:spPr>
            <a:xfrm>
              <a:off x="4510001" y="1836291"/>
              <a:ext cx="0" cy="496187"/>
            </a:xfrm>
            <a:prstGeom prst="line">
              <a:avLst/>
            </a:prstGeom>
            <a:ln w="22225">
              <a:solidFill>
                <a:schemeClr val="tx1">
                  <a:lumMod val="50000"/>
                </a:schemeClr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0" name="Arc 169"/>
          <p:cNvSpPr>
            <a:spLocks noChangeAspect="1"/>
          </p:cNvSpPr>
          <p:nvPr/>
        </p:nvSpPr>
        <p:spPr>
          <a:xfrm rot="4021424">
            <a:off x="3803834" y="1685500"/>
            <a:ext cx="1080000" cy="1080000"/>
          </a:xfrm>
          <a:prstGeom prst="arc">
            <a:avLst>
              <a:gd name="adj1" fmla="val 3597982"/>
              <a:gd name="adj2" fmla="val 5633656"/>
            </a:avLst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941717" y="2138515"/>
                <a:ext cx="10940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𝑅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𝑟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𝜑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1717" y="2138515"/>
                <a:ext cx="1094017" cy="369332"/>
              </a:xfrm>
              <a:prstGeom prst="rect">
                <a:avLst/>
              </a:prstGeom>
              <a:blipFill rotWithShape="1">
                <a:blip r:embed="rId22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 Box 5"/>
              <p:cNvSpPr txBox="1">
                <a:spLocks noChangeArrowheads="1"/>
              </p:cNvSpPr>
              <p:nvPr/>
            </p:nvSpPr>
            <p:spPr bwMode="auto">
              <a:xfrm>
                <a:off x="6198164" y="2526823"/>
                <a:ext cx="5620549" cy="25501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/>
                  <a:t>Potential energy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=</m:t>
                    </m:r>
                    <m:r>
                      <a:rPr lang="en-US" altLang="en-US" sz="1800" b="0" i="1" smtClean="0">
                        <a:latin typeface="Cambria Math"/>
                      </a:rPr>
                      <m:t>𝑊𝐻</m:t>
                    </m:r>
                  </m:oMath>
                </a14:m>
                <a:r>
                  <a:rPr lang="en-US" altLang="en-US" sz="1800" dirty="0"/>
                  <a:t>,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latin typeface="Cambria Math"/>
                      </a:rPr>
                      <m:t>𝐻</m:t>
                    </m:r>
                  </m:oMath>
                </a14:m>
                <a:r>
                  <a:rPr lang="en-US" altLang="en-US" sz="1800" dirty="0"/>
                  <a:t> is the elevation of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𝐺</m:t>
                    </m:r>
                  </m:oMath>
                </a14:m>
                <a:r>
                  <a:rPr lang="en-US" altLang="en-US" sz="1800" dirty="0"/>
                  <a:t> above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𝑂</m:t>
                    </m:r>
                  </m:oMath>
                </a14:m>
                <a:r>
                  <a:rPr lang="en-US" altLang="en-US" sz="1800" dirty="0"/>
                  <a:t>.</a:t>
                </a:r>
              </a:p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/>
                  <a:t>Thus,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latin typeface="Cambria Math"/>
                      </a:rPr>
                      <m:t>𝐻</m:t>
                    </m:r>
                    <m:r>
                      <a:rPr lang="en-US" altLang="en-US" sz="18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800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altLang="en-US" sz="1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en-US" sz="18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800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altLang="en-US" sz="1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en-US" sz="1800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800" b="0" i="1" smtClean="0">
                            <a:latin typeface="Cambria Math"/>
                          </a:rPr>
                          <m:t>𝑟</m:t>
                        </m:r>
                        <m:r>
                          <a:rPr lang="en-US" altLang="en-US" sz="1800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en-US" sz="1800" b="0" i="1" smtClean="0">
                            <a:latin typeface="Cambria Math"/>
                          </a:rPr>
                          <m:t>𝑅</m:t>
                        </m:r>
                      </m:e>
                    </m:d>
                    <m:func>
                      <m:funcPr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sz="18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altLang="en-US" sz="1800" b="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</m:func>
                    <m:r>
                      <a:rPr lang="en-US" altLang="en-US" sz="1800" b="0" i="1" smtClean="0">
                        <a:latin typeface="Cambria Math"/>
                      </a:rPr>
                      <m:t>−</m:t>
                    </m:r>
                    <m:r>
                      <a:rPr lang="en-US" altLang="en-US" sz="1800" b="0" i="1" smtClean="0">
                        <a:latin typeface="Cambria Math"/>
                      </a:rPr>
                      <m:t>h</m:t>
                    </m:r>
                    <m:func>
                      <m:funcPr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sz="18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altLang="en-US" sz="1800" b="0" i="1" smtClean="0">
                            <a:latin typeface="Cambria Math"/>
                          </a:rPr>
                          <m:t> </m:t>
                        </m:r>
                        <m:d>
                          <m:d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1800" b="0" i="1" smtClean="0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  <m:r>
                              <a:rPr lang="en-US" altLang="en-US" sz="1800" b="0" i="1" smtClean="0"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r>
                              <a:rPr lang="en-US" altLang="en-US" sz="1800" b="0" i="1" smtClean="0">
                                <a:latin typeface="Cambria Math"/>
                                <a:ea typeface="Cambria Math"/>
                              </a:rPr>
                              <m:t>𝜑</m:t>
                            </m:r>
                          </m:e>
                        </m:d>
                      </m:e>
                    </m:func>
                  </m:oMath>
                </a14:m>
                <a:r>
                  <a:rPr lang="en-US" altLang="en-US" sz="1800" dirty="0"/>
                  <a:t> </a:t>
                </a:r>
              </a:p>
              <a:p>
                <a:pPr algn="just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i="1">
                              <a:latin typeface="Cambria Math"/>
                            </a:rPr>
                            <m:t>𝑟</m:t>
                          </m:r>
                          <m:r>
                            <a:rPr lang="en-US" altLang="en-US" sz="1800" i="1">
                              <a:latin typeface="Cambria Math"/>
                            </a:rPr>
                            <m:t>+</m:t>
                          </m:r>
                          <m:r>
                            <a:rPr lang="en-US" altLang="en-US" sz="1800" i="1">
                              <a:latin typeface="Cambria Math"/>
                            </a:rPr>
                            <m:t>𝑅</m:t>
                          </m:r>
                        </m:e>
                      </m:d>
                      <m:func>
                        <m:func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sz="180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altLang="en-US" sz="1800" i="1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</m:func>
                      <m:r>
                        <a:rPr lang="en-US" altLang="en-US" sz="1800" i="1">
                          <a:latin typeface="Cambria Math"/>
                        </a:rPr>
                        <m:t>−</m:t>
                      </m:r>
                      <m:r>
                        <a:rPr lang="en-US" altLang="en-US" sz="1800" i="1">
                          <a:latin typeface="Cambria Math"/>
                        </a:rPr>
                        <m:t>h</m:t>
                      </m:r>
                      <m:func>
                        <m:func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sz="18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1800" b="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altLang="en-US" sz="1800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en-US" sz="180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sz="1800" b="0" i="1" smtClean="0">
                                      <a:latin typeface="Cambria Math"/>
                                      <a:ea typeface="Cambria Math"/>
                                    </a:rPr>
                                    <m:t>𝑅</m:t>
                                  </m:r>
                                </m:num>
                                <m:den>
                                  <m:r>
                                    <a:rPr lang="en-US" altLang="en-US" sz="1800" b="0" i="1" smtClean="0"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en-US" sz="1800" i="1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altLang="en-US" sz="1800" dirty="0">
                  <a:ea typeface="Cambria Math"/>
                </a:endParaRPr>
              </a:p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/>
                  <a:t>P.E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=</m:t>
                    </m:r>
                    <m:r>
                      <a:rPr lang="en-US" altLang="en-US" sz="1800" b="0" i="1" smtClean="0">
                        <a:latin typeface="Cambria Math"/>
                      </a:rPr>
                      <m:t>𝑊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1800" i="1">
                                <a:latin typeface="Cambria Math"/>
                              </a:rPr>
                              <m:t>𝑟</m:t>
                            </m:r>
                            <m:r>
                              <a:rPr lang="en-US" altLang="en-US" sz="1800" i="1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en-US" sz="1800" i="1">
                                <a:latin typeface="Cambria Math"/>
                              </a:rPr>
                              <m:t>𝑅</m:t>
                            </m:r>
                          </m:e>
                        </m:d>
                        <m:func>
                          <m:func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en-US" sz="180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en-US" sz="1800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func>
                        <m:r>
                          <a:rPr lang="en-US" altLang="en-US" sz="1800" i="1">
                            <a:latin typeface="Cambria Math"/>
                          </a:rPr>
                          <m:t>−</m:t>
                        </m:r>
                        <m:r>
                          <a:rPr lang="en-US" altLang="en-US" sz="1800" i="1">
                            <a:latin typeface="Cambria Math"/>
                          </a:rPr>
                          <m:t>h</m:t>
                        </m:r>
                        <m:func>
                          <m:func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en-US" sz="180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en-US" sz="1800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altLang="en-US" sz="1800" i="1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en-US" sz="18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1800" i="1">
                                        <a:latin typeface="Cambria Math"/>
                                        <a:ea typeface="Cambria Math"/>
                                      </a:rPr>
                                      <m:t>𝑅</m:t>
                                    </m:r>
                                  </m:num>
                                  <m:den>
                                    <m:r>
                                      <a:rPr lang="en-US" altLang="en-US" sz="1800" i="1">
                                        <a:latin typeface="Cambria Math"/>
                                        <a:ea typeface="Cambria Math"/>
                                      </a:rPr>
                                      <m:t>𝑟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altLang="en-US" sz="1800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func>
                      </m:e>
                    </m:d>
                  </m:oMath>
                </a14:m>
                <a:endParaRPr lang="en-US" altLang="en-US" sz="1800" dirty="0"/>
              </a:p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/>
                  <a:t>Equilibrium positio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800" b="0" i="1" smtClean="0">
                            <a:latin typeface="Cambria Math"/>
                          </a:rPr>
                          <m:t>𝑑</m:t>
                        </m:r>
                        <m:d>
                          <m:d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en-US" sz="1800" b="0" i="0" smtClean="0">
                                <a:latin typeface="Cambria Math"/>
                              </a:rPr>
                              <m:t>P</m:t>
                            </m:r>
                            <m:r>
                              <a:rPr lang="en-US" altLang="en-US" sz="1800" b="0" i="0" smtClean="0">
                                <a:latin typeface="Cambria Math"/>
                              </a:rPr>
                              <m:t>.</m:t>
                            </m:r>
                            <m:r>
                              <m:rPr>
                                <m:sty m:val="p"/>
                              </m:rPr>
                              <a:rPr lang="en-US" altLang="en-US" sz="1800" b="0" i="0" smtClean="0">
                                <a:latin typeface="Cambria Math"/>
                              </a:rPr>
                              <m:t>E</m:t>
                            </m:r>
                          </m:e>
                        </m:d>
                      </m:num>
                      <m:den>
                        <m:r>
                          <a:rPr lang="en-US" altLang="en-US" sz="1800" b="0" i="1" smtClean="0">
                            <a:latin typeface="Cambria Math"/>
                          </a:rPr>
                          <m:t>𝑑</m:t>
                        </m:r>
                        <m:r>
                          <a:rPr lang="en-US" altLang="en-US" sz="1800" b="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den>
                    </m:f>
                    <m:r>
                      <a:rPr lang="en-US" altLang="en-US" sz="1800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altLang="en-US" sz="1800" dirty="0"/>
                  <a:t> for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altLang="en-US" sz="1800" b="0" i="1" smtClean="0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r>
                  <a:rPr lang="en-US" altLang="en-US" sz="1800" dirty="0"/>
                  <a:t> </a:t>
                </a:r>
              </a:p>
            </p:txBody>
          </p:sp>
        </mc:Choice>
        <mc:Fallback xmlns="">
          <p:sp>
            <p:nvSpPr>
              <p:cNvPr id="10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98164" y="2526823"/>
                <a:ext cx="5620549" cy="2550122"/>
              </a:xfrm>
              <a:prstGeom prst="rect">
                <a:avLst/>
              </a:prstGeom>
              <a:blipFill rotWithShape="1">
                <a:blip r:embed="rId23"/>
                <a:stretch>
                  <a:fillRect l="-976" t="-1196" b="-47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 Box 5"/>
              <p:cNvSpPr txBox="1">
                <a:spLocks noChangeArrowheads="1"/>
              </p:cNvSpPr>
              <p:nvPr/>
            </p:nvSpPr>
            <p:spPr bwMode="auto">
              <a:xfrm>
                <a:off x="417745" y="5059945"/>
                <a:ext cx="11310631" cy="13635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/>
                  <a:t>Stability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1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800" b="0" i="1" smtClean="0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altLang="en-US" sz="18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altLang="en-US" sz="1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en-US" sz="1800" b="0" i="0" smtClean="0">
                                <a:latin typeface="Cambria Math"/>
                              </a:rPr>
                              <m:t>P</m:t>
                            </m:r>
                            <m:r>
                              <a:rPr lang="en-US" altLang="en-US" sz="1800" b="0" i="0" smtClean="0">
                                <a:latin typeface="Cambria Math"/>
                              </a:rPr>
                              <m:t>.</m:t>
                            </m:r>
                            <m:r>
                              <m:rPr>
                                <m:sty m:val="p"/>
                              </m:rPr>
                              <a:rPr lang="en-US" altLang="en-US" sz="1800" b="0" i="0" smtClean="0">
                                <a:latin typeface="Cambria Math"/>
                              </a:rPr>
                              <m:t>E</m:t>
                            </m:r>
                          </m:e>
                        </m:d>
                      </m:num>
                      <m:den>
                        <m:r>
                          <a:rPr lang="en-US" altLang="en-US" sz="1800" b="0" i="1" smtClean="0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800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  <m:sup>
                            <m:r>
                              <a:rPr lang="en-US" altLang="en-US" sz="18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en-US" sz="1800" b="0" i="1" smtClean="0">
                        <a:latin typeface="Cambria Math"/>
                      </a:rPr>
                      <m:t>=</m:t>
                    </m:r>
                    <m:r>
                      <a:rPr lang="en-US" altLang="en-US" sz="1800" b="0" i="1" smtClean="0">
                        <a:latin typeface="Cambria Math"/>
                      </a:rPr>
                      <m:t>𝑊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800" b="0" i="1" smtClean="0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1800" b="0" i="1" smtClean="0">
                                <a:latin typeface="Cambria Math"/>
                              </a:rPr>
                              <m:t>𝑅</m:t>
                            </m:r>
                            <m:r>
                              <a:rPr lang="en-US" altLang="en-US" sz="1800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en-US" sz="1800" b="0" i="1" smtClean="0">
                                <a:latin typeface="Cambria Math"/>
                              </a:rPr>
                              <m:t>𝑟</m:t>
                            </m:r>
                          </m:e>
                        </m:d>
                        <m:func>
                          <m:func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en-US" sz="1800" b="0" i="0" smtClean="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en-US" sz="1800" b="0" i="1" smtClean="0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func>
                        <m:r>
                          <a:rPr lang="en-US" altLang="en-US" sz="1800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en-US" sz="1800" b="0" i="1" smtClean="0">
                            <a:latin typeface="Cambria Math"/>
                          </a:rPr>
                          <m:t>h</m:t>
                        </m:r>
                        <m:sSup>
                          <m:sSup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en-US" sz="1800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altLang="en-US" sz="1800" i="1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en-US" sz="18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1800" i="1">
                                        <a:latin typeface="Cambria Math"/>
                                        <a:ea typeface="Cambria Math"/>
                                      </a:rPr>
                                      <m:t>𝑅</m:t>
                                    </m:r>
                                  </m:num>
                                  <m:den>
                                    <m:r>
                                      <a:rPr lang="en-US" altLang="en-US" sz="1800" i="1">
                                        <a:latin typeface="Cambria Math"/>
                                        <a:ea typeface="Cambria Math"/>
                                      </a:rPr>
                                      <m:t>𝑟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en-US" sz="18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en-US" sz="1800" b="0" i="0" smtClean="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en-US" sz="1800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altLang="en-US" sz="1800" i="1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en-US" sz="18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1800" i="1">
                                        <a:latin typeface="Cambria Math"/>
                                        <a:ea typeface="Cambria Math"/>
                                      </a:rPr>
                                      <m:t>𝑅</m:t>
                                    </m:r>
                                  </m:num>
                                  <m:den>
                                    <m:r>
                                      <a:rPr lang="en-US" altLang="en-US" sz="1800" i="1">
                                        <a:latin typeface="Cambria Math"/>
                                        <a:ea typeface="Cambria Math"/>
                                      </a:rPr>
                                      <m:t>𝑟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altLang="en-US" sz="1800" b="0" i="1" smtClean="0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func>
                      </m:e>
                    </m:d>
                  </m:oMath>
                </a14:m>
                <a:r>
                  <a:rPr lang="en-US" altLang="en-US" sz="1800" dirty="0"/>
                  <a:t>   for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altLang="en-US" sz="1800" b="0" i="1" smtClean="0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r>
                  <a:rPr lang="en-US" altLang="en-US" sz="1800" dirty="0"/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8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altLang="en-US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en-US" sz="1800">
                                <a:latin typeface="Cambria Math"/>
                              </a:rPr>
                              <m:t>P</m:t>
                            </m:r>
                            <m:r>
                              <a:rPr lang="en-US" altLang="en-US" sz="1800">
                                <a:latin typeface="Cambria Math"/>
                              </a:rPr>
                              <m:t>.</m:t>
                            </m:r>
                            <m:r>
                              <m:rPr>
                                <m:sty m:val="p"/>
                              </m:rPr>
                              <a:rPr lang="en-US" altLang="en-US" sz="1800">
                                <a:latin typeface="Cambria Math"/>
                              </a:rPr>
                              <m:t>E</m:t>
                            </m:r>
                          </m:e>
                        </m:d>
                      </m:num>
                      <m:den>
                        <m:r>
                          <a:rPr lang="en-US" altLang="en-US" sz="18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800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  <m:sup>
                            <m:r>
                              <a:rPr lang="en-US" altLang="en-US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en-US" sz="1800" i="1">
                        <a:latin typeface="Cambria Math"/>
                      </a:rPr>
                      <m:t>=</m:t>
                    </m:r>
                    <m:r>
                      <a:rPr lang="en-US" altLang="en-US" sz="1800" i="1">
                        <a:latin typeface="Cambria Math"/>
                      </a:rPr>
                      <m:t>𝑊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800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1800" i="1">
                                <a:latin typeface="Cambria Math"/>
                              </a:rPr>
                              <m:t>𝑅</m:t>
                            </m:r>
                            <m:r>
                              <a:rPr lang="en-US" altLang="en-US" sz="1800" i="1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en-US" sz="1800" i="1">
                                <a:latin typeface="Cambria Math"/>
                              </a:rPr>
                              <m:t>𝑟</m:t>
                            </m:r>
                          </m:e>
                        </m:d>
                        <m:r>
                          <a:rPr lang="en-US" altLang="en-US" sz="1800" i="1">
                            <a:latin typeface="Cambria Math"/>
                          </a:rPr>
                          <m:t>+</m:t>
                        </m:r>
                        <m:r>
                          <a:rPr lang="en-US" altLang="en-US" sz="1800" i="1">
                            <a:latin typeface="Cambria Math"/>
                          </a:rPr>
                          <m:t>h</m:t>
                        </m:r>
                        <m:sSup>
                          <m:sSup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en-US" sz="1800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altLang="en-US" sz="1800" i="1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en-US" sz="18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1800" i="1">
                                        <a:latin typeface="Cambria Math"/>
                                        <a:ea typeface="Cambria Math"/>
                                      </a:rPr>
                                      <m:t>𝑅</m:t>
                                    </m:r>
                                  </m:num>
                                  <m:den>
                                    <m:r>
                                      <a:rPr lang="en-US" altLang="en-US" sz="1800" i="1">
                                        <a:latin typeface="Cambria Math"/>
                                        <a:ea typeface="Cambria Math"/>
                                      </a:rPr>
                                      <m:t>𝑟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en-US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altLang="en-US" sz="1800" dirty="0"/>
              </a:p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/>
                  <a:t>For stability,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latin typeface="Cambria Math"/>
                      </a:rPr>
                      <m:t>𝑊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800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1800" i="1">
                                <a:latin typeface="Cambria Math"/>
                              </a:rPr>
                              <m:t>𝑅</m:t>
                            </m:r>
                            <m:r>
                              <a:rPr lang="en-US" altLang="en-US" sz="1800" i="1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en-US" sz="1800" i="1">
                                <a:latin typeface="Cambria Math"/>
                              </a:rPr>
                              <m:t>𝑟</m:t>
                            </m:r>
                          </m:e>
                        </m:d>
                        <m:r>
                          <a:rPr lang="en-US" altLang="en-US" sz="1800" i="1">
                            <a:latin typeface="Cambria Math"/>
                          </a:rPr>
                          <m:t>+</m:t>
                        </m:r>
                        <m:r>
                          <a:rPr lang="en-US" altLang="en-US" sz="1800" i="1">
                            <a:latin typeface="Cambria Math"/>
                          </a:rPr>
                          <m:t>h</m:t>
                        </m:r>
                        <m:sSup>
                          <m:sSup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en-US" sz="1800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altLang="en-US" sz="1800" i="1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en-US" sz="18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1800" i="1">
                                        <a:latin typeface="Cambria Math"/>
                                        <a:ea typeface="Cambria Math"/>
                                      </a:rPr>
                                      <m:t>𝑅</m:t>
                                    </m:r>
                                  </m:num>
                                  <m:den>
                                    <m:r>
                                      <a:rPr lang="en-US" altLang="en-US" sz="1800" i="1">
                                        <a:latin typeface="Cambria Math"/>
                                        <a:ea typeface="Cambria Math"/>
                                      </a:rPr>
                                      <m:t>𝑟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en-US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altLang="en-US" sz="1800" i="1" smtClean="0">
                        <a:latin typeface="Cambria Math"/>
                        <a:ea typeface="Cambria Math"/>
                      </a:rPr>
                      <m:t>&gt;</m:t>
                    </m:r>
                    <m:r>
                      <a:rPr lang="en-US" altLang="en-US" sz="1800" b="0" i="1" smtClean="0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r>
                  <a:rPr lang="en-US" altLang="en-US" sz="1800" dirty="0"/>
                  <a:t> or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𝑅</m:t>
                    </m:r>
                    <m:r>
                      <a:rPr lang="en-US" altLang="en-US" sz="1800" b="0" i="1" smtClean="0">
                        <a:latin typeface="Cambria Math"/>
                        <a:ea typeface="Cambria Math"/>
                      </a:rPr>
                      <m:t>&gt;</m:t>
                    </m:r>
                    <m:r>
                      <a:rPr lang="en-US" altLang="en-US" sz="1800" b="0" i="1" smtClean="0">
                        <a:latin typeface="Cambria Math"/>
                        <a:ea typeface="Cambria Math"/>
                      </a:rPr>
                      <m:t>𝑟</m:t>
                    </m:r>
                    <m:d>
                      <m:dPr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en-US" sz="1800" b="0" i="1" smtClean="0">
                                <a:latin typeface="Cambria Math"/>
                                <a:ea typeface="Cambria Math"/>
                              </a:rPr>
                              <m:t>𝑟</m:t>
                            </m:r>
                          </m:num>
                          <m:den>
                            <m:r>
                              <a:rPr lang="en-US" altLang="en-US" sz="1800" b="0" i="1" smtClean="0">
                                <a:latin typeface="Cambria Math"/>
                                <a:ea typeface="Cambria Math"/>
                              </a:rPr>
                              <m:t>h</m:t>
                            </m:r>
                          </m:den>
                        </m:f>
                        <m:r>
                          <a:rPr lang="en-US" altLang="en-US" sz="1800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e>
                    </m:d>
                  </m:oMath>
                </a14:m>
                <a:endParaRPr lang="en-US" altLang="en-US" sz="1800" dirty="0"/>
              </a:p>
            </p:txBody>
          </p:sp>
        </mc:Choice>
        <mc:Fallback xmlns="">
          <p:sp>
            <p:nvSpPr>
              <p:cNvPr id="111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7745" y="5059945"/>
                <a:ext cx="11310631" cy="1363515"/>
              </a:xfrm>
              <a:prstGeom prst="rect">
                <a:avLst/>
              </a:prstGeom>
              <a:blipFill rotWithShape="1">
                <a:blip r:embed="rId24"/>
                <a:stretch>
                  <a:fillRect l="-48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" name="Arc 121"/>
          <p:cNvSpPr>
            <a:spLocks noChangeAspect="1"/>
          </p:cNvSpPr>
          <p:nvPr/>
        </p:nvSpPr>
        <p:spPr>
          <a:xfrm rot="2592006">
            <a:off x="4080688" y="1505567"/>
            <a:ext cx="1080000" cy="1080000"/>
          </a:xfrm>
          <a:prstGeom prst="arc">
            <a:avLst>
              <a:gd name="adj1" fmla="val 3885137"/>
              <a:gd name="adj2" fmla="val 5633656"/>
            </a:avLst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6" name="Ink 5"/>
              <p14:cNvContentPartPr/>
              <p14:nvPr/>
            </p14:nvContentPartPr>
            <p14:xfrm>
              <a:off x="207000" y="1182600"/>
              <a:ext cx="11569320" cy="51746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95480" y="1177200"/>
                <a:ext cx="11590920" cy="5187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750958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bility and equilibrium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5"/>
              <p:cNvSpPr txBox="1">
                <a:spLocks noChangeArrowheads="1"/>
              </p:cNvSpPr>
              <p:nvPr/>
            </p:nvSpPr>
            <p:spPr bwMode="auto">
              <a:xfrm>
                <a:off x="6225460" y="989785"/>
                <a:ext cx="5620549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/>
                  <a:t>A uniform body is made of radius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altLang="en-US" sz="1800" dirty="0"/>
                  <a:t> and right circular cone of height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I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hich has a common base. Determine the largest value of the height of the cone consistent with the stability of the body in the vertical position.</a:t>
                </a:r>
                <a:endParaRPr lang="en-US" altLang="en-US" sz="1800" dirty="0"/>
              </a:p>
            </p:txBody>
          </p:sp>
        </mc:Choice>
        <mc:Fallback xmlns="">
          <p:sp>
            <p:nvSpPr>
              <p:cNvPr id="1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25460" y="989785"/>
                <a:ext cx="5620549" cy="1200329"/>
              </a:xfrm>
              <a:prstGeom prst="rect">
                <a:avLst/>
              </a:prstGeom>
              <a:blipFill rotWithShape="0">
                <a:blip r:embed="rId2"/>
                <a:stretch>
                  <a:fillRect l="-868" t="-2538" r="-976" b="-71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3" name="Rectangle 162"/>
              <p:cNvSpPr/>
              <p:nvPr/>
            </p:nvSpPr>
            <p:spPr>
              <a:xfrm>
                <a:off x="4746159" y="3389987"/>
                <a:ext cx="43576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𝜃</m:t>
                      </m:r>
                    </m:oMath>
                  </m:oMathPara>
                </a14:m>
                <a:endParaRPr lang="en-I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3" name="Rectangle 1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6159" y="3389987"/>
                <a:ext cx="435760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Rectangle 165"/>
              <p:cNvSpPr/>
              <p:nvPr/>
            </p:nvSpPr>
            <p:spPr>
              <a:xfrm>
                <a:off x="4131975" y="4045812"/>
                <a:ext cx="43576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𝜃</m:t>
                      </m:r>
                    </m:oMath>
                  </m:oMathPara>
                </a14:m>
                <a:endParaRPr lang="en-I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6" name="Rectangle 1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975" y="4045812"/>
                <a:ext cx="435760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/>
          <p:cNvGrpSpPr/>
          <p:nvPr/>
        </p:nvGrpSpPr>
        <p:grpSpPr>
          <a:xfrm>
            <a:off x="324676" y="1728449"/>
            <a:ext cx="3034488" cy="3299889"/>
            <a:chOff x="324676" y="1728449"/>
            <a:chExt cx="3034488" cy="3299889"/>
          </a:xfrm>
        </p:grpSpPr>
        <p:cxnSp>
          <p:nvCxnSpPr>
            <p:cNvPr id="124" name="Straight Connector 123"/>
            <p:cNvCxnSpPr/>
            <p:nvPr/>
          </p:nvCxnSpPr>
          <p:spPr>
            <a:xfrm>
              <a:off x="1773502" y="1728449"/>
              <a:ext cx="0" cy="2385508"/>
            </a:xfrm>
            <a:prstGeom prst="line">
              <a:avLst/>
            </a:prstGeom>
            <a:ln w="25400">
              <a:solidFill>
                <a:schemeClr val="tx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Arc 124"/>
            <p:cNvSpPr>
              <a:spLocks noChangeAspect="1"/>
            </p:cNvSpPr>
            <p:nvPr/>
          </p:nvSpPr>
          <p:spPr>
            <a:xfrm>
              <a:off x="690436" y="2868338"/>
              <a:ext cx="2160000" cy="2160000"/>
            </a:xfrm>
            <a:prstGeom prst="arc">
              <a:avLst>
                <a:gd name="adj1" fmla="val 529271"/>
                <a:gd name="adj2" fmla="val 10320889"/>
              </a:avLst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6" name="Straight Connector 125"/>
            <p:cNvCxnSpPr/>
            <p:nvPr/>
          </p:nvCxnSpPr>
          <p:spPr>
            <a:xfrm flipV="1">
              <a:off x="700061" y="4113957"/>
              <a:ext cx="2147225" cy="1893"/>
            </a:xfrm>
            <a:prstGeom prst="line">
              <a:avLst/>
            </a:prstGeom>
            <a:ln w="25400">
              <a:solidFill>
                <a:schemeClr val="tx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>
              <a:endCxn id="125" idx="0"/>
            </p:cNvCxnSpPr>
            <p:nvPr/>
          </p:nvCxnSpPr>
          <p:spPr>
            <a:xfrm>
              <a:off x="1770436" y="1728449"/>
              <a:ext cx="1067225" cy="2385508"/>
            </a:xfrm>
            <a:prstGeom prst="line">
              <a:avLst/>
            </a:prstGeom>
            <a:ln w="25400">
              <a:solidFill>
                <a:schemeClr val="tx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Rectangle 126"/>
                <p:cNvSpPr/>
                <p:nvPr/>
              </p:nvSpPr>
              <p:spPr>
                <a:xfrm>
                  <a:off x="1437293" y="3536323"/>
                  <a:ext cx="39036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7" name="Rectangle 1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7293" y="3536323"/>
                  <a:ext cx="390363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9" name="Straight Connector 128"/>
            <p:cNvCxnSpPr/>
            <p:nvPr/>
          </p:nvCxnSpPr>
          <p:spPr>
            <a:xfrm rot="5400000">
              <a:off x="507556" y="3929579"/>
              <a:ext cx="0" cy="365760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 flipV="1">
              <a:off x="537407" y="1728449"/>
              <a:ext cx="0" cy="2368204"/>
            </a:xfrm>
            <a:prstGeom prst="line">
              <a:avLst/>
            </a:prstGeom>
            <a:ln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>
              <a:endCxn id="125" idx="2"/>
            </p:cNvCxnSpPr>
            <p:nvPr/>
          </p:nvCxnSpPr>
          <p:spPr>
            <a:xfrm flipH="1">
              <a:off x="700908" y="1745968"/>
              <a:ext cx="1075021" cy="2352400"/>
            </a:xfrm>
            <a:prstGeom prst="line">
              <a:avLst/>
            </a:prstGeom>
            <a:ln w="25400">
              <a:solidFill>
                <a:schemeClr val="tx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/>
            <p:nvPr/>
          </p:nvCxnSpPr>
          <p:spPr>
            <a:xfrm flipH="1">
              <a:off x="1762606" y="3754861"/>
              <a:ext cx="1538859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/>
            <p:cNvCxnSpPr/>
            <p:nvPr/>
          </p:nvCxnSpPr>
          <p:spPr>
            <a:xfrm flipV="1">
              <a:off x="3078212" y="3736954"/>
              <a:ext cx="0" cy="1291384"/>
            </a:xfrm>
            <a:prstGeom prst="line">
              <a:avLst/>
            </a:prstGeom>
            <a:ln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>
            <a:xfrm>
              <a:off x="1772231" y="4496981"/>
              <a:ext cx="0" cy="496187"/>
            </a:xfrm>
            <a:prstGeom prst="line">
              <a:avLst/>
            </a:prstGeom>
            <a:ln w="22225">
              <a:solidFill>
                <a:schemeClr val="tx1">
                  <a:lumMod val="50000"/>
                </a:schemeClr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1" name="Rectangle 110"/>
                <p:cNvSpPr/>
                <p:nvPr/>
              </p:nvSpPr>
              <p:spPr>
                <a:xfrm>
                  <a:off x="1312657" y="3057124"/>
                  <a:ext cx="47404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1" name="Rectangle 1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12657" y="3057124"/>
                  <a:ext cx="474040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2" name="Rectangle 121"/>
                <p:cNvSpPr/>
                <p:nvPr/>
              </p:nvSpPr>
              <p:spPr>
                <a:xfrm>
                  <a:off x="1358938" y="4350979"/>
                  <a:ext cx="47404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2" name="Rectangle 1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8938" y="4350979"/>
                  <a:ext cx="474040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8" name="Straight Connector 127"/>
            <p:cNvCxnSpPr/>
            <p:nvPr/>
          </p:nvCxnSpPr>
          <p:spPr>
            <a:xfrm flipH="1">
              <a:off x="1772231" y="3057124"/>
              <a:ext cx="0" cy="360000"/>
            </a:xfrm>
            <a:prstGeom prst="line">
              <a:avLst/>
            </a:prstGeom>
            <a:ln w="31750">
              <a:solidFill>
                <a:schemeClr val="tx1">
                  <a:lumMod val="50000"/>
                </a:schemeClr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 flipH="1">
              <a:off x="1762606" y="5028338"/>
              <a:ext cx="1538859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6" name="Rectangle 135"/>
                <p:cNvSpPr/>
                <p:nvPr/>
              </p:nvSpPr>
              <p:spPr>
                <a:xfrm>
                  <a:off x="2984575" y="4113957"/>
                  <a:ext cx="37458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6" name="Rectangle 1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84575" y="4113957"/>
                  <a:ext cx="374589" cy="369332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1" name="Straight Connector 140"/>
            <p:cNvCxnSpPr/>
            <p:nvPr/>
          </p:nvCxnSpPr>
          <p:spPr>
            <a:xfrm>
              <a:off x="1763651" y="4112459"/>
              <a:ext cx="775483" cy="608616"/>
            </a:xfrm>
            <a:prstGeom prst="line">
              <a:avLst/>
            </a:prstGeom>
            <a:ln w="22225">
              <a:solidFill>
                <a:schemeClr val="tx1">
                  <a:lumMod val="50000"/>
                </a:schemeClr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2" name="Rectangle 141"/>
                <p:cNvSpPr/>
                <p:nvPr/>
              </p:nvSpPr>
              <p:spPr>
                <a:xfrm>
                  <a:off x="2123778" y="4139949"/>
                  <a:ext cx="39658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2" name="Rectangle 1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3778" y="4139949"/>
                  <a:ext cx="396583" cy="369332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3" name="Straight Connector 142"/>
            <p:cNvCxnSpPr/>
            <p:nvPr/>
          </p:nvCxnSpPr>
          <p:spPr>
            <a:xfrm rot="5400000">
              <a:off x="553250" y="1569872"/>
              <a:ext cx="0" cy="365760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4" name="Rectangle 143"/>
                <p:cNvSpPr/>
                <p:nvPr/>
              </p:nvSpPr>
              <p:spPr>
                <a:xfrm>
                  <a:off x="471866" y="2771266"/>
                  <a:ext cx="41742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4" name="Rectangle 1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866" y="2771266"/>
                  <a:ext cx="417422" cy="369332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5" name="Rectangle 144"/>
                <p:cNvSpPr/>
                <p:nvPr/>
              </p:nvSpPr>
              <p:spPr>
                <a:xfrm>
                  <a:off x="1752027" y="3078943"/>
                  <a:ext cx="53867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5" name="Rectangle 1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2027" y="3078943"/>
                  <a:ext cx="538674" cy="369332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6" name="Rectangle 145"/>
                <p:cNvSpPr/>
                <p:nvPr/>
              </p:nvSpPr>
              <p:spPr>
                <a:xfrm>
                  <a:off x="1694876" y="4553994"/>
                  <a:ext cx="53335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6" name="Rectangle 1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94876" y="4553994"/>
                  <a:ext cx="533351" cy="369332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50" name="Straight Connector 149"/>
          <p:cNvCxnSpPr/>
          <p:nvPr/>
        </p:nvCxnSpPr>
        <p:spPr>
          <a:xfrm flipH="1">
            <a:off x="4509146" y="1465756"/>
            <a:ext cx="739367" cy="3202546"/>
          </a:xfrm>
          <a:prstGeom prst="line">
            <a:avLst/>
          </a:prstGeom>
          <a:ln w="25400">
            <a:solidFill>
              <a:schemeClr val="tx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Arc 151"/>
          <p:cNvSpPr>
            <a:spLocks noChangeAspect="1"/>
          </p:cNvSpPr>
          <p:nvPr/>
        </p:nvSpPr>
        <p:spPr>
          <a:xfrm rot="780000">
            <a:off x="3666159" y="2548060"/>
            <a:ext cx="2160000" cy="2160000"/>
          </a:xfrm>
          <a:prstGeom prst="arc">
            <a:avLst>
              <a:gd name="adj1" fmla="val 529271"/>
              <a:gd name="adj2" fmla="val 10320889"/>
            </a:avLst>
          </a:prstGeom>
          <a:ln w="254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54" name="Straight Connector 153"/>
          <p:cNvCxnSpPr/>
          <p:nvPr/>
        </p:nvCxnSpPr>
        <p:spPr>
          <a:xfrm rot="780000" flipV="1">
            <a:off x="3638444" y="3790162"/>
            <a:ext cx="2147225" cy="0"/>
          </a:xfrm>
          <a:prstGeom prst="line">
            <a:avLst/>
          </a:prstGeom>
          <a:ln w="25400">
            <a:solidFill>
              <a:schemeClr val="tx1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/>
          <p:cNvCxnSpPr>
            <a:endCxn id="152" idx="0"/>
          </p:cNvCxnSpPr>
          <p:nvPr/>
        </p:nvCxnSpPr>
        <p:spPr>
          <a:xfrm rot="780000">
            <a:off x="4963537" y="1554533"/>
            <a:ext cx="1067225" cy="2385508"/>
          </a:xfrm>
          <a:prstGeom prst="line">
            <a:avLst/>
          </a:prstGeom>
          <a:ln w="25400">
            <a:solidFill>
              <a:schemeClr val="tx1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Rectangle 156"/>
              <p:cNvSpPr/>
              <p:nvPr/>
            </p:nvSpPr>
            <p:spPr>
              <a:xfrm rot="780000">
                <a:off x="4467694" y="3190837"/>
                <a:ext cx="39036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𝐶</m:t>
                      </m:r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7" name="Rectangle 1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780000">
                <a:off x="4467694" y="3190837"/>
                <a:ext cx="390363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5" name="Straight Connector 164"/>
          <p:cNvCxnSpPr>
            <a:endCxn id="152" idx="2"/>
          </p:cNvCxnSpPr>
          <p:nvPr/>
        </p:nvCxnSpPr>
        <p:spPr>
          <a:xfrm rot="780000" flipH="1">
            <a:off x="3921104" y="1332313"/>
            <a:ext cx="1075021" cy="2352400"/>
          </a:xfrm>
          <a:prstGeom prst="line">
            <a:avLst/>
          </a:prstGeom>
          <a:ln w="25400">
            <a:solidFill>
              <a:schemeClr val="tx1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Connector 176"/>
          <p:cNvCxnSpPr/>
          <p:nvPr/>
        </p:nvCxnSpPr>
        <p:spPr>
          <a:xfrm flipV="1">
            <a:off x="5922718" y="3793772"/>
            <a:ext cx="0" cy="925768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Connector 181"/>
          <p:cNvCxnSpPr/>
          <p:nvPr/>
        </p:nvCxnSpPr>
        <p:spPr>
          <a:xfrm flipH="1">
            <a:off x="4679231" y="4719540"/>
            <a:ext cx="1538859" cy="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3" name="Rectangle 182"/>
              <p:cNvSpPr/>
              <p:nvPr/>
            </p:nvSpPr>
            <p:spPr>
              <a:xfrm>
                <a:off x="2813825" y="3080179"/>
                <a:ext cx="8045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3" name="Rectangle 1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3825" y="3080179"/>
                <a:ext cx="804516" cy="36933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4" name="Straight Connector 183"/>
          <p:cNvCxnSpPr/>
          <p:nvPr/>
        </p:nvCxnSpPr>
        <p:spPr>
          <a:xfrm rot="780000">
            <a:off x="4624236" y="3865872"/>
            <a:ext cx="775483" cy="608616"/>
          </a:xfrm>
          <a:prstGeom prst="line">
            <a:avLst/>
          </a:prstGeom>
          <a:ln w="22225">
            <a:solidFill>
              <a:schemeClr val="tx1">
                <a:lumMod val="50000"/>
              </a:schemeClr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5" name="Rectangle 184"/>
              <p:cNvSpPr/>
              <p:nvPr/>
            </p:nvSpPr>
            <p:spPr>
              <a:xfrm rot="780000">
                <a:off x="5000718" y="3934118"/>
                <a:ext cx="3965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5" name="Rectangle 1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780000">
                <a:off x="5000718" y="3934118"/>
                <a:ext cx="396583" cy="369332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1" name="Rectangle 190"/>
              <p:cNvSpPr/>
              <p:nvPr/>
            </p:nvSpPr>
            <p:spPr>
              <a:xfrm>
                <a:off x="5980351" y="3962870"/>
                <a:ext cx="3965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1" name="Rectangle 1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0351" y="3962870"/>
                <a:ext cx="396583" cy="369332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3" name="Rectangle 192"/>
              <p:cNvSpPr/>
              <p:nvPr/>
            </p:nvSpPr>
            <p:spPr>
              <a:xfrm>
                <a:off x="5588230" y="3426456"/>
                <a:ext cx="15828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  <m:r>
                            <m:rPr>
                              <m:nor/>
                            </m:rP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d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3" name="Rectangle 1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230" y="3426456"/>
                <a:ext cx="1582806" cy="369332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4" name="Straight Connector 193"/>
          <p:cNvCxnSpPr/>
          <p:nvPr/>
        </p:nvCxnSpPr>
        <p:spPr>
          <a:xfrm flipV="1">
            <a:off x="4508890" y="3948338"/>
            <a:ext cx="0" cy="720000"/>
          </a:xfrm>
          <a:prstGeom prst="line">
            <a:avLst/>
          </a:prstGeom>
          <a:ln w="25400">
            <a:solidFill>
              <a:schemeClr val="tx1"/>
            </a:solidFill>
            <a:prstDash val="dash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/>
          <p:cNvCxnSpPr/>
          <p:nvPr/>
        </p:nvCxnSpPr>
        <p:spPr>
          <a:xfrm flipV="1">
            <a:off x="4805276" y="3379942"/>
            <a:ext cx="0" cy="720000"/>
          </a:xfrm>
          <a:prstGeom prst="line">
            <a:avLst/>
          </a:prstGeom>
          <a:ln w="25400">
            <a:solidFill>
              <a:schemeClr val="tx1"/>
            </a:solidFill>
            <a:prstDash val="dash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5"/>
              <p:cNvSpPr txBox="1">
                <a:spLocks noChangeArrowheads="1"/>
              </p:cNvSpPr>
              <p:nvPr/>
            </p:nvSpPr>
            <p:spPr bwMode="auto">
              <a:xfrm>
                <a:off x="6411159" y="2273590"/>
                <a:ext cx="5300196" cy="9883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/>
                  <a:t>Potential energy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=</m:t>
                    </m:r>
                    <m:r>
                      <a:rPr lang="en-US" altLang="en-US" sz="1800" b="0" i="1" smtClean="0">
                        <a:latin typeface="Cambria Math"/>
                      </a:rPr>
                      <m:t>𝑊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800" b="0" i="1" smtClean="0">
                            <a:latin typeface="Cambria Math"/>
                          </a:rPr>
                          <m:t>𝑅</m:t>
                        </m:r>
                        <m:r>
                          <a:rPr lang="en-US" altLang="en-US" sz="1800" b="0" i="1" smtClean="0">
                            <a:latin typeface="Cambria Math"/>
                          </a:rPr>
                          <m:t>+</m:t>
                        </m:r>
                        <m:d>
                          <m:d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1800" b="0" i="1" smtClean="0">
                                <a:latin typeface="Cambria Math"/>
                              </a:rPr>
                              <m:t>h</m:t>
                            </m:r>
                            <m:r>
                              <a:rPr lang="en-US" altLang="en-US" sz="1800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en-US" sz="1800" b="0" i="1" smtClean="0">
                                <a:latin typeface="Cambria Math"/>
                              </a:rPr>
                              <m:t>𝑅</m:t>
                            </m:r>
                          </m:e>
                        </m:d>
                        <m:func>
                          <m:func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en-US" sz="180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en-US" sz="1800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func>
                      </m:e>
                    </m:d>
                  </m:oMath>
                </a14:m>
                <a:r>
                  <a:rPr lang="en-US" altLang="en-US" sz="1800" dirty="0"/>
                  <a:t>, </a:t>
                </a:r>
              </a:p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/>
                  <a:t>Equilibrium positio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800" b="0" i="1" smtClean="0">
                            <a:latin typeface="Cambria Math"/>
                          </a:rPr>
                          <m:t>𝑑</m:t>
                        </m:r>
                        <m:d>
                          <m:d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en-US" sz="1800" b="0" i="0" smtClean="0">
                                <a:latin typeface="Cambria Math"/>
                              </a:rPr>
                              <m:t>P</m:t>
                            </m:r>
                            <m:r>
                              <a:rPr lang="en-US" altLang="en-US" sz="1800" b="0" i="0" smtClean="0">
                                <a:latin typeface="Cambria Math"/>
                              </a:rPr>
                              <m:t>.</m:t>
                            </m:r>
                            <m:r>
                              <m:rPr>
                                <m:sty m:val="p"/>
                              </m:rPr>
                              <a:rPr lang="en-US" altLang="en-US" sz="1800" b="0" i="0" smtClean="0">
                                <a:latin typeface="Cambria Math"/>
                              </a:rPr>
                              <m:t>E</m:t>
                            </m:r>
                          </m:e>
                        </m:d>
                      </m:num>
                      <m:den>
                        <m:r>
                          <a:rPr lang="en-US" altLang="en-US" sz="1800" b="0" i="1" smtClean="0">
                            <a:latin typeface="Cambria Math"/>
                          </a:rPr>
                          <m:t>𝑑</m:t>
                        </m:r>
                        <m:r>
                          <a:rPr lang="en-US" altLang="en-US" sz="1800" b="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den>
                    </m:f>
                    <m:r>
                      <a:rPr lang="en-US" altLang="en-US" sz="1800" b="0" i="1" smtClean="0">
                        <a:latin typeface="Cambria Math"/>
                      </a:rPr>
                      <m:t>=</m:t>
                    </m:r>
                    <m:r>
                      <a:rPr lang="en-US" altLang="en-US" sz="1800" i="1">
                        <a:latin typeface="Cambria Math"/>
                      </a:rPr>
                      <m:t>𝑊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800" b="0" i="1" smtClean="0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1800" i="1">
                                <a:latin typeface="Cambria Math"/>
                              </a:rPr>
                              <m:t>h</m:t>
                            </m:r>
                            <m:r>
                              <a:rPr lang="en-US" altLang="en-US" sz="18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en-US" sz="1800" i="1">
                                <a:latin typeface="Cambria Math"/>
                              </a:rPr>
                              <m:t>𝑅</m:t>
                            </m:r>
                          </m:e>
                        </m:d>
                        <m:func>
                          <m:func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en-US" sz="1800" b="0" i="0" smtClean="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en-US" sz="1800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func>
                      </m:e>
                    </m:d>
                    <m:r>
                      <a:rPr lang="en-US" altLang="en-US" sz="1800" b="0" i="1" smtClean="0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endParaRPr lang="en-US" altLang="en-US" sz="1800" dirty="0"/>
              </a:p>
            </p:txBody>
          </p:sp>
        </mc:Choice>
        <mc:Fallback xmlns="">
          <p:sp>
            <p:nvSpPr>
              <p:cNvPr id="52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11159" y="2273590"/>
                <a:ext cx="5300196" cy="988347"/>
              </a:xfrm>
              <a:prstGeom prst="rect">
                <a:avLst/>
              </a:prstGeom>
              <a:blipFill rotWithShape="1">
                <a:blip r:embed="rId19"/>
                <a:stretch>
                  <a:fillRect l="-1036" t="-3086" b="-24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335158" y="3422789"/>
                <a:ext cx="4047326" cy="5050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en-US" dirty="0">
                    <a:latin typeface="Times New Roman" pitchFamily="18" charset="0"/>
                    <a:cs typeface="Times New Roman" pitchFamily="18" charset="0"/>
                  </a:rPr>
                  <a:t>Equilibrium positio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i="1">
                            <a:latin typeface="Cambria Math"/>
                          </a:rPr>
                          <m:t>𝑑</m:t>
                        </m:r>
                        <m:d>
                          <m:d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en-US">
                                <a:latin typeface="Cambria Math"/>
                              </a:rPr>
                              <m:t>P</m:t>
                            </m:r>
                            <m:r>
                              <a:rPr lang="en-US" altLang="en-US">
                                <a:latin typeface="Cambria Math"/>
                              </a:rPr>
                              <m:t>.</m:t>
                            </m:r>
                            <m:r>
                              <m:rPr>
                                <m:sty m:val="p"/>
                              </m:rPr>
                              <a:rPr lang="en-US" altLang="en-US">
                                <a:latin typeface="Cambria Math"/>
                              </a:rPr>
                              <m:t>E</m:t>
                            </m:r>
                          </m:e>
                        </m:d>
                      </m:num>
                      <m:den>
                        <m:r>
                          <a:rPr lang="en-US" altLang="en-US" i="1">
                            <a:latin typeface="Cambria Math"/>
                          </a:rPr>
                          <m:t>𝑑</m:t>
                        </m:r>
                        <m:r>
                          <a:rPr lang="en-US" altLang="en-US" i="1">
                            <a:latin typeface="Cambria Math"/>
                            <a:ea typeface="Cambria Math"/>
                          </a:rPr>
                          <m:t>𝜃</m:t>
                        </m:r>
                      </m:den>
                    </m:f>
                    <m:r>
                      <a:rPr lang="en-US" altLang="en-US" i="1">
                        <a:latin typeface="Cambria Math"/>
                      </a:rPr>
                      <m:t>=0</m:t>
                    </m:r>
                  </m:oMath>
                </a14:m>
                <a:r>
                  <a:rPr lang="en-US" altLang="en-US" dirty="0"/>
                  <a:t> </a:t>
                </a:r>
                <a:r>
                  <a:rPr lang="en-US" altLang="en-US" dirty="0">
                    <a:latin typeface="Times New Roman" pitchFamily="18" charset="0"/>
                    <a:cs typeface="Times New Roman" pitchFamily="18" charset="0"/>
                  </a:rPr>
                  <a:t>for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altLang="en-US" i="1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r>
                  <a:rPr lang="en-US" altLang="en-US" dirty="0"/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5158" y="3422789"/>
                <a:ext cx="4047326" cy="505010"/>
              </a:xfrm>
              <a:prstGeom prst="rect">
                <a:avLst/>
              </a:prstGeom>
              <a:blipFill rotWithShape="1">
                <a:blip r:embed="rId20"/>
                <a:stretch>
                  <a:fillRect l="-1205" b="-602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 Box 5"/>
              <p:cNvSpPr txBox="1">
                <a:spLocks noChangeArrowheads="1"/>
              </p:cNvSpPr>
              <p:nvPr/>
            </p:nvSpPr>
            <p:spPr bwMode="auto">
              <a:xfrm>
                <a:off x="6376934" y="4045812"/>
                <a:ext cx="5334421" cy="2357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/>
                  <a:t>Above </a:t>
                </a:r>
                <a:r>
                  <a:rPr lang="en-I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uation is satisfied for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altLang="en-US" sz="1800" i="1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r>
                  <a:rPr lang="en-I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 in vertical position of body.</a:t>
                </a:r>
              </a:p>
              <a:p>
                <a:pPr algn="just" eaLnBrk="1" hangingPunct="1">
                  <a:spcBef>
                    <a:spcPct val="50000"/>
                  </a:spcBef>
                </a:pPr>
                <a:r>
                  <a:rPr lang="en-I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ability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8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altLang="en-US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en-US" sz="1800">
                                <a:latin typeface="Cambria Math"/>
                              </a:rPr>
                              <m:t>P</m:t>
                            </m:r>
                            <m:r>
                              <a:rPr lang="en-US" altLang="en-US" sz="1800">
                                <a:latin typeface="Cambria Math"/>
                              </a:rPr>
                              <m:t>.</m:t>
                            </m:r>
                            <m:r>
                              <m:rPr>
                                <m:sty m:val="p"/>
                              </m:rPr>
                              <a:rPr lang="en-US" altLang="en-US" sz="1800">
                                <a:latin typeface="Cambria Math"/>
                              </a:rPr>
                              <m:t>E</m:t>
                            </m:r>
                          </m:e>
                        </m:d>
                      </m:num>
                      <m:den>
                        <m:r>
                          <a:rPr lang="en-US" altLang="en-US" sz="18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800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  <m:sup>
                            <m:r>
                              <a:rPr lang="en-US" altLang="en-US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en-US" sz="1800" i="1">
                        <a:latin typeface="Cambria Math"/>
                      </a:rPr>
                      <m:t>=</m:t>
                    </m:r>
                    <m:r>
                      <a:rPr lang="en-US" altLang="en-US" sz="1800" b="0" i="1" smtClean="0">
                        <a:latin typeface="Cambria Math"/>
                      </a:rPr>
                      <m:t>𝑊</m:t>
                    </m:r>
                  </m:oMath>
                </a14:m>
                <a:r>
                  <a:rPr lang="en-I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800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1800" i="1">
                                <a:latin typeface="Cambria Math"/>
                              </a:rPr>
                              <m:t>h</m:t>
                            </m:r>
                            <m:r>
                              <a:rPr lang="en-US" altLang="en-US" sz="18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en-US" sz="1800" i="1">
                                <a:latin typeface="Cambria Math"/>
                              </a:rPr>
                              <m:t>𝑅</m:t>
                            </m:r>
                          </m:e>
                        </m:d>
                        <m:func>
                          <m:func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en-US" sz="1800" b="0" i="0" smtClean="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en-US" sz="1800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func>
                      </m:e>
                    </m:d>
                  </m:oMath>
                </a14:m>
                <a:endParaRPr lang="en-IN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 eaLnBrk="1" hangingPunct="1">
                  <a:spcBef>
                    <a:spcPct val="50000"/>
                  </a:spcBef>
                </a:pPr>
                <a:r>
                  <a:rPr lang="en-I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stability when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altLang="en-US" sz="1800" i="1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r>
                  <a:rPr lang="en-I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8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altLang="en-US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en-US" sz="1800">
                                <a:latin typeface="Cambria Math"/>
                              </a:rPr>
                              <m:t>P</m:t>
                            </m:r>
                            <m:r>
                              <a:rPr lang="en-US" altLang="en-US" sz="1800">
                                <a:latin typeface="Cambria Math"/>
                              </a:rPr>
                              <m:t>.</m:t>
                            </m:r>
                            <m:r>
                              <m:rPr>
                                <m:sty m:val="p"/>
                              </m:rPr>
                              <a:rPr lang="en-US" altLang="en-US" sz="1800">
                                <a:latin typeface="Cambria Math"/>
                              </a:rPr>
                              <m:t>E</m:t>
                            </m:r>
                          </m:e>
                        </m:d>
                      </m:num>
                      <m:den>
                        <m:r>
                          <a:rPr lang="en-US" altLang="en-US" sz="18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800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  <m:sup>
                            <m:r>
                              <a:rPr lang="en-US" altLang="en-US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en-US" sz="1800" i="1">
                        <a:latin typeface="Cambria Math"/>
                      </a:rPr>
                      <m:t>=</m:t>
                    </m:r>
                    <m:r>
                      <a:rPr lang="en-US" altLang="en-US" sz="1800" b="0" i="1" smtClean="0">
                        <a:latin typeface="Cambria Math"/>
                      </a:rPr>
                      <m:t>−</m:t>
                    </m:r>
                    <m:r>
                      <a:rPr lang="en-US" altLang="en-US" sz="1800" i="1"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800" i="1">
                            <a:latin typeface="Cambria Math"/>
                          </a:rPr>
                          <m:t>h</m:t>
                        </m:r>
                        <m:r>
                          <a:rPr lang="en-US" altLang="en-US" sz="1800" i="1">
                            <a:latin typeface="Cambria Math"/>
                          </a:rPr>
                          <m:t>−</m:t>
                        </m:r>
                        <m:r>
                          <a:rPr lang="en-US" altLang="en-US" sz="1800" i="1">
                            <a:latin typeface="Cambria Math"/>
                          </a:rPr>
                          <m:t>𝑅</m:t>
                        </m:r>
                      </m:e>
                    </m:d>
                    <m:r>
                      <a:rPr lang="en-US" altLang="en-US" sz="1800" i="1" smtClean="0">
                        <a:latin typeface="Cambria Math"/>
                        <a:ea typeface="Cambria Math"/>
                      </a:rPr>
                      <m:t>&gt;</m:t>
                    </m:r>
                    <m:r>
                      <a:rPr lang="en-US" altLang="en-US" sz="1800" b="0" i="1" smtClean="0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r>
                  <a:rPr lang="en-US" altLang="en-US" sz="1800" dirty="0"/>
                  <a:t>,</a:t>
                </a:r>
              </a:p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/>
                  <a:t>Or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𝑅</m:t>
                    </m:r>
                    <m:r>
                      <a:rPr lang="en-US" altLang="en-US" sz="1800" b="0" i="1" smtClean="0">
                        <a:latin typeface="Cambria Math"/>
                        <a:ea typeface="Cambria Math"/>
                      </a:rPr>
                      <m:t>&gt;</m:t>
                    </m:r>
                    <m:r>
                      <a:rPr lang="en-US" altLang="en-US" sz="1800" b="0" i="1" smtClean="0">
                        <a:latin typeface="Cambria Math"/>
                        <a:ea typeface="Cambria Math"/>
                      </a:rPr>
                      <m:t>h</m:t>
                    </m:r>
                  </m:oMath>
                </a14:m>
                <a:endParaRPr lang="en-US" altLang="en-US" sz="1800" dirty="0"/>
              </a:p>
            </p:txBody>
          </p:sp>
        </mc:Choice>
        <mc:Fallback xmlns="">
          <p:sp>
            <p:nvSpPr>
              <p:cNvPr id="54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76934" y="4045812"/>
                <a:ext cx="5334421" cy="2357568"/>
              </a:xfrm>
              <a:prstGeom prst="rect">
                <a:avLst/>
              </a:prstGeom>
              <a:blipFill rotWithShape="0">
                <a:blip r:embed="rId21"/>
                <a:stretch>
                  <a:fillRect l="-914" t="-1554" r="-1029" b="-33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6" name="Straight Connector 55"/>
          <p:cNvCxnSpPr/>
          <p:nvPr/>
        </p:nvCxnSpPr>
        <p:spPr>
          <a:xfrm rot="780000" flipV="1">
            <a:off x="3200707" y="3494035"/>
            <a:ext cx="468000" cy="0"/>
          </a:xfrm>
          <a:prstGeom prst="line">
            <a:avLst/>
          </a:prstGeom>
          <a:ln w="25400">
            <a:solidFill>
              <a:schemeClr val="tx1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780000" flipV="1">
            <a:off x="3416629" y="3131747"/>
            <a:ext cx="468000" cy="0"/>
          </a:xfrm>
          <a:prstGeom prst="line">
            <a:avLst/>
          </a:prstGeom>
          <a:ln w="25400">
            <a:solidFill>
              <a:schemeClr val="tx1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rot="6180000" flipV="1">
            <a:off x="3368125" y="3301110"/>
            <a:ext cx="396000" cy="0"/>
          </a:xfrm>
          <a:prstGeom prst="line">
            <a:avLst/>
          </a:prstGeom>
          <a:ln w="25400">
            <a:solidFill>
              <a:schemeClr val="tx1">
                <a:lumMod val="50000"/>
              </a:schemeClr>
            </a:solidFill>
            <a:prstDash val="solid"/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805276" y="3375503"/>
            <a:ext cx="1620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4724061" y="3775481"/>
            <a:ext cx="1620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5907254" y="2879316"/>
            <a:ext cx="0" cy="496187"/>
          </a:xfrm>
          <a:prstGeom prst="line">
            <a:avLst/>
          </a:prstGeom>
          <a:ln w="22225">
            <a:solidFill>
              <a:schemeClr val="tx1">
                <a:lumMod val="50000"/>
              </a:schemeClr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0" name="Ink 9"/>
              <p14:cNvContentPartPr/>
              <p14:nvPr/>
            </p14:nvContentPartPr>
            <p14:xfrm>
              <a:off x="1864052" y="2396249"/>
              <a:ext cx="9764280" cy="377424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855772" y="2385809"/>
                <a:ext cx="9776520" cy="379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1" name="Ink 10"/>
              <p14:cNvContentPartPr/>
              <p14:nvPr/>
            </p14:nvContentPartPr>
            <p14:xfrm>
              <a:off x="7820280" y="4945320"/>
              <a:ext cx="3254400" cy="102420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7812360" y="4939200"/>
                <a:ext cx="3271680" cy="1037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64302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7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25" y="1044575"/>
            <a:ext cx="3556000" cy="348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369888" y="4713288"/>
            <a:ext cx="5356225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/>
              <a:t>Knowing that the spring </a:t>
            </a:r>
            <a:r>
              <a:rPr lang="en-US" altLang="en-US" sz="1800" i="1" dirty="0"/>
              <a:t>BC</a:t>
            </a:r>
            <a:r>
              <a:rPr lang="en-US" altLang="en-US" sz="1800" dirty="0"/>
              <a:t> is </a:t>
            </a:r>
            <a:r>
              <a:rPr lang="en-US" altLang="en-US" sz="1800" dirty="0" err="1"/>
              <a:t>unstretched</a:t>
            </a:r>
            <a:r>
              <a:rPr lang="en-US" altLang="en-US" sz="1800" dirty="0"/>
              <a:t> when </a:t>
            </a:r>
            <a:r>
              <a:rPr lang="en-US" altLang="en-US" sz="1800" i="1" dirty="0">
                <a:latin typeface="Symbol" pitchFamily="1" charset="2"/>
              </a:rPr>
              <a:t>q</a:t>
            </a:r>
            <a:r>
              <a:rPr lang="en-US" altLang="en-US" sz="1800" dirty="0"/>
              <a:t> = 0, determine the position or positions of equilibrium and state whether the equilibrium is stable, unstable, or neutral.</a:t>
            </a:r>
          </a:p>
        </p:txBody>
      </p:sp>
      <p:grpSp>
        <p:nvGrpSpPr>
          <p:cNvPr id="19" name="Group 15"/>
          <p:cNvGrpSpPr>
            <a:grpSpLocks/>
          </p:cNvGrpSpPr>
          <p:nvPr/>
        </p:nvGrpSpPr>
        <p:grpSpPr bwMode="auto">
          <a:xfrm>
            <a:off x="5924550" y="1077913"/>
            <a:ext cx="5926138" cy="1416050"/>
            <a:chOff x="2887" y="681"/>
            <a:chExt cx="2873" cy="894"/>
          </a:xfrm>
        </p:grpSpPr>
        <p:sp>
          <p:nvSpPr>
            <p:cNvPr id="33" name="Text Box 6"/>
            <p:cNvSpPr txBox="1">
              <a:spLocks noChangeArrowheads="1"/>
            </p:cNvSpPr>
            <p:nvPr/>
          </p:nvSpPr>
          <p:spPr bwMode="auto">
            <a:xfrm>
              <a:off x="2887" y="681"/>
              <a:ext cx="2873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SOLUTION:</a:t>
              </a:r>
            </a:p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sz="1800"/>
                <a:t>Derive an expression for the total potential energy of the system.</a:t>
              </a:r>
            </a:p>
          </p:txBody>
        </p:sp>
        <p:graphicFrame>
          <p:nvGraphicFramePr>
            <p:cNvPr id="34" name="Object 4"/>
            <p:cNvGraphicFramePr>
              <a:graphicFrameLocks noChangeAspect="1"/>
            </p:cNvGraphicFramePr>
            <p:nvPr/>
          </p:nvGraphicFramePr>
          <p:xfrm>
            <a:off x="3299" y="1367"/>
            <a:ext cx="68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0" name="Equation" r:id="rId4" imgW="1079500" imgH="330200" progId="Equation.3">
                    <p:embed/>
                  </p:oleObj>
                </mc:Choice>
                <mc:Fallback>
                  <p:oleObj name="Equation" r:id="rId4" imgW="1079500" imgH="330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9" y="1367"/>
                          <a:ext cx="68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16"/>
          <p:cNvGrpSpPr>
            <a:grpSpLocks/>
          </p:cNvGrpSpPr>
          <p:nvPr/>
        </p:nvGrpSpPr>
        <p:grpSpPr bwMode="auto">
          <a:xfrm>
            <a:off x="5924550" y="2655888"/>
            <a:ext cx="5770563" cy="1517650"/>
            <a:chOff x="2887" y="1735"/>
            <a:chExt cx="2798" cy="959"/>
          </a:xfrm>
        </p:grpSpPr>
        <p:sp>
          <p:nvSpPr>
            <p:cNvPr id="36" name="Text Box 7"/>
            <p:cNvSpPr txBox="1">
              <a:spLocks noChangeArrowheads="1"/>
            </p:cNvSpPr>
            <p:nvPr/>
          </p:nvSpPr>
          <p:spPr bwMode="auto">
            <a:xfrm>
              <a:off x="2887" y="1735"/>
              <a:ext cx="279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sz="1800"/>
                <a:t>Determine the positions of equilibrium by setting the derivative of the potential energy to zero.</a:t>
              </a:r>
            </a:p>
          </p:txBody>
        </p:sp>
        <p:graphicFrame>
          <p:nvGraphicFramePr>
            <p:cNvPr id="37" name="Object 3"/>
            <p:cNvGraphicFramePr>
              <a:graphicFrameLocks noChangeAspect="1"/>
            </p:cNvGraphicFramePr>
            <p:nvPr/>
          </p:nvGraphicFramePr>
          <p:xfrm>
            <a:off x="3299" y="2342"/>
            <a:ext cx="44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1" name="Equation" r:id="rId6" imgW="698500" imgH="558800" progId="Equation.3">
                    <p:embed/>
                  </p:oleObj>
                </mc:Choice>
                <mc:Fallback>
                  <p:oleObj name="Equation" r:id="rId6" imgW="698500" imgH="558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9" y="2342"/>
                          <a:ext cx="440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17"/>
          <p:cNvGrpSpPr>
            <a:grpSpLocks/>
          </p:cNvGrpSpPr>
          <p:nvPr/>
        </p:nvGrpSpPr>
        <p:grpSpPr bwMode="auto">
          <a:xfrm>
            <a:off x="5924550" y="4335463"/>
            <a:ext cx="5630863" cy="1611312"/>
            <a:chOff x="2887" y="2880"/>
            <a:chExt cx="2730" cy="1018"/>
          </a:xfrm>
        </p:grpSpPr>
        <p:sp>
          <p:nvSpPr>
            <p:cNvPr id="39" name="Text Box 10"/>
            <p:cNvSpPr txBox="1">
              <a:spLocks noChangeArrowheads="1"/>
            </p:cNvSpPr>
            <p:nvPr/>
          </p:nvSpPr>
          <p:spPr bwMode="auto">
            <a:xfrm>
              <a:off x="2887" y="2880"/>
              <a:ext cx="2730" cy="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sz="1800"/>
                <a:t>Evaluate the stability of the equilibrium positions by determining the sign of the second derivative of the potential energy.</a:t>
              </a:r>
            </a:p>
          </p:txBody>
        </p:sp>
        <p:grpSp>
          <p:nvGrpSpPr>
            <p:cNvPr id="40" name="Group 14"/>
            <p:cNvGrpSpPr>
              <a:grpSpLocks/>
            </p:cNvGrpSpPr>
            <p:nvPr/>
          </p:nvGrpSpPr>
          <p:grpSpPr bwMode="auto">
            <a:xfrm>
              <a:off x="3299" y="3456"/>
              <a:ext cx="600" cy="442"/>
              <a:chOff x="3306" y="3546"/>
              <a:chExt cx="600" cy="442"/>
            </a:xfrm>
          </p:grpSpPr>
          <p:graphicFrame>
            <p:nvGraphicFramePr>
              <p:cNvPr id="41" name="Object 2"/>
              <p:cNvGraphicFramePr>
                <a:graphicFrameLocks noChangeAspect="1"/>
              </p:cNvGraphicFramePr>
              <p:nvPr/>
            </p:nvGraphicFramePr>
            <p:xfrm>
              <a:off x="3306" y="3580"/>
              <a:ext cx="600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42" name="Equation" r:id="rId8" imgW="952087" imgH="647419" progId="Equation.3">
                      <p:embed/>
                    </p:oleObj>
                  </mc:Choice>
                  <mc:Fallback>
                    <p:oleObj name="Equation" r:id="rId8" imgW="952087" imgH="64741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06" y="3580"/>
                            <a:ext cx="600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" name="Text Box 12"/>
              <p:cNvSpPr txBox="1">
                <a:spLocks noChangeArrowheads="1"/>
              </p:cNvSpPr>
              <p:nvPr/>
            </p:nvSpPr>
            <p:spPr bwMode="auto">
              <a:xfrm>
                <a:off x="3613" y="3546"/>
                <a:ext cx="19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800"/>
                  <a:t>?</a:t>
                </a:r>
              </a:p>
            </p:txBody>
          </p:sp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/>
              <p14:cNvContentPartPr/>
              <p14:nvPr/>
            </p14:nvContentPartPr>
            <p14:xfrm>
              <a:off x="4179240" y="4130280"/>
              <a:ext cx="267840" cy="271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169880" y="4126680"/>
                <a:ext cx="280800" cy="285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95728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20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" y="1033463"/>
            <a:ext cx="2901950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8" y="3967333"/>
            <a:ext cx="3233737" cy="243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Group 12"/>
          <p:cNvGrpSpPr>
            <a:grpSpLocks/>
          </p:cNvGrpSpPr>
          <p:nvPr/>
        </p:nvGrpSpPr>
        <p:grpSpPr bwMode="auto">
          <a:xfrm>
            <a:off x="4102486" y="984466"/>
            <a:ext cx="7685087" cy="2205037"/>
            <a:chOff x="2005" y="591"/>
            <a:chExt cx="3726" cy="1392"/>
          </a:xfrm>
        </p:grpSpPr>
        <p:sp>
          <p:nvSpPr>
            <p:cNvPr id="23" name="Text Box 6"/>
            <p:cNvSpPr txBox="1">
              <a:spLocks noChangeArrowheads="1"/>
            </p:cNvSpPr>
            <p:nvPr/>
          </p:nvSpPr>
          <p:spPr bwMode="auto">
            <a:xfrm>
              <a:off x="2005" y="591"/>
              <a:ext cx="3726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/>
              <a:r>
                <a:rPr lang="en-US" altLang="en-US" sz="1800"/>
                <a:t>SOLUTION:</a:t>
              </a:r>
            </a:p>
            <a:p>
              <a:pPr eaLnBrk="1" hangingPunct="1">
                <a:buFontTx/>
                <a:buChar char="•"/>
              </a:pPr>
              <a:r>
                <a:rPr lang="en-US" altLang="en-US" sz="1800"/>
                <a:t>Derive an expression for the total potential energy of the system.</a:t>
              </a:r>
            </a:p>
          </p:txBody>
        </p:sp>
        <p:graphicFrame>
          <p:nvGraphicFramePr>
            <p:cNvPr id="24" name="Object 4"/>
            <p:cNvGraphicFramePr>
              <a:graphicFrameLocks noChangeAspect="1"/>
            </p:cNvGraphicFramePr>
            <p:nvPr/>
          </p:nvGraphicFramePr>
          <p:xfrm>
            <a:off x="2453" y="1163"/>
            <a:ext cx="1640" cy="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4" name="Equation" r:id="rId5" imgW="1473200" imgH="736600" progId="Equation.3">
                    <p:embed/>
                  </p:oleObj>
                </mc:Choice>
                <mc:Fallback>
                  <p:oleObj name="Equation" r:id="rId5" imgW="1473200" imgH="736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3" y="1163"/>
                          <a:ext cx="1640" cy="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13"/>
          <p:cNvGrpSpPr>
            <a:grpSpLocks/>
          </p:cNvGrpSpPr>
          <p:nvPr/>
        </p:nvGrpSpPr>
        <p:grpSpPr bwMode="auto">
          <a:xfrm>
            <a:off x="3978916" y="3270250"/>
            <a:ext cx="7745412" cy="2990850"/>
            <a:chOff x="2005" y="2065"/>
            <a:chExt cx="3755" cy="1889"/>
          </a:xfrm>
        </p:grpSpPr>
        <p:sp>
          <p:nvSpPr>
            <p:cNvPr id="26" name="Text Box 9"/>
            <p:cNvSpPr txBox="1">
              <a:spLocks noChangeArrowheads="1"/>
            </p:cNvSpPr>
            <p:nvPr/>
          </p:nvSpPr>
          <p:spPr bwMode="auto">
            <a:xfrm>
              <a:off x="2005" y="2065"/>
              <a:ext cx="3755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sz="1800" dirty="0"/>
                <a:t>Determine the positions of equilibrium by setting the derivative of the potential energy to zero.</a:t>
              </a:r>
            </a:p>
          </p:txBody>
        </p:sp>
        <p:graphicFrame>
          <p:nvGraphicFramePr>
            <p:cNvPr id="27" name="Object 2"/>
            <p:cNvGraphicFramePr>
              <a:graphicFrameLocks noChangeAspect="1"/>
            </p:cNvGraphicFramePr>
            <p:nvPr/>
          </p:nvGraphicFramePr>
          <p:xfrm>
            <a:off x="2345" y="2518"/>
            <a:ext cx="2452" cy="1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5" name="Equation" r:id="rId7" imgW="2324100" imgH="1079500" progId="Equation.3">
                    <p:embed/>
                  </p:oleObj>
                </mc:Choice>
                <mc:Fallback>
                  <p:oleObj name="Equation" r:id="rId7" imgW="2324100" imgH="1079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5" y="2518"/>
                          <a:ext cx="2452" cy="1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"/>
            <p:cNvGraphicFramePr>
              <a:graphicFrameLocks noChangeAspect="1"/>
            </p:cNvGraphicFramePr>
            <p:nvPr/>
          </p:nvGraphicFramePr>
          <p:xfrm>
            <a:off x="3532" y="3778"/>
            <a:ext cx="180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6" name="Equation" r:id="rId9" imgW="2870200" imgH="279400" progId="Equation.3">
                    <p:embed/>
                  </p:oleObj>
                </mc:Choice>
                <mc:Fallback>
                  <p:oleObj name="Equation" r:id="rId9" imgW="28702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" y="3778"/>
                          <a:ext cx="1808" cy="17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Ink 1"/>
              <p14:cNvContentPartPr/>
              <p14:nvPr/>
            </p14:nvContentPartPr>
            <p14:xfrm>
              <a:off x="1672560" y="2383920"/>
              <a:ext cx="6625440" cy="3510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665720" y="2375640"/>
                <a:ext cx="6639840" cy="3522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7034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20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" y="967559"/>
            <a:ext cx="2901950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8" y="3967333"/>
            <a:ext cx="3233737" cy="243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Group 26"/>
          <p:cNvGrpSpPr>
            <a:grpSpLocks/>
          </p:cNvGrpSpPr>
          <p:nvPr/>
        </p:nvGrpSpPr>
        <p:grpSpPr bwMode="auto">
          <a:xfrm>
            <a:off x="4112782" y="1024023"/>
            <a:ext cx="7669212" cy="3890962"/>
            <a:chOff x="2042" y="673"/>
            <a:chExt cx="3718" cy="2457"/>
          </a:xfrm>
        </p:grpSpPr>
        <p:graphicFrame>
          <p:nvGraphicFramePr>
            <p:cNvPr id="23" name="Object 4"/>
            <p:cNvGraphicFramePr>
              <a:graphicFrameLocks noChangeAspect="1"/>
            </p:cNvGraphicFramePr>
            <p:nvPr/>
          </p:nvGraphicFramePr>
          <p:xfrm>
            <a:off x="2242" y="1289"/>
            <a:ext cx="1586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6" name="Equation" r:id="rId5" imgW="1473200" imgH="254000" progId="Equation.3">
                    <p:embed/>
                  </p:oleObj>
                </mc:Choice>
                <mc:Fallback>
                  <p:oleObj name="Equation" r:id="rId5" imgW="1473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2" y="1289"/>
                          <a:ext cx="1586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5"/>
            <p:cNvGraphicFramePr>
              <a:graphicFrameLocks noChangeAspect="1"/>
            </p:cNvGraphicFramePr>
            <p:nvPr/>
          </p:nvGraphicFramePr>
          <p:xfrm>
            <a:off x="2228" y="1626"/>
            <a:ext cx="1607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7" name="Equation" r:id="rId7" imgW="1460500" imgH="342900" progId="Equation.3">
                    <p:embed/>
                  </p:oleObj>
                </mc:Choice>
                <mc:Fallback>
                  <p:oleObj name="Equation" r:id="rId7" imgW="1460500" imgH="342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8" y="1626"/>
                          <a:ext cx="1607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6"/>
            <p:cNvGraphicFramePr>
              <a:graphicFrameLocks noChangeAspect="1"/>
            </p:cNvGraphicFramePr>
            <p:nvPr/>
          </p:nvGraphicFramePr>
          <p:xfrm>
            <a:off x="4352" y="1710"/>
            <a:ext cx="123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8" name="Equation" r:id="rId9" imgW="1955800" imgH="622300" progId="Equation.3">
                    <p:embed/>
                  </p:oleObj>
                </mc:Choice>
                <mc:Fallback>
                  <p:oleObj name="Equation" r:id="rId9" imgW="1955800" imgH="622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" y="1710"/>
                          <a:ext cx="123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13"/>
            <p:cNvSpPr txBox="1">
              <a:spLocks noChangeArrowheads="1"/>
            </p:cNvSpPr>
            <p:nvPr/>
          </p:nvSpPr>
          <p:spPr bwMode="auto">
            <a:xfrm>
              <a:off x="2042" y="673"/>
              <a:ext cx="371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sz="1800"/>
                <a:t>Evaluate the stability of the equilibrium positions by determining the sign of the second derivative of the potential energy.</a:t>
              </a:r>
            </a:p>
          </p:txBody>
        </p:sp>
        <p:graphicFrame>
          <p:nvGraphicFramePr>
            <p:cNvPr id="27" name="Object 7"/>
            <p:cNvGraphicFramePr>
              <a:graphicFrameLocks noChangeAspect="1"/>
            </p:cNvGraphicFramePr>
            <p:nvPr/>
          </p:nvGraphicFramePr>
          <p:xfrm>
            <a:off x="2315" y="2268"/>
            <a:ext cx="3192" cy="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9" name="Equation" r:id="rId11" imgW="3149600" imgH="850900" progId="Equation.3">
                    <p:embed/>
                  </p:oleObj>
                </mc:Choice>
                <mc:Fallback>
                  <p:oleObj name="Equation" r:id="rId11" imgW="3149600" imgH="850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5" y="2268"/>
                          <a:ext cx="3192" cy="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4"/>
          <p:cNvGrpSpPr>
            <a:grpSpLocks/>
          </p:cNvGrpSpPr>
          <p:nvPr/>
        </p:nvGrpSpPr>
        <p:grpSpPr bwMode="auto">
          <a:xfrm>
            <a:off x="4461601" y="5011993"/>
            <a:ext cx="6078537" cy="646112"/>
            <a:chOff x="2259" y="3243"/>
            <a:chExt cx="2947" cy="408"/>
          </a:xfrm>
        </p:grpSpPr>
        <p:sp>
          <p:nvSpPr>
            <p:cNvPr id="29" name="Text Box 18"/>
            <p:cNvSpPr txBox="1">
              <a:spLocks noChangeArrowheads="1"/>
            </p:cNvSpPr>
            <p:nvPr/>
          </p:nvSpPr>
          <p:spPr bwMode="auto">
            <a:xfrm>
              <a:off x="2259" y="3331"/>
              <a:ext cx="6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at </a:t>
              </a:r>
              <a:r>
                <a:rPr lang="en-US" altLang="en-US" sz="1800" i="1">
                  <a:latin typeface="Symbol" pitchFamily="1" charset="2"/>
                </a:rPr>
                <a:t>q </a:t>
              </a:r>
              <a:r>
                <a:rPr lang="en-US" altLang="en-US" sz="1800"/>
                <a:t>= 0:</a:t>
              </a:r>
            </a:p>
          </p:txBody>
        </p:sp>
        <p:graphicFrame>
          <p:nvGraphicFramePr>
            <p:cNvPr id="30" name="Object 3"/>
            <p:cNvGraphicFramePr>
              <a:graphicFrameLocks noChangeAspect="1"/>
            </p:cNvGraphicFramePr>
            <p:nvPr/>
          </p:nvGraphicFramePr>
          <p:xfrm>
            <a:off x="3255" y="3243"/>
            <a:ext cx="97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70" name="Equation" r:id="rId13" imgW="1549400" imgH="647700" progId="Equation.3">
                    <p:embed/>
                  </p:oleObj>
                </mc:Choice>
                <mc:Fallback>
                  <p:oleObj name="Equation" r:id="rId13" imgW="1549400" imgH="647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" y="3243"/>
                          <a:ext cx="976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 Box 20"/>
            <p:cNvSpPr txBox="1">
              <a:spLocks noChangeArrowheads="1"/>
            </p:cNvSpPr>
            <p:nvPr/>
          </p:nvSpPr>
          <p:spPr bwMode="auto">
            <a:xfrm>
              <a:off x="4577" y="3329"/>
              <a:ext cx="629" cy="23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/>
                <a:t>unstable</a:t>
              </a:r>
            </a:p>
          </p:txBody>
        </p:sp>
      </p:grpSp>
      <p:grpSp>
        <p:nvGrpSpPr>
          <p:cNvPr id="32" name="Group 25"/>
          <p:cNvGrpSpPr>
            <a:grpSpLocks/>
          </p:cNvGrpSpPr>
          <p:nvPr/>
        </p:nvGrpSpPr>
        <p:grpSpPr bwMode="auto">
          <a:xfrm>
            <a:off x="4461601" y="5718430"/>
            <a:ext cx="6043612" cy="646113"/>
            <a:chOff x="2259" y="3689"/>
            <a:chExt cx="2930" cy="408"/>
          </a:xfrm>
        </p:grpSpPr>
        <p:sp>
          <p:nvSpPr>
            <p:cNvPr id="43" name="Text Box 21"/>
            <p:cNvSpPr txBox="1">
              <a:spLocks noChangeArrowheads="1"/>
            </p:cNvSpPr>
            <p:nvPr/>
          </p:nvSpPr>
          <p:spPr bwMode="auto">
            <a:xfrm>
              <a:off x="2259" y="3768"/>
              <a:ext cx="83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at </a:t>
              </a:r>
              <a:r>
                <a:rPr lang="en-US" altLang="en-US" sz="1800" i="1">
                  <a:latin typeface="Symbol" pitchFamily="1" charset="2"/>
                </a:rPr>
                <a:t>q </a:t>
              </a:r>
              <a:r>
                <a:rPr lang="en-US" altLang="en-US" sz="1800"/>
                <a:t>= 51.7</a:t>
              </a:r>
              <a:r>
                <a:rPr lang="en-US" altLang="en-US" sz="1800" baseline="30000"/>
                <a:t>o</a:t>
              </a:r>
              <a:r>
                <a:rPr lang="en-US" altLang="en-US" sz="1800"/>
                <a:t>:</a:t>
              </a:r>
            </a:p>
          </p:txBody>
        </p:sp>
        <p:graphicFrame>
          <p:nvGraphicFramePr>
            <p:cNvPr id="44" name="Object 2"/>
            <p:cNvGraphicFramePr>
              <a:graphicFrameLocks noChangeAspect="1"/>
            </p:cNvGraphicFramePr>
            <p:nvPr/>
          </p:nvGraphicFramePr>
          <p:xfrm>
            <a:off x="3255" y="3689"/>
            <a:ext cx="98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71" name="Equation" r:id="rId15" imgW="1562100" imgH="647700" progId="Equation.3">
                    <p:embed/>
                  </p:oleObj>
                </mc:Choice>
                <mc:Fallback>
                  <p:oleObj name="Equation" r:id="rId15" imgW="1562100" imgH="647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" y="3689"/>
                          <a:ext cx="984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 Box 23"/>
            <p:cNvSpPr txBox="1">
              <a:spLocks noChangeArrowheads="1"/>
            </p:cNvSpPr>
            <p:nvPr/>
          </p:nvSpPr>
          <p:spPr bwMode="auto">
            <a:xfrm>
              <a:off x="4560" y="3783"/>
              <a:ext cx="629" cy="23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/>
                <a:t>stable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" name="Ink 1"/>
              <p14:cNvContentPartPr/>
              <p14:nvPr/>
            </p14:nvContentPartPr>
            <p14:xfrm>
              <a:off x="5322960" y="3417840"/>
              <a:ext cx="2742120" cy="1629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314320" y="3409560"/>
                <a:ext cx="2755080" cy="1647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5095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knowledgemen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3" name="TextBox 32"/>
          <p:cNvSpPr txBox="1"/>
          <p:nvPr/>
        </p:nvSpPr>
        <p:spPr>
          <a:xfrm>
            <a:off x="687953" y="1241848"/>
            <a:ext cx="10983192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PTEL lectures on Engineering Mechanics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er &amp; Johnston, Vector Mechanics for Engineers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riam</a:t>
            </a:r>
            <a:r>
              <a:rPr lang="en-I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I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raige</a:t>
            </a:r>
            <a:r>
              <a:rPr lang="en-I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ngineering Mechanics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s taken from internet sources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oshenko &amp; Young, Engineering Mechanics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ttan, Theory of Machine</a:t>
            </a:r>
            <a:endParaRPr lang="en-I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10209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187450" y="1017588"/>
            <a:ext cx="94916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i="1" dirty="0"/>
              <a:t>Principle of virtual work - </a:t>
            </a:r>
            <a:r>
              <a:rPr lang="en-US" altLang="en-US" dirty="0"/>
              <a:t>if a particle, rigid body, or system of rigid bodies which is in equilibrium under various forces is given an arbitrary </a:t>
            </a:r>
            <a:r>
              <a:rPr lang="en-US" altLang="en-US" i="1" dirty="0"/>
              <a:t>virtual displacement</a:t>
            </a:r>
            <a:r>
              <a:rPr lang="en-US" altLang="en-US" dirty="0"/>
              <a:t>, the net work done by the external forces during that displacement is zero.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187450" y="2390775"/>
            <a:ext cx="92122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he principle of virtual work is particularly useful when applied to the solution of problems involving the equilibrium of machines or mechanisms consisting of several connected members.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187450" y="3836988"/>
            <a:ext cx="95980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If a particle, rigid body, or system of rigid bodies is in equilibrium, then the derivative of its potential energy with respect to a variable defining its position is zero.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1187450" y="4999038"/>
            <a:ext cx="99361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he stability of an equilibrium position can be determined from the second derivative of the potential energy with respect to the position variable.</a:t>
            </a:r>
          </a:p>
        </p:txBody>
      </p:sp>
    </p:spTree>
    <p:extLst>
      <p:ext uri="{BB962C8B-B14F-4D97-AF65-F5344CB8AC3E}">
        <p14:creationId xmlns:p14="http://schemas.microsoft.com/office/powerpoint/2010/main" val="3498561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  <p:bldP spid="1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 of a force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449263" y="1063625"/>
            <a:ext cx="11396748" cy="2889250"/>
            <a:chOff x="218" y="672"/>
            <a:chExt cx="5040" cy="1824"/>
          </a:xfrm>
        </p:grpSpPr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8" y="672"/>
              <a:ext cx="5040" cy="1824"/>
              <a:chOff x="218" y="672"/>
              <a:chExt cx="5040" cy="1824"/>
            </a:xfrm>
          </p:grpSpPr>
          <p:grpSp>
            <p:nvGrpSpPr>
              <p:cNvPr id="15" name="Group 17"/>
              <p:cNvGrpSpPr>
                <a:grpSpLocks/>
              </p:cNvGrpSpPr>
              <p:nvPr/>
            </p:nvGrpSpPr>
            <p:grpSpPr bwMode="auto">
              <a:xfrm>
                <a:off x="1582" y="864"/>
                <a:ext cx="3676" cy="433"/>
                <a:chOff x="1715" y="864"/>
                <a:chExt cx="3676" cy="433"/>
              </a:xfrm>
            </p:grpSpPr>
            <p:graphicFrame>
              <p:nvGraphicFramePr>
                <p:cNvPr id="18" name="Object 8"/>
                <p:cNvGraphicFramePr>
                  <a:graphicFrameLocks noChangeAspect="1"/>
                </p:cNvGraphicFramePr>
                <p:nvPr/>
              </p:nvGraphicFramePr>
              <p:xfrm>
                <a:off x="1715" y="879"/>
                <a:ext cx="768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4" name="Equation" r:id="rId3" imgW="1218671" imgH="291973" progId="Equation.3">
                        <p:embed/>
                      </p:oleObj>
                    </mc:Choice>
                    <mc:Fallback>
                      <p:oleObj name="Equation" r:id="rId3" imgW="1218671" imgH="291973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15" y="879"/>
                              <a:ext cx="768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9" name="Group 11"/>
                <p:cNvGrpSpPr>
                  <a:grpSpLocks/>
                </p:cNvGrpSpPr>
                <p:nvPr/>
              </p:nvGrpSpPr>
              <p:grpSpPr bwMode="auto">
                <a:xfrm>
                  <a:off x="2559" y="864"/>
                  <a:ext cx="2832" cy="433"/>
                  <a:chOff x="2784" y="864"/>
                  <a:chExt cx="2832" cy="433"/>
                </a:xfrm>
              </p:grpSpPr>
              <p:sp>
                <p:nvSpPr>
                  <p:cNvPr id="20" name="Text Box 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84" y="864"/>
                    <a:ext cx="2832" cy="25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marL="346075" indent="-346075" eaLnBrk="0" hangingPunct="0"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 dirty="0"/>
                      <a:t>=  work of the force     corresponding to the displacement </a:t>
                    </a:r>
                  </a:p>
                </p:txBody>
              </p:sp>
              <p:graphicFrame>
                <p:nvGraphicFramePr>
                  <p:cNvPr id="21" name="Object 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661682678"/>
                      </p:ext>
                    </p:extLst>
                  </p:nvPr>
                </p:nvGraphicFramePr>
                <p:xfrm>
                  <a:off x="3748" y="882"/>
                  <a:ext cx="144" cy="17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65" name="Equation" r:id="rId5" imgW="228600" imgH="279400" progId="Equation.3">
                          <p:embed/>
                        </p:oleObj>
                      </mc:Choice>
                      <mc:Fallback>
                        <p:oleObj name="Equation" r:id="rId5" imgW="228600" imgH="2794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48" y="882"/>
                                <a:ext cx="144" cy="1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" name="Object 10"/>
                  <p:cNvGraphicFramePr>
                    <a:graphicFrameLocks noChangeAspect="1"/>
                  </p:cNvGraphicFramePr>
                  <p:nvPr/>
                </p:nvGraphicFramePr>
                <p:xfrm>
                  <a:off x="4190" y="1097"/>
                  <a:ext cx="96" cy="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66" name="Equation" r:id="rId7" imgW="152268" imgH="317225" progId="Equation.3">
                          <p:embed/>
                        </p:oleObj>
                      </mc:Choice>
                      <mc:Fallback>
                        <p:oleObj name="Equation" r:id="rId7" imgW="152268" imgH="317225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190" y="1097"/>
                                <a:ext cx="96" cy="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aphicFrame>
            <p:nvGraphicFramePr>
              <p:cNvPr id="16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79595458"/>
                  </p:ext>
                </p:extLst>
              </p:nvPr>
            </p:nvGraphicFramePr>
            <p:xfrm>
              <a:off x="5066" y="898"/>
              <a:ext cx="192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7" name="Equation" r:id="rId9" imgW="304536" imgH="253780" progId="Equation.3">
                      <p:embed/>
                    </p:oleObj>
                  </mc:Choice>
                  <mc:Fallback>
                    <p:oleObj name="Equation" r:id="rId9" imgW="304536" imgH="2537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66" y="898"/>
                            <a:ext cx="192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7" name="Picture 3" descr="C:\DOCUME~1\WALTOL~1\LOCALS~1\Temp\\msotw9_temp0.jpg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8" y="672"/>
                <a:ext cx="1290" cy="18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aphicFrame>
          <p:nvGraphicFramePr>
            <p:cNvPr id="1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1333394"/>
                </p:ext>
              </p:extLst>
            </p:nvPr>
          </p:nvGraphicFramePr>
          <p:xfrm>
            <a:off x="1582" y="1258"/>
            <a:ext cx="105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" name="Equation" r:id="rId12" imgW="1675673" imgH="304668" progId="Equation.3">
                    <p:embed/>
                  </p:oleObj>
                </mc:Choice>
                <mc:Fallback>
                  <p:oleObj name="Equation" r:id="rId12" imgW="1675673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2" y="1258"/>
                          <a:ext cx="105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Rectangle 2"/>
          <p:cNvSpPr/>
          <p:nvPr/>
        </p:nvSpPr>
        <p:spPr>
          <a:xfrm>
            <a:off x="3204519" y="2441639"/>
            <a:ext cx="864149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rk of the force during infinitesimal displacement is equal to the product of displacement and the component of force in the direction of displacement. It is a scalar quantity and has a sign. Unit is Nm or Joule.</a:t>
            </a:r>
          </a:p>
        </p:txBody>
      </p:sp>
      <p:grpSp>
        <p:nvGrpSpPr>
          <p:cNvPr id="23" name="Group 20"/>
          <p:cNvGrpSpPr>
            <a:grpSpLocks/>
          </p:cNvGrpSpPr>
          <p:nvPr/>
        </p:nvGrpSpPr>
        <p:grpSpPr bwMode="auto">
          <a:xfrm>
            <a:off x="890298" y="3537531"/>
            <a:ext cx="10159709" cy="2639316"/>
            <a:chOff x="1148" y="1983"/>
            <a:chExt cx="4926" cy="1667"/>
          </a:xfrm>
        </p:grpSpPr>
        <p:pic>
          <p:nvPicPr>
            <p:cNvPr id="24" name="Picture 4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8" y="2238"/>
              <a:ext cx="1062" cy="1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5" name="Group 16"/>
            <p:cNvGrpSpPr>
              <a:grpSpLocks/>
            </p:cNvGrpSpPr>
            <p:nvPr/>
          </p:nvGrpSpPr>
          <p:grpSpPr bwMode="auto">
            <a:xfrm>
              <a:off x="2345" y="1983"/>
              <a:ext cx="3729" cy="308"/>
              <a:chOff x="2421" y="1780"/>
              <a:chExt cx="3729" cy="308"/>
            </a:xfrm>
          </p:grpSpPr>
          <p:graphicFrame>
            <p:nvGraphicFramePr>
              <p:cNvPr id="26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1466880"/>
                  </p:ext>
                </p:extLst>
              </p:nvPr>
            </p:nvGraphicFramePr>
            <p:xfrm>
              <a:off x="2421" y="1896"/>
              <a:ext cx="121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9" name="Equation" r:id="rId15" imgW="1930400" imgH="304800" progId="Equation.3">
                      <p:embed/>
                    </p:oleObj>
                  </mc:Choice>
                  <mc:Fallback>
                    <p:oleObj name="Equation" r:id="rId15" imgW="1930400" imgH="304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1" y="1896"/>
                            <a:ext cx="121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98969836"/>
                  </p:ext>
                </p:extLst>
              </p:nvPr>
            </p:nvGraphicFramePr>
            <p:xfrm>
              <a:off x="5198" y="1780"/>
              <a:ext cx="95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0" name="Equation" r:id="rId17" imgW="1511300" imgH="431800" progId="Equation.3">
                      <p:embed/>
                    </p:oleObj>
                  </mc:Choice>
                  <mc:Fallback>
                    <p:oleObj name="Equation" r:id="rId17" imgW="1511300" imgH="431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8" y="1780"/>
                            <a:ext cx="95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08541012"/>
                  </p:ext>
                </p:extLst>
              </p:nvPr>
            </p:nvGraphicFramePr>
            <p:xfrm>
              <a:off x="3785" y="1864"/>
              <a:ext cx="124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1" name="Equation" r:id="rId19" imgW="1968500" imgH="304800" progId="Equation.3">
                      <p:embed/>
                    </p:oleObj>
                  </mc:Choice>
                  <mc:Fallback>
                    <p:oleObj name="Equation" r:id="rId19" imgW="1968500" imgH="304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5" y="1864"/>
                            <a:ext cx="124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9" name="Group 21"/>
          <p:cNvGrpSpPr>
            <a:grpSpLocks/>
          </p:cNvGrpSpPr>
          <p:nvPr/>
        </p:nvGrpSpPr>
        <p:grpSpPr bwMode="auto">
          <a:xfrm>
            <a:off x="4804290" y="4181750"/>
            <a:ext cx="2415355" cy="2179638"/>
            <a:chOff x="3779" y="2484"/>
            <a:chExt cx="1171" cy="1377"/>
          </a:xfrm>
        </p:grpSpPr>
        <p:pic>
          <p:nvPicPr>
            <p:cNvPr id="30" name="Picture 5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9" y="2484"/>
              <a:ext cx="1171" cy="1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539190"/>
                </p:ext>
              </p:extLst>
            </p:nvPr>
          </p:nvGraphicFramePr>
          <p:xfrm>
            <a:off x="4262" y="3338"/>
            <a:ext cx="6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" name="Equation" r:id="rId22" imgW="1091726" imgH="304668" progId="Equation.3">
                    <p:embed/>
                  </p:oleObj>
                </mc:Choice>
                <mc:Fallback>
                  <p:oleObj name="Equation" r:id="rId22" imgW="1091726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2" y="3338"/>
                          <a:ext cx="6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Rectangle 31"/>
          <p:cNvSpPr/>
          <p:nvPr/>
        </p:nvSpPr>
        <p:spPr>
          <a:xfrm>
            <a:off x="7219646" y="4316981"/>
            <a:ext cx="462636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rk of the force is positive when the direction of force and displacement are the same. For example, work done by force of gravity is negative, when a body moves from lower elevation to higher elevation and vice versa.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7" name="Ink 6"/>
              <p14:cNvContentPartPr/>
              <p14:nvPr/>
            </p14:nvContentPartPr>
            <p14:xfrm>
              <a:off x="1786680" y="1594080"/>
              <a:ext cx="9658080" cy="430920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779120" y="1584000"/>
                <a:ext cx="9668520" cy="432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13396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 of a force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33" name="Group 9"/>
          <p:cNvGrpSpPr>
            <a:grpSpLocks/>
          </p:cNvGrpSpPr>
          <p:nvPr/>
        </p:nvGrpSpPr>
        <p:grpSpPr bwMode="auto">
          <a:xfrm>
            <a:off x="414338" y="1007847"/>
            <a:ext cx="11404600" cy="5373688"/>
            <a:chOff x="201" y="668"/>
            <a:chExt cx="5529" cy="3393"/>
          </a:xfrm>
        </p:grpSpPr>
        <p:pic>
          <p:nvPicPr>
            <p:cNvPr id="34" name="Picture 3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" y="668"/>
              <a:ext cx="1658" cy="10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" name="Picture 4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9F9F9"/>
                </a:clrFrom>
                <a:clrTo>
                  <a:srgbClr val="F9F9F9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" y="1755"/>
              <a:ext cx="1582" cy="1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" name="Picture 5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" y="2999"/>
              <a:ext cx="1354" cy="1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Text Box 8"/>
            <p:cNvSpPr txBox="1">
              <a:spLocks noChangeArrowheads="1"/>
            </p:cNvSpPr>
            <p:nvPr/>
          </p:nvSpPr>
          <p:spPr bwMode="auto">
            <a:xfrm>
              <a:off x="2027" y="2402"/>
              <a:ext cx="3703" cy="10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Sum of work done by several forces may be zero:</a:t>
              </a:r>
            </a:p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bodies connected by a frictionless pin</a:t>
              </a:r>
            </a:p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bodies connected by an inextensible cord</a:t>
              </a:r>
            </a:p>
            <a:p>
              <a:pPr eaLnBrk="1" hangingPunct="1">
                <a:spcBef>
                  <a:spcPct val="25000"/>
                </a:spcBef>
                <a:buFontTx/>
                <a:buChar char="•"/>
              </a:pPr>
              <a:r>
                <a:rPr lang="en-US" altLang="en-US"/>
                <a:t>internal forces holding together parts of a rigid body</a:t>
              </a:r>
            </a:p>
          </p:txBody>
        </p:sp>
      </p:grpSp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4181475" y="1008063"/>
            <a:ext cx="7637463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lang="en-US" altLang="en-US" dirty="0"/>
              <a:t>Forces which do no work:</a:t>
            </a:r>
          </a:p>
          <a:p>
            <a:pPr eaLnBrk="1" hangingPunct="1">
              <a:spcBef>
                <a:spcPct val="25000"/>
              </a:spcBef>
              <a:buFontTx/>
              <a:buChar char="•"/>
            </a:pPr>
            <a:r>
              <a:rPr lang="en-US" altLang="en-US" dirty="0"/>
              <a:t>reaction at a frictionless pin due to rotation of a body around the pin </a:t>
            </a:r>
          </a:p>
          <a:p>
            <a:pPr eaLnBrk="1" hangingPunct="1">
              <a:spcBef>
                <a:spcPct val="25000"/>
              </a:spcBef>
              <a:buFontTx/>
              <a:buChar char="•"/>
            </a:pPr>
            <a:r>
              <a:rPr lang="en-US" altLang="en-US" dirty="0"/>
              <a:t>reaction at a frictionless surface due to motion of a body along the surface</a:t>
            </a:r>
          </a:p>
          <a:p>
            <a:pPr eaLnBrk="1" hangingPunct="1">
              <a:spcBef>
                <a:spcPct val="25000"/>
              </a:spcBef>
              <a:buFontTx/>
              <a:buChar char="•"/>
            </a:pPr>
            <a:r>
              <a:rPr lang="en-US" altLang="en-US" dirty="0"/>
              <a:t>weight of a body with cg moving horizontally</a:t>
            </a:r>
          </a:p>
          <a:p>
            <a:pPr eaLnBrk="1" hangingPunct="1">
              <a:spcBef>
                <a:spcPct val="25000"/>
              </a:spcBef>
              <a:buFontTx/>
              <a:buChar char="•"/>
            </a:pPr>
            <a:r>
              <a:rPr lang="en-US" altLang="en-US" dirty="0"/>
              <a:t>friction force on a wheel moving without slipping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598040" y="2192760"/>
              <a:ext cx="7953480" cy="1822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95160" y="2186640"/>
                <a:ext cx="7959600" cy="1835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51577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 of a couple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0" name="Picture 1030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567" y="1124607"/>
            <a:ext cx="4691062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703886"/>
              </p:ext>
            </p:extLst>
          </p:nvPr>
        </p:nvGraphicFramePr>
        <p:xfrm>
          <a:off x="5870331" y="2844379"/>
          <a:ext cx="381158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4" imgW="2933700" imgH="1143000" progId="Equation.3">
                  <p:embed/>
                </p:oleObj>
              </mc:Choice>
              <mc:Fallback>
                <p:oleObj name="Equation" r:id="rId4" imgW="29337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331" y="2844379"/>
                        <a:ext cx="3811587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32"/>
          <p:cNvSpPr txBox="1">
            <a:spLocks noChangeArrowheads="1"/>
          </p:cNvSpPr>
          <p:nvPr/>
        </p:nvSpPr>
        <p:spPr bwMode="auto">
          <a:xfrm>
            <a:off x="5870331" y="1102964"/>
            <a:ext cx="5864225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Small displacement of a rigid body: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translation to </a:t>
            </a:r>
            <a:r>
              <a:rPr lang="en-US" altLang="en-US" i="1" dirty="0"/>
              <a:t>A’B’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rotation of </a:t>
            </a:r>
            <a:r>
              <a:rPr lang="en-US" altLang="en-US" i="1" dirty="0"/>
              <a:t>B’</a:t>
            </a:r>
            <a:r>
              <a:rPr lang="en-US" altLang="en-US" dirty="0"/>
              <a:t> about </a:t>
            </a:r>
            <a:r>
              <a:rPr lang="en-US" altLang="en-US" i="1" dirty="0"/>
              <a:t>A’</a:t>
            </a:r>
            <a:r>
              <a:rPr lang="en-US" altLang="en-US" dirty="0"/>
              <a:t> to </a:t>
            </a:r>
            <a:r>
              <a:rPr lang="en-US" altLang="en-US" i="1" dirty="0"/>
              <a:t>B”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2047320" y="1154520"/>
              <a:ext cx="9558720" cy="30751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042640" y="1146600"/>
                <a:ext cx="9569160" cy="3092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011161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ciple of virtual work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7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272" y="1063582"/>
            <a:ext cx="2806700" cy="311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580720" y="1176295"/>
            <a:ext cx="82391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i="1"/>
              <a:t>Imagine</a:t>
            </a:r>
            <a:r>
              <a:rPr lang="en-US" altLang="en-US"/>
              <a:t> the small </a:t>
            </a:r>
            <a:r>
              <a:rPr lang="en-US" altLang="en-US" i="1"/>
              <a:t>virtual displacement</a:t>
            </a:r>
            <a:r>
              <a:rPr lang="en-US" altLang="en-US"/>
              <a:t> of particle which is acted upon by several forces.</a:t>
            </a:r>
            <a:endParaRPr lang="en-US" altLang="en-US" i="1"/>
          </a:p>
        </p:txBody>
      </p:sp>
      <p:grpSp>
        <p:nvGrpSpPr>
          <p:cNvPr id="9" name="Group 12"/>
          <p:cNvGrpSpPr>
            <a:grpSpLocks/>
          </p:cNvGrpSpPr>
          <p:nvPr/>
        </p:nvGrpSpPr>
        <p:grpSpPr bwMode="auto">
          <a:xfrm>
            <a:off x="3580720" y="1876382"/>
            <a:ext cx="8161337" cy="1114469"/>
            <a:chOff x="1750" y="1631"/>
            <a:chExt cx="3957" cy="703"/>
          </a:xfrm>
        </p:grpSpPr>
        <p:sp>
          <p:nvSpPr>
            <p:cNvPr id="13" name="Text Box 8"/>
            <p:cNvSpPr txBox="1">
              <a:spLocks noChangeArrowheads="1"/>
            </p:cNvSpPr>
            <p:nvPr/>
          </p:nvSpPr>
          <p:spPr bwMode="auto">
            <a:xfrm>
              <a:off x="1750" y="1631"/>
              <a:ext cx="3957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The corresponding </a:t>
              </a:r>
              <a:r>
                <a:rPr lang="en-US" altLang="en-US" i="1"/>
                <a:t>virtual work</a:t>
              </a:r>
              <a:r>
                <a:rPr lang="en-US" altLang="en-US"/>
                <a:t>,</a:t>
              </a:r>
            </a:p>
          </p:txBody>
        </p:sp>
        <p:graphicFrame>
          <p:nvGraphicFramePr>
            <p:cNvPr id="1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7465154"/>
                </p:ext>
              </p:extLst>
            </p:nvPr>
          </p:nvGraphicFramePr>
          <p:xfrm>
            <a:off x="2298" y="1926"/>
            <a:ext cx="265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Equation" r:id="rId4" imgW="4216320" imgH="647640" progId="Equation.3">
                    <p:embed/>
                  </p:oleObj>
                </mc:Choice>
                <mc:Fallback>
                  <p:oleObj name="Equation" r:id="rId4" imgW="4216320" imgH="647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8" y="1926"/>
                          <a:ext cx="2656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3580720" y="3257507"/>
            <a:ext cx="8239125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 dirty="0"/>
              <a:t>Principle of Virtual Work</a:t>
            </a:r>
            <a:r>
              <a:rPr lang="en-US" altLang="en-US" dirty="0"/>
              <a:t>:  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If a particle is in equilibrium, the total virtual work of forces acting on the particle is zero for any virtual displacement.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3580720" y="4497345"/>
            <a:ext cx="816133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If a rigid body is in equilibrium, the total virtual work of external forces acting on the body is zero for any virtual displacement of the body.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3580720" y="5584782"/>
            <a:ext cx="81454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If a system of connected rigid bodies remains connected during the virtual displacement, only the work of the external forces need be considered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1078560" y="2190960"/>
              <a:ext cx="9358920" cy="10094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76040" y="2184480"/>
                <a:ext cx="9365760" cy="102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E1A8995-0CD8-4F27-A315-6FEE42B1B3A3}"/>
                  </a:ext>
                </a:extLst>
              </p14:cNvPr>
              <p14:cNvContentPartPr/>
              <p14:nvPr/>
            </p14:nvContentPartPr>
            <p14:xfrm>
              <a:off x="2959200" y="2984400"/>
              <a:ext cx="9226800" cy="30103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E1A8995-0CD8-4F27-A315-6FEE42B1B3A3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949840" y="2975040"/>
                <a:ext cx="9245520" cy="302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96852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6" grpId="0" autoUpdateAnimBg="0"/>
      <p:bldP spid="1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ciple of virtual work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2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3" y="3627438"/>
            <a:ext cx="4451350" cy="191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5" descr="C:\DOCUME~1\WALTOL~1\LOCALS~1\Temp\\msotw9_temp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1250950"/>
            <a:ext cx="3644900" cy="175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4811713" y="947738"/>
            <a:ext cx="70215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Wish to determine the force of the vice on the block for a given force </a:t>
            </a:r>
            <a:r>
              <a:rPr lang="en-US" altLang="en-US" i="1"/>
              <a:t>P</a:t>
            </a:r>
            <a:r>
              <a:rPr lang="en-US" altLang="en-US"/>
              <a:t>.</a:t>
            </a: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4811713" y="5235575"/>
            <a:ext cx="7069137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If the virtual displacement is consistent with the constraints imposed by supports and connections, only the work of loads, applied forces, and friction forces need be considered.</a:t>
            </a:r>
          </a:p>
        </p:txBody>
      </p:sp>
      <p:grpSp>
        <p:nvGrpSpPr>
          <p:cNvPr id="21" name="Group 15"/>
          <p:cNvGrpSpPr>
            <a:grpSpLocks/>
          </p:cNvGrpSpPr>
          <p:nvPr/>
        </p:nvGrpSpPr>
        <p:grpSpPr bwMode="auto">
          <a:xfrm>
            <a:off x="4811713" y="1706563"/>
            <a:ext cx="7005637" cy="3413125"/>
            <a:chOff x="3703638" y="1711325"/>
            <a:chExt cx="5391150" cy="3421351"/>
          </a:xfrm>
        </p:grpSpPr>
        <p:grpSp>
          <p:nvGrpSpPr>
            <p:cNvPr id="22" name="Group 16"/>
            <p:cNvGrpSpPr>
              <a:grpSpLocks/>
            </p:cNvGrpSpPr>
            <p:nvPr/>
          </p:nvGrpSpPr>
          <p:grpSpPr bwMode="auto">
            <a:xfrm>
              <a:off x="3703638" y="1711325"/>
              <a:ext cx="5391150" cy="3389313"/>
              <a:chOff x="2333" y="1078"/>
              <a:chExt cx="3396" cy="2135"/>
            </a:xfrm>
          </p:grpSpPr>
          <p:sp>
            <p:nvSpPr>
              <p:cNvPr id="24" name="Text Box 9"/>
              <p:cNvSpPr txBox="1">
                <a:spLocks noChangeArrowheads="1"/>
              </p:cNvSpPr>
              <p:nvPr/>
            </p:nvSpPr>
            <p:spPr bwMode="auto">
              <a:xfrm>
                <a:off x="2333" y="1078"/>
                <a:ext cx="3396" cy="6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27013" indent="-227013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/>
                  <a:t>Consider the work done by the external forces for a virtual displacement </a:t>
                </a:r>
                <a:r>
                  <a:rPr lang="en-US" altLang="en-US" i="1">
                    <a:latin typeface="Symbol" pitchFamily="1" charset="2"/>
                  </a:rPr>
                  <a:t>dq</a:t>
                </a:r>
                <a:r>
                  <a:rPr lang="en-US" altLang="en-US"/>
                  <a:t>.  Only the forces </a:t>
                </a:r>
                <a:r>
                  <a:rPr lang="en-US" altLang="en-US" i="1"/>
                  <a:t>P</a:t>
                </a:r>
                <a:r>
                  <a:rPr lang="en-US" altLang="en-US"/>
                  <a:t> and </a:t>
                </a:r>
                <a:r>
                  <a:rPr lang="en-US" altLang="en-US" i="1"/>
                  <a:t>Q</a:t>
                </a:r>
                <a:r>
                  <a:rPr lang="en-US" altLang="en-US"/>
                  <a:t> produce nonzero work.</a:t>
                </a:r>
              </a:p>
            </p:txBody>
          </p:sp>
          <p:graphicFrame>
            <p:nvGraphicFramePr>
              <p:cNvPr id="25" name="Object 2"/>
              <p:cNvGraphicFramePr>
                <a:graphicFrameLocks noChangeAspect="1"/>
              </p:cNvGraphicFramePr>
              <p:nvPr/>
            </p:nvGraphicFramePr>
            <p:xfrm>
              <a:off x="2700" y="1751"/>
              <a:ext cx="2560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1" name="Equation" r:id="rId5" imgW="4064000" imgH="368300" progId="Equation.3">
                      <p:embed/>
                    </p:oleObj>
                  </mc:Choice>
                  <mc:Fallback>
                    <p:oleObj name="Equation" r:id="rId5" imgW="4064000" imgH="368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0" y="1751"/>
                            <a:ext cx="2560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6" name="Group 15"/>
              <p:cNvGrpSpPr>
                <a:grpSpLocks/>
              </p:cNvGrpSpPr>
              <p:nvPr/>
            </p:nvGrpSpPr>
            <p:grpSpPr bwMode="auto">
              <a:xfrm>
                <a:off x="2662" y="2125"/>
                <a:ext cx="2607" cy="449"/>
                <a:chOff x="2714" y="2123"/>
                <a:chExt cx="2607" cy="449"/>
              </a:xfrm>
            </p:grpSpPr>
            <p:graphicFrame>
              <p:nvGraphicFramePr>
                <p:cNvPr id="28" name="Object 4"/>
                <p:cNvGraphicFramePr>
                  <a:graphicFrameLocks noChangeAspect="1"/>
                </p:cNvGraphicFramePr>
                <p:nvPr/>
              </p:nvGraphicFramePr>
              <p:xfrm>
                <a:off x="2714" y="2124"/>
                <a:ext cx="1112" cy="4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52" name="Equation" r:id="rId7" imgW="1765300" imgH="711200" progId="Equation.3">
                        <p:embed/>
                      </p:oleObj>
                    </mc:Choice>
                    <mc:Fallback>
                      <p:oleObj name="Equation" r:id="rId7" imgW="1765300" imgH="7112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14" y="2124"/>
                              <a:ext cx="1112" cy="4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" name="Object 5"/>
                <p:cNvGraphicFramePr>
                  <a:graphicFrameLocks noChangeAspect="1"/>
                </p:cNvGraphicFramePr>
                <p:nvPr/>
              </p:nvGraphicFramePr>
              <p:xfrm>
                <a:off x="4209" y="2123"/>
                <a:ext cx="1112" cy="4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53" name="Equation" r:id="rId9" imgW="1765300" imgH="711200" progId="Equation.3">
                        <p:embed/>
                      </p:oleObj>
                    </mc:Choice>
                    <mc:Fallback>
                      <p:oleObj name="Equation" r:id="rId9" imgW="1765300" imgH="7112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09" y="2123"/>
                              <a:ext cx="1112" cy="4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7" name="Object 3"/>
              <p:cNvGraphicFramePr>
                <a:graphicFrameLocks noChangeAspect="1"/>
              </p:cNvGraphicFramePr>
              <p:nvPr/>
            </p:nvGraphicFramePr>
            <p:xfrm>
              <a:off x="2796" y="2717"/>
              <a:ext cx="2000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4" name="Equation" r:id="rId11" imgW="3175000" imgH="787400" progId="Equation.3">
                      <p:embed/>
                    </p:oleObj>
                  </mc:Choice>
                  <mc:Fallback>
                    <p:oleObj name="Equation" r:id="rId11" imgW="3175000" imgH="787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6" y="2717"/>
                            <a:ext cx="2000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" name="Rectangle 22"/>
            <p:cNvSpPr/>
            <p:nvPr/>
          </p:nvSpPr>
          <p:spPr>
            <a:xfrm>
              <a:off x="4356000" y="4671191"/>
              <a:ext cx="1563715" cy="46148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7" name="Ink 6"/>
              <p14:cNvContentPartPr/>
              <p14:nvPr/>
            </p14:nvContentPartPr>
            <p14:xfrm>
              <a:off x="2352960" y="2878920"/>
              <a:ext cx="9326160" cy="353016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347560" y="2871720"/>
                <a:ext cx="9338400" cy="3542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40038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ciple of virtual work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7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472" y="972062"/>
            <a:ext cx="5981700" cy="243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" name="Group 9"/>
          <p:cNvGrpSpPr>
            <a:grpSpLocks/>
          </p:cNvGrpSpPr>
          <p:nvPr/>
        </p:nvGrpSpPr>
        <p:grpSpPr bwMode="auto">
          <a:xfrm>
            <a:off x="385763" y="4275138"/>
            <a:ext cx="6453187" cy="2011362"/>
            <a:chOff x="187" y="2700"/>
            <a:chExt cx="3129" cy="1270"/>
          </a:xfrm>
        </p:grpSpPr>
        <p:graphicFrame>
          <p:nvGraphicFramePr>
            <p:cNvPr id="32" name="Object 4"/>
            <p:cNvGraphicFramePr>
              <a:graphicFrameLocks noChangeAspect="1"/>
            </p:cNvGraphicFramePr>
            <p:nvPr/>
          </p:nvGraphicFramePr>
          <p:xfrm>
            <a:off x="396" y="3226"/>
            <a:ext cx="2920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0" name="Equation" r:id="rId4" imgW="4635500" imgH="1181100" progId="Equation.3">
                    <p:embed/>
                  </p:oleObj>
                </mc:Choice>
                <mc:Fallback>
                  <p:oleObj name="Equation" r:id="rId4" imgW="4635500" imgH="1181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" y="3226"/>
                          <a:ext cx="2920" cy="7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6"/>
            <p:cNvSpPr txBox="1">
              <a:spLocks noChangeArrowheads="1"/>
            </p:cNvSpPr>
            <p:nvPr/>
          </p:nvSpPr>
          <p:spPr bwMode="auto">
            <a:xfrm>
              <a:off x="187" y="2700"/>
              <a:ext cx="2844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When the effect of friction is considered, the output work is reduced.</a:t>
              </a:r>
            </a:p>
          </p:txBody>
        </p:sp>
      </p:grp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384175" y="3494088"/>
            <a:ext cx="61261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For an ideal machine without friction, the output work is equal to the input work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193786" y="1390992"/>
                <a:ext cx="3642920" cy="11291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𝑒𝑐h𝑎𝑛𝑖𝑐𝑎𝑙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𝑓𝑓𝑒𝑐𝑖𝑒𝑛𝑐𝑦</m:t>
                      </m:r>
                    </m:oMath>
                  </m:oMathPara>
                </a14:m>
                <a:endParaRPr lang="en-IN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IN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𝑢𝑡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𝑢𝑡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𝑜𝑟𝑘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𝑓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𝑐𝑡𝑢𝑎𝑙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𝑎𝑐h𝑖𝑛𝑒</m:t>
                          </m:r>
                        </m:num>
                        <m:den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𝑢𝑡𝑝𝑢𝑡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𝑜𝑟𝑘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𝑓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𝑑𝑒𝑎𝑙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𝑎𝑐h𝑖𝑛𝑒</m:t>
                          </m:r>
                        </m:den>
                      </m:f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3786" y="1390992"/>
                <a:ext cx="3642920" cy="112915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7352406" y="3343675"/>
                <a:ext cx="2972160" cy="2207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𝑒𝑐h𝑎𝑛𝑖𝑐𝑎𝑙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𝑓𝑓𝑒𝑐𝑖𝑒𝑛𝑐𝑦</m:t>
                      </m:r>
                    </m:oMath>
                  </m:oMathPara>
                </a14:m>
                <a:endParaRPr lang="en-IN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IN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𝑢𝑡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𝑢𝑡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𝑜𝑟𝑘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𝑛𝑝𝑢𝑡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𝑜𝑟𝑘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I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𝑙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func>
                            <m:func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𝜃</m:t>
                          </m:r>
                        </m:num>
                        <m:den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𝑙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func>
                            <m:func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𝜃</m:t>
                          </m:r>
                        </m:den>
                      </m:f>
                    </m:oMath>
                  </m:oMathPara>
                </a14:m>
                <a:endParaRPr lang="en-I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func>
                        <m:funcPr>
                          <m:ctrlP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t</m:t>
                          </m:r>
                        </m:fName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IN" dirty="0"/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2406" y="3343675"/>
                <a:ext cx="2972160" cy="2207207"/>
              </a:xfrm>
              <a:prstGeom prst="rect">
                <a:avLst/>
              </a:prstGeom>
              <a:blipFill rotWithShape="0">
                <a:blip r:embed="rId7"/>
                <a:stretch>
                  <a:fillRect t="-276" r="-61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9407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6D61BE93823A842A5FCCB2235C9EA92" ma:contentTypeVersion="2" ma:contentTypeDescription="Create a new document." ma:contentTypeScope="" ma:versionID="dfe79caef76a138a8302b9e8c06a2215">
  <xsd:schema xmlns:xsd="http://www.w3.org/2001/XMLSchema" xmlns:xs="http://www.w3.org/2001/XMLSchema" xmlns:p="http://schemas.microsoft.com/office/2006/metadata/properties" xmlns:ns2="f1ec8fd9-82f8-4edc-b221-4d5656994e8e" targetNamespace="http://schemas.microsoft.com/office/2006/metadata/properties" ma:root="true" ma:fieldsID="f7a909168bf16ed1777f4507d2a8479f" ns2:_="">
    <xsd:import namespace="f1ec8fd9-82f8-4edc-b221-4d5656994e8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1ec8fd9-82f8-4edc-b221-4d5656994e8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21F7311-6194-49D2-B3B2-8683C7DAA9C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B7E19DC-BF10-4A3B-807D-6835C8F905E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1ec8fd9-82f8-4edc-b221-4d5656994e8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05C96E54-B973-4DDF-B509-160DA259781C}">
  <ds:schemaRefs>
    <ds:schemaRef ds:uri="http://purl.org/dc/dcmitype/"/>
    <ds:schemaRef ds:uri="db6f8f43-e7c8-4eb7-bec9-3fde85bfec8c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schemas.microsoft.com/office/2006/metadata/properties"/>
    <ds:schemaRef ds:uri="http://purl.org/dc/terms/"/>
    <ds:schemaRef ds:uri="http://schemas.microsoft.com/office/infopath/2007/PartnerControl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7958</TotalTime>
  <Words>1571</Words>
  <Application>Microsoft Office PowerPoint</Application>
  <PresentationFormat>Widescreen</PresentationFormat>
  <Paragraphs>207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6" baseType="lpstr">
      <vt:lpstr>Arial</vt:lpstr>
      <vt:lpstr>Calibri</vt:lpstr>
      <vt:lpstr>Calibri Light</vt:lpstr>
      <vt:lpstr>Cambria Math</vt:lpstr>
      <vt:lpstr>Sitka Small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TD</dc:creator>
  <cp:lastModifiedBy>Prince Maurya</cp:lastModifiedBy>
  <cp:revision>60</cp:revision>
  <dcterms:created xsi:type="dcterms:W3CDTF">2021-02-03T14:17:00Z</dcterms:created>
  <dcterms:modified xsi:type="dcterms:W3CDTF">2022-03-11T20:12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6D61BE93823A842A5FCCB2235C9EA92</vt:lpwstr>
  </property>
</Properties>
</file>